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ink/inkAction1.xml" ContentType="application/vnd.ms-office.inkAction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2.xml" ContentType="application/vnd.openxmlformats-officedocument.presentationml.tags+xml"/>
  <Override PartName="/ppt/notesSlides/notesSlide24.xml" ContentType="application/vnd.openxmlformats-officedocument.presentationml.notesSlide+xml"/>
  <Override PartName="/ppt/tags/tag3.xml" ContentType="application/vnd.openxmlformats-officedocument.presentationml.tags+xml"/>
  <Override PartName="/ppt/notesSlides/notesSlide25.xml" ContentType="application/vnd.openxmlformats-officedocument.presentationml.notesSlide+xml"/>
  <Override PartName="/ppt/tags/tag4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tags/tag5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6.xml" ContentType="application/vnd.openxmlformats-officedocument.presentationml.tags+xml"/>
  <Override PartName="/ppt/notesSlides/notesSlide32.xml" ContentType="application/vnd.openxmlformats-officedocument.presentationml.notesSlide+xml"/>
  <Override PartName="/ppt/tags/tag7.xml" ContentType="application/vnd.openxmlformats-officedocument.presentationml.tags+xml"/>
  <Override PartName="/ppt/notesSlides/notesSlide33.xml" ContentType="application/vnd.openxmlformats-officedocument.presentationml.notesSlide+xml"/>
  <Override PartName="/ppt/tags/tag8.xml" ContentType="application/vnd.openxmlformats-officedocument.presentationml.tags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63"/>
  </p:notesMasterIdLst>
  <p:sldIdLst>
    <p:sldId id="366" r:id="rId5"/>
    <p:sldId id="295" r:id="rId6"/>
    <p:sldId id="297" r:id="rId7"/>
    <p:sldId id="356" r:id="rId8"/>
    <p:sldId id="357" r:id="rId9"/>
    <p:sldId id="358" r:id="rId10"/>
    <p:sldId id="298" r:id="rId11"/>
    <p:sldId id="299" r:id="rId12"/>
    <p:sldId id="365" r:id="rId13"/>
    <p:sldId id="300" r:id="rId14"/>
    <p:sldId id="301" r:id="rId15"/>
    <p:sldId id="359" r:id="rId16"/>
    <p:sldId id="360" r:id="rId17"/>
    <p:sldId id="302" r:id="rId18"/>
    <p:sldId id="304" r:id="rId19"/>
    <p:sldId id="305" r:id="rId20"/>
    <p:sldId id="306" r:id="rId21"/>
    <p:sldId id="309" r:id="rId22"/>
    <p:sldId id="308" r:id="rId23"/>
    <p:sldId id="276" r:id="rId24"/>
    <p:sldId id="277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287" r:id="rId33"/>
    <p:sldId id="288" r:id="rId34"/>
    <p:sldId id="290" r:id="rId35"/>
    <p:sldId id="289" r:id="rId36"/>
    <p:sldId id="407" r:id="rId37"/>
    <p:sldId id="408" r:id="rId38"/>
    <p:sldId id="409" r:id="rId39"/>
    <p:sldId id="410" r:id="rId40"/>
    <p:sldId id="411" r:id="rId41"/>
    <p:sldId id="416" r:id="rId42"/>
    <p:sldId id="444" r:id="rId43"/>
    <p:sldId id="262" r:id="rId44"/>
    <p:sldId id="263" r:id="rId45"/>
    <p:sldId id="264" r:id="rId46"/>
    <p:sldId id="261" r:id="rId47"/>
    <p:sldId id="266" r:id="rId48"/>
    <p:sldId id="267" r:id="rId49"/>
    <p:sldId id="268" r:id="rId50"/>
    <p:sldId id="269" r:id="rId51"/>
    <p:sldId id="265" r:id="rId52"/>
    <p:sldId id="445" r:id="rId53"/>
    <p:sldId id="274" r:id="rId54"/>
    <p:sldId id="271" r:id="rId55"/>
    <p:sldId id="413" r:id="rId56"/>
    <p:sldId id="272" r:id="rId57"/>
    <p:sldId id="376" r:id="rId58"/>
    <p:sldId id="273" r:id="rId59"/>
    <p:sldId id="278" r:id="rId60"/>
    <p:sldId id="414" r:id="rId61"/>
    <p:sldId id="446" r:id="rId6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858BCA61-4E4C-4D4E-90B6-B4B3FBCC493D}" v="20" dt="2023-09-11T23:56:08.50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1" d="100"/>
          <a:sy n="111" d="100"/>
        </p:scale>
        <p:origin x="1614" y="3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notesMaster" Target="notesMasters/notesMaster1.xml"/><Relationship Id="rId68" Type="http://schemas.microsoft.com/office/2016/11/relationships/changesInfo" Target="changesInfos/changesInfo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9" Type="http://schemas.openxmlformats.org/officeDocument/2006/relationships/slide" Target="slides/slide25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theme" Target="theme/theme1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presProps" Target="presProps.xml"/><Relationship Id="rId69" Type="http://schemas.microsoft.com/office/2015/10/relationships/revisionInfo" Target="revisionInfo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tableStyles" Target="tableStyles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858BCA61-4E4C-4D4E-90B6-B4B3FBCC493D}"/>
    <pc:docChg chg="modSld">
      <pc:chgData name="Guðmundur Valsson - LMI" userId="2ca2b872-158c-47f7-aff1-9404c9852146" providerId="ADAL" clId="{858BCA61-4E4C-4D4E-90B6-B4B3FBCC493D}" dt="2023-09-11T23:56:08.504" v="34"/>
      <pc:docMkLst>
        <pc:docMk/>
      </pc:docMkLst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1455714152" sldId="261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1455714152" sldId="261"/>
            <ac:picMk id="8" creationId="{08F8F6A1-4953-735E-1421-A3721B42B19C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1636146013" sldId="262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1636146013" sldId="262"/>
            <ac:picMk id="8" creationId="{46C156FC-EE3A-50E0-4CA6-00DB26BED612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247616618" sldId="263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247616618" sldId="263"/>
            <ac:picMk id="8" creationId="{60E0AAF3-E444-D6A1-A80F-9D2B27327C27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416783698" sldId="264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416783698" sldId="264"/>
            <ac:picMk id="8" creationId="{11EACD90-EF1C-B604-B418-1D68FE0D1BEB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489436392" sldId="265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489436392" sldId="265"/>
            <ac:picMk id="8" creationId="{A9DD4436-11BB-1303-1D42-1E2A070AFED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4152029662" sldId="266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4152029662" sldId="266"/>
            <ac:picMk id="8" creationId="{ECACBA01-163A-366D-5C27-7DD5507E21E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1972914083" sldId="267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1972914083" sldId="267"/>
            <ac:picMk id="8" creationId="{15395BD7-8E6A-23A3-BB68-2D20D541F160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342596805" sldId="268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342596805" sldId="268"/>
            <ac:picMk id="8" creationId="{E324D2DE-321E-C503-F6D9-CDBA781CB9D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3640442002" sldId="269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3640442002" sldId="269"/>
            <ac:picMk id="8" creationId="{087E8F09-5CF3-ED3B-3558-75F6135A1DBA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606167348" sldId="271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606167348" sldId="271"/>
            <ac:picMk id="8" creationId="{AEC97949-771A-588F-BF57-72095B0A7E38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428379106" sldId="272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428379106" sldId="272"/>
            <ac:picMk id="9" creationId="{249CFFAB-FDD8-46F3-9A4F-50EFF8177ACB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3423473402" sldId="273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3423473402" sldId="273"/>
            <ac:picMk id="9" creationId="{81B58D83-51C3-20B3-0AD9-1C8C2C55218A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1829397648" sldId="274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1829397648" sldId="274"/>
            <ac:picMk id="8" creationId="{F609184C-FE0A-2DF4-ECA7-D570EB364C2C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2579349485" sldId="276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2579349485" sldId="276"/>
            <ac:picMk id="6" creationId="{DE63004B-6E95-FDAE-1C2C-8D323CA9489B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650004202" sldId="277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650004202" sldId="277"/>
            <ac:picMk id="8" creationId="{CFFC17C6-5E11-2B3E-1778-D9E1BB4F997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732569975" sldId="278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732569975" sldId="278"/>
            <ac:picMk id="9" creationId="{815BA563-33E8-0532-9FA2-C7B78056B743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1676524462" sldId="287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1676524462" sldId="287"/>
            <ac:picMk id="6" creationId="{2F92726B-02CA-8CF0-798B-6AD8964620D8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638184334" sldId="288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638184334" sldId="288"/>
            <ac:picMk id="6" creationId="{A0E91407-B543-81C0-CECB-B1740D480FED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636640821" sldId="289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636640821" sldId="289"/>
            <ac:picMk id="14" creationId="{B05D6021-FB43-C0DF-0DAD-760A6598ABA4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236180751" sldId="290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236180751" sldId="290"/>
            <ac:picMk id="8" creationId="{16D0EA7E-4B61-F30A-6D83-7F2D9C76BA61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295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295"/>
            <ac:picMk id="9" creationId="{0C294D36-33CE-A228-30D2-A6AB5A2DCCF1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297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297"/>
            <ac:picMk id="8" creationId="{D6C6DDE3-470A-5CAE-B7F8-ABB86A29B689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298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298"/>
            <ac:picMk id="49" creationId="{92A45E85-B525-2F96-D93F-B8B173F20AF2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299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299"/>
            <ac:picMk id="51" creationId="{8154F558-0A9A-F178-972D-35A1CCE37727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00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00"/>
            <ac:picMk id="7" creationId="{02690FDF-B4AD-4283-472D-5EA6FAC9D879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01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01"/>
            <ac:picMk id="7" creationId="{CA262EAF-CE52-CACF-D548-950C15949E04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02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02"/>
            <ac:picMk id="7" creationId="{54EE7E4A-91FE-2C48-3805-61B857E98622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04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04"/>
            <ac:picMk id="18" creationId="{78F46B01-DF59-D236-8B75-2A14ACB5145A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05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05"/>
            <ac:picMk id="21" creationId="{449CE1A0-BE8C-B4D2-7B81-374525DE6AF1}"/>
          </ac:picMkLst>
        </pc:picChg>
      </pc:sldChg>
      <pc:sldChg chg="addSp delSp modSp mod modTransition modAnim">
        <pc:chgData name="Guðmundur Valsson - LMI" userId="2ca2b872-158c-47f7-aff1-9404c9852146" providerId="ADAL" clId="{858BCA61-4E4C-4D4E-90B6-B4B3FBCC493D}" dt="2023-09-11T23:56:08.504" v="34"/>
        <pc:sldMkLst>
          <pc:docMk/>
          <pc:sldMk cId="0" sldId="306"/>
        </pc:sldMkLst>
        <pc:picChg chg="add del mod">
          <ac:chgData name="Guðmundur Valsson - LMI" userId="2ca2b872-158c-47f7-aff1-9404c9852146" providerId="ADAL" clId="{858BCA61-4E4C-4D4E-90B6-B4B3FBCC493D}" dt="2023-09-11T23:53:58.191" v="33"/>
          <ac:picMkLst>
            <pc:docMk/>
            <pc:sldMk cId="0" sldId="306"/>
            <ac:picMk id="18" creationId="{B2C82CC9-F3F0-174D-169F-94C66CF0FD4C}"/>
          </ac:picMkLst>
        </pc:picChg>
        <pc:picChg chg="add del mod ord">
          <ac:chgData name="Guðmundur Valsson - LMI" userId="2ca2b872-158c-47f7-aff1-9404c9852146" providerId="ADAL" clId="{858BCA61-4E4C-4D4E-90B6-B4B3FBCC493D}" dt="2023-09-11T23:56:08.504" v="34"/>
          <ac:picMkLst>
            <pc:docMk/>
            <pc:sldMk cId="0" sldId="306"/>
            <ac:picMk id="26" creationId="{0194F169-C169-98BD-3C14-008EAF11BF97}"/>
          </ac:picMkLst>
        </pc:picChg>
        <pc:picChg chg="add mod">
          <ac:chgData name="Guðmundur Valsson - LMI" userId="2ca2b872-158c-47f7-aff1-9404c9852146" providerId="ADAL" clId="{858BCA61-4E4C-4D4E-90B6-B4B3FBCC493D}" dt="2023-09-11T23:56:08.504" v="34"/>
          <ac:picMkLst>
            <pc:docMk/>
            <pc:sldMk cId="0" sldId="306"/>
            <ac:picMk id="28" creationId="{D49222F8-987E-3CAF-CEE0-1E9DF509E991}"/>
          </ac:picMkLst>
        </pc:picChg>
        <pc:inkChg chg="add">
          <ac:chgData name="Guðmundur Valsson - LMI" userId="2ca2b872-158c-47f7-aff1-9404c9852146" providerId="ADAL" clId="{858BCA61-4E4C-4D4E-90B6-B4B3FBCC493D}" dt="2023-09-11T23:56:08.504" v="34"/>
          <ac:inkMkLst>
            <pc:docMk/>
            <pc:sldMk cId="0" sldId="306"/>
            <ac:inkMk id="27" creationId="{DC766E85-BA1C-0975-2DAD-A0B08BFBCB06}"/>
          </ac:inkMkLst>
        </pc:ink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08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08"/>
            <ac:picMk id="18" creationId="{62D90C97-05AA-2C51-96AA-E13A15397B2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09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09"/>
            <ac:picMk id="44" creationId="{C5709ECD-7D67-4687-2DB7-1AC0D6C8F123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10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10"/>
            <ac:picMk id="8" creationId="{9AE869B2-F563-39EA-E136-85DD14B0C6F5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11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11"/>
            <ac:picMk id="20" creationId="{99083CB0-A06C-7B39-E7C3-0B69F0B10281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12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12"/>
            <ac:picMk id="37" creationId="{254B97BD-C519-D661-ED55-65B816A9E20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13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13"/>
            <ac:picMk id="8" creationId="{A8FB11EA-4B13-9CF9-5070-25EE325C622E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14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14"/>
            <ac:picMk id="46" creationId="{D9F6F9D7-A091-2774-3870-E8E89D0BCFA1}"/>
          </ac:picMkLst>
        </pc:picChg>
      </pc:sldChg>
      <pc:sldChg chg="addSp delSp modSp mod modTransition modAnim">
        <pc:chgData name="Guðmundur Valsson - LMI" userId="2ca2b872-158c-47f7-aff1-9404c9852146" providerId="ADAL" clId="{858BCA61-4E4C-4D4E-90B6-B4B3FBCC493D}" dt="2023-09-11T23:14:14.308" v="27"/>
        <pc:sldMkLst>
          <pc:docMk/>
          <pc:sldMk cId="0" sldId="315"/>
        </pc:sldMkLst>
        <pc:spChg chg="add mod">
          <ac:chgData name="Guðmundur Valsson - LMI" userId="2ca2b872-158c-47f7-aff1-9404c9852146" providerId="ADAL" clId="{858BCA61-4E4C-4D4E-90B6-B4B3FBCC493D}" dt="2023-09-11T23:12:22.925" v="23" actId="20577"/>
          <ac:spMkLst>
            <pc:docMk/>
            <pc:sldMk cId="0" sldId="315"/>
            <ac:spMk id="32" creationId="{00000000-0000-0000-0000-000000000000}"/>
          </ac:spMkLst>
        </pc:spChg>
        <pc:graphicFrameChg chg="del mod replId">
          <ac:chgData name="Guðmundur Valsson - LMI" userId="2ca2b872-158c-47f7-aff1-9404c9852146" providerId="ADAL" clId="{858BCA61-4E4C-4D4E-90B6-B4B3FBCC493D}" dt="2023-09-11T22:38:40.864" v="8"/>
          <ac:graphicFrameMkLst>
            <pc:docMk/>
            <pc:sldMk cId="0" sldId="315"/>
            <ac:graphicFrameMk id="34" creationId="{00000000-0000-0000-0000-000000000000}"/>
          </ac:graphicFrameMkLst>
        </pc:graphicFrameChg>
        <pc:picChg chg="add del mod">
          <ac:chgData name="Guðmundur Valsson - LMI" userId="2ca2b872-158c-47f7-aff1-9404c9852146" providerId="ADAL" clId="{858BCA61-4E4C-4D4E-90B6-B4B3FBCC493D}" dt="2023-09-11T23:11:29.184" v="17"/>
          <ac:picMkLst>
            <pc:docMk/>
            <pc:sldMk cId="0" sldId="315"/>
            <ac:picMk id="37" creationId="{85D1DABA-1A5A-A9C7-5034-A1E330466CBB}"/>
          </ac:picMkLst>
        </pc:picChg>
        <pc:picChg chg="add del mod ord">
          <ac:chgData name="Guðmundur Valsson - LMI" userId="2ca2b872-158c-47f7-aff1-9404c9852146" providerId="ADAL" clId="{858BCA61-4E4C-4D4E-90B6-B4B3FBCC493D}" dt="2023-09-11T23:11:43.230" v="18"/>
          <ac:picMkLst>
            <pc:docMk/>
            <pc:sldMk cId="0" sldId="315"/>
            <ac:picMk id="40" creationId="{9BBAC27E-C958-9743-711D-BDB006DE274D}"/>
          </ac:picMkLst>
        </pc:picChg>
        <pc:picChg chg="add del mod">
          <ac:chgData name="Guðmundur Valsson - LMI" userId="2ca2b872-158c-47f7-aff1-9404c9852146" providerId="ADAL" clId="{858BCA61-4E4C-4D4E-90B6-B4B3FBCC493D}" dt="2023-09-11T23:12:50.449" v="26"/>
          <ac:picMkLst>
            <pc:docMk/>
            <pc:sldMk cId="0" sldId="315"/>
            <ac:picMk id="41" creationId="{20192741-58D9-447A-1086-959195C17A7F}"/>
          </ac:picMkLst>
        </pc:picChg>
        <pc:picChg chg="add del mod ord">
          <ac:chgData name="Guðmundur Valsson - LMI" userId="2ca2b872-158c-47f7-aff1-9404c9852146" providerId="ADAL" clId="{858BCA61-4E4C-4D4E-90B6-B4B3FBCC493D}" dt="2023-09-11T23:14:14.308" v="27"/>
          <ac:picMkLst>
            <pc:docMk/>
            <pc:sldMk cId="0" sldId="315"/>
            <ac:picMk id="45" creationId="{9DA3A1AD-987C-F5A0-F713-07E8DEB7E134}"/>
          </ac:picMkLst>
        </pc:picChg>
        <pc:picChg chg="add mod">
          <ac:chgData name="Guðmundur Valsson - LMI" userId="2ca2b872-158c-47f7-aff1-9404c9852146" providerId="ADAL" clId="{858BCA61-4E4C-4D4E-90B6-B4B3FBCC493D}" dt="2023-09-11T23:14:14.308" v="27"/>
          <ac:picMkLst>
            <pc:docMk/>
            <pc:sldMk cId="0" sldId="315"/>
            <ac:picMk id="46" creationId="{C53F64F0-303E-63FB-7747-FD93F352DC59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0" sldId="316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0" sldId="316"/>
            <ac:picMk id="57" creationId="{F4FF11EA-9789-5630-A0CA-25F34BBAFE2A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56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56"/>
            <ac:picMk id="8" creationId="{3E35FC98-2879-5DB3-3166-1CF785564524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57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57"/>
            <ac:picMk id="10" creationId="{8E19E042-C99E-AAA5-2D90-041060683A6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58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58"/>
            <ac:picMk id="8" creationId="{4BCFAD95-0741-3832-12F0-5F0492A1373D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59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59"/>
            <ac:picMk id="8" creationId="{61E94136-BD0A-EAAC-8663-879EEEC2AC2F}"/>
          </ac:picMkLst>
        </pc:picChg>
      </pc:sldChg>
      <pc:sldChg chg="addSp modSp mod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60"/>
        </pc:sldMkLst>
        <pc:spChg chg="mod">
          <ac:chgData name="Guðmundur Valsson - LMI" userId="2ca2b872-158c-47f7-aff1-9404c9852146" providerId="ADAL" clId="{858BCA61-4E4C-4D4E-90B6-B4B3FBCC493D}" dt="2023-09-11T22:32:22.949" v="6" actId="20577"/>
          <ac:spMkLst>
            <pc:docMk/>
            <pc:sldMk cId="0" sldId="360"/>
            <ac:spMk id="38" creationId="{00000000-0000-0000-0000-000000000000}"/>
          </ac:spMkLst>
        </pc:spChg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60"/>
            <ac:picMk id="26" creationId="{C83C051B-CEB2-4683-7D67-852A7930A0BA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0" sldId="365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0" sldId="365"/>
            <ac:picMk id="8" creationId="{FE5ECF5C-A3F5-4DA7-1C08-7A6F3D4EAFE5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11:02.336" v="15"/>
        <pc:sldMkLst>
          <pc:docMk/>
          <pc:sldMk cId="1283252815" sldId="366"/>
        </pc:sldMkLst>
        <pc:picChg chg="add mod">
          <ac:chgData name="Guðmundur Valsson - LMI" userId="2ca2b872-158c-47f7-aff1-9404c9852146" providerId="ADAL" clId="{858BCA61-4E4C-4D4E-90B6-B4B3FBCC493D}" dt="2023-09-11T23:11:02.336" v="15"/>
          <ac:picMkLst>
            <pc:docMk/>
            <pc:sldMk cId="1283252815" sldId="366"/>
            <ac:picMk id="9" creationId="{C730241A-45E0-F7CF-ECF2-1BDFDD072399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4148342757" sldId="376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4148342757" sldId="376"/>
            <ac:picMk id="8" creationId="{FE656B3A-35A2-F471-5999-268F3EA40193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4185154750" sldId="407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4185154750" sldId="407"/>
            <ac:picMk id="3" creationId="{17BF1AD2-8A8F-6692-15E7-5E42F8D3A5A3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714213761" sldId="408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714213761" sldId="408"/>
            <ac:picMk id="3" creationId="{AA3C3520-F8D9-5FB3-A4E4-4522335F0DC2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3593570386" sldId="409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3593570386" sldId="409"/>
            <ac:picMk id="3" creationId="{35A203C5-3312-112C-7D41-34D730451AA8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3925323766" sldId="410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3925323766" sldId="410"/>
            <ac:picMk id="14" creationId="{5253A579-1AB8-2A65-C7A2-18077F4E8BC8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1624774967" sldId="411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1624774967" sldId="411"/>
            <ac:picMk id="14" creationId="{4E4FB695-4EB8-F85A-840F-1777FEA47AE6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57072172" sldId="413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57072172" sldId="413"/>
            <ac:picMk id="7" creationId="{E59FC5ED-E10F-3C56-E538-7DE9C94FFBE0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0413947" sldId="414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0413947" sldId="414"/>
            <ac:picMk id="8" creationId="{99329FF9-0CB9-A19A-FBD3-C36190C75A24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782609080" sldId="416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782609080" sldId="416"/>
            <ac:picMk id="7" creationId="{E9CF1FD5-7EE2-2033-0619-7737888B59B2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326481709" sldId="444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326481709" sldId="444"/>
            <ac:picMk id="7" creationId="{31763BDA-CF43-3160-ACCB-79A49C57F5B7}"/>
          </ac:picMkLst>
        </pc:picChg>
      </pc:sldChg>
      <pc:sldChg chg="addSp modSp">
        <pc:chgData name="Guðmundur Valsson - LMI" userId="2ca2b872-158c-47f7-aff1-9404c9852146" providerId="ADAL" clId="{858BCA61-4E4C-4D4E-90B6-B4B3FBCC493D}" dt="2023-09-11T23:44:58.572" v="28"/>
        <pc:sldMkLst>
          <pc:docMk/>
          <pc:sldMk cId="2797184542" sldId="445"/>
        </pc:sldMkLst>
        <pc:picChg chg="add mod">
          <ac:chgData name="Guðmundur Valsson - LMI" userId="2ca2b872-158c-47f7-aff1-9404c9852146" providerId="ADAL" clId="{858BCA61-4E4C-4D4E-90B6-B4B3FBCC493D}" dt="2023-09-11T23:44:58.572" v="28"/>
          <ac:picMkLst>
            <pc:docMk/>
            <pc:sldMk cId="2797184542" sldId="445"/>
            <ac:picMk id="8" creationId="{C0EC14EE-69A1-7F4E-A301-C008E502BF62}"/>
          </ac:picMkLst>
        </pc:picChg>
      </pc:sldChg>
      <pc:sldChg chg="addSp delSp modSp mod modTransition modAnim">
        <pc:chgData name="Guðmundur Valsson - LMI" userId="2ca2b872-158c-47f7-aff1-9404c9852146" providerId="ADAL" clId="{858BCA61-4E4C-4D4E-90B6-B4B3FBCC493D}" dt="2023-09-11T23:47:38.261" v="31"/>
        <pc:sldMkLst>
          <pc:docMk/>
          <pc:sldMk cId="2653492614" sldId="446"/>
        </pc:sldMkLst>
        <pc:picChg chg="add del mod">
          <ac:chgData name="Guðmundur Valsson - LMI" userId="2ca2b872-158c-47f7-aff1-9404c9852146" providerId="ADAL" clId="{858BCA61-4E4C-4D4E-90B6-B4B3FBCC493D}" dt="2023-09-11T23:45:11.434" v="30"/>
          <ac:picMkLst>
            <pc:docMk/>
            <pc:sldMk cId="2653492614" sldId="446"/>
            <ac:picMk id="8" creationId="{D1663A4C-DCFF-7DE6-1B0F-0DDB2CEDCF69}"/>
          </ac:picMkLst>
        </pc:picChg>
        <pc:picChg chg="add del mod ord">
          <ac:chgData name="Guðmundur Valsson - LMI" userId="2ca2b872-158c-47f7-aff1-9404c9852146" providerId="ADAL" clId="{858BCA61-4E4C-4D4E-90B6-B4B3FBCC493D}" dt="2023-09-11T23:47:38.261" v="31"/>
          <ac:picMkLst>
            <pc:docMk/>
            <pc:sldMk cId="2653492614" sldId="446"/>
            <ac:picMk id="11" creationId="{25249647-7323-E197-2C02-1C1C196F3117}"/>
          </ac:picMkLst>
        </pc:picChg>
        <pc:picChg chg="add mod">
          <ac:chgData name="Guðmundur Valsson - LMI" userId="2ca2b872-158c-47f7-aff1-9404c9852146" providerId="ADAL" clId="{858BCA61-4E4C-4D4E-90B6-B4B3FBCC493D}" dt="2023-09-11T23:47:38.261" v="31"/>
          <ac:picMkLst>
            <pc:docMk/>
            <pc:sldMk cId="2653492614" sldId="446"/>
            <ac:picMk id="12" creationId="{40F99E32-5116-3105-7367-D6DC1AD50BD8}"/>
          </ac:picMkLst>
        </pc:picChg>
      </pc:sldChg>
    </pc:docChg>
  </pc:docChgLst>
</pc:chgInfo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3840" units="cm"/>
          <inkml:channel name="Y" type="integer" max="2400" units="cm"/>
          <inkml:channel name="T" type="integer" max="2.14748E9" units="dev"/>
        </inkml:traceFormat>
        <inkml:channelProperties>
          <inkml:channelProperty channel="X" name="resolution" value="127.57475" units="1/cm"/>
          <inkml:channelProperty channel="Y" name="resolution" value="127.65958" units="1/cm"/>
          <inkml:channelProperty channel="T" name="resolution" value="1" units="1/dev"/>
        </inkml:channelProperties>
      </inkml:inkSource>
      <inkml:timestamp xml:id="ts0" timeString="2023-09-11T23:12:43.6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80046">
    <iact:property name="dataType"/>
    <iact:actionData xml:id="d0">
      <inkml:trace xmlns:inkml="http://www.w3.org/2003/InkML" xml:id="stk0" contextRef="#ctx0" brushRef="#br0">7223 10617 0,'59'-15'415,"-45"-14"-414,59 29 217,-59 0-216,16 0 28,13 0 51,-28 0-36,29 0-44,-1 0 30,-28 0-30,43 0 61,-14 0-60,-30 0 45,30 15-16,0-15 1,-30 0-30,15 0 43,30 43-12,-30-43-2,-15 15-30,59 14 29,-44-14 18,-14 14-46,-15-15-2,14 15 46,16-29-45,-30 15 62,0 29-44,0-15 11,0-15-28,14 30 30,15-29-31,-14 14 75,14-15-75,-29 1 30,15 58-30,-15-59 0,14 15 28,30 15-28,-15-15 30,-15 73 1,30-58-31,-15-29 29,88 57 32,-88 1-61,-15-29 31,45 0 0,-45 43 62,-14-29-93,29-14 29,-14 0 2,-15 28 89,0-57-119,0 29 60,0 14-61,0-44 396,-29-14-395,14 15 75,-14 43-28,15-43-48,-16-1 32,1 16 11,0 13-43,15-28 29,-15 14-29,14 29 30,-14-29-30,14-14 15,-28 58 178,-1-59 13,15 15-111,-15-14-31,15 43-32,14-58 31,-87 44 79,88-15-142</inkml:trace>
    </iact:actionData>
  </iact:action>
  <iact:action type="add" startTime="88359">
    <iact:property name="dataType"/>
    <iact:actionData xml:id="d1">
      <inkml:trace xmlns:inkml="http://www.w3.org/2003/InkML" xml:id="stk1" contextRef="#ctx0" brushRef="#br0">9801 14724 0,'0'-73'451,"0"59"-450,0-74 28,-14 30-28,-1 43 29,-14 1 19,43 14 46,1 0-94,29 0 29,-15 44 2,-29-15-30,0-15 28,0 15 19,0 15-18,-15-29 48,15 14-44,0-15 42,59-14 67,-45 0-142,1 0 45,-44 29-1,-30 44-45,45-44 30,-30 15-30,0-44 78,1 0-77,28 0 45,-14 0-46,14 0 29,-28 0-28,14-29 44,29-15 81,14-14-126,-14 0 33,0 43-33,15-29 29,58 15 32,-1 29-27,-43 0-34,15 0 42,29 0-11,-44 0-30,44 0 28,-59 0 50,1 0-17,-15 15-61,0 29 76,-29-30-46,14-14 0,1 0-31,-59-44 181</inkml:trace>
    </iact:actionData>
  </iact:action>
  <iact:action type="add" startTime="92943">
    <iact:property name="dataType"/>
    <iact:actionData xml:id="d2">
      <inkml:trace xmlns:inkml="http://www.w3.org/2003/InkML" xml:id="stk2" contextRef="#ctx0" brushRef="#br0">7223 11738 0,'29'0'408,"15"15"-377,-29 14-30,57-14 62,-13 57-62,14 1 45,-59-73-44,88 73 60,-58-44-31,-15-14-15,29 28 95,-29 1-109,59-15-2,-74 15 126,30 0-96,58 28-29,-88-42 46,59-16 65,-58 15-48,14-14-62,-29 14 43,15-14 6,-1-1 57,-14 30-106,0-15 140,44 117-80,29-59-61,-44-58 30,14 58 2,-28-57-32,14-16 30,15 30-30,-44 0 60,14 43-60,15-73 29,-14 1 18,72-15-15,-57 29-32,13 15 0,30-15 44,-58-14-44,14 14 46,-15 14-46,59-14 109,-73 44-79,0-58-29,0 14 19,0 29 7,44 15 4,-44-58-2,14 14 50,88 58-49,-87-29-30,14-43 30,15 58 0,-30-59-29,30 59 44,-44-58-44,0 14 27,58 29 2,-58-29-30,88 73 46,-74-73-46,1-14 45,14 14-44,15-14 61,-30 28-62,15-14 29,-14-14 2,14 0-31,-14 14 30,-1-15-29,59-14 44,-73 29 18,29-14 0,-14 29-17,-15-30-16,0 15 66,0 15-96,0-29 730,29 28-340,29 45-389,-58-59 125,-15-15-96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íðuhaussstaðgengill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gsetningarstaðgengill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E807908-53BD-4EB2-A678-99D334EDD520}" type="datetimeFigureOut">
              <a:rPr lang="is-IS" smtClean="0"/>
              <a:t>15.11.2023</a:t>
            </a:fld>
            <a:endParaRPr lang="is-IS"/>
          </a:p>
        </p:txBody>
      </p:sp>
      <p:sp>
        <p:nvSpPr>
          <p:cNvPr id="4" name="Skyggnumyndastaðgengill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s-IS"/>
          </a:p>
        </p:txBody>
      </p:sp>
      <p:sp>
        <p:nvSpPr>
          <p:cNvPr id="5" name="Minnispunktastaðgengill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s-IS"/>
              <a:t>Smelltu til að breyta textastílum frumgerðar</a:t>
            </a:r>
          </a:p>
          <a:p>
            <a:pPr lvl="1"/>
            <a:r>
              <a:rPr lang="is-IS"/>
              <a:t>Annað stig</a:t>
            </a:r>
          </a:p>
          <a:p>
            <a:pPr lvl="2"/>
            <a:r>
              <a:rPr lang="is-IS"/>
              <a:t>Þriðja stig</a:t>
            </a:r>
          </a:p>
          <a:p>
            <a:pPr lvl="3"/>
            <a:r>
              <a:rPr lang="is-IS"/>
              <a:t>Fjórða stig</a:t>
            </a:r>
          </a:p>
          <a:p>
            <a:pPr lvl="4"/>
            <a:r>
              <a:rPr lang="is-IS"/>
              <a:t>Fimmta stig</a:t>
            </a:r>
          </a:p>
        </p:txBody>
      </p:sp>
      <p:sp>
        <p:nvSpPr>
          <p:cNvPr id="6" name="Síðufótarstaðgengill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7" name="Skyggnunúmersstaðgengill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8766FA6-0780-4801-950A-B948CA5139D2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73579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5347552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634404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56858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66271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33038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76663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7260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847339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902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751112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269E6E9-E0AD-4CA7-A1B1-11902B00E044}" type="slidenum">
              <a:rPr lang="en-US" altLang="is-IS"/>
              <a:pPr/>
              <a:t>20</a:t>
            </a:fld>
            <a:endParaRPr lang="en-US" altLang="is-IS"/>
          </a:p>
        </p:txBody>
      </p:sp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s-IS" altLang="is-IS"/>
          </a:p>
        </p:txBody>
      </p:sp>
    </p:spTree>
    <p:extLst>
      <p:ext uri="{BB962C8B-B14F-4D97-AF65-F5344CB8AC3E}">
        <p14:creationId xmlns:p14="http://schemas.microsoft.com/office/powerpoint/2010/main" val="11680238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44855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39508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7326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914021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8887087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27317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939383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474228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0143D65-3A30-4349-8596-DB5625977C4C}" type="slidenum">
              <a:rPr lang="en-US" altLang="is-IS"/>
              <a:pPr/>
              <a:t>29</a:t>
            </a:fld>
            <a:endParaRPr lang="en-US" altLang="is-IS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s-IS" altLang="is-IS"/>
          </a:p>
        </p:txBody>
      </p:sp>
    </p:spTree>
    <p:extLst>
      <p:ext uri="{BB962C8B-B14F-4D97-AF65-F5344CB8AC3E}">
        <p14:creationId xmlns:p14="http://schemas.microsoft.com/office/powerpoint/2010/main" val="29128332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EB44311-2DE7-4FDA-987B-EBF0C22E2B6A}" type="slidenum">
              <a:rPr lang="en-US" altLang="is-IS"/>
              <a:pPr/>
              <a:t>30</a:t>
            </a:fld>
            <a:endParaRPr lang="en-US" altLang="is-IS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s-IS" altLang="is-IS"/>
          </a:p>
        </p:txBody>
      </p:sp>
    </p:spTree>
    <p:extLst>
      <p:ext uri="{BB962C8B-B14F-4D97-AF65-F5344CB8AC3E}">
        <p14:creationId xmlns:p14="http://schemas.microsoft.com/office/powerpoint/2010/main" val="192026211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8AA1F01-561F-473E-8452-CB9B042EF9BE}" type="slidenum">
              <a:rPr lang="en-US" altLang="is-IS"/>
              <a:pPr/>
              <a:t>32</a:t>
            </a:fld>
            <a:endParaRPr lang="en-US" altLang="is-IS"/>
          </a:p>
        </p:txBody>
      </p:sp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s-IS" altLang="is-IS"/>
          </a:p>
        </p:txBody>
      </p:sp>
    </p:spTree>
    <p:extLst>
      <p:ext uri="{BB962C8B-B14F-4D97-AF65-F5344CB8AC3E}">
        <p14:creationId xmlns:p14="http://schemas.microsoft.com/office/powerpoint/2010/main" val="24841812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758819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3767176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9068730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5369843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4553358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9410579-17BE-4E8C-96C6-2CF1912B8303}" type="slidenum">
              <a:rPr lang="is-IS" smtClean="0"/>
              <a:pPr>
                <a:defRPr/>
              </a:pPr>
              <a:t>3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3785132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84995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056272F-82A4-4614-96B9-1A98001E5AFE}" type="slidenum">
              <a:rPr lang="is-IS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72912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50059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655540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5161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13047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62743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9940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8660448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743521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575379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is-IS"/>
              <a:t>Guðmundur Þór Valsson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2C06992-A762-4D72-8307-EE49D6CF7A34}" type="slidenum">
              <a:rPr lang="en-US" altLang="is-IS"/>
              <a:pPr/>
              <a:t>‹#›</a:t>
            </a:fld>
            <a:endParaRPr lang="en-US" altLang="is-IS"/>
          </a:p>
        </p:txBody>
      </p:sp>
    </p:spTree>
    <p:extLst>
      <p:ext uri="{BB962C8B-B14F-4D97-AF65-F5344CB8AC3E}">
        <p14:creationId xmlns:p14="http://schemas.microsoft.com/office/powerpoint/2010/main" val="2306654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954815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89150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711328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33626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36165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625016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43429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84181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://www.hr.is/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s://myschool.ru.is/myschool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4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5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916139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6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microsoft.com/office/2011/relationships/inkAction" Target="../ink/inkAction1.xml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7.wmf"/><Relationship Id="rId17" Type="http://schemas.openxmlformats.org/officeDocument/2006/relationships/image" Target="../media/image1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3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2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32.wmf"/><Relationship Id="rId2" Type="http://schemas.openxmlformats.org/officeDocument/2006/relationships/notesSlide" Target="../notesSlides/notesSlide27.xml"/><Relationship Id="rId16" Type="http://schemas.openxmlformats.org/officeDocument/2006/relationships/image" Target="../media/image34.wmf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33.e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39.w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0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5" Type="http://schemas.openxmlformats.org/officeDocument/2006/relationships/image" Target="../media/image47.png"/><Relationship Id="rId4" Type="http://schemas.openxmlformats.org/officeDocument/2006/relationships/image" Target="../media/image46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hyperlink" Target="https://sandmerki.lmi.is/cocodati/" TargetMode="External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hyperlink" Target="https://drive.tiny.cloud/1/4m326iu12oa8re9cjiadxonharclteqb4mumfxj71zsttwkx/5e0ec79e-49fa-4e7a-acca-3d6f6c989877" TargetMode="External"/><Relationship Id="rId2" Type="http://schemas.openxmlformats.org/officeDocument/2006/relationships/hyperlink" Target="https://proj.org/" TargetMode="Externa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ill 6">
            <a:extLst>
              <a:ext uri="{FF2B5EF4-FFF2-40B4-BE49-F238E27FC236}">
                <a16:creationId xmlns:a16="http://schemas.microsoft.com/office/drawing/2014/main" id="{D7ECBACC-51AA-43D5-B112-332CFF5341C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s-IS"/>
              <a:t>Hnitakerfi, </a:t>
            </a:r>
            <a:r>
              <a:rPr lang="is-IS" err="1"/>
              <a:t>varpanir</a:t>
            </a:r>
            <a:r>
              <a:rPr lang="is-IS"/>
              <a:t> og </a:t>
            </a:r>
            <a:r>
              <a:rPr lang="is-IS" err="1"/>
              <a:t>kortavarpanir</a:t>
            </a:r>
            <a:endParaRPr lang="is-IS"/>
          </a:p>
        </p:txBody>
      </p:sp>
      <p:sp>
        <p:nvSpPr>
          <p:cNvPr id="8" name="Undirtitill 7">
            <a:extLst>
              <a:ext uri="{FF2B5EF4-FFF2-40B4-BE49-F238E27FC236}">
                <a16:creationId xmlns:a16="http://schemas.microsoft.com/office/drawing/2014/main" id="{A746B105-E2D4-455E-B373-F0A49EB9A68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s-IS" dirty="0">
                <a:solidFill>
                  <a:schemeClr val="tx1"/>
                </a:solidFill>
              </a:rPr>
              <a:t>BT LAM1021</a:t>
            </a:r>
          </a:p>
          <a:p>
            <a:r>
              <a:rPr lang="is-IS" dirty="0">
                <a:solidFill>
                  <a:schemeClr val="tx1"/>
                </a:solidFill>
              </a:rPr>
              <a:t>HAUSTÖNN 2023</a:t>
            </a:r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62E0DA79-2295-434A-87AA-5AE3A0D2A9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089CF2C-EBAF-4123-8509-596E34E83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64C79E27-54E2-4D30-B537-3F2ACC941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83252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70"/>
    </mc:Choice>
    <mc:Fallback xmlns="">
      <p:transition spd="slow" advTm="12670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85786" y="1428736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us- og cosinusregla fyrir þríhyrninga</a:t>
            </a:r>
          </a:p>
        </p:txBody>
      </p:sp>
      <p:grpSp>
        <p:nvGrpSpPr>
          <p:cNvPr id="26" name="Group 42"/>
          <p:cNvGrpSpPr>
            <a:grpSpLocks/>
          </p:cNvGrpSpPr>
          <p:nvPr/>
        </p:nvGrpSpPr>
        <p:grpSpPr bwMode="auto">
          <a:xfrm>
            <a:off x="928668" y="1857364"/>
            <a:ext cx="5386388" cy="4337050"/>
            <a:chOff x="2254" y="1162"/>
            <a:chExt cx="3393" cy="2732"/>
          </a:xfrm>
        </p:grpSpPr>
        <p:grpSp>
          <p:nvGrpSpPr>
            <p:cNvPr id="28" name="Group 30"/>
            <p:cNvGrpSpPr>
              <a:grpSpLocks/>
            </p:cNvGrpSpPr>
            <p:nvPr/>
          </p:nvGrpSpPr>
          <p:grpSpPr bwMode="auto">
            <a:xfrm>
              <a:off x="4649" y="1162"/>
              <a:ext cx="998" cy="1270"/>
              <a:chOff x="2789" y="1480"/>
              <a:chExt cx="998" cy="1270"/>
            </a:xfrm>
          </p:grpSpPr>
          <p:sp>
            <p:nvSpPr>
              <p:cNvPr id="30" name="Freeform 31"/>
              <p:cNvSpPr>
                <a:spLocks/>
              </p:cNvSpPr>
              <p:nvPr/>
            </p:nvSpPr>
            <p:spPr bwMode="auto">
              <a:xfrm>
                <a:off x="2789" y="1706"/>
                <a:ext cx="998" cy="1044"/>
              </a:xfrm>
              <a:custGeom>
                <a:avLst/>
                <a:gdLst>
                  <a:gd name="T0" fmla="*/ 0 w 998"/>
                  <a:gd name="T1" fmla="*/ 0 h 1044"/>
                  <a:gd name="T2" fmla="*/ 545 w 998"/>
                  <a:gd name="T3" fmla="*/ 1044 h 1044"/>
                  <a:gd name="T4" fmla="*/ 998 w 998"/>
                  <a:gd name="T5" fmla="*/ 46 h 1044"/>
                  <a:gd name="T6" fmla="*/ 0 w 998"/>
                  <a:gd name="T7" fmla="*/ 0 h 104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98"/>
                  <a:gd name="T13" fmla="*/ 0 h 1044"/>
                  <a:gd name="T14" fmla="*/ 998 w 998"/>
                  <a:gd name="T15" fmla="*/ 1044 h 104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98" h="1044">
                    <a:moveTo>
                      <a:pt x="0" y="0"/>
                    </a:moveTo>
                    <a:lnTo>
                      <a:pt x="545" y="1044"/>
                    </a:lnTo>
                    <a:lnTo>
                      <a:pt x="998" y="46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Freeform 32"/>
              <p:cNvSpPr>
                <a:spLocks noChangeAspect="1"/>
              </p:cNvSpPr>
              <p:nvPr/>
            </p:nvSpPr>
            <p:spPr bwMode="auto">
              <a:xfrm rot="-1386736">
                <a:off x="3243" y="2477"/>
                <a:ext cx="182" cy="91"/>
              </a:xfrm>
              <a:custGeom>
                <a:avLst/>
                <a:gdLst>
                  <a:gd name="T0" fmla="*/ 0 w 363"/>
                  <a:gd name="T1" fmla="*/ 7 h 188"/>
                  <a:gd name="T2" fmla="*/ 91 w 363"/>
                  <a:gd name="T3" fmla="*/ 7 h 188"/>
                  <a:gd name="T4" fmla="*/ 227 w 363"/>
                  <a:gd name="T5" fmla="*/ 52 h 188"/>
                  <a:gd name="T6" fmla="*/ 318 w 363"/>
                  <a:gd name="T7" fmla="*/ 143 h 188"/>
                  <a:gd name="T8" fmla="*/ 363 w 363"/>
                  <a:gd name="T9" fmla="*/ 188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3"/>
                  <a:gd name="T16" fmla="*/ 0 h 188"/>
                  <a:gd name="T17" fmla="*/ 363 w 363"/>
                  <a:gd name="T18" fmla="*/ 188 h 1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3" h="188">
                    <a:moveTo>
                      <a:pt x="0" y="7"/>
                    </a:moveTo>
                    <a:cubicBezTo>
                      <a:pt x="26" y="3"/>
                      <a:pt x="53" y="0"/>
                      <a:pt x="91" y="7"/>
                    </a:cubicBezTo>
                    <a:cubicBezTo>
                      <a:pt x="129" y="14"/>
                      <a:pt x="189" y="29"/>
                      <a:pt x="227" y="52"/>
                    </a:cubicBezTo>
                    <a:cubicBezTo>
                      <a:pt x="265" y="75"/>
                      <a:pt x="295" y="120"/>
                      <a:pt x="318" y="143"/>
                    </a:cubicBezTo>
                    <a:cubicBezTo>
                      <a:pt x="341" y="166"/>
                      <a:pt x="333" y="181"/>
                      <a:pt x="363" y="18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Freeform 33"/>
              <p:cNvSpPr>
                <a:spLocks noChangeAspect="1"/>
              </p:cNvSpPr>
              <p:nvPr/>
            </p:nvSpPr>
            <p:spPr bwMode="auto">
              <a:xfrm rot="-8247202">
                <a:off x="3560" y="1797"/>
                <a:ext cx="182" cy="91"/>
              </a:xfrm>
              <a:custGeom>
                <a:avLst/>
                <a:gdLst>
                  <a:gd name="T0" fmla="*/ 0 w 363"/>
                  <a:gd name="T1" fmla="*/ 7 h 188"/>
                  <a:gd name="T2" fmla="*/ 91 w 363"/>
                  <a:gd name="T3" fmla="*/ 7 h 188"/>
                  <a:gd name="T4" fmla="*/ 227 w 363"/>
                  <a:gd name="T5" fmla="*/ 52 h 188"/>
                  <a:gd name="T6" fmla="*/ 318 w 363"/>
                  <a:gd name="T7" fmla="*/ 143 h 188"/>
                  <a:gd name="T8" fmla="*/ 363 w 363"/>
                  <a:gd name="T9" fmla="*/ 188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3"/>
                  <a:gd name="T16" fmla="*/ 0 h 188"/>
                  <a:gd name="T17" fmla="*/ 363 w 363"/>
                  <a:gd name="T18" fmla="*/ 188 h 1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3" h="188">
                    <a:moveTo>
                      <a:pt x="0" y="7"/>
                    </a:moveTo>
                    <a:cubicBezTo>
                      <a:pt x="26" y="3"/>
                      <a:pt x="53" y="0"/>
                      <a:pt x="91" y="7"/>
                    </a:cubicBezTo>
                    <a:cubicBezTo>
                      <a:pt x="129" y="14"/>
                      <a:pt x="189" y="29"/>
                      <a:pt x="227" y="52"/>
                    </a:cubicBezTo>
                    <a:cubicBezTo>
                      <a:pt x="265" y="75"/>
                      <a:pt x="295" y="120"/>
                      <a:pt x="318" y="143"/>
                    </a:cubicBezTo>
                    <a:cubicBezTo>
                      <a:pt x="341" y="166"/>
                      <a:pt x="333" y="181"/>
                      <a:pt x="363" y="18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Freeform 34"/>
              <p:cNvSpPr>
                <a:spLocks noChangeAspect="1"/>
              </p:cNvSpPr>
              <p:nvPr/>
            </p:nvSpPr>
            <p:spPr bwMode="auto">
              <a:xfrm rot="6254753">
                <a:off x="2880" y="1752"/>
                <a:ext cx="182" cy="91"/>
              </a:xfrm>
              <a:custGeom>
                <a:avLst/>
                <a:gdLst>
                  <a:gd name="T0" fmla="*/ 0 w 363"/>
                  <a:gd name="T1" fmla="*/ 7 h 188"/>
                  <a:gd name="T2" fmla="*/ 91 w 363"/>
                  <a:gd name="T3" fmla="*/ 7 h 188"/>
                  <a:gd name="T4" fmla="*/ 227 w 363"/>
                  <a:gd name="T5" fmla="*/ 52 h 188"/>
                  <a:gd name="T6" fmla="*/ 318 w 363"/>
                  <a:gd name="T7" fmla="*/ 143 h 188"/>
                  <a:gd name="T8" fmla="*/ 363 w 363"/>
                  <a:gd name="T9" fmla="*/ 188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3"/>
                  <a:gd name="T16" fmla="*/ 0 h 188"/>
                  <a:gd name="T17" fmla="*/ 363 w 363"/>
                  <a:gd name="T18" fmla="*/ 188 h 1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3" h="188">
                    <a:moveTo>
                      <a:pt x="0" y="7"/>
                    </a:moveTo>
                    <a:cubicBezTo>
                      <a:pt x="26" y="3"/>
                      <a:pt x="53" y="0"/>
                      <a:pt x="91" y="7"/>
                    </a:cubicBezTo>
                    <a:cubicBezTo>
                      <a:pt x="129" y="14"/>
                      <a:pt x="189" y="29"/>
                      <a:pt x="227" y="52"/>
                    </a:cubicBezTo>
                    <a:cubicBezTo>
                      <a:pt x="265" y="75"/>
                      <a:pt x="295" y="120"/>
                      <a:pt x="318" y="143"/>
                    </a:cubicBezTo>
                    <a:cubicBezTo>
                      <a:pt x="341" y="166"/>
                      <a:pt x="333" y="181"/>
                      <a:pt x="363" y="18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 type="none" w="lg" len="lg"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4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3198" y="2296"/>
                <a:ext cx="199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α</a:t>
                </a: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5" name="Text Box 36"/>
              <p:cNvSpPr txBox="1">
                <a:spLocks noChangeAspect="1" noChangeArrowheads="1"/>
              </p:cNvSpPr>
              <p:nvPr/>
            </p:nvSpPr>
            <p:spPr bwMode="auto">
              <a:xfrm>
                <a:off x="3497" y="1797"/>
                <a:ext cx="199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β</a:t>
                </a:r>
              </a:p>
            </p:txBody>
          </p:sp>
          <p:sp>
            <p:nvSpPr>
              <p:cNvPr id="36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2964" y="1752"/>
                <a:ext cx="188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γ</a:t>
                </a:r>
              </a:p>
            </p:txBody>
          </p:sp>
          <p:sp>
            <p:nvSpPr>
              <p:cNvPr id="37" name="Text Box 38"/>
              <p:cNvSpPr txBox="1">
                <a:spLocks noChangeAspect="1" noChangeArrowheads="1"/>
              </p:cNvSpPr>
              <p:nvPr/>
            </p:nvSpPr>
            <p:spPr bwMode="auto">
              <a:xfrm>
                <a:off x="3198" y="1480"/>
                <a:ext cx="223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38" name="Text Box 39"/>
              <p:cNvSpPr txBox="1">
                <a:spLocks noChangeAspect="1" noChangeArrowheads="1"/>
              </p:cNvSpPr>
              <p:nvPr/>
            </p:nvSpPr>
            <p:spPr bwMode="auto">
              <a:xfrm>
                <a:off x="2880" y="2115"/>
                <a:ext cx="223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b</a:t>
                </a:r>
              </a:p>
            </p:txBody>
          </p:sp>
          <p:sp>
            <p:nvSpPr>
              <p:cNvPr id="44" name="Text Box 40"/>
              <p:cNvSpPr txBox="1">
                <a:spLocks noChangeAspect="1" noChangeArrowheads="1"/>
              </p:cNvSpPr>
              <p:nvPr/>
            </p:nvSpPr>
            <p:spPr bwMode="auto">
              <a:xfrm>
                <a:off x="3515" y="2205"/>
                <a:ext cx="212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c</a:t>
                </a:r>
              </a:p>
            </p:txBody>
          </p:sp>
        </p:grpSp>
        <p:graphicFrame>
          <p:nvGraphicFramePr>
            <p:cNvPr id="29" name="Object 41"/>
            <p:cNvGraphicFramePr>
              <a:graphicFrameLocks noChangeAspect="1"/>
            </p:cNvGraphicFramePr>
            <p:nvPr/>
          </p:nvGraphicFramePr>
          <p:xfrm>
            <a:off x="2254" y="1306"/>
            <a:ext cx="2070" cy="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473120" imgH="1841400" progId="Equation.3">
                    <p:embed/>
                  </p:oleObj>
                </mc:Choice>
                <mc:Fallback>
                  <p:oleObj name="Equation" r:id="rId3" imgW="1473120" imgH="1841400" progId="Equation.3">
                    <p:embed/>
                    <p:pic>
                      <p:nvPicPr>
                        <p:cNvPr id="29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" y="1306"/>
                          <a:ext cx="2070" cy="25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239"/>
    </mc:Choice>
    <mc:Fallback xmlns="">
      <p:transition spd="slow" advTm="38239"/>
    </mc:Fallback>
  </mc:AlternateContent>
  <p:extLst>
    <p:ext uri="{3A86A75C-4F4B-4683-9AE1-C65F6400EC91}">
      <p14:laserTraceLst xmlns:p14="http://schemas.microsoft.com/office/powerpoint/2010/main">
        <p14:tracePtLst>
          <p14:tracePt t="4301" x="1236663" y="5861050"/>
          <p14:tracePt t="4308" x="1343025" y="5861050"/>
          <p14:tracePt t="4318" x="1468438" y="5903913"/>
          <p14:tracePt t="4336" x="1598613" y="5915025"/>
          <p14:tracePt t="4354" x="1604963" y="5924550"/>
          <p14:tracePt t="4404" x="1614488" y="5940425"/>
          <p14:tracePt t="4412" x="1614488" y="5956300"/>
          <p14:tracePt t="4420" x="1614488" y="5997575"/>
          <p14:tracePt t="4434" x="1630363" y="6003925"/>
          <p14:tracePt t="4452" x="1677988" y="6024563"/>
          <p14:tracePt t="4453" x="1719263" y="6045200"/>
          <p14:tracePt t="4469" x="1746250" y="6045200"/>
          <p14:tracePt t="4469" x="1839913" y="6045200"/>
          <p14:tracePt t="4485" x="1951038" y="6045200"/>
          <p14:tracePt t="4502" x="2160588" y="6045200"/>
          <p14:tracePt t="4519" x="2244725" y="6040438"/>
          <p14:tracePt t="4536" x="2286000" y="6003925"/>
          <p14:tracePt t="4553" x="2312988" y="5976938"/>
          <p14:tracePt t="4570" x="2374900" y="5935663"/>
          <p14:tracePt t="4586" x="2379663" y="5929313"/>
          <p14:tracePt t="4602" x="2395538" y="5915025"/>
          <p14:tracePt t="4620" x="2406650" y="5861050"/>
          <p14:tracePt t="4637" x="2406650" y="5783263"/>
          <p14:tracePt t="4654" x="2374900" y="5715000"/>
          <p14:tracePt t="4654" x="2306638" y="5635625"/>
          <p14:tracePt t="4669" x="2160588" y="5473700"/>
          <p14:tracePt t="4686" x="2039938" y="5295900"/>
          <p14:tracePt t="4703" x="1919288" y="5138738"/>
          <p14:tracePt t="4718" x="1803400" y="5011738"/>
          <p14:tracePt t="4736" x="1709738" y="4902200"/>
          <p14:tracePt t="4753" x="1646238" y="4808538"/>
          <p14:tracePt t="4769" x="1609725" y="4749800"/>
          <p14:tracePt t="4812" x="1577975" y="4740275"/>
          <p14:tracePt t="4820" x="1577975" y="4733925"/>
          <p14:tracePt t="5269" x="1562100" y="4713288"/>
          <p14:tracePt t="5276" x="1525588" y="4660900"/>
          <p14:tracePt t="5320" x="1243013" y="4230688"/>
          <p14:tracePt t="5337" x="1169988" y="4110038"/>
          <p14:tracePt t="5354" x="1095375" y="3989388"/>
          <p14:tracePt t="5371" x="1006475" y="3916363"/>
          <p14:tracePt t="5372" x="996950" y="3900488"/>
          <p14:tracePt t="5387" x="990600" y="3895725"/>
          <p14:tracePt t="5403" x="990600" y="3884613"/>
          <p14:tracePt t="5493" x="990600" y="3879850"/>
          <p14:tracePt t="5501" x="1006475" y="3854450"/>
          <p14:tracePt t="5508" x="1027113" y="3843338"/>
          <p14:tracePt t="5521" x="1038225" y="3827463"/>
          <p14:tracePt t="5538" x="1038225" y="3816350"/>
          <p14:tracePt t="5554" x="1038225" y="3811588"/>
          <p14:tracePt t="5571" x="1058863" y="3795713"/>
          <p14:tracePt t="5572" x="1069975" y="3786188"/>
          <p14:tracePt t="5589" x="1085850" y="3779838"/>
          <p14:tracePt t="5613" x="1101725" y="3779838"/>
          <p14:tracePt t="5622" x="1106488" y="3779838"/>
          <p14:tracePt t="5637" x="1184275" y="3779838"/>
          <p14:tracePt t="5654" x="1416050" y="3779838"/>
          <p14:tracePt t="5670" x="1955800" y="3779838"/>
          <p14:tracePt t="5687" x="2620963" y="3832225"/>
          <p14:tracePt t="5704" x="3119438" y="3952875"/>
          <p14:tracePt t="5721" x="3575050" y="4005263"/>
          <p14:tracePt t="5739" x="3695700" y="4032250"/>
          <p14:tracePt t="5740" x="3806825" y="4027488"/>
          <p14:tracePt t="5754" x="3916363" y="4011613"/>
          <p14:tracePt t="5755" x="3968750" y="4011613"/>
          <p14:tracePt t="5771" x="3984625" y="4011613"/>
          <p14:tracePt t="5772" x="4027488" y="4011613"/>
          <p14:tracePt t="5789" x="4048125" y="4005263"/>
          <p14:tracePt t="5997" x="4057650" y="4005263"/>
          <p14:tracePt t="6006" x="4064000" y="4005263"/>
          <p14:tracePt t="6012" x="4100513" y="4005263"/>
          <p14:tracePt t="6020" x="4157663" y="4041775"/>
          <p14:tracePt t="6037" x="4230688" y="4084638"/>
          <p14:tracePt t="6054" x="4262438" y="4116388"/>
          <p14:tracePt t="6072" x="4335463" y="4189413"/>
          <p14:tracePt t="6088" x="4451350" y="4310063"/>
          <p14:tracePt t="6104" x="4508500" y="4387850"/>
          <p14:tracePt t="6121" x="4524375" y="4398963"/>
          <p14:tracePt t="6138" x="4598988" y="4556125"/>
          <p14:tracePt t="6155" x="4692650" y="4729163"/>
          <p14:tracePt t="6172" x="4756150" y="4881563"/>
          <p14:tracePt t="6173" x="4797425" y="4959350"/>
          <p14:tracePt t="6188" x="4833938" y="5054600"/>
          <p14:tracePt t="6205" x="4860925" y="5200650"/>
          <p14:tracePt t="6206" x="4886325" y="5295900"/>
          <p14:tracePt t="6221" x="4922838" y="5473700"/>
          <p14:tracePt t="6238" x="4954588" y="5537200"/>
          <p14:tracePt t="6254" x="4954588" y="5646738"/>
          <p14:tracePt t="6271" x="4975225" y="5715000"/>
          <p14:tracePt t="6288" x="4997450" y="5824538"/>
          <p14:tracePt t="6305" x="5006975" y="5908675"/>
          <p14:tracePt t="6322" x="5027613" y="6024563"/>
          <p14:tracePt t="6338" x="5064125" y="6170613"/>
          <p14:tracePt t="6356" x="5143500" y="6343650"/>
          <p14:tracePt t="6356" x="5159375" y="6432550"/>
          <p14:tracePt t="6372" x="5170488" y="6475413"/>
          <p14:tracePt t="6373" x="5191125" y="6516688"/>
          <p14:tracePt t="6389" x="5191125" y="6543675"/>
          <p14:tracePt t="6628" x="5184775" y="6543675"/>
          <p14:tracePt t="6636" x="5164138" y="6543675"/>
          <p14:tracePt t="6644" x="5122863" y="6543675"/>
          <p14:tracePt t="6655" x="5086350" y="6543675"/>
          <p14:tracePt t="6672" x="4991100" y="6543675"/>
          <p14:tracePt t="6689" x="4865688" y="6543675"/>
          <p14:tracePt t="6706" x="4808538" y="6543675"/>
          <p14:tracePt t="6707" x="4772025" y="6543675"/>
          <p14:tracePt t="6722" x="4718050" y="6543675"/>
          <p14:tracePt t="6740" x="4608513" y="6543675"/>
          <p14:tracePt t="6741" x="4556125" y="6543675"/>
          <p14:tracePt t="6756" x="4503738" y="6543675"/>
          <p14:tracePt t="6757" x="4487863" y="6543675"/>
          <p14:tracePt t="6773" x="4467225" y="6543675"/>
          <p14:tracePt t="6774" x="4387850" y="6538913"/>
          <p14:tracePt t="6789" x="4278313" y="6523038"/>
          <p14:tracePt t="6805" x="4011613" y="6486525"/>
          <p14:tracePt t="6823" x="3816350" y="6470650"/>
          <p14:tracePt t="6838" x="3617913" y="6443663"/>
          <p14:tracePt t="6855" x="3455988" y="6418263"/>
          <p14:tracePt t="6873" x="3308350" y="6396038"/>
          <p14:tracePt t="6889" x="3244850" y="6396038"/>
          <p14:tracePt t="6906" x="3162300" y="6386513"/>
          <p14:tracePt t="6907" x="3087688" y="6359525"/>
          <p14:tracePt t="6923" x="3035300" y="6350000"/>
          <p14:tracePt t="6924" x="2978150" y="6350000"/>
          <p14:tracePt t="6940" x="2925763" y="6350000"/>
          <p14:tracePt t="6941" x="2884488" y="6350000"/>
          <p14:tracePt t="6956" x="2857500" y="6350000"/>
          <p14:tracePt t="6973" x="2836863" y="6350000"/>
          <p14:tracePt t="6974" x="2800350" y="6350000"/>
          <p14:tracePt t="6989" x="2773363" y="6350000"/>
          <p14:tracePt t="6990" x="2741613" y="6350000"/>
          <p14:tracePt t="7006" x="2673350" y="6350000"/>
          <p14:tracePt t="7022" x="2595563" y="6350000"/>
          <p14:tracePt t="7039" x="2500313" y="6350000"/>
          <p14:tracePt t="7057" x="2443163" y="6350000"/>
          <p14:tracePt t="7073" x="2374900" y="6350000"/>
          <p14:tracePt t="7090" x="2322513" y="6350000"/>
          <p14:tracePt t="7092" x="2281238" y="6350000"/>
          <p14:tracePt t="7108" x="2254250" y="6338888"/>
          <p14:tracePt t="7123" x="2233613" y="6338888"/>
          <p14:tracePt t="7124" x="2228850" y="6338888"/>
          <p14:tracePt t="7139" x="2212975" y="6338888"/>
          <p14:tracePt t="7156" x="2144713" y="6334125"/>
          <p14:tracePt t="7158" x="2139950" y="6334125"/>
          <p14:tracePt t="7173" x="2112963" y="6313488"/>
          <p14:tracePt t="7175" x="2081213" y="6313488"/>
          <p14:tracePt t="7189" x="1987550" y="6291263"/>
          <p14:tracePt t="7206" x="1971675" y="6291263"/>
          <p14:tracePt t="7224" x="1966913" y="6286500"/>
          <p14:tracePt t="7239" x="1903413" y="6286500"/>
          <p14:tracePt t="7256" x="1871663" y="6286500"/>
          <p14:tracePt t="7274" x="1855788" y="6286500"/>
          <p14:tracePt t="7290" x="1846263" y="6286500"/>
          <p14:tracePt t="7390" x="1830388" y="6286500"/>
          <p14:tracePt t="7404" x="1824038" y="6286500"/>
          <p14:tracePt t="7412" x="1814513" y="6286500"/>
          <p14:tracePt t="7428" x="1808163" y="6286500"/>
          <p14:tracePt t="7439" x="1782763" y="6286500"/>
          <p14:tracePt t="7457" x="1725613" y="6286500"/>
          <p14:tracePt t="7473" x="1635125" y="6286500"/>
          <p14:tracePt t="7491" x="1530350" y="6286500"/>
          <p14:tracePt t="7507" x="1462088" y="6286500"/>
          <p14:tracePt t="7524" x="1404938" y="6275388"/>
          <p14:tracePt t="7524" x="1400175" y="6270625"/>
          <p14:tracePt t="7540" x="1379538" y="6259513"/>
          <p14:tracePt t="7541" x="1373188" y="6259513"/>
          <p14:tracePt t="7558" x="1347788" y="6259513"/>
          <p14:tracePt t="7574" x="1343025" y="6254750"/>
          <p14:tracePt t="7591" x="1331913" y="6245225"/>
          <p14:tracePt t="7733" x="1343025" y="6245225"/>
          <p14:tracePt t="7742" x="1384300" y="6245225"/>
          <p14:tracePt t="7749" x="1452563" y="6245225"/>
          <p14:tracePt t="7757" x="1520825" y="6245225"/>
          <p14:tracePt t="7774" x="1646238" y="6254750"/>
          <p14:tracePt t="7792" x="1703388" y="6291263"/>
          <p14:tracePt t="7807" x="1908175" y="6343650"/>
          <p14:tracePt t="7823" x="2071688" y="6343650"/>
          <p14:tracePt t="7842" x="2286000" y="6354763"/>
          <p14:tracePt t="7858" x="2479675" y="6380163"/>
          <p14:tracePt t="7874" x="2768600" y="6438900"/>
          <p14:tracePt t="7876" x="2889250" y="6448425"/>
          <p14:tracePt t="7892" x="3187700" y="6496050"/>
          <p14:tracePt t="7908" x="3328988" y="6507163"/>
          <p14:tracePt t="7909" x="3455988" y="6548438"/>
          <p14:tracePt t="7924" x="3633788" y="6548438"/>
          <p14:tracePt t="7940" x="3649663" y="6548438"/>
          <p14:tracePt t="7941" x="3659188" y="6548438"/>
          <p14:tracePt t="7957" x="3702050" y="6538913"/>
          <p14:tracePt t="7974" x="3717925" y="6523038"/>
          <p14:tracePt t="7991" x="3727450" y="6516688"/>
          <p14:tracePt t="8109" x="3759200" y="6516688"/>
          <p14:tracePt t="8116" x="3800475" y="6516688"/>
          <p14:tracePt t="8125" x="3843338" y="6523038"/>
          <p14:tracePt t="8141" x="3879850" y="6523038"/>
          <p14:tracePt t="8158" x="3963988" y="6523038"/>
          <p14:tracePt t="8174" x="4005263" y="6523038"/>
          <p14:tracePt t="8193" x="4048125" y="6523038"/>
          <p14:tracePt t="8208" x="4146550" y="6491288"/>
          <p14:tracePt t="8224" x="4230688" y="6407150"/>
          <p14:tracePt t="8241" x="4267200" y="6350000"/>
          <p14:tracePt t="8258" x="4330700" y="6297613"/>
          <p14:tracePt t="8274" x="4367213" y="6259513"/>
          <p14:tracePt t="8292" x="4403725" y="6229350"/>
          <p14:tracePt t="8309" x="4403725" y="6223000"/>
          <p14:tracePt t="8309" x="4410075" y="6213475"/>
          <p14:tracePt t="8429" x="4425950" y="6223000"/>
          <p14:tracePt t="8444" x="4435475" y="6234113"/>
          <p14:tracePt t="11653" x="4440238" y="6234113"/>
          <p14:tracePt t="11661" x="4456113" y="6229350"/>
          <p14:tracePt t="11669" x="4467225" y="6202363"/>
          <p14:tracePt t="11678" x="4467225" y="6170613"/>
          <p14:tracePt t="11696" x="4498975" y="6113463"/>
          <p14:tracePt t="11713" x="4524375" y="5997575"/>
          <p14:tracePt t="11730" x="4560888" y="5867400"/>
          <p14:tracePt t="11746" x="4629150" y="5746750"/>
          <p14:tracePt t="11763" x="4672013" y="5635625"/>
          <p14:tracePt t="11765" x="4697413" y="5573713"/>
          <p14:tracePt t="11780" x="4697413" y="5521325"/>
          <p14:tracePt t="11796" x="4697413" y="5494338"/>
          <p14:tracePt t="11797" x="4697413" y="5453063"/>
          <p14:tracePt t="11813" x="4697413" y="5437188"/>
          <p14:tracePt t="11815" x="4697413" y="5400675"/>
          <p14:tracePt t="11830" x="4697413" y="5353050"/>
          <p14:tracePt t="11846" x="4697413" y="5311775"/>
          <p14:tracePt t="11863" x="4687888" y="5295900"/>
          <p14:tracePt t="11882" x="4672013" y="5268913"/>
          <p14:tracePt t="12053" x="4672013" y="5264150"/>
          <p14:tracePt t="12061" x="4665663" y="5248275"/>
          <p14:tracePt t="12077" x="4656138" y="5248275"/>
          <p14:tracePt t="12084" x="4640263" y="5227638"/>
          <p14:tracePt t="12097" x="4598988" y="5195888"/>
          <p14:tracePt t="12114" x="4572000" y="5170488"/>
          <p14:tracePt t="12130" x="4524375" y="5143500"/>
          <p14:tracePt t="12147" x="4478338" y="5111750"/>
          <p14:tracePt t="12165" x="4398963" y="5086350"/>
          <p14:tracePt t="12181" x="4371975" y="5075238"/>
          <p14:tracePt t="12183" x="4341813" y="5064125"/>
          <p14:tracePt t="12199" x="4325938" y="5064125"/>
          <p14:tracePt t="12214" x="4319588" y="5059363"/>
          <p14:tracePt t="12215" x="4305300" y="5059363"/>
          <p14:tracePt t="12230" x="4257675" y="5059363"/>
          <p14:tracePt t="12247" x="4173538" y="5038725"/>
          <p14:tracePt t="12264" x="4105275" y="5038725"/>
          <p14:tracePt t="12281" x="3948113" y="5038725"/>
          <p14:tracePt t="12297" x="3733800" y="5059363"/>
          <p14:tracePt t="12313" x="3538538" y="5070475"/>
          <p14:tracePt t="12331" x="3444875" y="5080000"/>
          <p14:tracePt t="12332" x="3319463" y="5080000"/>
          <p14:tracePt t="12347" x="3313113" y="5080000"/>
          <p14:tracePt t="12348" x="3208338" y="5080000"/>
          <p14:tracePt t="12364" x="3151188" y="5080000"/>
          <p14:tracePt t="12381" x="3135313" y="5080000"/>
          <p14:tracePt t="12382" x="3135313" y="5091113"/>
          <p14:tracePt t="12398" x="3025775" y="5111750"/>
          <p14:tracePt t="12399" x="2989263" y="5111750"/>
          <p14:tracePt t="12414" x="2868613" y="5111750"/>
          <p14:tracePt t="12431" x="2711450" y="5111750"/>
          <p14:tracePt t="12447" x="2673350" y="5095875"/>
          <p14:tracePt t="12464" x="2595563" y="5095875"/>
          <p14:tracePt t="12481" x="2511425" y="5095875"/>
          <p14:tracePt t="12498" x="2447925" y="5095875"/>
          <p14:tracePt t="12499" x="2395538" y="5095875"/>
          <p14:tracePt t="12515" x="2322513" y="5095875"/>
          <p14:tracePt t="12516" x="2286000" y="5095875"/>
          <p14:tracePt t="12531" x="2274888" y="5095875"/>
          <p14:tracePt t="12532" x="2233613" y="5095875"/>
          <p14:tracePt t="12548" x="2201863" y="5080000"/>
          <p14:tracePt t="12549" x="2149475" y="5080000"/>
          <p14:tracePt t="12566" x="2097088" y="5080000"/>
          <p14:tracePt t="12581" x="2085975" y="5080000"/>
          <p14:tracePt t="12582" x="2081213" y="5080000"/>
          <p14:tracePt t="12782" x="2033588" y="5091113"/>
          <p14:tracePt t="12788" x="1908175" y="5122863"/>
          <p14:tracePt t="12797" x="1798638" y="5164138"/>
          <p14:tracePt t="12814" x="1687513" y="5164138"/>
          <p14:tracePt t="12831" x="1630363" y="5164138"/>
          <p14:tracePt t="12847" x="1577975" y="5164138"/>
          <p14:tracePt t="12865" x="1530350" y="5164138"/>
          <p14:tracePt t="12881" x="1500188" y="5164138"/>
          <p14:tracePt t="12899" x="1441450" y="5159375"/>
          <p14:tracePt t="12900" x="1400175" y="5148263"/>
          <p14:tracePt t="12914" x="1384300" y="5148263"/>
          <p14:tracePt t="12932" x="1336675" y="5138738"/>
          <p14:tracePt t="12933" x="1300163" y="5127625"/>
          <p14:tracePt t="12948" x="1289050" y="5122863"/>
          <p14:tracePt t="12949" x="1258888" y="5122863"/>
          <p14:tracePt t="12966" x="1227138" y="5122863"/>
          <p14:tracePt t="12982" x="1222375" y="5111750"/>
          <p14:tracePt t="12983" x="1206500" y="5111750"/>
          <p14:tracePt t="12998" x="1200150" y="5111750"/>
          <p14:tracePt t="13015" x="1143000" y="5106988"/>
          <p14:tracePt t="13032" x="1122363" y="5095875"/>
          <p14:tracePt t="13049" x="1085850" y="5080000"/>
          <p14:tracePt t="13066" x="1038225" y="5070475"/>
          <p14:tracePt t="13082" x="1011238" y="5064125"/>
          <p14:tracePt t="13099" x="990600" y="5054600"/>
          <p14:tracePt t="13115" x="981075" y="5049838"/>
          <p14:tracePt t="13141" x="974725" y="5038725"/>
          <p14:tracePt t="13181" x="969963" y="5033963"/>
          <p14:tracePt t="13198" x="958850" y="5006975"/>
          <p14:tracePt t="13204" x="958850" y="4997450"/>
          <p14:tracePt t="13215" x="958850" y="4981575"/>
          <p14:tracePt t="13233" x="958850" y="4959350"/>
          <p14:tracePt t="13249" x="958850" y="4929188"/>
          <p14:tracePt t="13265" x="974725" y="4865688"/>
          <p14:tracePt t="13282" x="1006475" y="4833938"/>
          <p14:tracePt t="13300" x="1058863" y="4776788"/>
          <p14:tracePt t="13302" x="1074738" y="4756150"/>
          <p14:tracePt t="13317" x="1122363" y="4724400"/>
          <p14:tracePt t="13318" x="1127125" y="4703763"/>
          <p14:tracePt t="13332" x="1158875" y="4697413"/>
          <p14:tracePt t="13333" x="1184275" y="4676775"/>
          <p14:tracePt t="13357" x="1184275" y="4665663"/>
          <p14:tracePt t="13383" x="1222375" y="4660900"/>
          <p14:tracePt t="13388" x="1231900" y="4651375"/>
          <p14:tracePt t="13404" x="1247775" y="4635500"/>
          <p14:tracePt t="13415" x="1279525" y="4603750"/>
          <p14:tracePt t="13433" x="1509713" y="4551363"/>
          <p14:tracePt t="13449" x="1714500" y="4483100"/>
          <p14:tracePt t="13466" x="1755775" y="4471988"/>
          <p14:tracePt t="13482" x="1830388" y="4451350"/>
          <p14:tracePt t="13499" x="1882775" y="4440238"/>
          <p14:tracePt t="13500" x="1971675" y="4440238"/>
          <p14:tracePt t="13516" x="2044700" y="4430713"/>
          <p14:tracePt t="13517" x="2055813" y="4430713"/>
          <p14:tracePt t="13533" x="2071688" y="4419600"/>
          <p14:tracePt t="13533" x="2128838" y="4387850"/>
          <p14:tracePt t="13549" x="2233613" y="4371975"/>
          <p14:tracePt t="13550" x="2306638" y="4362450"/>
          <p14:tracePt t="13565" x="2506663" y="4335463"/>
          <p14:tracePt t="13583" x="2663825" y="4335463"/>
          <p14:tracePt t="13599" x="2857500" y="4319588"/>
          <p14:tracePt t="13616" x="2978150" y="4325938"/>
          <p14:tracePt t="13634" x="3062288" y="4346575"/>
          <p14:tracePt t="13649" x="3082925" y="4383088"/>
          <p14:tracePt t="13665" x="3109913" y="4403725"/>
          <p14:tracePt t="13683" x="3130550" y="4514850"/>
          <p14:tracePt t="13699" x="3167063" y="4603750"/>
          <p14:tracePt t="13700" x="3198813" y="4645025"/>
          <p14:tracePt t="13716" x="3219450" y="4756150"/>
          <p14:tracePt t="13733" x="3219450" y="4797425"/>
          <p14:tracePt t="13733" x="3219450" y="4849813"/>
          <p14:tracePt t="13750" x="3219450" y="4902200"/>
          <p14:tracePt t="13766" x="3219450" y="5148263"/>
          <p14:tracePt t="13782" x="3219450" y="5275263"/>
          <p14:tracePt t="13799" x="3192463" y="5389563"/>
          <p14:tracePt t="13816" x="3167063" y="5505450"/>
          <p14:tracePt t="13833" x="3140075" y="5553075"/>
          <p14:tracePt t="13852" x="3094038" y="5599113"/>
          <p14:tracePt t="13866" x="3035300" y="5635625"/>
          <p14:tracePt t="13883" x="2862263" y="5699125"/>
          <p14:tracePt t="13885" x="2789238" y="5726113"/>
          <p14:tracePt t="13900" x="2716213" y="5751513"/>
          <p14:tracePt t="13901" x="2605088" y="5778500"/>
          <p14:tracePt t="13917" x="2532063" y="5788025"/>
          <p14:tracePt t="13918" x="2411413" y="5788025"/>
          <p14:tracePt t="13933" x="2286000" y="5788025"/>
          <p14:tracePt t="13934" x="2217738" y="5788025"/>
          <p14:tracePt t="13949" x="2112963" y="5788025"/>
          <p14:tracePt t="13966" x="1966913" y="5788025"/>
          <p14:tracePt t="13982" x="1851025" y="5756275"/>
          <p14:tracePt t="13999" x="1693863" y="5667375"/>
          <p14:tracePt t="14015" x="1520825" y="5594350"/>
          <p14:tracePt t="14033" x="1416050" y="5537200"/>
          <p14:tracePt t="14050" x="1352550" y="5484813"/>
          <p14:tracePt t="14067" x="1304925" y="5448300"/>
          <p14:tracePt t="14068" x="1258888" y="5410200"/>
          <p14:tracePt t="14083" x="1243013" y="5395913"/>
          <p14:tracePt t="14084" x="1222375" y="5373688"/>
          <p14:tracePt t="14100" x="1179513" y="5343525"/>
          <p14:tracePt t="14101" x="1138238" y="5321300"/>
          <p14:tracePt t="14117" x="1116013" y="5300663"/>
          <p14:tracePt t="14118" x="1101725" y="5275263"/>
          <p14:tracePt t="14134" x="1017588" y="5232400"/>
          <p14:tracePt t="14149" x="965200" y="5191125"/>
          <p14:tracePt t="14167" x="958850" y="5191125"/>
          <p14:tracePt t="14300" x="954088" y="5184775"/>
          <p14:tracePt t="14318" x="942975" y="5175250"/>
          <p14:tracePt t="14324" x="938213" y="5170488"/>
          <p14:tracePt t="14333" x="928688" y="5164138"/>
          <p14:tracePt t="14350" x="922338" y="5154613"/>
          <p14:tracePt t="14367" x="922338" y="5132388"/>
          <p14:tracePt t="14501" x="922338" y="5116513"/>
          <p14:tracePt t="14520" x="949325" y="5086350"/>
          <p14:tracePt t="14536" x="965200" y="5086350"/>
          <p14:tracePt t="14539" x="990600" y="5064125"/>
          <p14:tracePt t="14550" x="1011238" y="5059363"/>
          <p14:tracePt t="14566" x="1038225" y="5022850"/>
          <p14:tracePt t="14584" x="1106488" y="5002213"/>
          <p14:tracePt t="14601" x="1131888" y="4975225"/>
          <p14:tracePt t="14618" x="1163638" y="4959350"/>
          <p14:tracePt t="14701" x="1174750" y="4959350"/>
          <p14:tracePt t="14725" x="1206500" y="4959350"/>
          <p14:tracePt t="14732" x="1258888" y="4959350"/>
          <p14:tracePt t="14740" x="1289050" y="4959350"/>
          <p14:tracePt t="14750" x="1343025" y="4959350"/>
          <p14:tracePt t="14767" x="1404938" y="4965700"/>
          <p14:tracePt t="14784" x="1436688" y="5002213"/>
          <p14:tracePt t="14801" x="1509713" y="5064125"/>
          <p14:tracePt t="14819" x="1546225" y="5095875"/>
          <p14:tracePt t="14820" x="1557338" y="5122863"/>
          <p14:tracePt t="14834" x="1557338" y="5138738"/>
          <p14:tracePt t="14851" x="1568450" y="5154613"/>
          <p14:tracePt t="14868" x="1568450" y="5164138"/>
          <p14:tracePt t="14933" x="1589088" y="5159375"/>
          <p14:tracePt t="14941" x="1651000" y="5086350"/>
          <p14:tracePt t="14951" x="1662113" y="5059363"/>
          <p14:tracePt t="14967" x="1839913" y="4845050"/>
          <p14:tracePt t="14984" x="2081213" y="4687888"/>
          <p14:tracePt t="15001" x="2354263" y="4530725"/>
          <p14:tracePt t="15018" x="2538413" y="4394200"/>
          <p14:tracePt t="15034" x="3078163" y="4121150"/>
          <p14:tracePt t="15052" x="3303588" y="3921125"/>
          <p14:tracePt t="15068" x="3513138" y="3770313"/>
          <p14:tracePt t="15084" x="3613150" y="3711575"/>
          <p14:tracePt t="15102" x="3748088" y="3638550"/>
          <p14:tracePt t="15103" x="3779838" y="3606800"/>
          <p14:tracePt t="15118" x="3816350" y="3570288"/>
          <p14:tracePt t="15135" x="3822700" y="3549650"/>
          <p14:tracePt t="15152" x="3832225" y="3544888"/>
          <p14:tracePt t="15198" x="3838575" y="3529013"/>
          <p14:tracePt t="15204" x="3848100" y="3513138"/>
          <p14:tracePt t="15218" x="3848100" y="3481388"/>
          <p14:tracePt t="15236" x="3848100" y="3465513"/>
          <p14:tracePt t="15252" x="3859213" y="3465513"/>
          <p14:tracePt t="15253" x="3875088" y="3429000"/>
          <p14:tracePt t="15269" x="3875088" y="3392488"/>
          <p14:tracePt t="15269" x="3875088" y="3371850"/>
          <p14:tracePt t="15285" x="3875088" y="3282950"/>
          <p14:tracePt t="15302" x="3884613" y="3187700"/>
          <p14:tracePt t="15318" x="3943350" y="3082925"/>
          <p14:tracePt t="15334" x="4037013" y="2925763"/>
          <p14:tracePt t="15352" x="4068763" y="2884488"/>
          <p14:tracePt t="15368" x="4110038" y="2816225"/>
          <p14:tracePt t="15385" x="4189413" y="2736850"/>
          <p14:tracePt t="15403" x="4267200" y="2643188"/>
          <p14:tracePt t="15419" x="4294188" y="2616200"/>
          <p14:tracePt t="15435" x="4351338" y="2563813"/>
          <p14:tracePt t="15453" x="4483100" y="2538413"/>
          <p14:tracePt t="15454" x="4498975" y="2538413"/>
          <p14:tracePt t="15468" x="4492625" y="2495550"/>
          <p14:tracePt t="15485" x="4508500" y="2490788"/>
          <p14:tracePt t="15486" x="4576763" y="2454275"/>
          <p14:tracePt t="15501" x="4765675" y="2359025"/>
          <p14:tracePt t="15519" x="5054600" y="2244725"/>
          <p14:tracePt t="15535" x="5195888" y="2244725"/>
          <p14:tracePt t="15552" x="5280025" y="2259013"/>
          <p14:tracePt t="15568" x="5389563" y="2306638"/>
          <p14:tracePt t="15585" x="5441950" y="2306638"/>
          <p14:tracePt t="15602" x="5510213" y="2306638"/>
          <p14:tracePt t="15653" x="5530850" y="2312988"/>
          <p14:tracePt t="15661" x="5583238" y="2333625"/>
          <p14:tracePt t="15670" x="5614988" y="2354263"/>
          <p14:tracePt t="15685" x="5683250" y="2395538"/>
          <p14:tracePt t="15702" x="5788025" y="2432050"/>
          <p14:tracePt t="15718" x="5815013" y="2459038"/>
          <p14:tracePt t="15735" x="5824538" y="2459038"/>
          <p14:tracePt t="15941" x="5819775" y="2459038"/>
          <p14:tracePt t="15949" x="5799138" y="2459038"/>
          <p14:tracePt t="15957" x="5788025" y="2474913"/>
          <p14:tracePt t="15969" x="5778500" y="2500313"/>
          <p14:tracePt t="15986" x="5772150" y="2511425"/>
          <p14:tracePt t="16003" x="5726113" y="2527300"/>
          <p14:tracePt t="16020" x="5553075" y="2679700"/>
          <p14:tracePt t="16036" x="5373688" y="2825750"/>
          <p14:tracePt t="16053" x="5280025" y="2894013"/>
          <p14:tracePt t="16054" x="5232400" y="2941638"/>
          <p14:tracePt t="16070" x="5164138" y="3041650"/>
          <p14:tracePt t="16086" x="5064125" y="3109913"/>
          <p14:tracePt t="16102" x="5038725" y="3135313"/>
          <p14:tracePt t="16141" x="5038725" y="3151188"/>
          <p14:tracePt t="16149" x="5022850" y="3162300"/>
          <p14:tracePt t="16156" x="5022850" y="3171825"/>
          <p14:tracePt t="16170" x="5011738" y="3192463"/>
          <p14:tracePt t="16186" x="5011738" y="3203575"/>
          <p14:tracePt t="16205" x="5002213" y="3255963"/>
          <p14:tracePt t="16221" x="4954588" y="3355975"/>
          <p14:tracePt t="16236" x="4933950" y="3433763"/>
          <p14:tracePt t="16237" x="4913313" y="3460750"/>
          <p14:tracePt t="16253" x="4854575" y="3522663"/>
          <p14:tracePt t="16254" x="4829175" y="3597275"/>
          <p14:tracePt t="16269" x="4749800" y="3706813"/>
          <p14:tracePt t="16286" x="4729163" y="3843338"/>
          <p14:tracePt t="16303" x="4718050" y="3952875"/>
          <p14:tracePt t="16319" x="4718050" y="4032250"/>
          <p14:tracePt t="16336" x="4718050" y="4037013"/>
          <p14:tracePt t="16356" x="4718050" y="4048125"/>
          <p14:tracePt t="16462" x="4718050" y="4064000"/>
          <p14:tracePt t="16469" x="4718050" y="4068763"/>
          <p14:tracePt t="16477" x="4718050" y="4079875"/>
          <p14:tracePt t="16486" x="4718050" y="4094163"/>
          <p14:tracePt t="16504" x="4718050" y="4125913"/>
          <p14:tracePt t="16521" x="4687888" y="4184650"/>
          <p14:tracePt t="16538" x="4660900" y="4230688"/>
          <p14:tracePt t="16553" x="4619625" y="4305300"/>
          <p14:tracePt t="16570" x="4567238" y="4351338"/>
          <p14:tracePt t="16587" x="4519613" y="4414838"/>
          <p14:tracePt t="16588" x="4487863" y="4435475"/>
          <p14:tracePt t="16604" x="4456113" y="4467225"/>
          <p14:tracePt t="16605" x="4414838" y="4487863"/>
          <p14:tracePt t="16620" x="4367213" y="4519613"/>
          <p14:tracePt t="16637" x="4325938" y="4540250"/>
          <p14:tracePt t="16638" x="4319588" y="4540250"/>
          <p14:tracePt t="16655" x="4257675" y="4560888"/>
          <p14:tracePt t="16670" x="4137025" y="4572000"/>
          <p14:tracePt t="16686" x="3932238" y="4619625"/>
          <p14:tracePt t="16704" x="3717925" y="4651375"/>
          <p14:tracePt t="16720" x="3533775" y="4672013"/>
          <p14:tracePt t="16738" x="3355975" y="4713288"/>
          <p14:tracePt t="16754" x="3219450" y="4724400"/>
          <p14:tracePt t="16771" x="3087688" y="4760913"/>
          <p14:tracePt t="16772" x="3046413" y="4772025"/>
          <p14:tracePt t="16787" x="3019425" y="4772025"/>
          <p14:tracePt t="16805" x="2905125" y="4781550"/>
          <p14:tracePt t="16806" x="2852738" y="4792663"/>
          <p14:tracePt t="16820" x="2820988" y="4802188"/>
          <p14:tracePt t="16821" x="2794000" y="4824413"/>
          <p14:tracePt t="16837" x="2773363" y="4833938"/>
          <p14:tracePt t="16838" x="2757488" y="4849813"/>
          <p14:tracePt t="16853" x="2673350" y="4881563"/>
          <p14:tracePt t="16870" x="2616200" y="4913313"/>
          <p14:tracePt t="16887" x="2563813" y="4913313"/>
          <p14:tracePt t="16904" x="2527300" y="4929188"/>
          <p14:tracePt t="16920" x="2506663" y="4954588"/>
          <p14:tracePt t="16965" x="2495550" y="4959350"/>
          <p14:tracePt t="16982" x="2470150" y="4975225"/>
          <p14:tracePt t="16989" x="2463800" y="4986338"/>
          <p14:tracePt t="16996" x="2454275" y="4986338"/>
          <p14:tracePt t="17005" x="2438400" y="4991100"/>
          <p14:tracePt t="17021" x="2432050" y="5002213"/>
          <p14:tracePt t="17022" x="2406650" y="5011738"/>
          <p14:tracePt t="17037" x="2390775" y="5011738"/>
          <p14:tracePt t="17055" x="2327275" y="5027613"/>
          <p14:tracePt t="17071" x="2301875" y="5038725"/>
          <p14:tracePt t="17088" x="2233613" y="5038725"/>
          <p14:tracePt t="17104" x="2206625" y="5043488"/>
          <p14:tracePt t="17122" x="2154238" y="5043488"/>
          <p14:tracePt t="17137" x="2117725" y="5022850"/>
          <p14:tracePt t="17154" x="2060575" y="4991100"/>
          <p14:tracePt t="17170" x="2024063" y="4975225"/>
          <p14:tracePt t="17214" x="2008188" y="4965700"/>
          <p14:tracePt t="17238" x="1997075" y="4965700"/>
          <p14:tracePt t="17244" x="1992313" y="4959350"/>
          <p14:tracePt t="17254" x="1981200" y="4959350"/>
          <p14:tracePt t="17271" x="1951038" y="4943475"/>
          <p14:tracePt t="17288" x="1919288" y="4933950"/>
          <p14:tracePt t="17304" x="1908175" y="4929188"/>
          <p14:tracePt t="17322" x="1903413" y="4929188"/>
          <p14:tracePt t="17338" x="1898650" y="4913313"/>
          <p14:tracePt t="17354" x="1860550" y="4886325"/>
          <p14:tracePt t="17372" x="1798638" y="4881563"/>
          <p14:tracePt t="17373" x="1778000" y="4860925"/>
          <p14:tracePt t="17388" x="1771650" y="4854575"/>
          <p14:tracePt t="17405" x="1771650" y="4818063"/>
          <p14:tracePt t="17407" x="1771650" y="4781550"/>
          <p14:tracePt t="17421" x="1771650" y="4765675"/>
          <p14:tracePt t="17438" x="1814513" y="4676775"/>
          <p14:tracePt t="17454" x="1851025" y="4665663"/>
          <p14:tracePt t="17471" x="1951038" y="4619625"/>
          <p14:tracePt t="17488" x="1997075" y="4613275"/>
          <p14:tracePt t="17505" x="2044700" y="4613275"/>
          <p14:tracePt t="17522" x="2327275" y="4556125"/>
          <p14:tracePt t="17538" x="2595563" y="4487863"/>
          <p14:tracePt t="17555" x="2930525" y="4319588"/>
          <p14:tracePt t="17572" x="3187700" y="4173538"/>
          <p14:tracePt t="17589" x="3260725" y="4137025"/>
          <p14:tracePt t="17590" x="3319463" y="4116388"/>
          <p14:tracePt t="17606" x="3381375" y="4079875"/>
          <p14:tracePt t="17607" x="3440113" y="4052888"/>
          <p14:tracePt t="17622" x="3522663" y="4021138"/>
          <p14:tracePt t="17638" x="3590925" y="3989388"/>
          <p14:tracePt t="17655" x="3606800" y="3989388"/>
          <p14:tracePt t="17677" x="3617913" y="3984625"/>
          <p14:tracePt t="17701" x="3622675" y="3973513"/>
          <p14:tracePt t="17708" x="3638550" y="3989388"/>
          <p14:tracePt t="17722" x="3727450" y="4064000"/>
          <p14:tracePt t="17740" x="3806825" y="4157663"/>
          <p14:tracePt t="17741" x="3875088" y="4237038"/>
          <p14:tracePt t="17755" x="3937000" y="4273550"/>
          <p14:tracePt t="17773" x="4032250" y="4346575"/>
          <p14:tracePt t="17789" x="4084638" y="4346575"/>
          <p14:tracePt t="17789" x="4189413" y="4346575"/>
          <p14:tracePt t="17806" x="4294188" y="4346575"/>
          <p14:tracePt t="17822" x="4629150" y="4168775"/>
          <p14:tracePt t="17839" x="4824413" y="4000500"/>
          <p14:tracePt t="17855" x="4959350" y="3822700"/>
          <p14:tracePt t="17873" x="5054600" y="3617913"/>
          <p14:tracePt t="17889" x="5116513" y="3497263"/>
          <p14:tracePt t="17905" x="5127625" y="3344863"/>
          <p14:tracePt t="17921" x="5127625" y="3276600"/>
          <p14:tracePt t="17938" x="5127625" y="3240088"/>
          <p14:tracePt t="18022" x="5127625" y="3235325"/>
          <p14:tracePt t="18029" x="5127625" y="3255963"/>
          <p14:tracePt t="18038" x="5102225" y="3308350"/>
          <p14:tracePt t="18056" x="5054600" y="3476625"/>
          <p14:tracePt t="18073" x="5033963" y="3533775"/>
          <p14:tracePt t="18090" x="5033963" y="3581400"/>
          <p14:tracePt t="18106" x="5043488" y="3617913"/>
          <p14:tracePt t="18122" x="5054600" y="3629025"/>
          <p14:tracePt t="18150" x="5059363" y="3638550"/>
          <p14:tracePt t="18157" x="5064125" y="3638550"/>
          <p14:tracePt t="18173" x="5091113" y="3654425"/>
          <p14:tracePt t="18173" x="5111750" y="3665538"/>
          <p14:tracePt t="18189" x="5180013" y="3675063"/>
          <p14:tracePt t="18190" x="5232400" y="3675063"/>
          <p14:tracePt t="18205" x="5300663" y="3675063"/>
          <p14:tracePt t="18222" x="5357813" y="3675063"/>
          <p14:tracePt t="18239" x="5405438" y="3643313"/>
          <p14:tracePt t="18256" x="5405438" y="3597275"/>
          <p14:tracePt t="18273" x="5441950" y="3581400"/>
          <p14:tracePt t="18289" x="5448300" y="3570288"/>
          <p14:tracePt t="18305" x="5473700" y="3554413"/>
          <p14:tracePt t="18323" x="5505450" y="3533775"/>
          <p14:tracePt t="18340" x="5514975" y="3522663"/>
          <p14:tracePt t="18397" x="5530850" y="3533775"/>
          <p14:tracePt t="18407" x="5553075" y="3633788"/>
          <p14:tracePt t="18412" x="5589588" y="3695700"/>
          <p14:tracePt t="18423" x="5589588" y="3763963"/>
          <p14:tracePt t="18439" x="5641975" y="3932238"/>
          <p14:tracePt t="18456" x="5688013" y="4011613"/>
          <p14:tracePt t="18473" x="5699125" y="4032250"/>
          <p14:tracePt t="18557" x="5703888" y="4027488"/>
          <p14:tracePt t="18564" x="5719763" y="4011613"/>
          <p14:tracePt t="18575" x="5719763" y="3968750"/>
          <p14:tracePt t="18590" x="5751513" y="3890963"/>
          <p14:tracePt t="18606" x="5783263" y="3854450"/>
          <p14:tracePt t="18623" x="5794375" y="3832225"/>
          <p14:tracePt t="18661" x="5778500" y="3832225"/>
          <p14:tracePt t="18670" x="5741988" y="3838575"/>
          <p14:tracePt t="18677" x="5694363" y="3875088"/>
          <p14:tracePt t="18690" x="5568950" y="3900488"/>
          <p14:tracePt t="18707" x="5521325" y="3900488"/>
          <p14:tracePt t="18726" x="5437188" y="3911600"/>
          <p14:tracePt t="18741" x="5368925" y="3911600"/>
          <p14:tracePt t="18742" x="5327650" y="3911600"/>
          <p14:tracePt t="18756" x="5248275" y="3906838"/>
          <p14:tracePt t="18773" x="5132388" y="3906838"/>
          <p14:tracePt t="18789" x="4938713" y="3911600"/>
          <p14:tracePt t="18807" x="4838700" y="3943350"/>
          <p14:tracePt t="18823" x="4802188" y="3952875"/>
          <p14:tracePt t="18839" x="4749800" y="3984625"/>
          <p14:tracePt t="18857" x="4724400" y="4000500"/>
          <p14:tracePt t="18874" x="4724400" y="4005263"/>
          <p14:tracePt t="18890" x="4656138" y="4021138"/>
          <p14:tracePt t="18907" x="4387850" y="4094163"/>
          <p14:tracePt t="18908" x="4314825" y="4121150"/>
          <p14:tracePt t="18924" x="4221163" y="4157663"/>
          <p14:tracePt t="18925" x="4079875" y="4173538"/>
          <p14:tracePt t="18940" x="3952875" y="4200525"/>
          <p14:tracePt t="18941" x="3743325" y="4283075"/>
          <p14:tracePt t="18957" x="3522663" y="4351338"/>
          <p14:tracePt t="18958" x="3429000" y="4387850"/>
          <p14:tracePt t="18974" x="3287713" y="4419600"/>
          <p14:tracePt t="18990" x="3176588" y="4430713"/>
          <p14:tracePt t="19006" x="3067050" y="4451350"/>
          <p14:tracePt t="19024" x="3041650" y="4451350"/>
          <p14:tracePt t="19042" x="3025775" y="4462463"/>
          <p14:tracePt t="19214" x="3062288" y="4456113"/>
          <p14:tracePt t="19221" x="3119438" y="4435475"/>
          <p14:tracePt t="19229" x="3182938" y="4383088"/>
          <p14:tracePt t="19240" x="3324225" y="4341813"/>
          <p14:tracePt t="19258" x="3492500" y="4289425"/>
          <p14:tracePt t="19274" x="3529013" y="4289425"/>
          <p14:tracePt t="19290" x="3544888" y="4305300"/>
          <p14:tracePt t="19307" x="3449638" y="4398963"/>
          <p14:tracePt t="19309" x="3340100" y="4451350"/>
          <p14:tracePt t="19324" x="3176588" y="4524375"/>
          <p14:tracePt t="19342" x="2668588" y="4676775"/>
          <p14:tracePt t="19358" x="2459038" y="4724400"/>
          <p14:tracePt t="19374" x="2160588" y="4765675"/>
          <p14:tracePt t="19391" x="1951038" y="4829175"/>
          <p14:tracePt t="19407" x="1882775" y="4860925"/>
          <p14:tracePt t="19424" x="1866900" y="4860925"/>
          <p14:tracePt t="19685" x="1855788" y="4865688"/>
          <p14:tracePt t="19692" x="1855788" y="4876800"/>
          <p14:tracePt t="19700" x="1860550" y="4881563"/>
          <p14:tracePt t="19725" x="1966913" y="4906963"/>
          <p14:tracePt t="19741" x="1981200" y="4906963"/>
          <p14:tracePt t="19743" x="2060575" y="4906963"/>
          <p14:tracePt t="19757" x="2154238" y="4906963"/>
          <p14:tracePt t="19774" x="2281238" y="4906963"/>
          <p14:tracePt t="19792" x="2390775" y="4891088"/>
          <p14:tracePt t="19808" x="2474913" y="4881563"/>
          <p14:tracePt t="19825" x="2559050" y="4849813"/>
          <p14:tracePt t="19841" x="2763838" y="4765675"/>
          <p14:tracePt t="19858" x="3355975" y="4551363"/>
          <p14:tracePt t="19875" x="4105275" y="4335463"/>
          <p14:tracePt t="19893" x="4656138" y="4146550"/>
          <p14:tracePt t="19893" x="4838700" y="4084638"/>
          <p14:tracePt t="19909" x="5095875" y="3995738"/>
          <p14:tracePt t="19910" x="5284788" y="3932238"/>
          <p14:tracePt t="19925" x="5395913" y="3859213"/>
          <p14:tracePt t="19926" x="5583238" y="3786188"/>
          <p14:tracePt t="19942" x="5678488" y="3717925"/>
          <p14:tracePt t="19943" x="5683250" y="3706813"/>
          <p14:tracePt t="19974" x="5694363" y="3670300"/>
          <p14:tracePt t="19981" x="5726113" y="3654425"/>
          <p14:tracePt t="19991" x="5726113" y="3622675"/>
          <p14:tracePt t="20008" x="5730875" y="3613150"/>
          <p14:tracePt t="20025" x="5730875" y="3575050"/>
          <p14:tracePt t="20042" x="5756275" y="3522663"/>
          <p14:tracePt t="20059" x="5778500" y="3465513"/>
          <p14:tracePt t="20061" x="5808663" y="3444875"/>
          <p14:tracePt t="20075" x="5824538" y="3429000"/>
          <p14:tracePt t="20093" x="5981700" y="3376613"/>
          <p14:tracePt t="20094" x="6056313" y="3355975"/>
          <p14:tracePt t="20109" x="6118225" y="3319463"/>
          <p14:tracePt t="20125" x="6238875" y="3271838"/>
          <p14:tracePt t="20189" x="6234113" y="3271838"/>
          <p14:tracePt t="20196" x="6170613" y="3319463"/>
          <p14:tracePt t="20208" x="6118225" y="3397250"/>
          <p14:tracePt t="20226" x="6061075" y="3517900"/>
          <p14:tracePt t="20243" x="5997575" y="3670300"/>
          <p14:tracePt t="20259" x="5976938" y="3748088"/>
          <p14:tracePt t="20275" x="5972175" y="3775075"/>
          <p14:tracePt t="20325" x="5972175" y="3763963"/>
          <p14:tracePt t="20333" x="5997575" y="3681413"/>
          <p14:tracePt t="20342" x="6040438" y="3570288"/>
          <p14:tracePt t="20359" x="6254750" y="3198813"/>
          <p14:tracePt t="20375" x="6527800" y="2741613"/>
          <p14:tracePt t="20392" x="6732588" y="2422525"/>
          <p14:tracePt t="20409" x="6978650" y="2112963"/>
          <p14:tracePt t="20426" x="7058025" y="1992313"/>
          <p14:tracePt t="20443" x="7115175" y="1887538"/>
          <p14:tracePt t="20460" x="7135813" y="1839913"/>
          <p14:tracePt t="20645" x="7088188" y="1882775"/>
          <p14:tracePt t="20653" x="7058025" y="1914525"/>
          <p14:tracePt t="20660" x="7004050" y="2008188"/>
          <p14:tracePt t="20676" x="6973888" y="2039938"/>
          <p14:tracePt t="20693" x="6873875" y="2149475"/>
          <p14:tracePt t="20694" x="6810375" y="2228850"/>
          <p14:tracePt t="20709" x="6769100" y="2306638"/>
          <p14:tracePt t="20726" x="6591300" y="2627313"/>
          <p14:tracePt t="20743" x="6532563" y="2873375"/>
          <p14:tracePt t="20760" x="6464300" y="3094038"/>
          <p14:tracePt t="20777" x="6365875" y="3297238"/>
          <p14:tracePt t="20792" x="6297613" y="3481388"/>
          <p14:tracePt t="20809" x="6259513" y="3597275"/>
          <p14:tracePt t="20826" x="6234113" y="3643313"/>
          <p14:tracePt t="20843" x="6197600" y="3675063"/>
          <p14:tracePt t="20861" x="6161088" y="3702050"/>
          <p14:tracePt t="20862" x="6154738" y="3706813"/>
          <p14:tracePt t="20876" x="6134100" y="3717925"/>
          <p14:tracePt t="20894" x="6113463" y="3738563"/>
          <p14:tracePt t="20895" x="6102350" y="3759200"/>
          <p14:tracePt t="20910" x="6008688" y="3838575"/>
          <p14:tracePt t="20926" x="5992813" y="3906838"/>
          <p14:tracePt t="20943" x="5888038" y="4032250"/>
          <p14:tracePt t="20960" x="5746750" y="4152900"/>
          <p14:tracePt t="20978" x="5546725" y="4351338"/>
          <p14:tracePt t="20994" x="5448300" y="4446588"/>
          <p14:tracePt t="21010" x="5305425" y="4687888"/>
          <p14:tracePt t="21027" x="5138738" y="4886325"/>
          <p14:tracePt t="21045" x="4891088" y="5143500"/>
          <p14:tracePt t="21060" x="4829175" y="5211763"/>
          <p14:tracePt t="21061" x="4797425" y="5237163"/>
          <p14:tracePt t="21077" x="4760913" y="5300663"/>
          <p14:tracePt t="21094" x="4692650" y="5373688"/>
          <p14:tracePt t="21109" x="4576763" y="5416550"/>
          <p14:tracePt t="21126" x="4483100" y="5426075"/>
          <p14:tracePt t="21144" x="4387850" y="5437188"/>
          <p14:tracePt t="21161" x="4305300" y="5437188"/>
          <p14:tracePt t="21178" x="4173538" y="5437188"/>
          <p14:tracePt t="21195" x="4084638" y="5462588"/>
          <p14:tracePt t="21196" x="4041775" y="5468938"/>
          <p14:tracePt t="21210" x="4005263" y="5468938"/>
          <p14:tracePt t="21228" x="3879850" y="5478463"/>
          <p14:tracePt t="21229" x="3827463" y="5478463"/>
          <p14:tracePt t="21245" x="3649663" y="5478463"/>
          <p14:tracePt t="21261" x="3613150" y="5478463"/>
          <p14:tracePt t="21262" x="3575050" y="5478463"/>
          <p14:tracePt t="21278" x="3544888" y="5489575"/>
          <p14:tracePt t="21279" x="3492500" y="5489575"/>
          <p14:tracePt t="21295" x="3455988" y="5489575"/>
          <p14:tracePt t="21295" x="3413125" y="5489575"/>
          <p14:tracePt t="21311" x="3355975" y="5521325"/>
          <p14:tracePt t="21327" x="3297238" y="5537200"/>
          <p14:tracePt t="21343" x="3260725" y="5568950"/>
          <p14:tracePt t="21360" x="3240088" y="5594350"/>
          <p14:tracePt t="21378" x="3224213" y="5599113"/>
          <p14:tracePt t="21394" x="3208338" y="5610225"/>
          <p14:tracePt t="21422" x="3208338" y="5614988"/>
          <p14:tracePt t="21429" x="3203575" y="5630863"/>
          <p14:tracePt t="21501" x="3192463" y="5641975"/>
          <p14:tracePt t="21525" x="3187700" y="5641975"/>
          <p14:tracePt t="21710" x="3171825" y="5641975"/>
          <p14:tracePt t="21719" x="3140075" y="5641975"/>
          <p14:tracePt t="21727" x="3114675" y="5641975"/>
          <p14:tracePt t="21744" x="3046413" y="5630863"/>
          <p14:tracePt t="21761" x="2962275" y="5626100"/>
          <p14:tracePt t="21778" x="2914650" y="5614988"/>
          <p14:tracePt t="21794" x="2868613" y="5594350"/>
          <p14:tracePt t="21812" x="2846388" y="5594350"/>
          <p14:tracePt t="21829" x="2836863" y="5594350"/>
          <p14:tracePt t="21965" x="2830513" y="5594350"/>
          <p14:tracePt t="22045" x="2830513" y="5605463"/>
          <p14:tracePt t="22063" x="2830513" y="5630863"/>
          <p14:tracePt t="22086" x="2830513" y="5635625"/>
          <p14:tracePt t="22102" x="2841625" y="5646738"/>
          <p14:tracePt t="22109" x="2857500" y="5646738"/>
          <p14:tracePt t="22116" x="2857500" y="5651500"/>
          <p14:tracePt t="22141" x="2884488" y="5667375"/>
          <p14:tracePt t="22148" x="2921000" y="5667375"/>
          <p14:tracePt t="22161" x="2951163" y="5667375"/>
          <p14:tracePt t="22178" x="2982913" y="5667375"/>
          <p14:tracePt t="22195" x="3025775" y="5662613"/>
          <p14:tracePt t="22214" x="3030538" y="5657850"/>
          <p14:tracePt t="22509" x="3041650" y="5651500"/>
          <p14:tracePt t="22550" x="3062288" y="5651500"/>
          <p14:tracePt t="22645" x="3071813" y="5651500"/>
          <p14:tracePt t="22653" x="3098800" y="5651500"/>
          <p14:tracePt t="22664" x="3114675" y="5651500"/>
          <p14:tracePt t="22679" x="3171825" y="5651500"/>
          <p14:tracePt t="22696" x="3260725" y="5651500"/>
          <p14:tracePt t="22712" x="3340100" y="5651500"/>
          <p14:tracePt t="22729" x="3408363" y="5651500"/>
          <p14:tracePt t="22746" x="3449638" y="5651500"/>
          <p14:tracePt t="22763" x="3460750" y="5641975"/>
          <p14:tracePt t="22764" x="3465513" y="5635625"/>
          <p14:tracePt t="23085" x="3486150" y="5583238"/>
          <p14:tracePt t="23093" x="3465513" y="5494338"/>
          <p14:tracePt t="23100" x="3413125" y="5400675"/>
          <p14:tracePt t="23113" x="3355975" y="5305425"/>
          <p14:tracePt t="23130" x="3267075" y="5148263"/>
          <p14:tracePt t="23146" x="3235325" y="5091113"/>
          <p14:tracePt t="23164" x="3224213" y="5070475"/>
          <p14:tracePt t="23189" x="3228975" y="5054600"/>
          <p14:tracePt t="23198" x="3235325" y="5049838"/>
          <p14:tracePt t="23213" x="3244850" y="5038725"/>
          <p14:tracePt t="23214" x="3260725" y="5038725"/>
          <p14:tracePt t="23230" x="3287713" y="5038725"/>
          <p14:tracePt t="23246" x="3303588" y="5038725"/>
          <p14:tracePt t="23263" x="3308350" y="5033963"/>
          <p14:tracePt t="23382" x="3313113" y="5033963"/>
          <p14:tracePt t="23389" x="3340100" y="5033963"/>
          <p14:tracePt t="23405" x="3349625" y="5033963"/>
          <p14:tracePt t="23415" x="3349625" y="5043488"/>
          <p14:tracePt t="23510" x="3355975" y="5043488"/>
          <p14:tracePt t="23774" x="3392488" y="5043488"/>
          <p14:tracePt t="23782" x="3408363" y="5043488"/>
          <p14:tracePt t="23798" x="3433763" y="5049838"/>
          <p14:tracePt t="23814" x="3481388" y="5049838"/>
          <p14:tracePt t="23815" x="3497263" y="5049838"/>
          <p14:tracePt t="23830" x="3544888" y="5049838"/>
          <p14:tracePt t="23846" x="3549650" y="5049838"/>
          <p14:tracePt t="24014" x="3560763" y="5049838"/>
          <p14:tracePt t="24021" x="3565525" y="5049838"/>
          <p14:tracePt t="24110" x="3575050" y="5049838"/>
          <p14:tracePt t="24117" x="3597275" y="5049838"/>
          <p14:tracePt t="24124" x="3606800" y="5049838"/>
          <p14:tracePt t="24149" x="3638550" y="5059363"/>
          <p14:tracePt t="24166" x="3654425" y="5059363"/>
          <p14:tracePt t="24181" x="3686175" y="5059363"/>
          <p14:tracePt t="24199" x="3717925" y="5064125"/>
          <p14:tracePt t="24214" x="3733800" y="5075238"/>
          <p14:tracePt t="24454" x="3722688" y="5080000"/>
          <p14:tracePt t="24460" x="3711575" y="5070475"/>
          <p14:tracePt t="24468" x="3659188" y="5059363"/>
          <p14:tracePt t="24481" x="3622675" y="5059363"/>
          <p14:tracePt t="24498" x="3465513" y="5022850"/>
          <p14:tracePt t="24515" x="3429000" y="5011738"/>
          <p14:tracePt t="24533" x="3365500" y="5002213"/>
          <p14:tracePt t="24749" x="3360738" y="5002213"/>
          <p14:tracePt t="24757" x="3344863" y="5002213"/>
          <p14:tracePt t="24766" x="3328988" y="5002213"/>
          <p14:tracePt t="24782" x="3303588" y="5002213"/>
          <p14:tracePt t="24799" x="3297238" y="5002213"/>
          <p14:tracePt t="24816" x="3287713" y="5002213"/>
          <p14:tracePt t="24833" x="3282950" y="5002213"/>
          <p14:tracePt t="24849" x="3251200" y="4997450"/>
          <p14:tracePt t="24990" x="3267075" y="4997450"/>
          <p14:tracePt t="24996" x="3297238" y="4997450"/>
          <p14:tracePt t="25049" x="3508375" y="5018088"/>
          <p14:tracePt t="25066" x="3602038" y="5018088"/>
          <p14:tracePt t="25082" x="3638550" y="5027613"/>
          <p14:tracePt t="25838" x="3654425" y="5033963"/>
          <p14:tracePt t="25844" x="3659188" y="5033963"/>
          <p14:tracePt t="25867" x="3659188" y="5043488"/>
          <p14:tracePt t="25893" x="3695700" y="5049838"/>
          <p14:tracePt t="25901" x="3706813" y="5059363"/>
          <p14:tracePt t="25917" x="3722688" y="5064125"/>
          <p14:tracePt t="25918" x="3738563" y="5064125"/>
          <p14:tracePt t="25933" x="3775075" y="5064125"/>
          <p14:tracePt t="25950" x="3811588" y="5064125"/>
          <p14:tracePt t="26022" x="3816350" y="5064125"/>
          <p14:tracePt t="26062" x="3832225" y="5064125"/>
          <p14:tracePt t="26142" x="3848100" y="5064125"/>
          <p14:tracePt t="26150" x="3859213" y="5064125"/>
          <p14:tracePt t="26157" x="3875088" y="5064125"/>
          <p14:tracePt t="26167" x="3900488" y="5064125"/>
          <p14:tracePt t="26185" x="3911600" y="5064125"/>
          <p14:tracePt t="26201" x="3963988" y="5064125"/>
          <p14:tracePt t="26218" x="4016375" y="5064125"/>
          <p14:tracePt t="26234" x="4041775" y="5064125"/>
          <p14:tracePt t="26253" x="4064000" y="5054600"/>
          <p14:tracePt t="26267" x="4100513" y="5054600"/>
          <p14:tracePt t="26284" x="4137025" y="5054600"/>
          <p14:tracePt t="26350" x="4132263" y="5043488"/>
          <p14:tracePt t="26357" x="4125913" y="5043488"/>
          <p14:tracePt t="26367" x="4100513" y="5043488"/>
          <p14:tracePt t="26384" x="4052888" y="5043488"/>
          <p14:tracePt t="26402" x="4011613" y="5043488"/>
          <p14:tracePt t="26418" x="3963988" y="5043488"/>
          <p14:tracePt t="26435" x="3948113" y="5043488"/>
          <p14:tracePt t="26436" x="3932238" y="5043488"/>
          <p14:tracePt t="26452" x="3927475" y="5043488"/>
          <p14:tracePt t="26525" x="3979863" y="5018088"/>
          <p14:tracePt t="26533" x="4027488" y="4954588"/>
          <p14:tracePt t="26541" x="4068763" y="4943475"/>
          <p14:tracePt t="26551" x="4079875" y="4943475"/>
          <p14:tracePt t="26569" x="4079875" y="4870450"/>
          <p14:tracePt t="26585" x="4084638" y="4786313"/>
          <p14:tracePt t="26601" x="4100513" y="4692650"/>
          <p14:tracePt t="26619" x="4105275" y="4665663"/>
          <p14:tracePt t="26670" x="4094163" y="4676775"/>
          <p14:tracePt t="26676" x="4079875" y="4697413"/>
          <p14:tracePt t="26686" x="4032250" y="4756150"/>
          <p14:tracePt t="26703" x="4011613" y="4797425"/>
          <p14:tracePt t="26704" x="3973513" y="4860925"/>
          <p14:tracePt t="26719" x="3952875" y="4886325"/>
          <p14:tracePt t="26720" x="3916363" y="4943475"/>
          <p14:tracePt t="26734" x="3854450" y="5022850"/>
          <p14:tracePt t="26751" x="3822700" y="5059363"/>
          <p14:tracePt t="26768" x="3795713" y="5086350"/>
          <p14:tracePt t="26785" x="3790950" y="5095875"/>
          <p14:tracePt t="26998" x="3800475" y="5095875"/>
          <p14:tracePt t="27005" x="3806825" y="5095875"/>
          <p14:tracePt t="27013" x="3816350" y="5095875"/>
          <p14:tracePt t="27035" x="3848100" y="5095875"/>
          <p14:tracePt t="27052" x="3863975" y="5091113"/>
          <p14:tracePt t="27053" x="3884613" y="5070475"/>
          <p14:tracePt t="27070" x="3890963" y="5070475"/>
          <p14:tracePt t="27085" x="3900488" y="5070475"/>
          <p14:tracePt t="27103" x="3932238" y="5070475"/>
          <p14:tracePt t="27119" x="4000500" y="5054600"/>
          <p14:tracePt t="27142" x="4048125" y="5018088"/>
          <p14:tracePt t="27153" x="4048125" y="4981575"/>
          <p14:tracePt t="27168" x="4052888" y="4954588"/>
          <p14:tracePt t="27185" x="4157663" y="4876800"/>
          <p14:tracePt t="27202" x="4298950" y="4772025"/>
          <p14:tracePt t="27219" x="4425950" y="4640263"/>
          <p14:tracePt t="27220" x="4540250" y="4540250"/>
          <p14:tracePt t="27236" x="4560888" y="4519613"/>
          <p14:tracePt t="27237" x="4619625" y="4478338"/>
          <p14:tracePt t="27252" x="4656138" y="4414838"/>
          <p14:tracePt t="27253" x="4729163" y="4387850"/>
          <p14:tracePt t="27269" x="4776788" y="4357688"/>
          <p14:tracePt t="27286" x="4802188" y="4310063"/>
          <p14:tracePt t="27302" x="4865688" y="4273550"/>
          <p14:tracePt t="27320" x="4881563" y="4262438"/>
          <p14:tracePt t="27335" x="4918075" y="4221163"/>
          <p14:tracePt t="27353" x="5054600" y="4168775"/>
          <p14:tracePt t="27370" x="5222875" y="4105275"/>
          <p14:tracePt t="27386" x="5311775" y="4037013"/>
          <p14:tracePt t="27403" x="5353050" y="4016375"/>
          <p14:tracePt t="27419" x="5389563" y="3995738"/>
          <p14:tracePt t="27437" x="5410200" y="3989388"/>
          <p14:tracePt t="27453" x="5416550" y="3979863"/>
          <p14:tracePt t="27454" x="5448300" y="3943350"/>
          <p14:tracePt t="27469" x="5510213" y="3863975"/>
          <p14:tracePt t="27485" x="5521325" y="3827463"/>
          <p14:tracePt t="27502" x="5521325" y="3786188"/>
          <p14:tracePt t="27558" x="5530850" y="3779838"/>
          <p14:tracePt t="27573" x="5530850" y="3770313"/>
          <p14:tracePt t="27581" x="5530850" y="3763963"/>
          <p14:tracePt t="27790" x="5530850" y="3738563"/>
          <p14:tracePt t="27797" x="5562600" y="3654425"/>
          <p14:tracePt t="27837" x="5657850" y="3508375"/>
          <p14:tracePt t="27853" x="5667375" y="3476625"/>
          <p14:tracePt t="27855" x="5673725" y="3460750"/>
          <p14:tracePt t="27870" x="5673725" y="3429000"/>
          <p14:tracePt t="27887" x="5719763" y="3360738"/>
          <p14:tracePt t="27958" x="5719763" y="3355975"/>
          <p14:tracePt t="28054" x="5710238" y="3344863"/>
          <p14:tracePt t="28061" x="5683250" y="3344863"/>
          <p14:tracePt t="28070" x="5667375" y="3340100"/>
          <p14:tracePt t="28087" x="5630863" y="3349625"/>
          <p14:tracePt t="28119" x="5621338" y="3349625"/>
          <p14:tracePt t="28142" x="5614988" y="3360738"/>
          <p14:tracePt t="28151" x="5605463" y="3365500"/>
          <p14:tracePt t="28157" x="5599113" y="3376613"/>
          <p14:tracePt t="28171" x="5583238" y="3397250"/>
          <p14:tracePt t="28173" x="5573713" y="3408363"/>
          <p14:tracePt t="28188" x="5568950" y="3413125"/>
          <p14:tracePt t="28462" x="5541963" y="3424238"/>
          <p14:tracePt t="28470" x="5541963" y="3429000"/>
          <p14:tracePt t="28477" x="5526088" y="3440113"/>
          <p14:tracePt t="28487" x="5514975" y="3455988"/>
          <p14:tracePt t="28505" x="5514975" y="3476625"/>
          <p14:tracePt t="28550" x="5510213" y="3476625"/>
          <p14:tracePt t="28557" x="5500688" y="3444875"/>
          <p14:tracePt t="28572" x="5489575" y="3371850"/>
          <p14:tracePt t="28572" x="5489575" y="3282950"/>
          <p14:tracePt t="28588" x="5489575" y="3162300"/>
          <p14:tracePt t="28589" x="5489575" y="3035300"/>
          <p14:tracePt t="28604" x="5489575" y="2951163"/>
          <p14:tracePt t="28622" x="5473700" y="2773363"/>
          <p14:tracePt t="28624" x="5473700" y="2684463"/>
          <p14:tracePt t="28637" x="5462588" y="2595563"/>
          <p14:tracePt t="28654" x="5426075" y="2470150"/>
          <p14:tracePt t="28694" x="5426075" y="2454275"/>
          <p14:tracePt t="28701" x="5426075" y="2438400"/>
          <p14:tracePt t="28725" x="5426075" y="2427288"/>
          <p14:tracePt t="28734" x="5410200" y="2411413"/>
          <p14:tracePt t="28740" x="5400675" y="2395538"/>
          <p14:tracePt t="28754" x="5373688" y="2374900"/>
          <p14:tracePt t="28772" x="5332413" y="2343150"/>
          <p14:tracePt t="28798" x="5284788" y="2327275"/>
          <p14:tracePt t="28807" x="5280025" y="2327275"/>
          <p14:tracePt t="28820" x="5232400" y="2317750"/>
          <p14:tracePt t="28838" x="5170488" y="2281238"/>
          <p14:tracePt t="28855" x="5116513" y="2244725"/>
          <p14:tracePt t="28950" x="5106988" y="2297113"/>
          <p14:tracePt t="28959" x="5116513" y="2322513"/>
          <p14:tracePt t="28965" x="5232400" y="2374900"/>
          <p14:tracePt t="28988" x="5468938" y="2486025"/>
          <p14:tracePt t="29006" x="5651500" y="2527300"/>
          <p14:tracePt t="29022" x="5794375" y="2552700"/>
          <p14:tracePt t="29038" x="6024563" y="2579688"/>
          <p14:tracePt t="29055" x="6108700" y="2579688"/>
          <p14:tracePt t="29072" x="6108700" y="2590800"/>
          <p14:tracePt t="29134" x="6092825" y="2590800"/>
          <p14:tracePt t="29150" x="6040438" y="2620963"/>
          <p14:tracePt t="29157" x="5956300" y="2705100"/>
          <p14:tracePt t="29172" x="5888038" y="2784475"/>
          <p14:tracePt t="29173" x="5803900" y="2884488"/>
          <p14:tracePt t="29189" x="5719763" y="2994025"/>
          <p14:tracePt t="29190" x="5635625" y="3124200"/>
          <p14:tracePt t="29205" x="5578475" y="3235325"/>
          <p14:tracePt t="29207" x="5510213" y="3335338"/>
          <p14:tracePt t="29222" x="5478463" y="3340100"/>
          <p14:tracePt t="29223" x="5441950" y="3455988"/>
          <p14:tracePt t="29238" x="5348288" y="3675063"/>
          <p14:tracePt t="29256" x="5280025" y="3875088"/>
          <p14:tracePt t="29272" x="5227638" y="4057650"/>
          <p14:tracePt t="29289" x="5191125" y="4178300"/>
          <p14:tracePt t="29305" x="5170488" y="4205288"/>
          <p14:tracePt t="29323" x="5170488" y="4237038"/>
          <p14:tracePt t="29339" x="5175250" y="4289425"/>
          <p14:tracePt t="29355" x="5175250" y="4314825"/>
          <p14:tracePt t="29372" x="5175250" y="4346575"/>
          <p14:tracePt t="29389" x="5175250" y="4378325"/>
          <p14:tracePt t="29389" x="5170488" y="4403725"/>
          <p14:tracePt t="29405" x="5159375" y="4446588"/>
          <p14:tracePt t="29406" x="5159375" y="4451350"/>
          <p14:tracePt t="29423" x="5159375" y="4467225"/>
          <p14:tracePt t="29424" x="5154613" y="4487863"/>
          <p14:tracePt t="29438" x="5143500" y="4519613"/>
          <p14:tracePt t="29457" x="5106988" y="4567238"/>
          <p14:tracePt t="29473" x="5054600" y="4645025"/>
          <p14:tracePt t="29489" x="4991100" y="4724400"/>
          <p14:tracePt t="29506" x="4913313" y="4876800"/>
          <p14:tracePt t="29523" x="4792663" y="5038725"/>
          <p14:tracePt t="29539" x="4692650" y="5148263"/>
          <p14:tracePt t="29540" x="4665663" y="5207000"/>
          <p14:tracePt t="29556" x="4613275" y="5284788"/>
          <p14:tracePt t="29574" x="4576763" y="5337175"/>
          <p14:tracePt t="29574" x="4567238" y="5348288"/>
          <p14:tracePt t="29589" x="4560888" y="5373688"/>
          <p14:tracePt t="29630" x="4551363" y="5380038"/>
          <p14:tracePt t="29663" x="4545013" y="5380038"/>
          <p14:tracePt t="29725" x="4540250" y="5380038"/>
          <p14:tracePt t="29733" x="4519613" y="5389563"/>
          <p14:tracePt t="29740" x="4503738" y="5405438"/>
          <p14:tracePt t="29756" x="4435475" y="5426075"/>
          <p14:tracePt t="29773" x="4394200" y="5437188"/>
          <p14:tracePt t="29774" x="4357688" y="5437188"/>
          <p14:tracePt t="29789" x="4305300" y="5437188"/>
          <p14:tracePt t="29790" x="4257675" y="5457825"/>
          <p14:tracePt t="29806" x="4168775" y="5457825"/>
          <p14:tracePt t="29823" x="4041775" y="5457825"/>
          <p14:tracePt t="29839" x="3952875" y="5457825"/>
          <p14:tracePt t="29856" x="3843338" y="5457825"/>
          <p14:tracePt t="29873" x="3763963" y="5457825"/>
          <p14:tracePt t="29890" x="3695700" y="5453063"/>
          <p14:tracePt t="29906" x="3586163" y="5432425"/>
          <p14:tracePt t="29923" x="3433763" y="5395913"/>
          <p14:tracePt t="29939" x="3287713" y="5353050"/>
          <p14:tracePt t="29956" x="3171825" y="5332413"/>
          <p14:tracePt t="29957" x="3119438" y="5332413"/>
          <p14:tracePt t="29973" x="3087688" y="5332413"/>
          <p14:tracePt t="29974" x="3025775" y="5321300"/>
          <p14:tracePt t="29989" x="2967038" y="5321300"/>
          <p14:tracePt t="29990" x="2898775" y="5321300"/>
          <p14:tracePt t="30006" x="2752725" y="5295900"/>
          <p14:tracePt t="30023" x="2657475" y="5284788"/>
          <p14:tracePt t="30039" x="2543175" y="5275263"/>
          <p14:tracePt t="30057" x="2495550" y="5275263"/>
          <p14:tracePt t="30073" x="2411413" y="5280025"/>
          <p14:tracePt t="30090" x="2354263" y="5280025"/>
          <p14:tracePt t="30106" x="2274888" y="5280025"/>
          <p14:tracePt t="30124" x="2201863" y="5280025"/>
          <p14:tracePt t="30125" x="2144713" y="5305425"/>
          <p14:tracePt t="30140" x="2076450" y="5305425"/>
          <p14:tracePt t="30141" x="2019300" y="5316538"/>
          <p14:tracePt t="30157" x="1908175" y="5357813"/>
          <p14:tracePt t="30158" x="1866900" y="5357813"/>
          <p14:tracePt t="30174" x="1782763" y="5368925"/>
          <p14:tracePt t="30190" x="1741488" y="5380038"/>
          <p14:tracePt t="30207" x="1725613" y="5395913"/>
          <p14:tracePt t="30224" x="1709738" y="5395913"/>
          <p14:tracePt t="30294" x="1698625" y="5395913"/>
          <p14:tracePt t="30302" x="1673225" y="5405438"/>
          <p14:tracePt t="30318" x="1666875" y="5405438"/>
          <p14:tracePt t="30325" x="1651000" y="5405438"/>
          <p14:tracePt t="30340" x="1646238" y="5405438"/>
          <p14:tracePt t="30357" x="1577975" y="5405438"/>
          <p14:tracePt t="30358" x="1562100" y="5405438"/>
          <p14:tracePt t="30374" x="1552575" y="5426075"/>
          <p14:tracePt t="30375" x="1525588" y="5426075"/>
          <p14:tracePt t="30390" x="1509713" y="5426075"/>
          <p14:tracePt t="30415" x="1493838" y="5426075"/>
          <p14:tracePt t="30424" x="1477963" y="5441950"/>
          <p14:tracePt t="30440" x="1431925" y="5441950"/>
          <p14:tracePt t="30457" x="1404938" y="5441950"/>
          <p14:tracePt t="30474" x="1400175" y="5441950"/>
          <p14:tracePt t="30490" x="1395413" y="5453063"/>
          <p14:tracePt t="30507" x="1384300" y="5453063"/>
          <p14:tracePt t="30621" x="1389063" y="5457825"/>
          <p14:tracePt t="30629" x="1409700" y="5468938"/>
          <p14:tracePt t="30637" x="1420813" y="5484813"/>
          <p14:tracePt t="30658" x="1431925" y="5484813"/>
          <p14:tracePt t="30674" x="1504950" y="5494338"/>
          <p14:tracePt t="30691" x="1589088" y="5537200"/>
          <p14:tracePt t="30692" x="1641475" y="5537200"/>
          <p14:tracePt t="30707" x="1673225" y="5537200"/>
          <p14:tracePt t="30724" x="1746250" y="5546725"/>
          <p14:tracePt t="30798" x="1746250" y="5562600"/>
          <p14:tracePt t="30804" x="1698625" y="5583238"/>
          <p14:tracePt t="30813" x="1651000" y="5605463"/>
          <p14:tracePt t="30824" x="1593850" y="5621338"/>
          <p14:tracePt t="30841" x="1484313" y="5641975"/>
          <p14:tracePt t="30858" x="1373188" y="5651500"/>
          <p14:tracePt t="30874" x="1243013" y="5662613"/>
          <p14:tracePt t="30892" x="1174750" y="5662613"/>
          <p14:tracePt t="30893" x="1143000" y="5662613"/>
          <p14:tracePt t="30908" x="1106488" y="5662613"/>
          <p14:tracePt t="30925" x="1058863" y="5662613"/>
          <p14:tracePt t="30926" x="1042988" y="5662613"/>
          <p14:tracePt t="32310" x="1049338" y="5662613"/>
          <p14:tracePt t="32325" x="1054100" y="5662613"/>
          <p14:tracePt t="32377" x="1504950" y="5657850"/>
          <p14:tracePt t="32393" x="2149475" y="5657850"/>
          <p14:tracePt t="32410" x="2547938" y="5678488"/>
          <p14:tracePt t="32426" x="2998788" y="5678488"/>
          <p14:tracePt t="32443" x="3219450" y="5730875"/>
          <p14:tracePt t="32444" x="3344863" y="5719763"/>
          <p14:tracePt t="32460" x="3397250" y="5719763"/>
          <p14:tracePt t="32461" x="3470275" y="5719763"/>
          <p14:tracePt t="32476" x="3575050" y="5741988"/>
          <p14:tracePt t="32477" x="3606800" y="5741988"/>
          <p14:tracePt t="32493" x="3643313" y="5741988"/>
          <p14:tracePt t="32494" x="3665538" y="5751513"/>
          <p14:tracePt t="32510" x="3670300" y="5751513"/>
          <p14:tracePt t="32589" x="3675063" y="5751513"/>
          <p14:tracePt t="32622" x="3686175" y="5751513"/>
          <p14:tracePt t="32629" x="3690938" y="5751513"/>
          <p14:tracePt t="32694" x="3706813" y="5751513"/>
          <p14:tracePt t="32701" x="3738563" y="5751513"/>
          <p14:tracePt t="32710" x="3790950" y="5751513"/>
          <p14:tracePt t="32726" x="3906838" y="5751513"/>
          <p14:tracePt t="32743" x="4068763" y="5751513"/>
          <p14:tracePt t="32760" x="4100513" y="5751513"/>
          <p14:tracePt t="32777" x="4225925" y="5751513"/>
          <p14:tracePt t="32793" x="4305300" y="5751513"/>
          <p14:tracePt t="32811" x="4371975" y="5751513"/>
          <p14:tracePt t="32826" x="4383088" y="5751513"/>
          <p14:tracePt t="33278" x="4383088" y="5756275"/>
          <p14:tracePt t="33285" x="4371975" y="5778500"/>
          <p14:tracePt t="33293" x="4314825" y="5788025"/>
          <p14:tracePt t="33311" x="4252913" y="5846763"/>
          <p14:tracePt t="33328" x="4116388" y="5908675"/>
          <p14:tracePt t="33345" x="3911600" y="5961063"/>
          <p14:tracePt t="33361" x="3681413" y="5997575"/>
          <p14:tracePt t="33378" x="3287713" y="6045200"/>
          <p14:tracePt t="33394" x="2921000" y="6108700"/>
          <p14:tracePt t="33411" x="2695575" y="6108700"/>
          <p14:tracePt t="33428" x="2447925" y="6108700"/>
          <p14:tracePt t="33428" x="2359025" y="6108700"/>
          <p14:tracePt t="33444" x="2170113" y="6108700"/>
          <p14:tracePt t="33461" x="2160588" y="6108700"/>
          <p14:tracePt t="33462" x="2144713" y="6108700"/>
          <p14:tracePt t="33479" x="2085975" y="6108700"/>
          <p14:tracePt t="33494" x="2055813" y="6108700"/>
          <p14:tracePt t="33512" x="2008188" y="6118225"/>
          <p14:tracePt t="33550" x="2003425" y="6118225"/>
          <p14:tracePt t="33574" x="1992313" y="6118225"/>
          <p14:tracePt t="33581" x="1960563" y="6118225"/>
          <p14:tracePt t="33589" x="1908175" y="6118225"/>
          <p14:tracePt t="33596" x="1846263" y="6140450"/>
          <p14:tracePt t="33613" x="1771650" y="6165850"/>
          <p14:tracePt t="33613" x="1735138" y="6165850"/>
          <p14:tracePt t="33629" x="1698625" y="6165850"/>
          <p14:tracePt t="33645" x="1682750" y="6165850"/>
          <p14:tracePt t="33646" x="1646238" y="6165850"/>
          <p14:tracePt t="33662" x="1604963" y="6176963"/>
          <p14:tracePt t="33663" x="1589088" y="6176963"/>
          <p14:tracePt t="33678" x="1541463" y="6176963"/>
          <p14:tracePt t="33702" x="1514475" y="6176963"/>
          <p14:tracePt t="33711" x="1493838" y="6192838"/>
          <p14:tracePt t="33729" x="1473200" y="6192838"/>
          <p14:tracePt t="33745" x="1431925" y="6192838"/>
          <p14:tracePt t="33762" x="1320800" y="6192838"/>
          <p14:tracePt t="33778" x="1268413" y="6192838"/>
          <p14:tracePt t="33795" x="1190625" y="6192838"/>
          <p14:tracePt t="33796" x="1179513" y="6192838"/>
          <p14:tracePt t="33812" x="1147763" y="6192838"/>
          <p14:tracePt t="33829" x="1106488" y="6186488"/>
          <p14:tracePt t="34839" x="1190625" y="6186488"/>
          <p14:tracePt t="34845" x="1247775" y="6207125"/>
          <p14:tracePt t="34853" x="1320800" y="6218238"/>
          <p14:tracePt t="34863" x="1462088" y="6259513"/>
          <p14:tracePt t="34880" x="1762125" y="6291263"/>
          <p14:tracePt t="34898" x="2117725" y="6380163"/>
          <p14:tracePt t="34913" x="2370138" y="6432550"/>
          <p14:tracePt t="34930" x="2736850" y="6480175"/>
          <p14:tracePt t="34947" x="3030538" y="6480175"/>
          <p14:tracePt t="34949" x="3135313" y="6480175"/>
          <p14:tracePt t="34964" x="3240088" y="6480175"/>
          <p14:tracePt t="34965" x="3328988" y="6480175"/>
          <p14:tracePt t="34981" x="3433763" y="6480175"/>
          <p14:tracePt t="34982" x="3554413" y="6480175"/>
          <p14:tracePt t="34997" x="3629025" y="6480175"/>
          <p14:tracePt t="34998" x="3717925" y="6480175"/>
          <p14:tracePt t="35014" x="3827463" y="6500813"/>
          <p14:tracePt t="35030" x="3963988" y="6553200"/>
          <p14:tracePt t="35047" x="3979863" y="6553200"/>
          <p14:tracePt t="35254" x="3995738" y="6553200"/>
          <p14:tracePt t="35261" x="4011613" y="6553200"/>
          <p14:tracePt t="35269" x="4032250" y="6538913"/>
          <p14:tracePt t="35280" x="4048125" y="6516688"/>
          <p14:tracePt t="35298" x="4100513" y="6432550"/>
          <p14:tracePt t="35314" x="4132263" y="6411913"/>
          <p14:tracePt t="35332" x="4168775" y="6365875"/>
          <p14:tracePt t="35605" x="4178300" y="6365875"/>
          <p14:tracePt t="35614" x="4194175" y="6338888"/>
          <p14:tracePt t="35621" x="4210050" y="6334125"/>
          <p14:tracePt t="35630" x="4241800" y="6302375"/>
          <p14:tracePt t="35648" x="4335463" y="6234113"/>
          <p14:tracePt t="35669" x="4351338" y="6223000"/>
          <p14:tracePt t="35765" x="4357688" y="6213475"/>
          <p14:tracePt t="35774" x="4367213" y="6213475"/>
          <p14:tracePt t="35783" x="4383088" y="6213475"/>
          <p14:tracePt t="35799" x="4410075" y="6213475"/>
          <p14:tracePt t="35815" x="4487863" y="6265863"/>
          <p14:tracePt t="35831" x="4545013" y="6297613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4953000" y="5105400"/>
            <a:ext cx="4038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9413" marR="0" lvl="0" indent="-379413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FFC702"/>
              </a:buClr>
              <a:buSzPct val="90000"/>
              <a:buFont typeface="Webdings" pitchFamily="18" charset="2"/>
              <a:buChar char="ü"/>
              <a:tabLst>
                <a:tab pos="4092575" algn="l"/>
              </a:tabLst>
              <a:defRPr/>
            </a:pPr>
            <a:endParaRPr kumimoji="0" lang="en-GB" sz="1600" b="0" i="0" u="none" strike="noStrike" kern="1200" cap="none" spc="0" normalizeH="0" baseline="0" noProof="0">
              <a:ln>
                <a:noFill/>
              </a:ln>
              <a:solidFill>
                <a:srgbClr val="080197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1285852" y="4143380"/>
          <a:ext cx="3794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82600" imgH="291960" progId="Equation.3">
                  <p:embed/>
                </p:oleObj>
              </mc:Choice>
              <mc:Fallback>
                <p:oleObj name="Equation" r:id="rId3" imgW="2082600" imgH="291960" progId="Equation.3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143380"/>
                        <a:ext cx="37941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1174750" y="5214938"/>
          <a:ext cx="2555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73120" imgH="457200" progId="Equation.3">
                  <p:embed/>
                </p:oleObj>
              </mc:Choice>
              <mc:Fallback>
                <p:oleObj name="Equation" r:id="rId5" imgW="1473120" imgH="457200" progId="Equation.3">
                  <p:embed/>
                  <p:pic>
                    <p:nvPicPr>
                      <p:cNvPr id="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214938"/>
                        <a:ext cx="25558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72452" cy="4525963"/>
          </a:xfrm>
        </p:spPr>
        <p:txBody>
          <a:bodyPr/>
          <a:lstStyle/>
          <a:p>
            <a:r>
              <a:rPr lang="is-IS"/>
              <a:t>Pólhnit og </a:t>
            </a:r>
            <a:r>
              <a:rPr lang="is-IS" err="1"/>
              <a:t>kartesísk</a:t>
            </a:r>
            <a:r>
              <a:rPr lang="is-IS"/>
              <a:t> hnit</a:t>
            </a:r>
          </a:p>
          <a:p>
            <a:pPr lvl="1"/>
            <a:r>
              <a:rPr lang="is-IS"/>
              <a:t>Pólhnit eru gefin sem lengd og stefna frá einhverjum punkti</a:t>
            </a:r>
          </a:p>
          <a:p>
            <a:pPr lvl="1"/>
            <a:r>
              <a:rPr lang="is-IS" err="1"/>
              <a:t>Kartesísk</a:t>
            </a:r>
            <a:r>
              <a:rPr lang="is-IS"/>
              <a:t> hnit sem E og N (austur og norður)</a:t>
            </a:r>
          </a:p>
          <a:p>
            <a:pPr lvl="1"/>
            <a:r>
              <a:rPr lang="is-IS"/>
              <a:t>Fjarlægð á milli tveggja </a:t>
            </a:r>
            <a:r>
              <a:rPr lang="is-IS" err="1"/>
              <a:t>kartesískra</a:t>
            </a:r>
            <a:r>
              <a:rPr lang="is-IS"/>
              <a:t> punkta</a:t>
            </a:r>
          </a:p>
          <a:p>
            <a:pPr lvl="1"/>
            <a:endParaRPr lang="is-IS"/>
          </a:p>
          <a:p>
            <a:pPr lvl="1"/>
            <a:r>
              <a:rPr lang="is-IS" err="1"/>
              <a:t>Kartesísk</a:t>
            </a:r>
            <a:r>
              <a:rPr lang="is-IS"/>
              <a:t> hnit reiknuð frá pólhnitum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6500826" y="4357694"/>
            <a:ext cx="2428860" cy="1857388"/>
            <a:chOff x="6215074" y="357166"/>
            <a:chExt cx="2428860" cy="1857388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6215074" y="2070884"/>
              <a:ext cx="200026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5536413" y="1392223"/>
              <a:ext cx="164307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6357950" y="1642256"/>
              <a:ext cx="571504" cy="4286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357950" y="1071546"/>
              <a:ext cx="928694" cy="10009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 rot="5400000" flipH="1" flipV="1">
              <a:off x="6822297" y="1177909"/>
              <a:ext cx="571504" cy="35719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7286644" y="785794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643702" y="1285860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29454" y="1071546"/>
              <a:ext cx="5000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</a:t>
              </a:r>
              <a:r>
                <a:rPr kumimoji="0" lang="is-IS" sz="12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00826" y="785794"/>
              <a:ext cx="500066" cy="2865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2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58082" y="1500174"/>
              <a:ext cx="5000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2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29388" y="1357298"/>
              <a:ext cx="500066" cy="2865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2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29454" y="1714488"/>
              <a:ext cx="5000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2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endParaRPr kumimoji="0" lang="is-IS" sz="12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72396" y="1714488"/>
              <a:ext cx="10715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357950" y="357166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rður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 flipH="1" flipV="1">
              <a:off x="6643702" y="1357298"/>
              <a:ext cx="57150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/>
            <p:cNvSpPr/>
            <p:nvPr/>
          </p:nvSpPr>
          <p:spPr>
            <a:xfrm>
              <a:off x="6786578" y="1357298"/>
              <a:ext cx="271458" cy="21431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929454" y="1428736"/>
              <a:ext cx="500066" cy="2865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a</a:t>
              </a:r>
              <a:r>
                <a:rPr kumimoji="0" lang="is-IS" sz="12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is-IS" sz="12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813"/>
    </mc:Choice>
    <mc:Fallback xmlns="">
      <p:transition spd="slow" advTm="56813"/>
    </mc:Fallback>
  </mc:AlternateContent>
  <p:extLst>
    <p:ext uri="{3A86A75C-4F4B-4683-9AE1-C65F6400EC91}">
      <p14:laserTraceLst xmlns:p14="http://schemas.microsoft.com/office/powerpoint/2010/main">
        <p14:tracePtLst>
          <p14:tracePt t="1892" x="4478338" y="6245225"/>
          <p14:tracePt t="1899" x="4383088" y="6207125"/>
          <p14:tracePt t="1910" x="4257675" y="6134100"/>
          <p14:tracePt t="1927" x="3916363" y="5935663"/>
          <p14:tracePt t="1944" x="3711575" y="5835650"/>
          <p14:tracePt t="1961" x="3570288" y="5735638"/>
          <p14:tracePt t="1962" x="3492500" y="5683250"/>
          <p14:tracePt t="1977" x="3460750" y="5662613"/>
          <p14:tracePt t="1994" x="3433763" y="5657850"/>
          <p14:tracePt t="2019" x="3433763" y="5626100"/>
          <p14:tracePt t="2030" x="3417888" y="5621338"/>
          <p14:tracePt t="2044" x="3328988" y="5553075"/>
          <p14:tracePt t="2060" x="3192463" y="5489575"/>
          <p14:tracePt t="2077" x="3078163" y="5462588"/>
          <p14:tracePt t="2094" x="3019425" y="5437188"/>
          <p14:tracePt t="2111" x="2989263" y="5437188"/>
          <p14:tracePt t="2128" x="2921000" y="5437188"/>
          <p14:tracePt t="2144" x="2778125" y="5441950"/>
          <p14:tracePt t="2161" x="2720975" y="5478463"/>
          <p14:tracePt t="2177" x="2711450" y="5489575"/>
          <p14:tracePt t="2228" x="2695575" y="5505450"/>
          <p14:tracePt t="2234" x="2673350" y="5526088"/>
          <p14:tracePt t="2244" x="2643188" y="5568950"/>
          <p14:tracePt t="2261" x="2636838" y="5573713"/>
          <p14:tracePt t="2278" x="2636838" y="5583238"/>
          <p14:tracePt t="2295" x="2620963" y="5614988"/>
          <p14:tracePt t="2312" x="2595563" y="5626100"/>
          <p14:tracePt t="4108" x="2574925" y="5573713"/>
          <p14:tracePt t="4114" x="2574925" y="5521325"/>
          <p14:tracePt t="4123" x="2538413" y="5457825"/>
          <p14:tracePt t="4131" x="2527300" y="5416550"/>
          <p14:tracePt t="4147" x="2500313" y="5343525"/>
          <p14:tracePt t="4147" x="2459038" y="5264150"/>
          <p14:tracePt t="4164" x="2406650" y="5080000"/>
          <p14:tracePt t="4181" x="2386013" y="4949825"/>
          <p14:tracePt t="4197" x="2374900" y="4824413"/>
          <p14:tracePt t="4213" x="2338388" y="4672013"/>
          <p14:tracePt t="4231" x="2312988" y="4545013"/>
          <p14:tracePt t="4248" x="2286000" y="4378325"/>
          <p14:tracePt t="4263" x="2286000" y="4267200"/>
          <p14:tracePt t="4281" x="2286000" y="4162425"/>
          <p14:tracePt t="4282" x="2286000" y="4089400"/>
          <p14:tracePt t="4297" x="2286000" y="3984625"/>
          <p14:tracePt t="4314" x="2286000" y="3959225"/>
          <p14:tracePt t="4331" x="2286000" y="3948113"/>
          <p14:tracePt t="4347" x="2259013" y="3854450"/>
          <p14:tracePt t="4364" x="2259013" y="3775075"/>
          <p14:tracePt t="4381" x="2286000" y="3681413"/>
          <p14:tracePt t="4398" x="2306638" y="3597275"/>
          <p14:tracePt t="4414" x="2343150" y="3455988"/>
          <p14:tracePt t="4431" x="2365375" y="3397250"/>
          <p14:tracePt t="4448" x="2406650" y="3324225"/>
          <p14:tracePt t="4464" x="2417763" y="3297238"/>
          <p14:tracePt t="4481" x="2454275" y="3251200"/>
          <p14:tracePt t="4482" x="2474913" y="3235325"/>
          <p14:tracePt t="4498" x="2490788" y="3203575"/>
          <p14:tracePt t="4499" x="2527300" y="3162300"/>
          <p14:tracePt t="4515" x="2552700" y="3130550"/>
          <p14:tracePt t="4515" x="2584450" y="3098800"/>
          <p14:tracePt t="4531" x="2647950" y="3062288"/>
          <p14:tracePt t="4532" x="2663825" y="3046413"/>
          <p14:tracePt t="4555" x="2663825" y="3030538"/>
          <p14:tracePt t="4564" x="2673350" y="3030538"/>
          <p14:tracePt t="4748" x="2679700" y="3030538"/>
          <p14:tracePt t="4754" x="2689225" y="3035300"/>
          <p14:tracePt t="4798" x="2752725" y="3078163"/>
          <p14:tracePt t="4917" x="2773363" y="3078163"/>
          <p14:tracePt t="4923" x="2778125" y="3078163"/>
          <p14:tracePt t="4979" x="2789238" y="3046413"/>
          <p14:tracePt t="4987" x="2794000" y="3041650"/>
          <p14:tracePt t="5060" x="2778125" y="2994025"/>
          <p14:tracePt t="5123" x="2784475" y="2982913"/>
          <p14:tracePt t="5131" x="2794000" y="2951163"/>
          <p14:tracePt t="5139" x="2800350" y="2941638"/>
          <p14:tracePt t="5148" x="2800350" y="2925763"/>
          <p14:tracePt t="5165" x="2825750" y="2889250"/>
          <p14:tracePt t="5182" x="2836863" y="2889250"/>
          <p14:tracePt t="5199" x="2868613" y="2889250"/>
          <p14:tracePt t="5216" x="2921000" y="2889250"/>
          <p14:tracePt t="5233" x="2998788" y="2889250"/>
          <p14:tracePt t="5249" x="3057525" y="2921000"/>
          <p14:tracePt t="5266" x="3057525" y="2925763"/>
          <p14:tracePt t="5291" x="3057525" y="2941638"/>
          <p14:tracePt t="5300" x="3057525" y="2957513"/>
          <p14:tracePt t="5316" x="3057525" y="3009900"/>
          <p14:tracePt t="5332" x="3046413" y="3146425"/>
          <p14:tracePt t="5348" x="3025775" y="3214688"/>
          <p14:tracePt t="5365" x="2989263" y="3251200"/>
          <p14:tracePt t="5485" x="2989263" y="3219450"/>
          <p14:tracePt t="5490" x="2989263" y="3208338"/>
          <p14:tracePt t="5501" x="3003550" y="3182938"/>
          <p14:tracePt t="5515" x="3003550" y="3167063"/>
          <p14:tracePt t="5534" x="3067050" y="3094038"/>
          <p14:tracePt t="5549" x="3087688" y="3062288"/>
          <p14:tracePt t="5572" x="3119438" y="3046413"/>
          <p14:tracePt t="5583" x="3135313" y="3025775"/>
          <p14:tracePt t="5600" x="3224213" y="2982913"/>
          <p14:tracePt t="5616" x="3324225" y="2925763"/>
          <p14:tracePt t="5633" x="3424238" y="2894013"/>
          <p14:tracePt t="5650" x="3460750" y="2878138"/>
          <p14:tracePt t="5651" x="3476625" y="2878138"/>
          <p14:tracePt t="5683" x="3508375" y="2857500"/>
          <p14:tracePt t="5691" x="3533775" y="2846388"/>
          <p14:tracePt t="5707" x="3602038" y="2846388"/>
          <p14:tracePt t="5718" x="3690938" y="2836863"/>
          <p14:tracePt t="5733" x="3822700" y="2825750"/>
          <p14:tracePt t="5750" x="3879850" y="2830513"/>
          <p14:tracePt t="5767" x="3906838" y="2830513"/>
          <p14:tracePt t="5784" x="3921125" y="2830513"/>
          <p14:tracePt t="5800" x="3937000" y="2830513"/>
          <p14:tracePt t="5816" x="3948113" y="2830513"/>
          <p14:tracePt t="6564" x="3937000" y="2830513"/>
          <p14:tracePt t="6570" x="3906838" y="2830513"/>
          <p14:tracePt t="6584" x="3868738" y="2830513"/>
          <p14:tracePt t="6601" x="3806825" y="2857500"/>
          <p14:tracePt t="6617" x="3706813" y="2878138"/>
          <p14:tracePt t="6618" x="3702050" y="2878138"/>
          <p14:tracePt t="6634" x="3675063" y="2878138"/>
          <p14:tracePt t="6635" x="3670300" y="2878138"/>
          <p14:tracePt t="6651" x="3659188" y="2884488"/>
          <p14:tracePt t="6652" x="3633788" y="2884488"/>
          <p14:tracePt t="6667" x="3629025" y="2884488"/>
          <p14:tracePt t="6684" x="3613150" y="2894013"/>
          <p14:tracePt t="6686" x="3586163" y="2905125"/>
          <p14:tracePt t="6701" x="3538538" y="2905125"/>
          <p14:tracePt t="6717" x="3522663" y="2914650"/>
          <p14:tracePt t="6736" x="3492500" y="2925763"/>
          <p14:tracePt t="6751" x="3465513" y="2925763"/>
          <p14:tracePt t="6768" x="3408363" y="2925763"/>
          <p14:tracePt t="6784" x="3328988" y="2921000"/>
          <p14:tracePt t="6802" x="3271838" y="2921000"/>
          <p14:tracePt t="6817" x="3240088" y="2921000"/>
          <p14:tracePt t="6818" x="3219450" y="2921000"/>
          <p14:tracePt t="6834" x="3187700" y="2921000"/>
          <p14:tracePt t="6850" x="3176588" y="2921000"/>
          <p14:tracePt t="6869" x="3130550" y="2921000"/>
          <p14:tracePt t="6884" x="3082925" y="2905125"/>
          <p14:tracePt t="6901" x="3067050" y="2905125"/>
          <p14:tracePt t="6918" x="3051175" y="2905125"/>
          <p14:tracePt t="6934" x="3025775" y="2905125"/>
          <p14:tracePt t="6963" x="3019425" y="2905125"/>
          <p14:tracePt t="6979" x="3009900" y="2894013"/>
          <p14:tracePt t="6986" x="2989263" y="2889250"/>
          <p14:tracePt t="7001" x="2957513" y="2889250"/>
          <p14:tracePt t="7019" x="2898775" y="2868613"/>
          <p14:tracePt t="7020" x="2884488" y="2857500"/>
          <p14:tracePt t="7035" x="2873375" y="2857500"/>
          <p14:tracePt t="7036" x="2841625" y="2846388"/>
          <p14:tracePt t="7052" x="2784475" y="2830513"/>
          <p14:tracePt t="7068" x="2773363" y="2809875"/>
          <p14:tracePt t="7084" x="2700338" y="2794000"/>
          <p14:tracePt t="7101" x="2689225" y="2784475"/>
          <p14:tracePt t="7900" x="2684463" y="2784475"/>
          <p14:tracePt t="7915" x="2695575" y="2784475"/>
          <p14:tracePt t="7923" x="2711450" y="2784475"/>
          <p14:tracePt t="7937" x="2752725" y="2784475"/>
          <p14:tracePt t="7953" x="2805113" y="2784475"/>
          <p14:tracePt t="7955" x="2836863" y="2784475"/>
          <p14:tracePt t="7969" x="2852738" y="2784475"/>
          <p14:tracePt t="7986" x="2889250" y="2784475"/>
          <p14:tracePt t="8003" x="2909888" y="2784475"/>
          <p14:tracePt t="8020" x="2930525" y="2784475"/>
          <p14:tracePt t="8035" x="2957513" y="2784475"/>
          <p14:tracePt t="8053" x="2978150" y="2784475"/>
          <p14:tracePt t="8070" x="3003550" y="2784475"/>
          <p14:tracePt t="8086" x="3019425" y="2784475"/>
          <p14:tracePt t="8104" x="3067050" y="2763838"/>
          <p14:tracePt t="8120" x="3109913" y="2763838"/>
          <p14:tracePt t="8136" x="3151188" y="2763838"/>
          <p14:tracePt t="8154" x="3171825" y="2763838"/>
          <p14:tracePt t="8155" x="3171825" y="2757488"/>
          <p14:tracePt t="8170" x="3208338" y="2747963"/>
          <p14:tracePt t="8170" x="3224213" y="2747963"/>
          <p14:tracePt t="8187" x="3267075" y="2747963"/>
          <p14:tracePt t="8188" x="3282950" y="2747963"/>
          <p14:tracePt t="8203" x="3349625" y="2768600"/>
          <p14:tracePt t="8204" x="3408363" y="2778125"/>
          <p14:tracePt t="8220" x="3492500" y="2820988"/>
          <p14:tracePt t="8236" x="3544888" y="2820988"/>
          <p14:tracePt t="8237" x="3638550" y="2836863"/>
          <p14:tracePt t="8252" x="3863975" y="2846388"/>
          <p14:tracePt t="8269" x="4116388" y="2889250"/>
          <p14:tracePt t="8287" x="4310063" y="2889250"/>
          <p14:tracePt t="8303" x="4387850" y="2884488"/>
          <p14:tracePt t="8319" x="4456113" y="2878138"/>
          <p14:tracePt t="8336" x="4508500" y="2878138"/>
          <p14:tracePt t="8353" x="4540250" y="2868613"/>
          <p14:tracePt t="8460" x="4545013" y="2868613"/>
          <p14:tracePt t="8484" x="4572000" y="2868613"/>
          <p14:tracePt t="8492" x="4603750" y="2878138"/>
          <p14:tracePt t="8504" x="4629150" y="2889250"/>
          <p14:tracePt t="8522" x="4740275" y="2898775"/>
          <p14:tracePt t="8536" x="4781550" y="2905125"/>
          <p14:tracePt t="8554" x="4876800" y="2921000"/>
          <p14:tracePt t="8580" x="4970463" y="2930525"/>
          <p14:tracePt t="8589" x="5059363" y="2930525"/>
          <p14:tracePt t="8604" x="5200650" y="2930525"/>
          <p14:tracePt t="8620" x="5343525" y="2930525"/>
          <p14:tracePt t="8636" x="5468938" y="2930525"/>
          <p14:tracePt t="8653" x="5646738" y="2930525"/>
          <p14:tracePt t="8670" x="5699125" y="2930525"/>
          <p14:tracePt t="8686" x="5783263" y="2925763"/>
          <p14:tracePt t="8704" x="5861050" y="2925763"/>
          <p14:tracePt t="8721" x="5892800" y="2914650"/>
          <p14:tracePt t="8737" x="5915025" y="2914650"/>
          <p14:tracePt t="8755" x="6013450" y="2889250"/>
          <p14:tracePt t="8771" x="6113463" y="2868613"/>
          <p14:tracePt t="8788" x="6140450" y="2857500"/>
          <p14:tracePt t="8789" x="6161088" y="2836863"/>
          <p14:tracePt t="8804" x="6213475" y="2836863"/>
          <p14:tracePt t="8820" x="6270625" y="2825750"/>
          <p14:tracePt t="8838" x="6343650" y="2784475"/>
          <p14:tracePt t="8855" x="6427788" y="2768600"/>
          <p14:tracePt t="8871" x="6470650" y="2747963"/>
          <p14:tracePt t="9020" x="6432550" y="2763838"/>
          <p14:tracePt t="9027" x="6407150" y="2763838"/>
          <p14:tracePt t="9037" x="6338888" y="2784475"/>
          <p14:tracePt t="9054" x="6238875" y="2805113"/>
          <p14:tracePt t="9072" x="6218238" y="2805113"/>
          <p14:tracePt t="9087" x="6108700" y="2825750"/>
          <p14:tracePt t="9105" x="6029325" y="2825750"/>
          <p14:tracePt t="9122" x="5903913" y="2846388"/>
          <p14:tracePt t="9124" x="5861050" y="2846388"/>
          <p14:tracePt t="9137" x="5767388" y="2862263"/>
          <p14:tracePt t="9155" x="5605463" y="2873375"/>
          <p14:tracePt t="9156" x="5514975" y="2914650"/>
          <p14:tracePt t="9172" x="5484813" y="2914650"/>
          <p14:tracePt t="9173" x="5405438" y="2914650"/>
          <p14:tracePt t="9188" x="5284788" y="2925763"/>
          <p14:tracePt t="9204" x="5148263" y="2925763"/>
          <p14:tracePt t="9222" x="5033963" y="2946400"/>
          <p14:tracePt t="9238" x="4876800" y="2946400"/>
          <p14:tracePt t="9254" x="4749800" y="2946400"/>
          <p14:tracePt t="9271" x="4551363" y="2989263"/>
          <p14:tracePt t="9289" x="4535488" y="2989263"/>
          <p14:tracePt t="9304" x="4378325" y="2989263"/>
          <p14:tracePt t="9307" x="4341813" y="2998788"/>
          <p14:tracePt t="9322" x="4252913" y="2998788"/>
          <p14:tracePt t="9339" x="4064000" y="3009900"/>
          <p14:tracePt t="9356" x="4021138" y="3009900"/>
          <p14:tracePt t="9357" x="3959225" y="3009900"/>
          <p14:tracePt t="9372" x="3868738" y="3009900"/>
          <p14:tracePt t="9388" x="3759200" y="3009900"/>
          <p14:tracePt t="9389" x="3706813" y="3009900"/>
          <p14:tracePt t="9405" x="3638550" y="3030538"/>
          <p14:tracePt t="9423" x="3629025" y="3030538"/>
          <p14:tracePt t="9439" x="3586163" y="3030538"/>
          <p14:tracePt t="9455" x="3544888" y="3030538"/>
          <p14:tracePt t="9472" x="3433763" y="3041650"/>
          <p14:tracePt t="9489" x="3381375" y="3041650"/>
          <p14:tracePt t="9490" x="3360738" y="3041650"/>
          <p14:tracePt t="9505" x="3308350" y="3051175"/>
          <p14:tracePt t="9523" x="3240088" y="3051175"/>
          <p14:tracePt t="9524" x="3219450" y="3051175"/>
          <p14:tracePt t="9539" x="3135313" y="3082925"/>
          <p14:tracePt t="9554" x="3130550" y="3082925"/>
          <p14:tracePt t="9555" x="3103563" y="3094038"/>
          <p14:tracePt t="9572" x="3078163" y="3094038"/>
          <p14:tracePt t="9573" x="3051175" y="3094038"/>
          <p14:tracePt t="9588" x="3014663" y="3109913"/>
          <p14:tracePt t="9605" x="2998788" y="3109913"/>
          <p14:tracePt t="9622" x="2962275" y="3119438"/>
          <p14:tracePt t="9639" x="2951163" y="3135313"/>
          <p14:tracePt t="9655" x="2930525" y="3151188"/>
          <p14:tracePt t="9672" x="2905125" y="3176588"/>
          <p14:tracePt t="9689" x="2857500" y="3214688"/>
          <p14:tracePt t="9690" x="2841625" y="3224213"/>
          <p14:tracePt t="9707" x="2825750" y="3244850"/>
          <p14:tracePt t="9723" x="2820988" y="3255963"/>
          <p14:tracePt t="9739" x="2784475" y="3276600"/>
          <p14:tracePt t="9755" x="2752725" y="3308350"/>
          <p14:tracePt t="9757" x="2725738" y="3328988"/>
          <p14:tracePt t="9773" x="2695575" y="3360738"/>
          <p14:tracePt t="9774" x="2663825" y="3387725"/>
          <p14:tracePt t="9788" x="2590800" y="3444875"/>
          <p14:tracePt t="9805" x="2552700" y="3481388"/>
          <p14:tracePt t="9822" x="2506663" y="3508375"/>
          <p14:tracePt t="9839" x="2470150" y="3538538"/>
          <p14:tracePt t="9856" x="2432050" y="3565525"/>
          <p14:tracePt t="9872" x="2386013" y="3590925"/>
          <p14:tracePt t="9890" x="2354263" y="3602038"/>
          <p14:tracePt t="9906" x="2349500" y="3602038"/>
          <p14:tracePt t="9907" x="2322513" y="3613150"/>
          <p14:tracePt t="9923" x="2317750" y="3613150"/>
          <p14:tracePt t="9924" x="2297113" y="3617913"/>
          <p14:tracePt t="9939" x="2290763" y="3617913"/>
          <p14:tracePt t="9940" x="2274888" y="3617913"/>
          <p14:tracePt t="9956" x="2254250" y="3649663"/>
          <p14:tracePt t="9973" x="2222500" y="3659188"/>
          <p14:tracePt t="9990" x="2185988" y="3665538"/>
          <p14:tracePt t="10006" x="2154238" y="3686175"/>
          <p14:tracePt t="10023" x="2139950" y="3690938"/>
          <p14:tracePt t="10040" x="2112963" y="3702050"/>
          <p14:tracePt t="10056" x="2108200" y="3702050"/>
          <p14:tracePt t="10073" x="2097088" y="3706813"/>
          <p14:tracePt t="10091" x="2081213" y="3722688"/>
          <p14:tracePt t="10105" x="2076450" y="3722688"/>
          <p14:tracePt t="10123" x="2060575" y="3733800"/>
          <p14:tracePt t="10140" x="2049463" y="3733800"/>
          <p14:tracePt t="10155" x="2044700" y="3733800"/>
          <p14:tracePt t="10195" x="2028825" y="3733800"/>
          <p14:tracePt t="10203" x="2024063" y="3733800"/>
          <p14:tracePt t="10219" x="1987550" y="3733800"/>
          <p14:tracePt t="10851" x="2024063" y="3733800"/>
          <p14:tracePt t="10859" x="2065338" y="3727450"/>
          <p14:tracePt t="10875" x="2071688" y="3727450"/>
          <p14:tracePt t="10891" x="2128838" y="3727450"/>
          <p14:tracePt t="10907" x="2170113" y="3727450"/>
          <p14:tracePt t="10924" x="2274888" y="3717925"/>
          <p14:tracePt t="10925" x="2281238" y="3717925"/>
          <p14:tracePt t="10940" x="2379663" y="3717925"/>
          <p14:tracePt t="10957" x="2395538" y="3706813"/>
          <p14:tracePt t="10973" x="2552700" y="3727450"/>
          <p14:tracePt t="10991" x="2711450" y="3727450"/>
          <p14:tracePt t="11009" x="2725738" y="3727450"/>
          <p14:tracePt t="11024" x="2768600" y="3717925"/>
          <p14:tracePt t="11041" x="2784475" y="3706813"/>
          <p14:tracePt t="11042" x="2800350" y="3706813"/>
          <p14:tracePt t="11057" x="2816225" y="3706813"/>
          <p14:tracePt t="11074" x="2873375" y="3706813"/>
          <p14:tracePt t="11091" x="2898775" y="3686175"/>
          <p14:tracePt t="11092" x="2909888" y="3686175"/>
          <p14:tracePt t="11109" x="2925763" y="3670300"/>
          <p14:tracePt t="11171" x="2951163" y="3659188"/>
          <p14:tracePt t="11179" x="2982913" y="3659188"/>
          <p14:tracePt t="11190" x="3035300" y="3659188"/>
          <p14:tracePt t="11208" x="3146425" y="3638550"/>
          <p14:tracePt t="11224" x="3260725" y="3613150"/>
          <p14:tracePt t="11242" x="3267075" y="3613150"/>
          <p14:tracePt t="11257" x="3276600" y="3613150"/>
          <p14:tracePt t="11275" x="3387725" y="3613150"/>
          <p14:tracePt t="11276" x="3440113" y="3613150"/>
          <p14:tracePt t="11292" x="3549650" y="3613150"/>
          <p14:tracePt t="11309" x="3643313" y="3613150"/>
          <p14:tracePt t="11324" x="3670300" y="3613150"/>
          <p14:tracePt t="11325" x="3686175" y="3613150"/>
          <p14:tracePt t="11341" x="3690938" y="3613150"/>
          <p14:tracePt t="11372" x="3706813" y="3613150"/>
          <p14:tracePt t="12692" x="3727450" y="3613150"/>
          <p14:tracePt t="12699" x="3754438" y="3613150"/>
          <p14:tracePt t="12744" x="3759200" y="3613150"/>
          <p14:tracePt t="12780" x="3770313" y="3613150"/>
          <p14:tracePt t="12795" x="3795713" y="3613150"/>
          <p14:tracePt t="12821" x="3800475" y="3613150"/>
          <p14:tracePt t="12828" x="3811588" y="3613150"/>
          <p14:tracePt t="12844" x="3816350" y="3613150"/>
          <p14:tracePt t="12924" x="3832225" y="3613150"/>
          <p14:tracePt t="12931" x="3838575" y="3613150"/>
          <p14:tracePt t="12943" x="3848100" y="3613150"/>
          <p14:tracePt t="12960" x="3875088" y="3613150"/>
          <p14:tracePt t="12978" x="3890963" y="3613150"/>
          <p14:tracePt t="12978" x="3895725" y="3613150"/>
          <p14:tracePt t="12995" x="3911600" y="3613150"/>
          <p14:tracePt t="13012" x="3921125" y="3613150"/>
          <p14:tracePt t="13052" x="3948113" y="3606800"/>
          <p14:tracePt t="13059" x="3963988" y="3586163"/>
          <p14:tracePt t="13066" x="3973513" y="3586163"/>
          <p14:tracePt t="13076" x="3979863" y="3581400"/>
          <p14:tracePt t="13093" x="4011613" y="3570288"/>
          <p14:tracePt t="13115" x="4021138" y="3570288"/>
          <p14:tracePt t="13127" x="4027488" y="3565525"/>
          <p14:tracePt t="13144" x="4037013" y="3565525"/>
          <p14:tracePt t="13161" x="4041775" y="3565525"/>
          <p14:tracePt t="13179" x="4052888" y="3565525"/>
          <p14:tracePt t="14292" x="4057650" y="3565525"/>
          <p14:tracePt t="14299" x="4105275" y="3565525"/>
          <p14:tracePt t="14306" x="4162425" y="3597275"/>
          <p14:tracePt t="14329" x="4194175" y="3597275"/>
          <p14:tracePt t="14346" x="4262438" y="3606800"/>
          <p14:tracePt t="14363" x="4294188" y="3606800"/>
          <p14:tracePt t="14379" x="4319588" y="3606800"/>
          <p14:tracePt t="14395" x="4341813" y="3606800"/>
          <p14:tracePt t="14413" x="4346575" y="3606800"/>
          <p14:tracePt t="14429" x="4351338" y="3606800"/>
          <p14:tracePt t="14468" x="4367213" y="3606800"/>
          <p14:tracePt t="14515" x="4378325" y="3606800"/>
          <p14:tracePt t="14523" x="4383088" y="3602038"/>
          <p14:tracePt t="14530" x="4410075" y="3602038"/>
          <p14:tracePt t="14545" x="4425950" y="3602038"/>
          <p14:tracePt t="14546" x="4478338" y="3602038"/>
          <p14:tracePt t="14563" x="4619625" y="3602038"/>
          <p14:tracePt t="14579" x="4676775" y="3602038"/>
          <p14:tracePt t="14580" x="4749800" y="3606800"/>
          <p14:tracePt t="14596" x="4870450" y="3622675"/>
          <p14:tracePt t="14596" x="4965700" y="3665538"/>
          <p14:tracePt t="14611" x="5248275" y="3690938"/>
          <p14:tracePt t="14629" x="5530850" y="3733800"/>
          <p14:tracePt t="14646" x="5824538" y="3748088"/>
          <p14:tracePt t="14662" x="5972175" y="3759200"/>
          <p14:tracePt t="14679" x="6061075" y="3759200"/>
          <p14:tracePt t="14695" x="6108700" y="3743325"/>
          <p14:tracePt t="14713" x="6149975" y="3743325"/>
          <p14:tracePt t="14714" x="6192838" y="3733800"/>
          <p14:tracePt t="14730" x="6245225" y="3733800"/>
          <p14:tracePt t="14731" x="6286500" y="3733800"/>
          <p14:tracePt t="14746" x="6302375" y="3733800"/>
          <p14:tracePt t="14764" x="6354763" y="3727450"/>
          <p14:tracePt t="14787" x="6380163" y="3717925"/>
          <p14:tracePt t="14814" x="6407150" y="3717925"/>
          <p14:tracePt t="14819" x="6432550" y="3717925"/>
          <p14:tracePt t="14828" x="6475413" y="3717925"/>
          <p14:tracePt t="14847" x="6596063" y="3717925"/>
          <p14:tracePt t="14863" x="6742113" y="3717925"/>
          <p14:tracePt t="14879" x="6862763" y="3717925"/>
          <p14:tracePt t="14896" x="6973888" y="3717925"/>
          <p14:tracePt t="14913" x="7031038" y="3717925"/>
          <p14:tracePt t="14929" x="7035800" y="3717925"/>
          <p14:tracePt t="14947" x="7046913" y="3717925"/>
          <p14:tracePt t="15284" x="7046913" y="3743325"/>
          <p14:tracePt t="15291" x="7046913" y="3786188"/>
          <p14:tracePt t="15299" x="7046913" y="3800475"/>
          <p14:tracePt t="15314" x="7046913" y="3827463"/>
          <p14:tracePt t="15315" x="7046913" y="3843338"/>
          <p14:tracePt t="15331" x="7042150" y="3884613"/>
          <p14:tracePt t="15332" x="7004050" y="3932238"/>
          <p14:tracePt t="15347" x="6983413" y="3989388"/>
          <p14:tracePt t="15364" x="6962775" y="4032250"/>
          <p14:tracePt t="15365" x="6942138" y="4094163"/>
          <p14:tracePt t="15380" x="6889750" y="4157663"/>
          <p14:tracePt t="15382" x="6869113" y="4200525"/>
          <p14:tracePt t="15397" x="6778625" y="4319588"/>
          <p14:tracePt t="15414" x="6700838" y="4398963"/>
          <p14:tracePt t="15430" x="6627813" y="4446588"/>
          <p14:tracePt t="15447" x="6559550" y="4503738"/>
          <p14:tracePt t="15464" x="6496050" y="4567238"/>
          <p14:tracePt t="15481" x="6438900" y="4656138"/>
          <p14:tracePt t="15482" x="6418263" y="4676775"/>
          <p14:tracePt t="15497" x="6391275" y="4681538"/>
          <p14:tracePt t="15514" x="6380163" y="4692650"/>
          <p14:tracePt t="15530" x="6375400" y="4697413"/>
          <p14:tracePt t="15531" x="6350000" y="4708525"/>
          <p14:tracePt t="15549" x="6350000" y="4713288"/>
          <p14:tracePt t="15564" x="6323013" y="4740275"/>
          <p14:tracePt t="15565" x="6265863" y="4756150"/>
          <p14:tracePt t="15580" x="6197600" y="4772025"/>
          <p14:tracePt t="15597" x="6181725" y="4772025"/>
          <p14:tracePt t="15613" x="6145213" y="4792663"/>
          <p14:tracePt t="15631" x="6065838" y="4802188"/>
          <p14:tracePt t="15648" x="6040438" y="4802188"/>
          <p14:tracePt t="15665" x="5961063" y="4813300"/>
          <p14:tracePt t="15682" x="5883275" y="4824413"/>
          <p14:tracePt t="15683" x="5846763" y="4824413"/>
          <p14:tracePt t="15697" x="5767388" y="4824413"/>
          <p14:tracePt t="15714" x="5710238" y="4824413"/>
          <p14:tracePt t="15715" x="5667375" y="4824413"/>
          <p14:tracePt t="15730" x="5605463" y="4824413"/>
          <p14:tracePt t="15731" x="5562600" y="4824413"/>
          <p14:tracePt t="15747" x="5537200" y="4824413"/>
          <p14:tracePt t="15748" x="5537200" y="4818063"/>
          <p14:tracePt t="15764" x="5473700" y="4802188"/>
          <p14:tracePt t="15795" x="5453063" y="4802188"/>
          <p14:tracePt t="15803" x="5416550" y="4802188"/>
          <p14:tracePt t="15814" x="5373688" y="4802188"/>
          <p14:tracePt t="15831" x="5348288" y="4802188"/>
          <p14:tracePt t="15848" x="5295900" y="4813300"/>
          <p14:tracePt t="15864" x="5127625" y="4838700"/>
          <p14:tracePt t="15881" x="5111750" y="4854575"/>
          <p14:tracePt t="15898" x="4933950" y="4906963"/>
          <p14:tracePt t="15899" x="4829175" y="4933950"/>
          <p14:tracePt t="15915" x="4708525" y="4970463"/>
          <p14:tracePt t="15933" x="4656138" y="4981575"/>
          <p14:tracePt t="15934" x="4635500" y="4981575"/>
          <p14:tracePt t="15948" x="4619625" y="4981575"/>
          <p14:tracePt t="15949" x="4613275" y="4981575"/>
          <p14:tracePt t="16924" x="4567238" y="4986338"/>
          <p14:tracePt t="16932" x="4440238" y="5002213"/>
          <p14:tracePt t="16939" x="4267200" y="5033963"/>
          <p14:tracePt t="16948" x="4173538" y="5043488"/>
          <p14:tracePt t="16966" x="3743325" y="5059363"/>
          <p14:tracePt t="16983" x="3408363" y="5038725"/>
          <p14:tracePt t="17000" x="3176588" y="4981575"/>
          <p14:tracePt t="17016" x="3025775" y="4929188"/>
          <p14:tracePt t="17033" x="2878138" y="4891088"/>
          <p14:tracePt t="17035" x="2846388" y="4881563"/>
          <p14:tracePt t="17049" x="2830513" y="4881563"/>
          <p14:tracePt t="17050" x="2830513" y="4876800"/>
          <p14:tracePt t="17066" x="2830513" y="4865688"/>
          <p14:tracePt t="17083" x="2794000" y="4838700"/>
          <p14:tracePt t="17084" x="2784475" y="4833938"/>
          <p14:tracePt t="17099" x="2784475" y="4824413"/>
          <p14:tracePt t="17155" x="2784475" y="4818063"/>
          <p14:tracePt t="17163" x="2778125" y="4792663"/>
          <p14:tracePt t="17171" x="2768600" y="4776788"/>
          <p14:tracePt t="17183" x="2768600" y="4745038"/>
          <p14:tracePt t="17200" x="2716213" y="4708525"/>
          <p14:tracePt t="17216" x="2652713" y="4656138"/>
          <p14:tracePt t="17233" x="2547938" y="4587875"/>
          <p14:tracePt t="17250" x="2495550" y="4556125"/>
          <p14:tracePt t="17251" x="2479675" y="4545013"/>
          <p14:tracePt t="17268" x="2479675" y="4519613"/>
          <p14:tracePt t="17284" x="2474913" y="4508500"/>
          <p14:tracePt t="17284" x="2463800" y="4503738"/>
          <p14:tracePt t="17300" x="2459038" y="4503738"/>
          <p14:tracePt t="17300" x="2432050" y="4492625"/>
          <p14:tracePt t="17317" x="2386013" y="4467225"/>
          <p14:tracePt t="17334" x="2379663" y="4462463"/>
          <p14:tracePt t="17364" x="2370138" y="4451350"/>
          <p14:tracePt t="17725" x="2322513" y="4430713"/>
          <p14:tracePt t="17731" x="2281238" y="4425950"/>
          <p14:tracePt t="17784" x="2060575" y="4330700"/>
          <p14:tracePt t="17800" x="2003425" y="4305300"/>
          <p14:tracePt t="17884" x="1997075" y="4305300"/>
          <p14:tracePt t="17891" x="1971675" y="4289425"/>
          <p14:tracePt t="17900" x="1966913" y="4283075"/>
          <p14:tracePt t="17918" x="1939925" y="4262438"/>
          <p14:tracePt t="17934" x="1928813" y="4257675"/>
          <p14:tracePt t="18067" x="1924050" y="4252913"/>
          <p14:tracePt t="18074" x="1924050" y="4237038"/>
          <p14:tracePt t="18086" x="1924050" y="4225925"/>
          <p14:tracePt t="18100" x="2033588" y="4214813"/>
          <p14:tracePt t="18117" x="2197100" y="4178300"/>
          <p14:tracePt t="18134" x="2406650" y="4178300"/>
          <p14:tracePt t="18151" x="2495550" y="4168775"/>
          <p14:tracePt t="18168" x="2825750" y="4168775"/>
          <p14:tracePt t="18184" x="3214688" y="4225925"/>
          <p14:tracePt t="18201" x="3360738" y="4246563"/>
          <p14:tracePt t="18219" x="3586163" y="4262438"/>
          <p14:tracePt t="18220" x="3695700" y="4273550"/>
          <p14:tracePt t="18235" x="3748088" y="4273550"/>
          <p14:tracePt t="18252" x="3911600" y="4273550"/>
          <p14:tracePt t="18253" x="3963988" y="4273550"/>
          <p14:tracePt t="18268" x="4068763" y="4273550"/>
          <p14:tracePt t="18269" x="4141788" y="4267200"/>
          <p14:tracePt t="18284" x="4289425" y="4241800"/>
          <p14:tracePt t="18300" x="4357688" y="4241800"/>
          <p14:tracePt t="18318" x="4425950" y="4241800"/>
          <p14:tracePt t="18334" x="4503738" y="4241800"/>
          <p14:tracePt t="18352" x="4545013" y="4214813"/>
          <p14:tracePt t="18368" x="4613275" y="4214813"/>
          <p14:tracePt t="18384" x="4724400" y="4205288"/>
          <p14:tracePt t="18402" x="4833938" y="4194175"/>
          <p14:tracePt t="18417" x="4997450" y="4184650"/>
          <p14:tracePt t="18435" x="5373688" y="4194175"/>
          <p14:tracePt t="18452" x="5510213" y="4194175"/>
          <p14:tracePt t="18453" x="5635625" y="4221163"/>
          <p14:tracePt t="18468" x="5710238" y="4221163"/>
          <p14:tracePt t="18485" x="5788025" y="4221163"/>
          <p14:tracePt t="18502" x="5919788" y="4162425"/>
          <p14:tracePt t="18518" x="6013450" y="4162425"/>
          <p14:tracePt t="18536" x="6113463" y="4141788"/>
          <p14:tracePt t="18552" x="6118225" y="4141788"/>
          <p14:tracePt t="18568" x="6134100" y="4137025"/>
          <p14:tracePt t="18585" x="6149975" y="4137025"/>
          <p14:tracePt t="18603" x="6161088" y="4137025"/>
          <p14:tracePt t="18618" x="6192838" y="4137025"/>
          <p14:tracePt t="18634" x="6265863" y="4116388"/>
          <p14:tracePt t="18635" x="6291263" y="4116388"/>
          <p14:tracePt t="18651" x="6313488" y="4105275"/>
          <p14:tracePt t="18652" x="6338888" y="4105275"/>
          <p14:tracePt t="18668" x="6365875" y="4100513"/>
          <p14:tracePt t="18685" x="6370638" y="4100513"/>
          <p14:tracePt t="18701" x="6407150" y="4089400"/>
          <p14:tracePt t="18719" x="6486525" y="4089400"/>
          <p14:tracePt t="18735" x="6596063" y="4094163"/>
          <p14:tracePt t="18753" x="6653213" y="4094163"/>
          <p14:tracePt t="18769" x="6680200" y="4116388"/>
          <p14:tracePt t="18785" x="6748463" y="4116388"/>
          <p14:tracePt t="18803" x="6858000" y="4121150"/>
          <p14:tracePt t="18819" x="6946900" y="4121150"/>
          <p14:tracePt t="18835" x="7042150" y="4121150"/>
          <p14:tracePt t="18852" x="7094538" y="4121150"/>
          <p14:tracePt t="18854" x="7110413" y="4121150"/>
          <p14:tracePt t="18868" x="7135813" y="4121150"/>
          <p14:tracePt t="18892" x="7146925" y="4121150"/>
          <p14:tracePt t="18988" x="7140575" y="4132263"/>
          <p14:tracePt t="18995" x="7135813" y="4137025"/>
          <p14:tracePt t="19004" x="7124700" y="4162425"/>
          <p14:tracePt t="19019" x="7099300" y="4184650"/>
          <p14:tracePt t="19035" x="7058025" y="4205288"/>
          <p14:tracePt t="19036" x="7035800" y="4221163"/>
          <p14:tracePt t="19052" x="6942138" y="4278313"/>
          <p14:tracePt t="19069" x="6869113" y="4289425"/>
          <p14:tracePt t="19085" x="6757988" y="4398963"/>
          <p14:tracePt t="19102" x="6491288" y="4456113"/>
          <p14:tracePt t="19121" x="6275388" y="4483100"/>
          <p14:tracePt t="19136" x="6061075" y="4524375"/>
          <p14:tracePt t="19153" x="5908675" y="4535488"/>
          <p14:tracePt t="19154" x="5867400" y="4545013"/>
          <p14:tracePt t="19180" x="5746750" y="4560888"/>
          <p14:tracePt t="19187" x="5673725" y="4560888"/>
          <p14:tracePt t="19203" x="5530850" y="4560888"/>
          <p14:tracePt t="19204" x="5448300" y="4560888"/>
          <p14:tracePt t="19219" x="5289550" y="4560888"/>
          <p14:tracePt t="19220" x="5200650" y="4560888"/>
          <p14:tracePt t="19235" x="5195888" y="4560888"/>
          <p14:tracePt t="19236" x="5111750" y="4556125"/>
          <p14:tracePt t="19252" x="4913313" y="4576763"/>
          <p14:tracePt t="19269" x="4651375" y="4576763"/>
          <p14:tracePt t="19286" x="4425950" y="4576763"/>
          <p14:tracePt t="19303" x="4230688" y="4567238"/>
          <p14:tracePt t="19319" x="4000500" y="4576763"/>
          <p14:tracePt t="19336" x="3806825" y="4592638"/>
          <p14:tracePt t="19354" x="3643313" y="4592638"/>
          <p14:tracePt t="19355" x="3590925" y="4592638"/>
          <p14:tracePt t="19371" x="3444875" y="4619625"/>
          <p14:tracePt t="19387" x="3376613" y="4640263"/>
          <p14:tracePt t="19388" x="3313113" y="4665663"/>
          <p14:tracePt t="19403" x="3255963" y="4676775"/>
          <p14:tracePt t="19419" x="3109913" y="4713288"/>
          <p14:tracePt t="19420" x="3051175" y="4724400"/>
          <p14:tracePt t="19436" x="2973388" y="4733925"/>
          <p14:tracePt t="19453" x="2914650" y="4733925"/>
          <p14:tracePt t="19469" x="2857500" y="4756150"/>
          <p14:tracePt t="19486" x="2816225" y="4756150"/>
          <p14:tracePt t="19503" x="2757488" y="4776788"/>
          <p14:tracePt t="19519" x="2741613" y="4776788"/>
          <p14:tracePt t="19536" x="2732088" y="4781550"/>
          <p14:tracePt t="19553" x="2668588" y="4802188"/>
          <p14:tracePt t="19555" x="2627313" y="4802188"/>
          <p14:tracePt t="19569" x="2590800" y="4802188"/>
          <p14:tracePt t="19587" x="2443163" y="4802188"/>
          <p14:tracePt t="19603" x="2390775" y="4802188"/>
          <p14:tracePt t="19604" x="2338388" y="4802188"/>
          <p14:tracePt t="19620" x="2317750" y="4802188"/>
          <p14:tracePt t="19621" x="2290763" y="4802188"/>
          <p14:tracePt t="19637" x="2233613" y="4802188"/>
          <p14:tracePt t="19653" x="2128838" y="4802188"/>
          <p14:tracePt t="19670" x="2071688" y="4802188"/>
          <p14:tracePt t="19687" x="1981200" y="4802188"/>
          <p14:tracePt t="19703" x="1924050" y="4802188"/>
          <p14:tracePt t="19719" x="1908175" y="4808538"/>
          <p14:tracePt t="19737" x="1866900" y="4808538"/>
          <p14:tracePt t="19754" x="1860550" y="4808538"/>
          <p14:tracePt t="19780" x="1855788" y="4808538"/>
          <p14:tracePt t="19787" x="1846263" y="4813300"/>
          <p14:tracePt t="19980" x="1866900" y="4813300"/>
          <p14:tracePt t="19988" x="1908175" y="4797425"/>
          <p14:tracePt t="19995" x="1997075" y="4808538"/>
          <p14:tracePt t="20004" x="2238375" y="4808538"/>
          <p14:tracePt t="20020" x="2547938" y="4808538"/>
          <p14:tracePt t="20036" x="2809875" y="4824413"/>
          <p14:tracePt t="20053" x="3057525" y="4833938"/>
          <p14:tracePt t="20070" x="3544888" y="4918075"/>
          <p14:tracePt t="20088" x="4089400" y="5006975"/>
          <p14:tracePt t="20104" x="4289425" y="5033963"/>
          <p14:tracePt t="20121" x="4833938" y="5054600"/>
          <p14:tracePt t="20137" x="5095875" y="5054600"/>
          <p14:tracePt t="20155" x="5311775" y="5064125"/>
          <p14:tracePt t="20172" x="5457825" y="5064125"/>
          <p14:tracePt t="20188" x="5510213" y="5064125"/>
          <p14:tracePt t="20189" x="5546725" y="5064125"/>
          <p14:tracePt t="20204" x="5568950" y="5064125"/>
          <p14:tracePt t="20220" x="5599113" y="5064125"/>
          <p14:tracePt t="20237" x="5646738" y="5064125"/>
          <p14:tracePt t="20254" x="5667375" y="5064125"/>
          <p14:tracePt t="20271" x="5719763" y="5064125"/>
          <p14:tracePt t="20287" x="5856288" y="5064125"/>
          <p14:tracePt t="20304" x="6149975" y="5106988"/>
          <p14:tracePt t="20321" x="6418263" y="5132388"/>
          <p14:tracePt t="20323" x="6553200" y="5132388"/>
          <p14:tracePt t="20337" x="6680200" y="5132388"/>
          <p14:tracePt t="20354" x="6689725" y="5132388"/>
          <p14:tracePt t="20371" x="6716713" y="5122863"/>
          <p14:tracePt t="20484" x="6721475" y="5116513"/>
          <p14:tracePt t="20491" x="6732588" y="5106988"/>
          <p14:tracePt t="20504" x="6737350" y="5091113"/>
          <p14:tracePt t="20520" x="6764338" y="5070475"/>
          <p14:tracePt t="20537" x="6810375" y="5049838"/>
          <p14:tracePt t="20538" x="6826250" y="5038725"/>
          <p14:tracePt t="20555" x="6837363" y="5033963"/>
          <p14:tracePt t="20556" x="6842125" y="5022850"/>
          <p14:tracePt t="20571" x="6869113" y="5018088"/>
          <p14:tracePt t="20572" x="6889750" y="4997450"/>
          <p14:tracePt t="20588" x="6915150" y="4986338"/>
          <p14:tracePt t="20589" x="6937375" y="4981575"/>
          <p14:tracePt t="20604" x="6942138" y="4981575"/>
          <p14:tracePt t="20645" x="6942138" y="4970463"/>
          <p14:tracePt t="20651" x="6978650" y="4943475"/>
          <p14:tracePt t="20668" x="7031038" y="4943475"/>
          <p14:tracePt t="20674" x="7051675" y="4922838"/>
          <p14:tracePt t="20688" x="7072313" y="4906963"/>
          <p14:tracePt t="20705" x="7078663" y="4897438"/>
          <p14:tracePt t="20722" x="7083425" y="4897438"/>
          <p14:tracePt t="20748" x="7094538" y="4897438"/>
          <p14:tracePt t="20756" x="7110413" y="4891088"/>
          <p14:tracePt t="20772" x="7124700" y="4881563"/>
          <p14:tracePt t="20789" x="7135813" y="4876800"/>
          <p14:tracePt t="20804" x="7135813" y="4865688"/>
          <p14:tracePt t="20860" x="7135813" y="4860925"/>
          <p14:tracePt t="20867" x="7135813" y="4845050"/>
          <p14:tracePt t="20875" x="7177088" y="4824413"/>
          <p14:tracePt t="20889" x="7192963" y="4824413"/>
          <p14:tracePt t="20905" x="7251700" y="4813300"/>
          <p14:tracePt t="20906" x="7256463" y="4808538"/>
          <p14:tracePt t="20922" x="7283450" y="4797425"/>
          <p14:tracePt t="20923" x="7297738" y="4797425"/>
          <p14:tracePt t="20938" x="7319963" y="4776788"/>
          <p14:tracePt t="20939" x="7335838" y="4772025"/>
          <p14:tracePt t="20955" x="7345363" y="4772025"/>
          <p14:tracePt t="20957" x="7350125" y="4772025"/>
          <p14:tracePt t="20972" x="7377113" y="4772025"/>
          <p14:tracePt t="20973" x="7381875" y="4760913"/>
          <p14:tracePt t="20989" x="7418388" y="4756150"/>
          <p14:tracePt t="21005" x="7434263" y="4740275"/>
          <p14:tracePt t="21023" x="7450138" y="4729163"/>
          <p14:tracePt t="21038" x="7466013" y="4718050"/>
          <p14:tracePt t="21062" x="7497763" y="4718050"/>
          <p14:tracePt t="21075" x="7513638" y="4718050"/>
          <p14:tracePt t="21196" x="7518400" y="4718050"/>
          <p14:tracePt t="21220" x="7529513" y="4718050"/>
          <p14:tracePt t="21244" x="7502525" y="4756150"/>
          <p14:tracePt t="21251" x="7493000" y="4876800"/>
          <p14:tracePt t="21258" x="7477125" y="4986338"/>
          <p14:tracePt t="21273" x="7477125" y="4991100"/>
          <p14:tracePt t="21290" x="7466013" y="5207000"/>
          <p14:tracePt t="21291" x="7466013" y="5243513"/>
          <p14:tracePt t="21306" x="7418388" y="5384800"/>
          <p14:tracePt t="21307" x="7372350" y="5541963"/>
          <p14:tracePt t="21323" x="7329488" y="5688013"/>
          <p14:tracePt t="21339" x="7288213" y="5856288"/>
          <p14:tracePt t="21340" x="7277100" y="5924550"/>
          <p14:tracePt t="21355" x="7240588" y="5972175"/>
          <p14:tracePt t="21372" x="7245350" y="6024563"/>
          <p14:tracePt t="23796" x="7329488" y="6019800"/>
          <p14:tracePt t="23804" x="7424738" y="5961063"/>
          <p14:tracePt t="23811" x="7550150" y="5919788"/>
          <p14:tracePt t="23826" x="7691438" y="5876925"/>
          <p14:tracePt t="23843" x="7921625" y="5876925"/>
          <p14:tracePt t="23844" x="8080375" y="5929313"/>
          <p14:tracePt t="23859" x="8147050" y="5997575"/>
          <p14:tracePt t="23876" x="8315325" y="6076950"/>
          <p14:tracePt t="23877" x="8372475" y="6086475"/>
          <p14:tracePt t="23892" x="8472488" y="6129338"/>
          <p14:tracePt t="23909" x="8629650" y="6234113"/>
          <p14:tracePt t="23926" x="8693150" y="6286500"/>
          <p14:tracePt t="23943" x="8704263" y="6302375"/>
          <p14:tracePt t="24300" x="8688388" y="6302375"/>
          <p14:tracePt t="24307" x="8515350" y="6192838"/>
          <p14:tracePt t="24360" x="7534275" y="5641975"/>
          <p14:tracePt t="24377" x="7566025" y="5526088"/>
          <p14:tracePt t="24394" x="7602538" y="5489575"/>
          <p14:tracePt t="24436" x="7554913" y="5541963"/>
          <p14:tracePt t="24445" x="7429500" y="5599113"/>
          <p14:tracePt t="24451" x="7235825" y="5614988"/>
          <p14:tracePt t="24460" x="6958013" y="5683250"/>
          <p14:tracePt t="24477" x="5967413" y="5799138"/>
          <p14:tracePt t="24494" x="4913313" y="5861050"/>
          <p14:tracePt t="24510" x="3733800" y="6061075"/>
          <p14:tracePt t="24527" x="2679700" y="6297613"/>
          <p14:tracePt t="24544" x="2033588" y="6523038"/>
          <p14:tracePt t="24561" x="1766888" y="6764338"/>
          <p14:tracePt t="25467" x="1101725" y="6653213"/>
          <p14:tracePt t="25478" x="1101725" y="6548438"/>
          <p14:tracePt t="25495" x="1101725" y="6402388"/>
          <p14:tracePt t="25512" x="1106488" y="6327775"/>
          <p14:tracePt t="25529" x="1106488" y="6302375"/>
          <p14:tracePt t="25544" x="1122363" y="6118225"/>
          <p14:tracePt t="25562" x="1163638" y="5972175"/>
          <p14:tracePt t="25563" x="1174750" y="5899150"/>
          <p14:tracePt t="25578" x="1174750" y="5872163"/>
          <p14:tracePt t="25595" x="1174750" y="5778500"/>
          <p14:tracePt t="25597" x="1174750" y="5710238"/>
          <p14:tracePt t="25612" x="1174750" y="5678488"/>
          <p14:tracePt t="25629" x="1158875" y="5526088"/>
          <p14:tracePt t="25645" x="1147763" y="5478463"/>
          <p14:tracePt t="25662" x="1147763" y="5457825"/>
          <p14:tracePt t="25679" x="1147763" y="5441950"/>
          <p14:tracePt t="25699" x="1147763" y="5432425"/>
          <p14:tracePt t="25716" x="1158875" y="5416550"/>
          <p14:tracePt t="25731" x="1179513" y="5373688"/>
          <p14:tracePt t="25745" x="1200150" y="5364163"/>
          <p14:tracePt t="25762" x="1236663" y="5327650"/>
          <p14:tracePt t="25778" x="1284288" y="5268913"/>
          <p14:tracePt t="25779" x="1304925" y="5259388"/>
          <p14:tracePt t="25795" x="1320800" y="5243513"/>
          <p14:tracePt t="25796" x="1352550" y="5211763"/>
          <p14:tracePt t="25812" x="1363663" y="5180013"/>
          <p14:tracePt t="25829" x="1431925" y="5054600"/>
          <p14:tracePt t="25845" x="1447800" y="5006975"/>
          <p14:tracePt t="25862" x="1468438" y="4981575"/>
          <p14:tracePt t="25879" x="1468438" y="4970463"/>
          <p14:tracePt t="25896" x="1493838" y="4965700"/>
          <p14:tracePt t="25915" x="1500188" y="4965700"/>
          <p14:tracePt t="25956" x="1514475" y="4943475"/>
          <p14:tracePt t="25964" x="1573213" y="4986338"/>
          <p14:tracePt t="25972" x="1641475" y="5064125"/>
          <p14:tracePt t="25979" x="1771650" y="5184775"/>
          <p14:tracePt t="25996" x="2092325" y="5332413"/>
          <p14:tracePt t="26013" x="3244850" y="5872163"/>
          <p14:tracePt t="26030" x="3481388" y="5915025"/>
          <p14:tracePt t="26046" x="3570288" y="5961063"/>
          <p14:tracePt t="26062" x="3586163" y="5967413"/>
          <p14:tracePt t="26172" x="3549650" y="5988050"/>
          <p14:tracePt t="26183" x="3513138" y="5988050"/>
          <p14:tracePt t="26187" x="3444875" y="5997575"/>
          <p14:tracePt t="26198" x="3402013" y="5997575"/>
          <p14:tracePt t="26214" x="3282950" y="6013450"/>
          <p14:tracePt t="26229" x="3214688" y="6013450"/>
          <p14:tracePt t="26246" x="3198813" y="6013450"/>
          <p14:tracePt t="26284" x="3187700" y="6013450"/>
          <p14:tracePt t="26292" x="3187700" y="6008688"/>
          <p14:tracePt t="26299" x="3187700" y="5992813"/>
          <p14:tracePt t="26312" x="3187700" y="5967413"/>
          <p14:tracePt t="26330" x="3146425" y="5903913"/>
          <p14:tracePt t="26332" x="3119438" y="5876925"/>
          <p14:tracePt t="26346" x="3098800" y="5846763"/>
          <p14:tracePt t="26347" x="3087688" y="5803900"/>
          <p14:tracePt t="26363" x="3057525" y="5778500"/>
          <p14:tracePt t="26364" x="3051175" y="5756275"/>
          <p14:tracePt t="26380" x="3019425" y="5726113"/>
          <p14:tracePt t="26381" x="2998788" y="5699125"/>
          <p14:tracePt t="26398" x="2998788" y="5688013"/>
          <p14:tracePt t="26414" x="2998788" y="5683250"/>
          <p14:tracePt t="26444" x="2994025" y="5673725"/>
          <p14:tracePt t="26451" x="2994025" y="5667375"/>
          <p14:tracePt t="26836" x="3067050" y="5667375"/>
          <p14:tracePt t="26844" x="3140075" y="5667375"/>
          <p14:tracePt t="26851" x="3214688" y="5657850"/>
          <p14:tracePt t="26875" x="3228975" y="5657850"/>
          <p14:tracePt t="27156" x="3240088" y="5646738"/>
          <p14:tracePt t="27173" x="3297238" y="5646738"/>
          <p14:tracePt t="27183" x="3324225" y="5646738"/>
          <p14:tracePt t="27197" x="3365500" y="5646738"/>
          <p14:tracePt t="27214" x="3402013" y="5646738"/>
          <p14:tracePt t="27231" x="3408363" y="5646738"/>
          <p14:tracePt t="27340" x="3408363" y="5651500"/>
          <p14:tracePt t="27349" x="3408363" y="5657850"/>
          <p14:tracePt t="27355" x="3408363" y="5673725"/>
          <p14:tracePt t="27364" x="3408363" y="5688013"/>
          <p14:tracePt t="27380" x="3408363" y="5715000"/>
          <p14:tracePt t="27398" x="3397250" y="5762625"/>
          <p14:tracePt t="27414" x="3397250" y="5808663"/>
          <p14:tracePt t="27431" x="3397250" y="5824538"/>
          <p14:tracePt t="27508" x="3397250" y="5830888"/>
          <p14:tracePt t="27516" x="3387725" y="5830888"/>
          <p14:tracePt t="27550" x="3387725" y="5803900"/>
          <p14:tracePt t="27566" x="3387725" y="5794375"/>
          <p14:tracePt t="27571" x="3392488" y="5788025"/>
          <p14:tracePt t="27604" x="3392488" y="5778500"/>
          <p14:tracePt t="27611" x="3417888" y="5751513"/>
          <p14:tracePt t="27619" x="3433763" y="5735638"/>
          <p14:tracePt t="27630" x="3465513" y="5726113"/>
          <p14:tracePt t="27648" x="3613150" y="5635625"/>
          <p14:tracePt t="27664" x="3827463" y="5610225"/>
          <p14:tracePt t="27682" x="3937000" y="5599113"/>
          <p14:tracePt t="27699" x="4116388" y="5573713"/>
          <p14:tracePt t="27715" x="4310063" y="5541963"/>
          <p14:tracePt t="27716" x="4451350" y="5526088"/>
          <p14:tracePt t="27732" x="4592638" y="5484813"/>
          <p14:tracePt t="27734" x="4792663" y="5453063"/>
          <p14:tracePt t="27748" x="4918075" y="5410200"/>
          <p14:tracePt t="27749" x="5038725" y="5410200"/>
          <p14:tracePt t="27765" x="5159375" y="5368925"/>
          <p14:tracePt t="27781" x="5426075" y="5284788"/>
          <p14:tracePt t="27798" x="5562600" y="5237163"/>
          <p14:tracePt t="27815" x="5630863" y="5207000"/>
          <p14:tracePt t="27832" x="5667375" y="5180013"/>
          <p14:tracePt t="27849" x="5778500" y="5180013"/>
          <p14:tracePt t="27865" x="5840413" y="5180013"/>
          <p14:tracePt t="27882" x="6003925" y="5180013"/>
          <p14:tracePt t="27883" x="6056313" y="5180013"/>
          <p14:tracePt t="27898" x="6092825" y="5180013"/>
          <p14:tracePt t="27916" x="6249988" y="5195888"/>
          <p14:tracePt t="27933" x="6343650" y="5195888"/>
          <p14:tracePt t="27948" x="6370638" y="5195888"/>
          <p14:tracePt t="27965" x="6386513" y="5195888"/>
          <p14:tracePt t="27982" x="6391275" y="5195888"/>
          <p14:tracePt t="28021" x="6402388" y="5184775"/>
          <p14:tracePt t="28028" x="6427788" y="5180013"/>
          <p14:tracePt t="28036" x="6432550" y="5180013"/>
          <p14:tracePt t="28049" x="6459538" y="5180013"/>
          <p14:tracePt t="28066" x="6486525" y="5180013"/>
          <p14:tracePt t="28083" x="6516688" y="5180013"/>
          <p14:tracePt t="28085" x="6523038" y="5180013"/>
          <p14:tracePt t="28099" x="6569075" y="5180013"/>
          <p14:tracePt t="28100" x="6627813" y="5170488"/>
          <p14:tracePt t="28116" x="6869113" y="5170488"/>
          <p14:tracePt t="28133" x="7010400" y="5170488"/>
          <p14:tracePt t="28133" x="7026275" y="5170488"/>
          <p14:tracePt t="28148" x="7277100" y="5154613"/>
          <p14:tracePt t="28165" x="7340600" y="5154613"/>
          <p14:tracePt t="28182" x="7408863" y="5154613"/>
          <p14:tracePt t="28201" x="7418388" y="5154613"/>
          <p14:tracePt t="28216" x="7450138" y="5154613"/>
          <p14:tracePt t="28232" x="7456488" y="5154613"/>
          <p14:tracePt t="28250" x="7481888" y="5159375"/>
          <p14:tracePt t="28365" x="7486650" y="5164138"/>
          <p14:tracePt t="28371" x="7456488" y="5184775"/>
          <p14:tracePt t="28382" x="7440613" y="5191125"/>
          <p14:tracePt t="28399" x="7292975" y="5243513"/>
          <p14:tracePt t="28417" x="7277100" y="5243513"/>
          <p14:tracePt t="28433" x="7083425" y="5275263"/>
          <p14:tracePt t="28449" x="6873875" y="5368925"/>
          <p14:tracePt t="28467" x="6721475" y="5426075"/>
          <p14:tracePt t="28468" x="6591300" y="5468938"/>
          <p14:tracePt t="28483" x="6516688" y="5494338"/>
          <p14:tracePt t="28484" x="6516688" y="5505450"/>
          <p14:tracePt t="28500" x="6418263" y="5557838"/>
          <p14:tracePt t="28515" x="6391275" y="5557838"/>
          <p14:tracePt t="28517" x="6323013" y="5568950"/>
          <p14:tracePt t="28532" x="6229350" y="5610225"/>
          <p14:tracePt t="28550" x="6034088" y="5667375"/>
          <p14:tracePt t="28566" x="5919788" y="5688013"/>
          <p14:tracePt t="28583" x="5719763" y="5746750"/>
          <p14:tracePt t="28600" x="5589588" y="5778500"/>
          <p14:tracePt t="28616" x="5410200" y="5803900"/>
          <p14:tracePt t="28633" x="5195888" y="5835650"/>
          <p14:tracePt t="28635" x="5075238" y="5835650"/>
          <p14:tracePt t="28650" x="4929188" y="5861050"/>
          <p14:tracePt t="28651" x="4681538" y="5892800"/>
          <p14:tracePt t="28667" x="4419600" y="5892800"/>
          <p14:tracePt t="28684" x="4314825" y="5892800"/>
          <p14:tracePt t="28685" x="4178300" y="5892800"/>
          <p14:tracePt t="28700" x="4089400" y="5892800"/>
          <p14:tracePt t="28717" x="3932238" y="5892800"/>
          <p14:tracePt t="28717" x="3838575" y="5872163"/>
          <p14:tracePt t="28733" x="3706813" y="5867400"/>
          <p14:tracePt t="28749" x="3602038" y="5867400"/>
          <p14:tracePt t="28767" x="3560763" y="5867400"/>
          <p14:tracePt t="28783" x="3433763" y="5867400"/>
          <p14:tracePt t="28799" x="3255963" y="5872163"/>
          <p14:tracePt t="28816" x="3062288" y="5883275"/>
          <p14:tracePt t="28834" x="2884488" y="5899150"/>
          <p14:tracePt t="28835" x="2846388" y="5899150"/>
          <p14:tracePt t="28850" x="2763838" y="5899150"/>
          <p14:tracePt t="28866" x="2695575" y="5899150"/>
          <p14:tracePt t="28867" x="2663825" y="5903913"/>
          <p14:tracePt t="28883" x="2584450" y="5903913"/>
          <p14:tracePt t="28885" x="2511425" y="5919788"/>
          <p14:tracePt t="28900" x="2417763" y="5945188"/>
          <p14:tracePt t="28901" x="2390775" y="5956300"/>
          <p14:tracePt t="28917" x="2254250" y="5956300"/>
          <p14:tracePt t="28933" x="2144713" y="5956300"/>
          <p14:tracePt t="28951" x="2055813" y="5956300"/>
          <p14:tracePt t="28967" x="1997075" y="5956300"/>
          <p14:tracePt t="28985" x="1981200" y="5956300"/>
          <p14:tracePt t="29001" x="1971675" y="5956300"/>
          <p14:tracePt t="29017" x="1944688" y="5940425"/>
          <p14:tracePt t="29035" x="1939925" y="5935663"/>
          <p14:tracePt t="29050" x="1935163" y="5929313"/>
          <p14:tracePt t="29067" x="1908175" y="5929313"/>
          <p14:tracePt t="29083" x="1876425" y="5919788"/>
          <p14:tracePt t="29101" x="1860550" y="5899150"/>
          <p14:tracePt t="29102" x="1851025" y="5892800"/>
          <p14:tracePt t="29117" x="1798638" y="5856288"/>
          <p14:tracePt t="29133" x="1746250" y="5835650"/>
          <p14:tracePt t="29236" x="1741488" y="5824538"/>
          <p14:tracePt t="29244" x="1714500" y="5808663"/>
          <p14:tracePt t="29252" x="1703388" y="5803900"/>
          <p14:tracePt t="29268" x="1682750" y="5794375"/>
          <p14:tracePt t="29269" x="1673225" y="5794375"/>
          <p14:tracePt t="29285" x="1646238" y="5783263"/>
          <p14:tracePt t="29303" x="1641475" y="5783263"/>
          <p14:tracePt t="29318" x="1614488" y="5767388"/>
          <p14:tracePt t="29334" x="1598613" y="5762625"/>
          <p14:tracePt t="29388" x="1598613" y="5751513"/>
          <p14:tracePt t="29460" x="1598613" y="5746750"/>
          <p14:tracePt t="29468" x="1598613" y="5735638"/>
          <p14:tracePt t="29502" x="1598613" y="5730875"/>
          <p14:tracePt t="29507" x="1593850" y="5726113"/>
          <p14:tracePt t="29517" x="1589088" y="5715000"/>
          <p14:tracePt t="29535" x="1577975" y="5715000"/>
          <p14:tracePt t="29552" x="1573213" y="5715000"/>
          <p14:tracePt t="29568" x="1562100" y="5710238"/>
          <p14:tracePt t="29668" x="1557338" y="5710238"/>
          <p14:tracePt t="29700" x="1530350" y="5710238"/>
          <p14:tracePt t="29707" x="1514475" y="5699125"/>
          <p14:tracePt t="29717" x="1504950" y="5694363"/>
          <p14:tracePt t="29734" x="1500188" y="5694363"/>
          <p14:tracePt t="29836" x="1489075" y="5694363"/>
          <p14:tracePt t="29908" x="1484313" y="5694363"/>
          <p14:tracePt t="29915" x="1457325" y="5694363"/>
          <p14:tracePt t="29923" x="1452563" y="5694363"/>
          <p14:tracePt t="29939" x="1436688" y="5694363"/>
          <p14:tracePt t="29955" x="1404938" y="5694363"/>
          <p14:tracePt t="29968" x="1400175" y="5703888"/>
          <p14:tracePt t="29985" x="1368425" y="5719763"/>
          <p14:tracePt t="30002" x="1368425" y="5726113"/>
          <p14:tracePt t="30019" x="1357313" y="5741988"/>
          <p14:tracePt t="30053" x="1357313" y="5762625"/>
          <p14:tracePt t="30060" x="1357313" y="5767388"/>
          <p14:tracePt t="30084" x="1357313" y="5772150"/>
          <p14:tracePt t="30141" x="1357313" y="5783263"/>
          <p14:tracePt t="30147" x="1357313" y="5799138"/>
          <p14:tracePt t="30189" x="1357313" y="5803900"/>
          <p14:tracePt t="30204" x="1357313" y="5815013"/>
          <p14:tracePt t="30244" x="1368425" y="5819775"/>
          <p14:tracePt t="30261" x="1395413" y="5819775"/>
          <p14:tracePt t="30267" x="1420813" y="5819775"/>
          <p14:tracePt t="30275" x="1447800" y="5819775"/>
          <p14:tracePt t="30285" x="1504950" y="5830888"/>
          <p14:tracePt t="30302" x="1573213" y="5830888"/>
          <p14:tracePt t="30319" x="1651000" y="5830888"/>
          <p14:tracePt t="30336" x="1709738" y="5840413"/>
          <p14:tracePt t="30352" x="1735138" y="5835650"/>
          <p14:tracePt t="30369" x="1778000" y="5830888"/>
          <p14:tracePt t="30476" x="1782763" y="5819775"/>
          <p14:tracePt t="30493" x="1782763" y="5815013"/>
          <p14:tracePt t="30603" x="1782763" y="5803900"/>
          <p14:tracePt t="30628" x="1782763" y="5783263"/>
          <p14:tracePt t="30646" x="1782763" y="5772150"/>
          <p14:tracePt t="30685" x="1782763" y="5767388"/>
          <p14:tracePt t="30692" x="1782763" y="5756275"/>
          <p14:tracePt t="31075" x="1782763" y="5741988"/>
          <p14:tracePt t="31083" x="1782763" y="5735638"/>
          <p14:tracePt t="31091" x="1782763" y="5730875"/>
          <p14:tracePt t="31103" x="1782763" y="5719763"/>
          <p14:tracePt t="31121" x="1803400" y="5715000"/>
          <p14:tracePt t="31137" x="1846263" y="5694363"/>
          <p14:tracePt t="31153" x="1882775" y="5683250"/>
          <p14:tracePt t="31170" x="1892300" y="5683250"/>
          <p14:tracePt t="31171" x="1908175" y="5673725"/>
          <p14:tracePt t="31381" x="1924050" y="5673725"/>
          <p14:tracePt t="31387" x="1928813" y="5673725"/>
          <p14:tracePt t="31421" x="1944688" y="5673725"/>
          <p14:tracePt t="31493" x="1960563" y="5673725"/>
          <p14:tracePt t="31508" x="1992313" y="5673725"/>
          <p14:tracePt t="31515" x="1997075" y="5673725"/>
          <p14:tracePt t="31532" x="2008188" y="5667375"/>
          <p14:tracePt t="31539" x="2012950" y="5667375"/>
          <p14:tracePt t="31553" x="2028825" y="5667375"/>
          <p14:tracePt t="31571" x="2044700" y="5667375"/>
          <p14:tracePt t="31588" x="2076450" y="5667375"/>
          <p14:tracePt t="31604" x="2081213" y="5662613"/>
          <p14:tracePt t="31605" x="2085975" y="5651500"/>
          <p14:tracePt t="31621" x="2112963" y="5651500"/>
          <p14:tracePt t="32156" x="2128838" y="5646738"/>
          <p14:tracePt t="32164" x="2139950" y="5646738"/>
          <p14:tracePt t="32205" x="2244725" y="5605463"/>
          <p14:tracePt t="32222" x="2259013" y="5605463"/>
          <p14:tracePt t="32238" x="2274888" y="5605463"/>
          <p14:tracePt t="32349" x="2274888" y="5610225"/>
          <p14:tracePt t="32404" x="2274888" y="5614988"/>
          <p14:tracePt t="32501" x="2274888" y="5641975"/>
          <p14:tracePt t="32507" x="2274888" y="5651500"/>
          <p14:tracePt t="32524" x="2290763" y="5651500"/>
          <p14:tracePt t="32532" x="2306638" y="5651500"/>
          <p14:tracePt t="32548" x="2338388" y="5651500"/>
          <p14:tracePt t="32556" x="2354263" y="5651500"/>
          <p14:tracePt t="32636" x="2379663" y="5651500"/>
          <p14:tracePt t="32644" x="2395538" y="5651500"/>
          <p14:tracePt t="32660" x="2427288" y="5651500"/>
          <p14:tracePt t="32673" x="2443163" y="5651500"/>
          <p14:tracePt t="32689" x="2479675" y="5667375"/>
          <p14:tracePt t="32705" x="2532063" y="5667375"/>
          <p14:tracePt t="32722" x="2579688" y="5667375"/>
          <p14:tracePt t="32844" x="2584450" y="5651500"/>
          <p14:tracePt t="32876" x="2595563" y="5646738"/>
          <p14:tracePt t="33053" x="2600325" y="5646738"/>
          <p14:tracePt t="33061" x="2616200" y="5635625"/>
          <p14:tracePt t="33106" x="2689225" y="5635625"/>
          <p14:tracePt t="33123" x="2695575" y="5635625"/>
          <p14:tracePt t="33412" x="2700338" y="5635625"/>
          <p14:tracePt t="33501" x="2716213" y="5635625"/>
          <p14:tracePt t="33516" x="2725738" y="5635625"/>
          <p14:tracePt t="33629" x="2741613" y="5635625"/>
          <p14:tracePt t="33635" x="2768600" y="5635625"/>
          <p14:tracePt t="33643" x="2778125" y="5635625"/>
          <p14:tracePt t="33657" x="2784475" y="5635625"/>
          <p14:tracePt t="33675" x="2800350" y="5635625"/>
          <p14:tracePt t="33690" x="2820988" y="5630863"/>
          <p14:tracePt t="33708" x="2825750" y="5630863"/>
          <p14:tracePt t="33709" x="2841625" y="5630863"/>
          <p14:tracePt t="34100" x="2857500" y="5630863"/>
          <p14:tracePt t="34109" x="2868613" y="5630863"/>
          <p14:tracePt t="34115" x="2873375" y="5630863"/>
          <p14:tracePt t="34156" x="2889250" y="5630863"/>
          <p14:tracePt t="34165" x="2930525" y="5630863"/>
          <p14:tracePt t="34174" x="2936875" y="5630863"/>
          <p14:tracePt t="34191" x="2951163" y="5630863"/>
          <p14:tracePt t="34294" x="2957513" y="5630863"/>
          <p14:tracePt t="34310" x="2957513" y="5646738"/>
          <p14:tracePt t="34326" x="2946400" y="5667375"/>
          <p14:tracePt t="34332" x="2925763" y="5673725"/>
          <p14:tracePt t="34341" x="2921000" y="5683250"/>
          <p14:tracePt t="34358" x="2884488" y="5688013"/>
          <p14:tracePt t="34375" x="2852738" y="5688013"/>
          <p14:tracePt t="34391" x="2816225" y="5688013"/>
          <p14:tracePt t="34409" x="2800350" y="5688013"/>
          <p14:tracePt t="34436" x="2794000" y="5688013"/>
          <p14:tracePt t="34460" x="2778125" y="5688013"/>
          <p14:tracePt t="34484" x="2757488" y="5688013"/>
          <p14:tracePt t="34701" x="2763838" y="5688013"/>
          <p14:tracePt t="34711" x="2778125" y="5688013"/>
          <p14:tracePt t="34715" x="2794000" y="5688013"/>
          <p14:tracePt t="34725" x="2800350" y="5678488"/>
          <p14:tracePt t="34742" x="2816225" y="5678488"/>
          <p14:tracePt t="34758" x="2846388" y="5678488"/>
          <p14:tracePt t="34775" x="2857500" y="5683250"/>
          <p14:tracePt t="34792" x="2889250" y="5683250"/>
          <p14:tracePt t="34810" x="2914650" y="5688013"/>
          <p14:tracePt t="34825" x="2967038" y="5688013"/>
          <p14:tracePt t="34843" x="3051175" y="5699125"/>
          <p14:tracePt t="34844" x="3087688" y="5699125"/>
          <p14:tracePt t="34859" x="3146425" y="5710238"/>
          <p14:tracePt t="34876" x="3287713" y="5710238"/>
          <p14:tracePt t="34877" x="3340100" y="5710238"/>
          <p14:tracePt t="34893" x="3392488" y="5710238"/>
          <p14:tracePt t="34894" x="3433763" y="5710238"/>
          <p14:tracePt t="34909" x="3470275" y="5710238"/>
          <p14:tracePt t="34926" x="3554413" y="5710238"/>
          <p14:tracePt t="34942" x="3565525" y="5710238"/>
          <p14:tracePt t="35893" x="3570288" y="5726113"/>
          <p14:tracePt t="35900" x="3570288" y="5746750"/>
          <p14:tracePt t="35910" x="3565525" y="5772150"/>
          <p14:tracePt t="35927" x="3517900" y="5819775"/>
          <p14:tracePt t="35944" x="3449638" y="5851525"/>
          <p14:tracePt t="35961" x="3376613" y="5892800"/>
          <p14:tracePt t="35977" x="3260725" y="5940425"/>
          <p14:tracePt t="35994" x="3171825" y="5967413"/>
          <p14:tracePt t="36011" x="3140075" y="6003925"/>
          <p14:tracePt t="36028" x="3067050" y="6034088"/>
          <p14:tracePt t="36029" x="3051175" y="6045200"/>
          <p14:tracePt t="36045" x="2936875" y="6102350"/>
          <p14:tracePt t="36061" x="2852738" y="6124575"/>
          <p14:tracePt t="36078" x="2794000" y="6149975"/>
          <p14:tracePt t="36094" x="2741613" y="6170613"/>
          <p14:tracePt t="36110" x="2711450" y="6170613"/>
          <p14:tracePt t="36128" x="2705100" y="6170613"/>
          <p14:tracePt t="36144" x="2663825" y="6186488"/>
          <p14:tracePt t="36161" x="2590800" y="6207125"/>
          <p14:tracePt t="36178" x="2495550" y="6238875"/>
          <p14:tracePt t="36194" x="2379663" y="6259513"/>
          <p14:tracePt t="36211" x="2201863" y="6275388"/>
          <p14:tracePt t="36228" x="2060575" y="6297613"/>
          <p14:tracePt t="36245" x="2033588" y="6297613"/>
          <p14:tracePt t="36246" x="1981200" y="6297613"/>
          <p14:tracePt t="36261" x="1908175" y="6318250"/>
          <p14:tracePt t="36277" x="1876425" y="6318250"/>
          <p14:tracePt t="36294" x="1846263" y="6318250"/>
          <p14:tracePt t="36312" x="1824038" y="6318250"/>
          <p14:tracePt t="36331" x="1814513" y="6318250"/>
          <p14:tracePt t="36389" x="1798638" y="6318250"/>
          <p14:tracePt t="36396" x="1782763" y="6318250"/>
          <p14:tracePt t="36403" x="1755775" y="6318250"/>
          <p14:tracePt t="36428" x="1657350" y="6318250"/>
          <p14:tracePt t="36445" x="1630363" y="6318250"/>
          <p14:tracePt t="36461" x="1568450" y="6318250"/>
          <p14:tracePt t="36477" x="1536700" y="6318250"/>
          <p14:tracePt t="36495" x="1504950" y="6318250"/>
          <p14:tracePt t="36511" x="1457325" y="6318250"/>
          <p14:tracePt t="36528" x="1425575" y="6318250"/>
          <p14:tracePt t="36545" x="1404938" y="6307138"/>
          <p14:tracePt t="36561" x="1389063" y="6297613"/>
          <p14:tracePt t="36845" x="1363663" y="6297613"/>
          <p14:tracePt t="36852" x="1352550" y="6291263"/>
          <p14:tracePt t="36886" x="1347788" y="6281738"/>
          <p14:tracePt t="36893" x="1347788" y="6265863"/>
          <p14:tracePt t="36899" x="1336675" y="6259513"/>
          <p14:tracePt t="36911" x="1331913" y="6249988"/>
          <p14:tracePt t="36929" x="1331913" y="6229350"/>
          <p14:tracePt t="36945" x="1320800" y="6213475"/>
          <p14:tracePt t="36961" x="1320800" y="6197600"/>
          <p14:tracePt t="37388" x="1311275" y="6229350"/>
          <p14:tracePt t="37397" x="1311275" y="6259513"/>
          <p14:tracePt t="37404" x="1311275" y="6275388"/>
          <p14:tracePt t="37414" x="1311275" y="6327775"/>
          <p14:tracePt t="37430" x="1311275" y="6334125"/>
          <p14:tracePt t="38213" x="1316038" y="6343650"/>
          <p14:tracePt t="38220" x="1320800" y="6343650"/>
          <p14:tracePt t="38264" x="1395413" y="6343650"/>
          <p14:tracePt t="38281" x="1409700" y="6343650"/>
          <p14:tracePt t="38297" x="1457325" y="6343650"/>
          <p14:tracePt t="38315" x="1493838" y="6354763"/>
          <p14:tracePt t="38331" x="1525588" y="6354763"/>
          <p14:tracePt t="38349" x="1552575" y="6354763"/>
          <p14:tracePt t="38366" x="1577975" y="6354763"/>
          <p14:tracePt t="38382" x="1620838" y="6354763"/>
          <p14:tracePt t="38399" x="1635125" y="6354763"/>
          <p14:tracePt t="38414" x="1657350" y="6354763"/>
          <p14:tracePt t="38431" x="1673225" y="6354763"/>
          <p14:tracePt t="38452" x="1698625" y="6354763"/>
          <p14:tracePt t="38468" x="1703388" y="6354763"/>
          <p14:tracePt t="38483" x="1714500" y="6354763"/>
          <p14:tracePt t="38497" x="1719263" y="6354763"/>
          <p14:tracePt t="38515" x="1735138" y="6354763"/>
          <p14:tracePt t="38516" x="1746250" y="6354763"/>
          <p14:tracePt t="38532" x="1762125" y="6350000"/>
          <p14:tracePt t="38533" x="1787525" y="6350000"/>
          <p14:tracePt t="38548" x="1787525" y="6334125"/>
          <p14:tracePt t="38565" x="1798638" y="6334125"/>
          <p14:tracePt t="38565" x="1846263" y="6313488"/>
          <p14:tracePt t="38581" x="1860550" y="6313488"/>
          <p14:tracePt t="38598" x="1887538" y="6307138"/>
          <p14:tracePt t="38636" x="1914525" y="6286500"/>
          <p14:tracePt t="38837" x="1914525" y="6281738"/>
          <p14:tracePt t="38900" x="1908175" y="6265863"/>
          <p14:tracePt t="38916" x="1908175" y="6254750"/>
          <p14:tracePt t="38949" x="1903413" y="6249988"/>
          <p14:tracePt t="38956" x="1892300" y="6249988"/>
          <p14:tracePt t="38972" x="1887538" y="6249988"/>
          <p14:tracePt t="38988" x="1876425" y="6245225"/>
          <p14:tracePt t="39012" x="1882775" y="6223000"/>
          <p14:tracePt t="39036" x="1892300" y="6207125"/>
          <p14:tracePt t="39061" x="1908175" y="6186488"/>
          <p14:tracePt t="39092" x="1908175" y="6170613"/>
          <p14:tracePt t="39108" x="1908175" y="6165850"/>
          <p14:tracePt t="39125" x="1908175" y="6154738"/>
          <p14:tracePt t="39133" x="1919288" y="6149975"/>
          <p14:tracePt t="39316" x="1924050" y="6149975"/>
          <p14:tracePt t="39332" x="1928813" y="6149975"/>
          <p14:tracePt t="39365" x="1955800" y="6149975"/>
          <p14:tracePt t="39382" x="1960563" y="6149975"/>
          <p14:tracePt t="39469" x="1971675" y="6149975"/>
          <p14:tracePt t="39516" x="1976438" y="6149975"/>
          <p14:tracePt t="39541" x="1992313" y="6149975"/>
          <p14:tracePt t="39549" x="2008188" y="6149975"/>
          <p14:tracePt t="39556" x="2019300" y="6149975"/>
          <p14:tracePt t="39565" x="2049463" y="6149975"/>
          <p14:tracePt t="39583" x="2108200" y="6149975"/>
          <p14:tracePt t="39599" x="2160588" y="6140450"/>
          <p14:tracePt t="39616" x="2254250" y="6140450"/>
          <p14:tracePt t="39632" x="2312988" y="6140450"/>
          <p14:tracePt t="39650" x="2365375" y="6118225"/>
          <p14:tracePt t="39651" x="2374900" y="6118225"/>
          <p14:tracePt t="39666" x="2411413" y="6118225"/>
          <p14:tracePt t="39683" x="2417763" y="6118225"/>
          <p14:tracePt t="39956" x="2422525" y="6113463"/>
          <p14:tracePt t="39996" x="2422525" y="6108700"/>
          <p14:tracePt t="40021" x="2422525" y="6097588"/>
          <p14:tracePt t="40028" x="2422525" y="6081713"/>
          <p14:tracePt t="40156" x="2470150" y="6081713"/>
          <p14:tracePt t="40164" x="2527300" y="6086475"/>
          <p14:tracePt t="40172" x="2579688" y="6097588"/>
          <p14:tracePt t="40183" x="2611438" y="6097588"/>
          <p14:tracePt t="40200" x="2663825" y="6097588"/>
          <p14:tracePt t="40217" x="2679700" y="6097588"/>
          <p14:tracePt t="40234" x="2689225" y="6108700"/>
          <p14:tracePt t="40493" x="2705100" y="6108700"/>
          <p14:tracePt t="40501" x="2732088" y="6108700"/>
          <p14:tracePt t="40507" x="2809875" y="6108700"/>
          <p14:tracePt t="40517" x="2841625" y="6108700"/>
          <p14:tracePt t="40535" x="2951163" y="6076950"/>
          <p14:tracePt t="40551" x="3009900" y="6065838"/>
          <p14:tracePt t="40568" x="3046413" y="6065838"/>
          <p14:tracePt t="40585" x="3067050" y="6065838"/>
          <p14:tracePt t="40805" x="3078163" y="6065838"/>
          <p14:tracePt t="40812" x="3109913" y="6065838"/>
          <p14:tracePt t="40852" x="3192463" y="6065838"/>
          <p14:tracePt t="40854" x="3244850" y="6065838"/>
          <p14:tracePt t="40868" x="3319463" y="6065838"/>
          <p14:tracePt t="40869" x="3355975" y="6065838"/>
          <p14:tracePt t="40884" x="3387725" y="6065838"/>
          <p14:tracePt t="40885" x="3402013" y="6065838"/>
          <p14:tracePt t="40902" x="3408363" y="6061075"/>
          <p14:tracePt t="40902" x="3433763" y="6061075"/>
          <p14:tracePt t="40917" x="3476625" y="6049963"/>
          <p14:tracePt t="40934" x="3481388" y="6045200"/>
          <p14:tracePt t="40951" x="3517900" y="6034088"/>
          <p14:tracePt t="40968" x="3597275" y="6024563"/>
          <p14:tracePt t="40984" x="3629025" y="6024563"/>
          <p14:tracePt t="41001" x="3686175" y="6024563"/>
          <p14:tracePt t="41018" x="3702050" y="6024563"/>
          <p14:tracePt t="41036" x="3763963" y="6024563"/>
          <p14:tracePt t="41037" x="3790950" y="6024563"/>
          <p14:tracePt t="41052" x="3843338" y="6024563"/>
          <p14:tracePt t="41052" x="3895725" y="6024563"/>
          <p14:tracePt t="41068" x="3948113" y="6024563"/>
          <p14:tracePt t="41085" x="4132263" y="6049963"/>
          <p14:tracePt t="41086" x="4200525" y="6049963"/>
          <p14:tracePt t="41101" x="4225925" y="6049963"/>
          <p14:tracePt t="41118" x="4283075" y="6049963"/>
          <p14:tracePt t="41134" x="4335463" y="6049963"/>
          <p14:tracePt t="41152" x="4351338" y="6049963"/>
          <p14:tracePt t="41285" x="4357688" y="6056313"/>
          <p14:tracePt t="41292" x="4357688" y="6072188"/>
          <p14:tracePt t="41301" x="4357688" y="6076950"/>
          <p14:tracePt t="41517" x="4319588" y="6097588"/>
          <p14:tracePt t="41540" x="4314825" y="6102350"/>
          <p14:tracePt t="41548" x="4305300" y="6118225"/>
          <p14:tracePt t="41556" x="4305300" y="6140450"/>
          <p14:tracePt t="41568" x="4294188" y="6176963"/>
          <p14:tracePt t="41585" x="4237038" y="6281738"/>
          <p14:tracePt t="41602" x="4205288" y="6386513"/>
          <p14:tracePt t="41603" x="4184650" y="6418263"/>
          <p14:tracePt t="41618" x="4184650" y="6443663"/>
          <p14:tracePt t="41636" x="4178300" y="6507163"/>
          <p14:tracePt t="41652" x="4189413" y="6548438"/>
          <p14:tracePt t="41653" x="4210050" y="6591300"/>
          <p14:tracePt t="41668" x="4210050" y="6632575"/>
          <p14:tracePt t="41685" x="4210050" y="6653213"/>
          <p14:tracePt t="41702" x="4200525" y="6700838"/>
          <p14:tracePt t="41719" x="4184650" y="670560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nitakerfi sem notuð eru til landmælinga eru frábrugðin hnitakerfum </a:t>
            </a:r>
            <a:r>
              <a:rPr lang="is-IS" err="1"/>
              <a:t>stærðfræðarinnar</a:t>
            </a:r>
            <a:endParaRPr lang="is-IS"/>
          </a:p>
          <a:p>
            <a:pPr lvl="1"/>
            <a:r>
              <a:rPr lang="is-IS"/>
              <a:t>Í Reykjavíkurkerfinu er X-ásinn vaxandi til vestur (vinstri) og </a:t>
            </a:r>
            <a:r>
              <a:rPr lang="is-IS" err="1"/>
              <a:t>Y-ásinn</a:t>
            </a:r>
            <a:r>
              <a:rPr lang="is-IS"/>
              <a:t> til norðurs (upp)</a:t>
            </a:r>
          </a:p>
          <a:p>
            <a:pPr lvl="1"/>
            <a:r>
              <a:rPr lang="is-IS"/>
              <a:t>Í ISN kerfunum er “X-ásinn” vaxandi í austur og “</a:t>
            </a:r>
            <a:r>
              <a:rPr lang="is-IS" err="1"/>
              <a:t>Y-ásinn</a:t>
            </a:r>
            <a:r>
              <a:rPr lang="is-IS"/>
              <a:t>” vaxandi í norður (almennt er talað um austur- og norðurhnit)</a:t>
            </a:r>
          </a:p>
          <a:p>
            <a:pPr lvl="1"/>
            <a:r>
              <a:rPr lang="is-IS"/>
              <a:t>Stefnuhorn er mælt </a:t>
            </a:r>
            <a:r>
              <a:rPr lang="is-IS" err="1"/>
              <a:t>réttsælis</a:t>
            </a:r>
            <a:r>
              <a:rPr lang="is-IS"/>
              <a:t> frá 0-stefnu </a:t>
            </a:r>
          </a:p>
          <a:p>
            <a:pPr lvl="1">
              <a:buNone/>
            </a:pPr>
            <a:r>
              <a:rPr lang="is-IS"/>
              <a:t>	(þ.e. </a:t>
            </a:r>
            <a:r>
              <a:rPr lang="is-IS" err="1"/>
              <a:t>Y-ásnum</a:t>
            </a:r>
            <a:r>
              <a:rPr lang="is-IS"/>
              <a:t>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5537"/>
    </mc:Choice>
    <mc:Fallback xmlns="">
      <p:transition spd="slow" advTm="55537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is-IS"/>
              <a:t>AFSTAÐA ÁSANN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Content Placeholder 16"/>
          <p:cNvSpPr txBox="1">
            <a:spLocks noGrp="1"/>
          </p:cNvSpPr>
          <p:nvPr>
            <p:ph idx="1"/>
          </p:nvPr>
        </p:nvSpPr>
        <p:spPr>
          <a:xfrm>
            <a:off x="467544" y="4581128"/>
            <a:ext cx="374441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 sz="2000"/>
              <a:t>Reykjavíkurkerfi hefur 0-stefnu til vesturs (til vinstri), stefnan 100</a:t>
            </a:r>
            <a:r>
              <a:rPr lang="is-IS" sz="2000" baseline="30000"/>
              <a:t>g</a:t>
            </a:r>
            <a:r>
              <a:rPr lang="is-IS" sz="2000"/>
              <a:t> er til norðurs (upp), 200</a:t>
            </a:r>
            <a:r>
              <a:rPr lang="is-IS" sz="2000" baseline="30000"/>
              <a:t>g</a:t>
            </a:r>
            <a:r>
              <a:rPr lang="is-IS" sz="2000"/>
              <a:t> til austurs og 300</a:t>
            </a:r>
            <a:r>
              <a:rPr lang="is-IS" sz="2000" baseline="30000"/>
              <a:t>g</a:t>
            </a:r>
            <a:r>
              <a:rPr lang="is-IS" sz="2000"/>
              <a:t> til suðurs</a:t>
            </a:r>
          </a:p>
        </p:txBody>
      </p:sp>
      <p:grpSp>
        <p:nvGrpSpPr>
          <p:cNvPr id="3" name="Group 34"/>
          <p:cNvGrpSpPr/>
          <p:nvPr/>
        </p:nvGrpSpPr>
        <p:grpSpPr>
          <a:xfrm>
            <a:off x="4211960" y="1052736"/>
            <a:ext cx="3920227" cy="3249652"/>
            <a:chOff x="4211960" y="1340768"/>
            <a:chExt cx="3920227" cy="3249652"/>
          </a:xfrm>
        </p:grpSpPr>
        <p:grpSp>
          <p:nvGrpSpPr>
            <p:cNvPr id="7" name="Group 32"/>
            <p:cNvGrpSpPr/>
            <p:nvPr/>
          </p:nvGrpSpPr>
          <p:grpSpPr>
            <a:xfrm>
              <a:off x="4788024" y="1340768"/>
              <a:ext cx="3344163" cy="3249652"/>
              <a:chOff x="4427984" y="1556792"/>
              <a:chExt cx="3344163" cy="3249652"/>
            </a:xfrm>
          </p:grpSpPr>
          <p:grpSp>
            <p:nvGrpSpPr>
              <p:cNvPr id="8" name="Group 10"/>
              <p:cNvGrpSpPr/>
              <p:nvPr/>
            </p:nvGrpSpPr>
            <p:grpSpPr>
              <a:xfrm>
                <a:off x="4427984" y="1844824"/>
                <a:ext cx="2717800" cy="2673350"/>
                <a:chOff x="620713" y="630238"/>
                <a:chExt cx="2717800" cy="2673350"/>
              </a:xfrm>
            </p:grpSpPr>
            <p:sp>
              <p:nvSpPr>
                <p:cNvPr id="12" name="Oval 2"/>
                <p:cNvSpPr>
                  <a:spLocks noChangeArrowheads="1"/>
                </p:cNvSpPr>
                <p:nvPr/>
              </p:nvSpPr>
              <p:spPr bwMode="auto">
                <a:xfrm>
                  <a:off x="939800" y="992188"/>
                  <a:ext cx="2062163" cy="204470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13" name="AutoShape 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20713" y="2009775"/>
                  <a:ext cx="2717800" cy="952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14" name="AutoShape 4"/>
                <p:cNvCxnSpPr>
                  <a:cxnSpLocks noChangeShapeType="1"/>
                </p:cNvCxnSpPr>
                <p:nvPr/>
              </p:nvCxnSpPr>
              <p:spPr bwMode="auto">
                <a:xfrm flipH="1" flipV="1">
                  <a:off x="1966913" y="630238"/>
                  <a:ext cx="52387" cy="267335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</p:grpSp>
          <p:sp>
            <p:nvSpPr>
              <p:cNvPr id="21" name="TextBox 20"/>
              <p:cNvSpPr txBox="1"/>
              <p:nvPr/>
            </p:nvSpPr>
            <p:spPr>
              <a:xfrm>
                <a:off x="5940152" y="2636912"/>
                <a:ext cx="2880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940152" y="3356992"/>
                <a:ext cx="5760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I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5220072" y="3356992"/>
                <a:ext cx="57606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II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5220072" y="2636912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V</a:t>
                </a: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220072" y="1556792"/>
                <a:ext cx="10801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 </a:t>
                </a: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7164288" y="3068960"/>
                <a:ext cx="6078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5508104" y="4437112"/>
                <a:ext cx="60785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</p:grpSp>
        <p:sp>
          <p:nvSpPr>
            <p:cNvPr id="32" name="Rectangle 31"/>
            <p:cNvSpPr/>
            <p:nvPr/>
          </p:nvSpPr>
          <p:spPr>
            <a:xfrm>
              <a:off x="4211960" y="2852936"/>
              <a:ext cx="6078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00</a:t>
              </a:r>
              <a:r>
                <a:rPr kumimoji="0" lang="is-IS" sz="1800" b="0" i="0" u="none" strike="noStrike" kern="1200" cap="none" spc="0" normalizeH="0" baseline="30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g</a:t>
              </a:r>
            </a:p>
          </p:txBody>
        </p:sp>
      </p:grpSp>
      <p:grpSp>
        <p:nvGrpSpPr>
          <p:cNvPr id="9" name="Group 36"/>
          <p:cNvGrpSpPr/>
          <p:nvPr/>
        </p:nvGrpSpPr>
        <p:grpSpPr>
          <a:xfrm>
            <a:off x="179512" y="980728"/>
            <a:ext cx="3960440" cy="3415893"/>
            <a:chOff x="179512" y="764704"/>
            <a:chExt cx="3960440" cy="3415893"/>
          </a:xfrm>
        </p:grpSpPr>
        <p:grpSp>
          <p:nvGrpSpPr>
            <p:cNvPr id="10" name="Group 33"/>
            <p:cNvGrpSpPr/>
            <p:nvPr/>
          </p:nvGrpSpPr>
          <p:grpSpPr>
            <a:xfrm>
              <a:off x="179512" y="1124744"/>
              <a:ext cx="3960440" cy="3055853"/>
              <a:chOff x="251520" y="1750591"/>
              <a:chExt cx="3960440" cy="3055853"/>
            </a:xfrm>
          </p:grpSpPr>
          <p:grpSp>
            <p:nvGrpSpPr>
              <p:cNvPr id="11" name="Group 9"/>
              <p:cNvGrpSpPr/>
              <p:nvPr/>
            </p:nvGrpSpPr>
            <p:grpSpPr>
              <a:xfrm rot="16200000">
                <a:off x="703933" y="1752452"/>
                <a:ext cx="2717800" cy="2714078"/>
                <a:chOff x="620713" y="630239"/>
                <a:chExt cx="2717800" cy="2714078"/>
              </a:xfrm>
            </p:grpSpPr>
            <p:sp>
              <p:nvSpPr>
                <p:cNvPr id="416770" name="Oval 2"/>
                <p:cNvSpPr>
                  <a:spLocks noChangeArrowheads="1"/>
                </p:cNvSpPr>
                <p:nvPr/>
              </p:nvSpPr>
              <p:spPr bwMode="auto">
                <a:xfrm>
                  <a:off x="939800" y="992188"/>
                  <a:ext cx="2062163" cy="2044700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416771" name="AutoShape 3"/>
                <p:cNvCxnSpPr>
                  <a:cxnSpLocks noChangeShapeType="1"/>
                </p:cNvCxnSpPr>
                <p:nvPr/>
              </p:nvCxnSpPr>
              <p:spPr bwMode="auto">
                <a:xfrm flipV="1">
                  <a:off x="620713" y="2009775"/>
                  <a:ext cx="2717800" cy="9525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  <p:cxnSp>
              <p:nvCxnSpPr>
                <p:cNvPr id="416772" name="AutoShape 4"/>
                <p:cNvCxnSpPr>
                  <a:cxnSpLocks noChangeShapeType="1"/>
                </p:cNvCxnSpPr>
                <p:nvPr/>
              </p:nvCxnSpPr>
              <p:spPr bwMode="auto">
                <a:xfrm rot="16200000">
                  <a:off x="600486" y="1977889"/>
                  <a:ext cx="2714078" cy="18778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</p:grpSp>
          <p:sp>
            <p:nvSpPr>
              <p:cNvPr id="16" name="TextBox 15"/>
              <p:cNvSpPr txBox="1"/>
              <p:nvPr/>
            </p:nvSpPr>
            <p:spPr>
              <a:xfrm>
                <a:off x="1619672" y="2564904"/>
                <a:ext cx="28803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2267744" y="2564904"/>
                <a:ext cx="4320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2267744" y="3212976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II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547664" y="3284984"/>
                <a:ext cx="5040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IV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51520" y="2780928"/>
                <a:ext cx="93610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</a:t>
                </a:r>
                <a:r>
                  <a:rPr kumimoji="0" lang="is-IS" sz="20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20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00</a:t>
                </a:r>
                <a:r>
                  <a:rPr kumimoji="0" lang="is-IS" sz="20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3419872" y="2924944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1835696" y="4437112"/>
                <a:ext cx="7920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</p:grpSp>
        <p:sp>
          <p:nvSpPr>
            <p:cNvPr id="36" name="Rectangle 35"/>
            <p:cNvSpPr/>
            <p:nvPr/>
          </p:nvSpPr>
          <p:spPr>
            <a:xfrm>
              <a:off x="1691680" y="764704"/>
              <a:ext cx="6078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00</a:t>
              </a:r>
              <a:r>
                <a:rPr kumimoji="0" lang="is-IS" sz="1800" b="0" i="0" u="none" strike="noStrike" kern="1200" cap="none" spc="0" normalizeH="0" baseline="30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g</a:t>
              </a:r>
            </a:p>
          </p:txBody>
        </p:sp>
      </p:grpSp>
      <p:sp>
        <p:nvSpPr>
          <p:cNvPr id="38" name="Content Placeholder 16"/>
          <p:cNvSpPr txBox="1">
            <a:spLocks/>
          </p:cNvSpPr>
          <p:nvPr/>
        </p:nvSpPr>
        <p:spPr>
          <a:xfrm>
            <a:off x="4572000" y="4581128"/>
            <a:ext cx="3744416" cy="1323439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ÍSN </a:t>
            </a:r>
            <a:r>
              <a:rPr lang="is-IS" sz="2000" dirty="0">
                <a:solidFill>
                  <a:prstClr val="black"/>
                </a:solidFill>
                <a:latin typeface="Calibri"/>
              </a:rPr>
              <a:t>kerfin</a:t>
            </a:r>
            <a:r>
              <a:rPr kumimoji="0" lang="is-I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hafa 0-stefnu til norðurs (upp), stefnan 100</a:t>
            </a:r>
            <a:r>
              <a:rPr kumimoji="0" lang="is-I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r>
              <a:rPr kumimoji="0" lang="is-I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r til austurs (hægri), 200</a:t>
            </a:r>
            <a:r>
              <a:rPr kumimoji="0" lang="is-I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r>
              <a:rPr kumimoji="0" lang="is-I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il suðurs og 300</a:t>
            </a:r>
            <a:r>
              <a:rPr kumimoji="0" lang="is-IS" sz="2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r>
              <a:rPr kumimoji="0" lang="is-I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il vestur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932"/>
    </mc:Choice>
    <mc:Fallback xmlns="">
      <p:transition spd="slow" advTm="20932"/>
    </mc:Fallback>
  </mc:AlternateContent>
  <p:extLst>
    <p:ext uri="{3A86A75C-4F4B-4683-9AE1-C65F6400EC91}">
      <p14:laserTraceLst xmlns:p14="http://schemas.microsoft.com/office/powerpoint/2010/main">
        <p14:tracePtLst>
          <p14:tracePt t="2694" x="3381375" y="6684963"/>
          <p14:tracePt t="2703" x="3292475" y="6516688"/>
          <p14:tracePt t="2715" x="3240088" y="6423025"/>
          <p14:tracePt t="2732" x="3094038" y="6149975"/>
          <p14:tracePt t="2749" x="2998788" y="5924550"/>
          <p14:tracePt t="2766" x="2868613" y="5651500"/>
          <p14:tracePt t="2767" x="2789238" y="5441950"/>
          <p14:tracePt t="2783" x="2732088" y="5300663"/>
          <p14:tracePt t="2784" x="2673350" y="5200650"/>
          <p14:tracePt t="2799" x="2636838" y="5143500"/>
          <p14:tracePt t="2799" x="2616200" y="5095875"/>
          <p14:tracePt t="2815" x="2605088" y="5070475"/>
          <p14:tracePt t="2831" x="2552700" y="4954588"/>
          <p14:tracePt t="2848" x="2511425" y="4881563"/>
          <p14:tracePt t="2865" x="2432050" y="4745038"/>
          <p14:tracePt t="2883" x="2390775" y="4692650"/>
          <p14:tracePt t="2898" x="2386013" y="4681538"/>
          <p14:tracePt t="3034" x="2359025" y="4665663"/>
          <p14:tracePt t="3038" x="2306638" y="4645025"/>
          <p14:tracePt t="3048" x="2254250" y="4598988"/>
          <p14:tracePt t="3065" x="2197100" y="4478338"/>
          <p14:tracePt t="3082" x="2160588" y="4294188"/>
          <p14:tracePt t="3100" x="2085975" y="4027488"/>
          <p14:tracePt t="3116" x="2060575" y="3827463"/>
          <p14:tracePt t="3132" x="2008188" y="3629025"/>
          <p14:tracePt t="3149" x="1971675" y="3497263"/>
          <p14:tracePt t="3150" x="1960563" y="3440113"/>
          <p14:tracePt t="3166" x="1960563" y="3408363"/>
          <p14:tracePt t="3167" x="1960563" y="3392488"/>
          <p14:tracePt t="3182" x="1960563" y="3387725"/>
          <p14:tracePt t="3200" x="1960563" y="3360738"/>
          <p14:tracePt t="3447" x="1960563" y="3292475"/>
          <p14:tracePt t="3455" x="1960563" y="3224213"/>
          <p14:tracePt t="3466" x="1960563" y="3167063"/>
          <p14:tracePt t="3484" x="1966913" y="3057525"/>
          <p14:tracePt t="3500" x="1976438" y="2930525"/>
          <p14:tracePt t="3516" x="1976438" y="2830513"/>
          <p14:tracePt t="3533" x="1971675" y="2747963"/>
          <p14:tracePt t="3551" x="1951038" y="2695575"/>
          <p14:tracePt t="3984" x="1944688" y="2705100"/>
          <p14:tracePt t="3999" x="1944688" y="2716213"/>
          <p14:tracePt t="4006" x="1944688" y="2732088"/>
          <p14:tracePt t="4016" x="1944688" y="2736850"/>
          <p14:tracePt t="4112" x="1935163" y="2752725"/>
          <p14:tracePt t="4224" x="1919288" y="2752725"/>
          <p14:tracePt t="4247" x="1914525" y="2752725"/>
          <p14:tracePt t="4256" x="1887538" y="2752725"/>
          <p14:tracePt t="4267" x="1855788" y="2741613"/>
          <p14:tracePt t="4283" x="1819275" y="2732088"/>
          <p14:tracePt t="4301" x="1755775" y="2711450"/>
          <p14:tracePt t="4318" x="1698625" y="2689225"/>
          <p14:tracePt t="4334" x="1651000" y="2679700"/>
          <p14:tracePt t="4335" x="1646238" y="2673350"/>
          <p14:tracePt t="4352" x="1635125" y="2673350"/>
          <p14:tracePt t="4687" x="1646238" y="2673350"/>
          <p14:tracePt t="4712" x="1657350" y="2673350"/>
          <p14:tracePt t="4719" x="1687513" y="2663825"/>
          <p14:tracePt t="4736" x="1719263" y="2643188"/>
          <p14:tracePt t="4743" x="1735138" y="2643188"/>
          <p14:tracePt t="4753" x="1741488" y="2643188"/>
          <p14:tracePt t="4768" x="1751013" y="2636838"/>
          <p14:tracePt t="4920" x="1755775" y="2636838"/>
          <p14:tracePt t="4959" x="1730375" y="2647950"/>
          <p14:tracePt t="4967" x="1687513" y="2657475"/>
          <p14:tracePt t="4975" x="1666875" y="2668588"/>
          <p14:tracePt t="4984" x="1641475" y="2668588"/>
          <p14:tracePt t="5002" x="1614488" y="2684463"/>
          <p14:tracePt t="5018" x="1593850" y="2684463"/>
          <p14:tracePt t="5036" x="1484313" y="2684463"/>
          <p14:tracePt t="5051" x="1368425" y="2652713"/>
          <p14:tracePt t="5068" x="1300163" y="2620963"/>
          <p14:tracePt t="5085" x="1231900" y="2620963"/>
          <p14:tracePt t="5103" x="1222375" y="2611438"/>
          <p14:tracePt t="5352" x="1216025" y="2611438"/>
          <p14:tracePt t="5359" x="1211263" y="2611438"/>
          <p14:tracePt t="5368" x="1174750" y="2595563"/>
          <p14:tracePt t="5385" x="1058863" y="2584450"/>
          <p14:tracePt t="5403" x="996950" y="2574925"/>
          <p14:tracePt t="5419" x="969963" y="2563813"/>
          <p14:tracePt t="5559" x="965200" y="2563813"/>
          <p14:tracePt t="5567" x="938213" y="2568575"/>
          <p14:tracePt t="5575" x="922338" y="2568575"/>
          <p14:tracePt t="5586" x="865188" y="2590800"/>
          <p14:tracePt t="5603" x="844550" y="2590800"/>
          <p14:tracePt t="5619" x="760413" y="2584450"/>
          <p14:tracePt t="5635" x="717550" y="2574925"/>
          <p14:tracePt t="5653" x="676275" y="2574925"/>
          <p14:tracePt t="5670" x="655638" y="2568575"/>
          <p14:tracePt t="5671" x="644525" y="2568575"/>
          <p14:tracePt t="6112" x="687388" y="2568575"/>
          <p14:tracePt t="6121" x="823913" y="2568575"/>
          <p14:tracePt t="6127" x="912813" y="2568575"/>
          <p14:tracePt t="6136" x="1001713" y="2568575"/>
          <p14:tracePt t="6153" x="1069975" y="2568575"/>
          <p14:tracePt t="6169" x="1147763" y="2568575"/>
          <p14:tracePt t="6187" x="1231900" y="2538413"/>
          <p14:tracePt t="6204" x="1279525" y="2538413"/>
          <p14:tracePt t="6221" x="1336675" y="2516188"/>
          <p14:tracePt t="6239" x="1363663" y="2495550"/>
          <p14:tracePt t="6264" x="1363663" y="2490788"/>
          <p14:tracePt t="6271" x="1363663" y="2486025"/>
          <p14:tracePt t="6320" x="1363663" y="2459038"/>
          <p14:tracePt t="6327" x="1420813" y="2438400"/>
          <p14:tracePt t="6337" x="1447800" y="2438400"/>
          <p14:tracePt t="6354" x="1593850" y="2395538"/>
          <p14:tracePt t="6371" x="1808163" y="2379663"/>
          <p14:tracePt t="6387" x="1981200" y="2379663"/>
          <p14:tracePt t="6405" x="2019300" y="2395538"/>
          <p14:tracePt t="6421" x="2081213" y="2401888"/>
          <p14:tracePt t="6437" x="2124075" y="2401888"/>
          <p14:tracePt t="6453" x="2254250" y="2463800"/>
          <p14:tracePt t="6470" x="2447925" y="2474913"/>
          <p14:tracePt t="6487" x="2490788" y="2495550"/>
          <p14:tracePt t="6489" x="2584450" y="2522538"/>
          <p14:tracePt t="6503" x="2673350" y="2532063"/>
          <p14:tracePt t="6504" x="2752725" y="2590800"/>
          <p14:tracePt t="6520" x="2857500" y="2632075"/>
          <p14:tracePt t="6537" x="2898775" y="2652713"/>
          <p14:tracePt t="6554" x="2930525" y="2684463"/>
          <p14:tracePt t="6570" x="2967038" y="2732088"/>
          <p14:tracePt t="6588" x="2998788" y="2752725"/>
          <p14:tracePt t="6604" x="3014663" y="2778125"/>
          <p14:tracePt t="6621" x="3041650" y="2809875"/>
          <p14:tracePt t="6640" x="3057525" y="2825750"/>
          <p14:tracePt t="6640" x="3067050" y="2841625"/>
          <p14:tracePt t="6654" x="3082925" y="2862263"/>
          <p14:tracePt t="6671" x="3094038" y="2878138"/>
          <p14:tracePt t="6672" x="3094038" y="2898775"/>
          <p14:tracePt t="6688" x="3103563" y="2925763"/>
          <p14:tracePt t="6704" x="3109913" y="2941638"/>
          <p14:tracePt t="6720" x="3109913" y="2982913"/>
          <p14:tracePt t="6737" x="3109913" y="3025775"/>
          <p14:tracePt t="6754" x="3109913" y="3103563"/>
          <p14:tracePt t="6771" x="3109913" y="3171825"/>
          <p14:tracePt t="6788" x="3109913" y="3187700"/>
          <p14:tracePt t="6807" x="3109913" y="3219450"/>
          <p14:tracePt t="6821" x="3109913" y="3235325"/>
          <p14:tracePt t="6837" x="3103563" y="3303588"/>
          <p14:tracePt t="6854" x="3082925" y="3371850"/>
          <p14:tracePt t="6871" x="3078163" y="3402013"/>
          <p14:tracePt t="6872" x="3057525" y="3417888"/>
          <p14:tracePt t="6887" x="3057525" y="3429000"/>
          <p14:tracePt t="6904" x="3030538" y="3508375"/>
          <p14:tracePt t="6921" x="3030538" y="3590925"/>
          <p14:tracePt t="6938" x="3019425" y="3606800"/>
          <p14:tracePt t="6955" x="3009900" y="3665538"/>
          <p14:tracePt t="6972" x="3009900" y="3690938"/>
          <p14:tracePt t="6989" x="3009900" y="3727450"/>
          <p14:tracePt t="7005" x="3009900" y="3743325"/>
          <p14:tracePt t="7022" x="3009900" y="3775075"/>
          <p14:tracePt t="7023" x="3009900" y="3790950"/>
          <p14:tracePt t="7038" x="3014663" y="3816350"/>
          <p14:tracePt t="7055" x="3078163" y="3838575"/>
          <p14:tracePt t="7071" x="3098800" y="3838575"/>
          <p14:tracePt t="7072" x="3135313" y="3838575"/>
          <p14:tracePt t="7087" x="3244850" y="3816350"/>
          <p14:tracePt t="7106" x="3413125" y="3743325"/>
          <p14:tracePt t="7121" x="3617913" y="3643313"/>
          <p14:tracePt t="7138" x="3743325" y="3544888"/>
          <p14:tracePt t="7155" x="3937000" y="3417888"/>
          <p14:tracePt t="7171" x="4073525" y="3344863"/>
          <p14:tracePt t="7188" x="4094163" y="3344863"/>
          <p14:tracePt t="7205" x="4162425" y="3324225"/>
          <p14:tracePt t="7222" x="4205288" y="3297238"/>
          <p14:tracePt t="7240" x="4241800" y="3297238"/>
          <p14:tracePt t="7255" x="4252913" y="3297238"/>
          <p14:tracePt t="7257" x="4283075" y="3297238"/>
          <p14:tracePt t="7273" x="4341813" y="3319463"/>
          <p14:tracePt t="7288" x="4435475" y="3328988"/>
          <p14:tracePt t="7305" x="4498975" y="3328988"/>
          <p14:tracePt t="7321" x="4567238" y="3344863"/>
          <p14:tracePt t="7338" x="4635500" y="3355975"/>
          <p14:tracePt t="7355" x="4829175" y="3371850"/>
          <p14:tracePt t="7372" x="4986338" y="3371850"/>
          <p14:tracePt t="7389" x="5043488" y="3371850"/>
          <p14:tracePt t="7405" x="5080000" y="3340100"/>
          <p14:tracePt t="7407" x="5138738" y="3303588"/>
          <p14:tracePt t="7422" x="5195888" y="3292475"/>
          <p14:tracePt t="7423" x="5211763" y="3292475"/>
          <p14:tracePt t="7439" x="5268913" y="3255963"/>
          <p14:tracePt t="7456" x="5332413" y="3176588"/>
          <p14:tracePt t="7456" x="5384800" y="3114675"/>
          <p14:tracePt t="7473" x="5468938" y="3003550"/>
          <p14:tracePt t="7489" x="5489575" y="2973388"/>
          <p14:tracePt t="7490" x="5489575" y="2957513"/>
          <p14:tracePt t="7505" x="5505450" y="2930525"/>
          <p14:tracePt t="7523" x="5505450" y="2925763"/>
          <p14:tracePt t="7539" x="5514975" y="2909888"/>
          <p14:tracePt t="7556" x="5530850" y="2878138"/>
          <p14:tracePt t="7573" x="5530850" y="2857500"/>
          <p14:tracePt t="7589" x="5530850" y="2846388"/>
          <p14:tracePt t="7607" x="5530850" y="2830513"/>
          <p14:tracePt t="7632" x="5530850" y="2825750"/>
          <p14:tracePt t="7640" x="5553075" y="2778125"/>
          <p14:tracePt t="7656" x="5583238" y="2747963"/>
          <p14:tracePt t="7657" x="5583238" y="2716213"/>
          <p14:tracePt t="7671" x="5605463" y="2663825"/>
          <p14:tracePt t="7689" x="5667375" y="2559050"/>
          <p14:tracePt t="7706" x="5699125" y="2511425"/>
          <p14:tracePt t="7722" x="5715000" y="2474913"/>
          <p14:tracePt t="7739" x="5741988" y="2422525"/>
          <p14:tracePt t="7756" x="5762625" y="2374900"/>
          <p14:tracePt t="7773" x="5794375" y="2301875"/>
          <p14:tracePt t="7789" x="5799138" y="2244725"/>
          <p14:tracePt t="7806" x="5819775" y="2185988"/>
          <p14:tracePt t="7807" x="5840413" y="2154238"/>
          <p14:tracePt t="7823" x="5892800" y="2071688"/>
          <p14:tracePt t="7840" x="5919788" y="2024063"/>
          <p14:tracePt t="7841" x="5945188" y="1997075"/>
          <p14:tracePt t="7856" x="5961063" y="1951038"/>
          <p14:tracePt t="7872" x="6008688" y="1871663"/>
          <p14:tracePt t="7889" x="6019800" y="1819275"/>
          <p14:tracePt t="7906" x="6072188" y="1746250"/>
          <p14:tracePt t="7922" x="6092825" y="1725613"/>
          <p14:tracePt t="8080" x="6097588" y="1725613"/>
          <p14:tracePt t="8087" x="6113463" y="1730375"/>
          <p14:tracePt t="8095" x="6197600" y="1741488"/>
          <p14:tracePt t="8105" x="6265863" y="1741488"/>
          <p14:tracePt t="8123" x="6448425" y="1766888"/>
          <p14:tracePt t="8140" x="6511925" y="1787525"/>
          <p14:tracePt t="8157" x="6553200" y="1787525"/>
          <p14:tracePt t="8240" x="6564313" y="1798638"/>
          <p14:tracePt t="8247" x="6569075" y="1803400"/>
          <p14:tracePt t="8255" x="6584950" y="1819275"/>
          <p14:tracePt t="8273" x="6605588" y="1866900"/>
          <p14:tracePt t="8290" x="6648450" y="1939925"/>
          <p14:tracePt t="8306" x="6664325" y="1987550"/>
          <p14:tracePt t="8323" x="6664325" y="2033588"/>
          <p14:tracePt t="8340" x="6705600" y="2112963"/>
          <p14:tracePt t="8357" x="6716713" y="2222500"/>
          <p14:tracePt t="8374" x="6769100" y="2306638"/>
          <p14:tracePt t="8375" x="6778625" y="2349500"/>
          <p14:tracePt t="8390" x="6805613" y="2406650"/>
          <p14:tracePt t="8407" x="6842125" y="2490788"/>
          <p14:tracePt t="8408" x="6858000" y="2563813"/>
          <p14:tracePt t="8425" x="6878638" y="2695575"/>
          <p14:tracePt t="8440" x="6878638" y="2768600"/>
          <p14:tracePt t="8457" x="6905625" y="2982913"/>
          <p14:tracePt t="8473" x="6915150" y="3041650"/>
          <p14:tracePt t="8489" x="6915150" y="3098800"/>
          <p14:tracePt t="8506" x="6915150" y="3140075"/>
          <p14:tracePt t="8524" x="6915150" y="3198813"/>
          <p14:tracePt t="8540" x="6915150" y="3267075"/>
          <p14:tracePt t="8557" x="6915150" y="3355975"/>
          <p14:tracePt t="8573" x="6915150" y="3433763"/>
          <p14:tracePt t="8574" x="6915150" y="3492500"/>
          <p14:tracePt t="8590" x="6915150" y="3544888"/>
          <p14:tracePt t="8591" x="6915150" y="3586163"/>
          <p14:tracePt t="8607" x="6915150" y="3633788"/>
          <p14:tracePt t="8624" x="6884988" y="3733800"/>
          <p14:tracePt t="8625" x="6873875" y="3790950"/>
          <p14:tracePt t="8640" x="6826250" y="3911600"/>
          <p14:tracePt t="8657" x="6826250" y="3959225"/>
          <p14:tracePt t="8674" x="6821488" y="3963988"/>
          <p14:tracePt t="8727" x="6821488" y="3968750"/>
          <p14:tracePt t="8743" x="6810375" y="3995738"/>
          <p14:tracePt t="8751" x="6794500" y="4016375"/>
          <p14:tracePt t="8758" x="6784975" y="4021138"/>
          <p14:tracePt t="8774" x="6778625" y="4032250"/>
          <p14:tracePt t="8775" x="6764338" y="4048125"/>
          <p14:tracePt t="8790" x="6753225" y="4052888"/>
          <p14:tracePt t="8807" x="6737350" y="4073525"/>
          <p14:tracePt t="8824" x="6705600" y="4100513"/>
          <p14:tracePt t="8825" x="6684963" y="4132263"/>
          <p14:tracePt t="8841" x="6664325" y="4146550"/>
          <p14:tracePt t="8857" x="6657975" y="4152900"/>
          <p14:tracePt t="8874" x="6621463" y="4178300"/>
          <p14:tracePt t="8890" x="6605588" y="4184650"/>
          <p14:tracePt t="8907" x="6584950" y="4194175"/>
          <p14:tracePt t="8924" x="6548438" y="4221163"/>
          <p14:tracePt t="8942" x="6516688" y="4230688"/>
          <p14:tracePt t="8957" x="6448425" y="4237038"/>
          <p14:tracePt t="8975" x="6354763" y="4237038"/>
          <p14:tracePt t="8975" x="6302375" y="4237038"/>
          <p14:tracePt t="8991" x="6265863" y="4237038"/>
          <p14:tracePt t="8992" x="6238875" y="4237038"/>
          <p14:tracePt t="9007" x="6197600" y="4237038"/>
          <p14:tracePt t="9009" x="6170613" y="4237038"/>
          <p14:tracePt t="9025" x="6154738" y="4237038"/>
          <p14:tracePt t="9026" x="6145213" y="4237038"/>
          <p14:tracePt t="9041" x="6108700" y="4214813"/>
          <p14:tracePt t="9058" x="6086475" y="4210050"/>
          <p14:tracePt t="9074" x="6040438" y="4189413"/>
          <p14:tracePt t="9091" x="5988050" y="4116388"/>
          <p14:tracePt t="9107" x="5872163" y="4000500"/>
          <p14:tracePt t="9125" x="5741988" y="3843338"/>
          <p14:tracePt t="9141" x="5626100" y="3695700"/>
          <p14:tracePt t="9158" x="5514975" y="3538538"/>
          <p14:tracePt t="9159" x="5478463" y="3429000"/>
          <p14:tracePt t="9175" x="5421313" y="3303588"/>
          <p14:tracePt t="9176" x="5380038" y="3176588"/>
          <p14:tracePt t="9191" x="5348288" y="3051175"/>
          <p14:tracePt t="9192" x="5311775" y="2973388"/>
          <p14:tracePt t="9207" x="5295900" y="2868613"/>
          <p14:tracePt t="9208" x="5268913" y="2757488"/>
          <p14:tracePt t="9224" x="5227638" y="2527300"/>
          <p14:tracePt t="9242" x="5180013" y="2374900"/>
          <p14:tracePt t="9258" x="5164138" y="2274888"/>
          <p14:tracePt t="9275" x="5164138" y="2233613"/>
          <p14:tracePt t="9291" x="5164138" y="2217738"/>
          <p14:tracePt t="9308" x="5211763" y="2085975"/>
          <p14:tracePt t="9326" x="5259388" y="1981200"/>
          <p14:tracePt t="9327" x="5268913" y="1944688"/>
          <p14:tracePt t="9341" x="5289550" y="1898650"/>
          <p14:tracePt t="9358" x="5311775" y="1876425"/>
          <p14:tracePt t="9375" x="5327650" y="1860550"/>
          <p14:tracePt t="9391" x="5337175" y="1851025"/>
          <p14:tracePt t="9432" x="5343525" y="1851025"/>
          <p14:tracePt t="9439" x="5368925" y="1851025"/>
          <p14:tracePt t="9447" x="5405438" y="1851025"/>
          <p14:tracePt t="9458" x="5416550" y="1851025"/>
          <p14:tracePt t="9474" x="5462588" y="1835150"/>
          <p14:tracePt t="9491" x="5530850" y="1814513"/>
          <p14:tracePt t="9508" x="5610225" y="1793875"/>
          <p14:tracePt t="9526" x="5646738" y="1793875"/>
          <p14:tracePt t="9527" x="5673725" y="1793875"/>
          <p14:tracePt t="9542" x="5710238" y="1793875"/>
          <p14:tracePt t="9559" x="5808663" y="1793875"/>
          <p14:tracePt t="9575" x="5846763" y="1798638"/>
          <p14:tracePt t="9576" x="5861050" y="1808163"/>
          <p14:tracePt t="9592" x="5899150" y="1839913"/>
          <p14:tracePt t="9607" x="5951538" y="1914525"/>
          <p14:tracePt t="9625" x="6019800" y="2019300"/>
          <p14:tracePt t="9642" x="6118225" y="2144713"/>
          <p14:tracePt t="9658" x="6186488" y="2222500"/>
          <p14:tracePt t="9675" x="6234113" y="2290763"/>
          <p14:tracePt t="9692" x="6307138" y="2386013"/>
          <p14:tracePt t="9708" x="6343650" y="2432050"/>
          <p14:tracePt t="9724" x="6359525" y="2459038"/>
          <p14:tracePt t="9742" x="6359525" y="2463800"/>
          <p14:tracePt t="9856" x="6370638" y="2470150"/>
          <p14:tracePt t="9864" x="6386513" y="2470150"/>
          <p14:tracePt t="9875" x="6391275" y="2470150"/>
          <p14:tracePt t="9892" x="6448425" y="2438400"/>
          <p14:tracePt t="9909" x="6496050" y="2401888"/>
          <p14:tracePt t="9911" x="6538913" y="2379663"/>
          <p14:tracePt t="9927" x="6575425" y="2365375"/>
          <p14:tracePt t="9943" x="6591300" y="2338388"/>
          <p14:tracePt t="9960" x="6596063" y="2327275"/>
          <p14:tracePt t="9976" x="6611938" y="2322513"/>
          <p14:tracePt t="9992" x="6621463" y="2301875"/>
          <p14:tracePt t="10016" x="6627813" y="2297113"/>
          <p14:tracePt t="10392" x="6637338" y="2297113"/>
          <p14:tracePt t="10400" x="6653213" y="2317750"/>
          <p14:tracePt t="10409" x="6653213" y="2370138"/>
          <p14:tracePt t="10426" x="6653213" y="2463800"/>
          <p14:tracePt t="10443" x="6653213" y="2568575"/>
          <p14:tracePt t="10460" x="6664325" y="2695575"/>
          <p14:tracePt t="10476" x="6673850" y="2741613"/>
          <p14:tracePt t="10493" x="6673850" y="2820988"/>
          <p14:tracePt t="10495" x="6673850" y="2841625"/>
          <p14:tracePt t="10509" x="6696075" y="2857500"/>
          <p14:tracePt t="10527" x="6705600" y="2889250"/>
          <p14:tracePt t="10543" x="6705600" y="2894013"/>
          <p14:tracePt t="10545" x="6711950" y="2894013"/>
          <p14:tracePt t="10584" x="6711950" y="2909888"/>
          <p14:tracePt t="10592" x="6711950" y="2914650"/>
          <p14:tracePt t="10608" x="6711950" y="2925763"/>
          <p14:tracePt t="10664" x="6711950" y="2930525"/>
          <p14:tracePt t="10679" x="6711950" y="2967038"/>
          <p14:tracePt t="10687" x="6711950" y="3003550"/>
          <p14:tracePt t="10695" x="6711950" y="3014663"/>
          <p14:tracePt t="10710" x="6711950" y="3046413"/>
          <p14:tracePt t="10727" x="6711950" y="3057525"/>
          <p14:tracePt t="10728" x="6711950" y="3062288"/>
          <p14:tracePt t="10746" x="6705600" y="3087688"/>
          <p14:tracePt t="10760" x="6700838" y="3098800"/>
          <p14:tracePt t="10792" x="6696075" y="3103563"/>
          <p14:tracePt t="10864" x="6696075" y="3109913"/>
          <p14:tracePt t="10871" x="6696075" y="3119438"/>
          <p14:tracePt t="10896" x="6696075" y="3124200"/>
          <p14:tracePt t="10912" x="6696075" y="3135313"/>
          <p14:tracePt t="10929" x="6696075" y="3140075"/>
          <p14:tracePt t="10952" x="6696075" y="3155950"/>
          <p14:tracePt t="10959" x="6673850" y="3176588"/>
          <p14:tracePt t="10967" x="6669088" y="3182938"/>
          <p14:tracePt t="10976" x="6648450" y="3192463"/>
          <p14:tracePt t="10994" x="6611938" y="3219450"/>
          <p14:tracePt t="11011" x="6575425" y="3240088"/>
          <p14:tracePt t="11027" x="6548438" y="3267075"/>
          <p14:tracePt t="11044" x="6527800" y="3282950"/>
          <p14:tracePt t="11063" x="6516688" y="3282950"/>
          <p14:tracePt t="11088" x="6486525" y="3282950"/>
          <p14:tracePt t="11121" x="6475413" y="3287713"/>
          <p14:tracePt t="11130" x="6470650" y="3287713"/>
          <p14:tracePt t="11184" x="6454775" y="3287713"/>
          <p14:tracePt t="11264" x="6448425" y="3287713"/>
          <p14:tracePt t="11272" x="6411913" y="3287713"/>
          <p14:tracePt t="11279" x="6396038" y="3287713"/>
          <p14:tracePt t="11295" x="6365875" y="3276600"/>
          <p14:tracePt t="11296" x="6359525" y="3276600"/>
          <p14:tracePt t="11312" x="6297613" y="3255963"/>
          <p14:tracePt t="11367" x="6275388" y="3244850"/>
          <p14:tracePt t="11392" x="6270625" y="3240088"/>
          <p14:tracePt t="11399" x="6259513" y="3240088"/>
          <p14:tracePt t="11411" x="6254750" y="3228975"/>
          <p14:tracePt t="11427" x="6254750" y="3224213"/>
          <p14:tracePt t="11444" x="6238875" y="3208338"/>
          <p14:tracePt t="11461" x="6223000" y="3208338"/>
          <p14:tracePt t="11477" x="6218238" y="3203575"/>
          <p14:tracePt t="11544" x="6192838" y="3192463"/>
          <p14:tracePt t="11552" x="6181725" y="3192463"/>
          <p14:tracePt t="11561" x="6161088" y="3176588"/>
          <p14:tracePt t="11578" x="6140450" y="3176588"/>
          <p14:tracePt t="11595" x="6118225" y="3167063"/>
          <p14:tracePt t="11615" x="6108700" y="3167063"/>
          <p14:tracePt t="11628" x="6102350" y="3167063"/>
          <p14:tracePt t="11645" x="6097588" y="3162300"/>
          <p14:tracePt t="11646" x="6086475" y="3162300"/>
          <p14:tracePt t="11661" x="6061075" y="3151188"/>
          <p14:tracePt t="11678" x="6045200" y="3146425"/>
          <p14:tracePt t="11679" x="6024563" y="3124200"/>
          <p14:tracePt t="11695" x="6019800" y="3119438"/>
          <p14:tracePt t="11696" x="6008688" y="3119438"/>
          <p14:tracePt t="11719" x="5992813" y="3119438"/>
          <p14:tracePt t="11793" x="5961063" y="3071813"/>
          <p14:tracePt t="11801" x="5956300" y="3067050"/>
          <p14:tracePt t="11812" x="5915025" y="3030538"/>
          <p14:tracePt t="11828" x="5876925" y="2978150"/>
          <p14:tracePt t="11845" x="5835650" y="2914650"/>
          <p14:tracePt t="11847" x="5830888" y="2909888"/>
          <p14:tracePt t="11861" x="5819775" y="2884488"/>
          <p14:tracePt t="11879" x="5794375" y="2830513"/>
          <p14:tracePt t="11895" x="5788025" y="2794000"/>
          <p14:tracePt t="11896" x="5788025" y="2768600"/>
          <p14:tracePt t="11912" x="5788025" y="2741613"/>
          <p14:tracePt t="11913" x="5788025" y="2700338"/>
          <p14:tracePt t="11928" x="5778500" y="2652713"/>
          <p14:tracePt t="11945" x="5767388" y="2632075"/>
          <p14:tracePt t="11962" x="5767388" y="2620963"/>
          <p14:tracePt t="11979" x="5751513" y="2600325"/>
          <p14:tracePt t="11994" x="5751513" y="2563813"/>
          <p14:tracePt t="12012" x="5756275" y="2522538"/>
          <p14:tracePt t="12029" x="5767388" y="2486025"/>
          <p14:tracePt t="12031" x="5767388" y="2474913"/>
          <p14:tracePt t="12045" x="5772150" y="2470150"/>
          <p14:tracePt t="12296" x="5772150" y="2443163"/>
          <p14:tracePt t="12303" x="5772150" y="2438400"/>
          <p14:tracePt t="12345" x="5772150" y="2427288"/>
          <p14:tracePt t="12520" x="5799138" y="2427288"/>
          <p14:tracePt t="12527" x="5824538" y="2427288"/>
          <p14:tracePt t="12535" x="5846763" y="2427288"/>
          <p14:tracePt t="12545" x="5899150" y="2406650"/>
          <p14:tracePt t="12563" x="5992813" y="2395538"/>
          <p14:tracePt t="12579" x="6118225" y="2395538"/>
          <p14:tracePt t="12596" x="6124575" y="2395538"/>
          <p14:tracePt t="12615" x="6149975" y="2395538"/>
          <p14:tracePt t="12648" x="6149975" y="2386013"/>
          <p14:tracePt t="12664" x="6161088" y="2379663"/>
          <p14:tracePt t="12671" x="6165850" y="2379663"/>
          <p14:tracePt t="12704" x="6181725" y="2379663"/>
          <p14:tracePt t="12716" x="6197600" y="2379663"/>
          <p14:tracePt t="12728" x="6229350" y="2379663"/>
          <p14:tracePt t="12735" x="6245225" y="2379663"/>
          <p14:tracePt t="12747" x="6249988" y="2379663"/>
          <p14:tracePt t="12763" x="6338888" y="2379663"/>
          <p14:tracePt t="12779" x="6391275" y="2379663"/>
          <p14:tracePt t="12796" x="6438900" y="2379663"/>
          <p14:tracePt t="12824" x="6443663" y="2379663"/>
          <p14:tracePt t="12847" x="6443663" y="2374900"/>
          <p14:tracePt t="12856" x="6443663" y="2365375"/>
          <p14:tracePt t="12864" x="6464300" y="2349500"/>
          <p14:tracePt t="12882" x="6470650" y="2349500"/>
          <p14:tracePt t="12896" x="6470650" y="2343150"/>
          <p14:tracePt t="12985" x="6475413" y="2343150"/>
          <p14:tracePt t="13072" x="6486525" y="2343150"/>
          <p14:tracePt t="13087" x="6486525" y="2349500"/>
          <p14:tracePt t="13104" x="6486525" y="2359025"/>
          <p14:tracePt t="13122" x="6486525" y="2365375"/>
          <p14:tracePt t="13135" x="6486525" y="2374900"/>
          <p14:tracePt t="13143" x="6486525" y="2390775"/>
          <p14:tracePt t="13160" x="6486525" y="2406650"/>
          <p14:tracePt t="13167" x="6486525" y="2411413"/>
          <p14:tracePt t="13183" x="6486525" y="2438400"/>
          <p14:tracePt t="13197" x="6486525" y="2447925"/>
          <p14:tracePt t="13215" x="6486525" y="2527300"/>
          <p14:tracePt t="13230" x="6480175" y="2579688"/>
          <p14:tracePt t="13231" x="6480175" y="2620963"/>
          <p14:tracePt t="13247" x="6480175" y="2673350"/>
          <p14:tracePt t="13248" x="6454775" y="2747963"/>
          <p14:tracePt t="13264" x="6443663" y="2768600"/>
          <p14:tracePt t="13266" x="6443663" y="2805113"/>
          <p14:tracePt t="13280" x="6438900" y="2862263"/>
          <p14:tracePt t="13298" x="6438900" y="2889250"/>
          <p14:tracePt t="13299" x="6438900" y="2905125"/>
          <p14:tracePt t="13314" x="6438900" y="2973388"/>
          <p14:tracePt t="13330" x="6407150" y="3030538"/>
          <p14:tracePt t="13347" x="6386513" y="3124200"/>
          <p14:tracePt t="13364" x="6386513" y="3182938"/>
          <p14:tracePt t="13381" x="6386513" y="3214688"/>
          <p14:tracePt t="13398" x="6375400" y="3240088"/>
          <p14:tracePt t="13399" x="6375400" y="3267075"/>
          <p14:tracePt t="13413" x="6375400" y="3271838"/>
          <p14:tracePt t="13431" x="6375400" y="3313113"/>
          <p14:tracePt t="13447" x="6375400" y="3355975"/>
          <p14:tracePt t="13465" x="6375400" y="3381375"/>
          <p14:tracePt t="13466" x="6375400" y="3397250"/>
          <p14:tracePt t="13480" x="6375400" y="3433763"/>
          <p14:tracePt t="13497" x="6375400" y="3455988"/>
          <p14:tracePt t="13514" x="6380163" y="3481388"/>
          <p14:tracePt t="13680" x="6380163" y="3476625"/>
          <p14:tracePt t="13688" x="6380163" y="3470275"/>
          <p14:tracePt t="13697" x="6396038" y="3433763"/>
          <p14:tracePt t="13714" x="6407150" y="3408363"/>
          <p14:tracePt t="13731" x="6418263" y="3387725"/>
          <p14:tracePt t="13748" x="6418263" y="3381375"/>
          <p14:tracePt t="13765" x="6418263" y="3365500"/>
          <p14:tracePt t="13781" x="6427788" y="3344863"/>
          <p14:tracePt t="13992" x="6411913" y="3344863"/>
          <p14:tracePt t="13999" x="6396038" y="3344863"/>
          <p14:tracePt t="14015" x="6350000" y="3349625"/>
          <p14:tracePt t="14031" x="6343650" y="3360738"/>
          <p14:tracePt t="14032" x="6307138" y="3360738"/>
          <p14:tracePt t="14048" x="6275388" y="3365500"/>
          <p14:tracePt t="14065" x="6229350" y="3376613"/>
          <p14:tracePt t="14082" x="6176963" y="3376613"/>
          <p14:tracePt t="14098" x="6145213" y="3376613"/>
          <p14:tracePt t="14115" x="6124575" y="3376613"/>
          <p14:tracePt t="14132" x="6097588" y="3376613"/>
          <p14:tracePt t="14148" x="6045200" y="3376613"/>
          <p14:tracePt t="14165" x="6034088" y="3376613"/>
          <p14:tracePt t="14182" x="6008688" y="3376613"/>
          <p14:tracePt t="14264" x="6003925" y="3376613"/>
          <p14:tracePt t="14271" x="5988050" y="3365500"/>
          <p14:tracePt t="14282" x="5976938" y="3344863"/>
          <p14:tracePt t="14299" x="5951538" y="3335338"/>
          <p14:tracePt t="14315" x="5929313" y="3287713"/>
          <p14:tracePt t="14334" x="5915025" y="3282950"/>
          <p14:tracePt t="14335" x="5908675" y="3271838"/>
          <p14:tracePt t="14348" x="5908675" y="3267075"/>
          <p14:tracePt t="14392" x="5899150" y="3255963"/>
          <p14:tracePt t="14407" x="5899150" y="3224213"/>
          <p14:tracePt t="14417" x="5876925" y="3182938"/>
          <p14:tracePt t="14423" x="5876925" y="3167063"/>
          <p14:tracePt t="14433" x="5872163" y="3155950"/>
          <p14:tracePt t="14449" x="5861050" y="3094038"/>
          <p14:tracePt t="14465" x="5861050" y="3025775"/>
          <p14:tracePt t="14482" x="5851525" y="2978150"/>
          <p14:tracePt t="14499" x="5851525" y="2946400"/>
          <p14:tracePt t="14516" x="5856288" y="2921000"/>
          <p14:tracePt t="14533" x="5856288" y="2898775"/>
          <p14:tracePt t="14549" x="5872163" y="2852738"/>
          <p14:tracePt t="14565" x="5872163" y="2809875"/>
          <p14:tracePt t="14582" x="5872163" y="2757488"/>
          <p14:tracePt t="14599" x="5872163" y="2711450"/>
          <p14:tracePt t="14599" x="5872163" y="2684463"/>
          <p14:tracePt t="14616" x="5872163" y="2668588"/>
          <p14:tracePt t="14617" x="5872163" y="2652713"/>
          <p14:tracePt t="14632" x="5892800" y="2595563"/>
          <p14:tracePt t="14649" x="5903913" y="2584450"/>
          <p14:tracePt t="14666" x="5908675" y="2568575"/>
          <p14:tracePt t="14684" x="5919788" y="2547938"/>
          <p14:tracePt t="14699" x="5919788" y="2532063"/>
          <p14:tracePt t="14716" x="5924550" y="2506663"/>
          <p14:tracePt t="15073" x="5908675" y="2516188"/>
          <p14:tracePt t="15088" x="5876925" y="2538413"/>
          <p14:tracePt t="15103" x="5856288" y="2590800"/>
          <p14:tracePt t="15112" x="5794375" y="2652713"/>
          <p14:tracePt t="15119" x="5756275" y="2716213"/>
          <p14:tracePt t="15134" x="5715000" y="2794000"/>
          <p14:tracePt t="15151" x="5657850" y="2898775"/>
          <p14:tracePt t="15151" x="5614988" y="2973388"/>
          <p14:tracePt t="15167" x="5610225" y="2994025"/>
          <p14:tracePt t="15168" x="5610225" y="3046413"/>
          <p14:tracePt t="15183" x="5599113" y="3124200"/>
          <p14:tracePt t="15200" x="5599113" y="3151188"/>
          <p14:tracePt t="15216" x="5599113" y="3260725"/>
          <p14:tracePt t="15233" x="5657850" y="3349625"/>
          <p14:tracePt t="15250" x="5688013" y="3408363"/>
          <p14:tracePt t="15266" x="5703888" y="3455988"/>
          <p14:tracePt t="15283" x="5726113" y="3513138"/>
          <p14:tracePt t="15300" x="5735638" y="3549650"/>
          <p14:tracePt t="15316" x="5735638" y="3565525"/>
          <p14:tracePt t="15334" x="5735638" y="3570288"/>
          <p14:tracePt t="15335" x="5735638" y="3581400"/>
          <p14:tracePt t="15360" x="5735638" y="3586163"/>
          <p14:tracePt t="15401" x="5735638" y="3602038"/>
          <p14:tracePt t="15407" x="5735638" y="3613150"/>
          <p14:tracePt t="15417" x="5735638" y="3629025"/>
          <p14:tracePt t="15434" x="5710238" y="3675063"/>
          <p14:tracePt t="15450" x="5710238" y="3717925"/>
          <p14:tracePt t="15467" x="5651500" y="3832225"/>
          <p14:tracePt t="15484" x="5630863" y="3927475"/>
          <p14:tracePt t="15501" x="5605463" y="3984625"/>
          <p14:tracePt t="15517" x="5605463" y="4032250"/>
          <p14:tracePt t="15534" x="5594350" y="4079875"/>
          <p14:tracePt t="15535" x="5594350" y="4094163"/>
          <p14:tracePt t="15550" x="5583238" y="4121150"/>
          <p14:tracePt t="15567" x="5573713" y="4168775"/>
          <p14:tracePt t="15568" x="5553075" y="4210050"/>
          <p14:tracePt t="15585" x="5553075" y="4252913"/>
          <p14:tracePt t="15586" x="5514975" y="4319588"/>
          <p14:tracePt t="15600" x="5478463" y="4503738"/>
          <p14:tracePt t="15617" x="5426075" y="4651375"/>
          <p14:tracePt t="15633" x="5426075" y="4733925"/>
          <p14:tracePt t="15650" x="5426075" y="4792663"/>
          <p14:tracePt t="15667" x="5426075" y="4797425"/>
          <p14:tracePt t="19626" x="5426075" y="4824413"/>
          <p14:tracePt t="19631" x="5389563" y="4933950"/>
          <p14:tracePt t="19641" x="5364163" y="5059363"/>
          <p14:tracePt t="19657" x="5321300" y="5184775"/>
          <p14:tracePt t="19659" x="5295900" y="5248275"/>
          <p14:tracePt t="19673" x="5222875" y="5368925"/>
          <p14:tracePt t="19690" x="5207000" y="5416550"/>
          <p14:tracePt t="19707" x="5180013" y="5473700"/>
          <p14:tracePt t="19724" x="5138738" y="5530850"/>
          <p14:tracePt t="19740" x="5111750" y="5568950"/>
          <p14:tracePt t="19757" x="5095875" y="5594350"/>
          <p14:tracePt t="19773" x="5075238" y="5610225"/>
          <p14:tracePt t="19789" x="5054600" y="5635625"/>
          <p14:tracePt t="19807" x="4981575" y="5751513"/>
          <p14:tracePt t="19824" x="4933950" y="5799138"/>
          <p14:tracePt t="19840" x="4838700" y="5883275"/>
          <p14:tracePt t="19857" x="4760913" y="5972175"/>
          <p14:tracePt t="19873" x="4708525" y="6008688"/>
          <p14:tracePt t="19890" x="4651375" y="6049963"/>
          <p14:tracePt t="19907" x="4635500" y="6056313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85786" y="1428736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treikningur á stefnuhorni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571472" y="1928802"/>
            <a:ext cx="3960812" cy="3960812"/>
            <a:chOff x="611188" y="1916113"/>
            <a:chExt cx="3960812" cy="3960812"/>
          </a:xfrm>
        </p:grpSpPr>
        <p:sp>
          <p:nvSpPr>
            <p:cNvPr id="40" name="Text Box 7"/>
            <p:cNvSpPr txBox="1">
              <a:spLocks noChangeAspect="1" noChangeArrowheads="1"/>
            </p:cNvSpPr>
            <p:nvPr/>
          </p:nvSpPr>
          <p:spPr bwMode="auto">
            <a:xfrm>
              <a:off x="3276600" y="2108200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41" name="Oval 8"/>
            <p:cNvSpPr>
              <a:spLocks noChangeAspect="1" noChangeArrowheads="1"/>
            </p:cNvSpPr>
            <p:nvPr/>
          </p:nvSpPr>
          <p:spPr bwMode="auto">
            <a:xfrm>
              <a:off x="2446338" y="3752850"/>
              <a:ext cx="217487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2" name="Oval 9"/>
            <p:cNvSpPr>
              <a:spLocks noChangeAspect="1" noChangeArrowheads="1"/>
            </p:cNvSpPr>
            <p:nvPr/>
          </p:nvSpPr>
          <p:spPr bwMode="auto">
            <a:xfrm>
              <a:off x="3203575" y="2455863"/>
              <a:ext cx="217488" cy="21431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3" name="Line 10"/>
            <p:cNvSpPr>
              <a:spLocks noChangeAspect="1" noChangeShapeType="1"/>
            </p:cNvSpPr>
            <p:nvPr/>
          </p:nvSpPr>
          <p:spPr bwMode="auto">
            <a:xfrm flipV="1">
              <a:off x="2555875" y="2565400"/>
              <a:ext cx="755650" cy="12969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5" name="Freeform 11"/>
            <p:cNvSpPr>
              <a:spLocks noChangeAspect="1"/>
            </p:cNvSpPr>
            <p:nvPr/>
          </p:nvSpPr>
          <p:spPr bwMode="auto">
            <a:xfrm>
              <a:off x="2589213" y="3157538"/>
              <a:ext cx="288925" cy="149225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Text Box 12"/>
            <p:cNvSpPr txBox="1">
              <a:spLocks noChangeAspect="1" noChangeArrowheads="1"/>
            </p:cNvSpPr>
            <p:nvPr/>
          </p:nvSpPr>
          <p:spPr bwMode="auto">
            <a:xfrm>
              <a:off x="2589213" y="2797175"/>
              <a:ext cx="45085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B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8" name="Text Box 14"/>
            <p:cNvSpPr txBox="1">
              <a:spLocks noChangeAspect="1" noChangeArrowheads="1"/>
            </p:cNvSpPr>
            <p:nvPr/>
          </p:nvSpPr>
          <p:spPr bwMode="auto">
            <a:xfrm>
              <a:off x="2195513" y="3357563"/>
              <a:ext cx="3857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 flipV="1">
              <a:off x="2555875" y="1916113"/>
              <a:ext cx="0" cy="396081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0" name="Line 16"/>
            <p:cNvSpPr>
              <a:spLocks noChangeShapeType="1"/>
            </p:cNvSpPr>
            <p:nvPr/>
          </p:nvSpPr>
          <p:spPr bwMode="auto">
            <a:xfrm rot="5400000" flipV="1">
              <a:off x="2591594" y="1880394"/>
              <a:ext cx="0" cy="396081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1" name="Line 39"/>
            <p:cNvSpPr>
              <a:spLocks noChangeAspect="1" noChangeShapeType="1"/>
            </p:cNvSpPr>
            <p:nvPr/>
          </p:nvSpPr>
          <p:spPr bwMode="auto">
            <a:xfrm flipV="1">
              <a:off x="1763713" y="3860800"/>
              <a:ext cx="755650" cy="12969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2" name="Oval 40"/>
            <p:cNvSpPr>
              <a:spLocks noChangeAspect="1" noChangeArrowheads="1"/>
            </p:cNvSpPr>
            <p:nvPr/>
          </p:nvSpPr>
          <p:spPr bwMode="auto">
            <a:xfrm>
              <a:off x="1619250" y="5084763"/>
              <a:ext cx="217488" cy="21431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Freeform 41"/>
            <p:cNvSpPr>
              <a:spLocks/>
            </p:cNvSpPr>
            <p:nvPr/>
          </p:nvSpPr>
          <p:spPr bwMode="auto">
            <a:xfrm>
              <a:off x="2411413" y="3573463"/>
              <a:ext cx="504825" cy="647700"/>
            </a:xfrm>
            <a:custGeom>
              <a:avLst/>
              <a:gdLst>
                <a:gd name="T0" fmla="*/ 136 w 507"/>
                <a:gd name="T1" fmla="*/ 7 h 786"/>
                <a:gd name="T2" fmla="*/ 227 w 507"/>
                <a:gd name="T3" fmla="*/ 7 h 786"/>
                <a:gd name="T4" fmla="*/ 317 w 507"/>
                <a:gd name="T5" fmla="*/ 52 h 786"/>
                <a:gd name="T6" fmla="*/ 363 w 507"/>
                <a:gd name="T7" fmla="*/ 97 h 786"/>
                <a:gd name="T8" fmla="*/ 453 w 507"/>
                <a:gd name="T9" fmla="*/ 188 h 786"/>
                <a:gd name="T10" fmla="*/ 499 w 507"/>
                <a:gd name="T11" fmla="*/ 324 h 786"/>
                <a:gd name="T12" fmla="*/ 499 w 507"/>
                <a:gd name="T13" fmla="*/ 460 h 786"/>
                <a:gd name="T14" fmla="*/ 453 w 507"/>
                <a:gd name="T15" fmla="*/ 642 h 786"/>
                <a:gd name="T16" fmla="*/ 363 w 507"/>
                <a:gd name="T17" fmla="*/ 732 h 786"/>
                <a:gd name="T18" fmla="*/ 272 w 507"/>
                <a:gd name="T19" fmla="*/ 778 h 786"/>
                <a:gd name="T20" fmla="*/ 136 w 507"/>
                <a:gd name="T21" fmla="*/ 778 h 786"/>
                <a:gd name="T22" fmla="*/ 0 w 507"/>
                <a:gd name="T23" fmla="*/ 732 h 78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07"/>
                <a:gd name="T37" fmla="*/ 0 h 786"/>
                <a:gd name="T38" fmla="*/ 507 w 507"/>
                <a:gd name="T39" fmla="*/ 786 h 78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07" h="786">
                  <a:moveTo>
                    <a:pt x="136" y="7"/>
                  </a:moveTo>
                  <a:cubicBezTo>
                    <a:pt x="166" y="3"/>
                    <a:pt x="197" y="0"/>
                    <a:pt x="227" y="7"/>
                  </a:cubicBezTo>
                  <a:cubicBezTo>
                    <a:pt x="257" y="14"/>
                    <a:pt x="294" y="37"/>
                    <a:pt x="317" y="52"/>
                  </a:cubicBezTo>
                  <a:cubicBezTo>
                    <a:pt x="340" y="67"/>
                    <a:pt x="340" y="74"/>
                    <a:pt x="363" y="97"/>
                  </a:cubicBezTo>
                  <a:cubicBezTo>
                    <a:pt x="386" y="120"/>
                    <a:pt x="430" y="150"/>
                    <a:pt x="453" y="188"/>
                  </a:cubicBezTo>
                  <a:cubicBezTo>
                    <a:pt x="476" y="226"/>
                    <a:pt x="491" y="279"/>
                    <a:pt x="499" y="324"/>
                  </a:cubicBezTo>
                  <a:cubicBezTo>
                    <a:pt x="507" y="369"/>
                    <a:pt x="507" y="407"/>
                    <a:pt x="499" y="460"/>
                  </a:cubicBezTo>
                  <a:cubicBezTo>
                    <a:pt x="491" y="513"/>
                    <a:pt x="476" y="597"/>
                    <a:pt x="453" y="642"/>
                  </a:cubicBezTo>
                  <a:cubicBezTo>
                    <a:pt x="430" y="687"/>
                    <a:pt x="393" y="709"/>
                    <a:pt x="363" y="732"/>
                  </a:cubicBezTo>
                  <a:cubicBezTo>
                    <a:pt x="333" y="755"/>
                    <a:pt x="310" y="770"/>
                    <a:pt x="272" y="778"/>
                  </a:cubicBezTo>
                  <a:cubicBezTo>
                    <a:pt x="234" y="786"/>
                    <a:pt x="181" y="786"/>
                    <a:pt x="136" y="778"/>
                  </a:cubicBezTo>
                  <a:cubicBezTo>
                    <a:pt x="91" y="770"/>
                    <a:pt x="15" y="740"/>
                    <a:pt x="0" y="73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Text Box 42"/>
            <p:cNvSpPr txBox="1">
              <a:spLocks noChangeAspect="1" noChangeArrowheads="1"/>
            </p:cNvSpPr>
            <p:nvPr/>
          </p:nvSpPr>
          <p:spPr bwMode="auto">
            <a:xfrm>
              <a:off x="1331913" y="5300663"/>
              <a:ext cx="45561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B’</a:t>
              </a:r>
            </a:p>
          </p:txBody>
        </p:sp>
        <p:sp>
          <p:nvSpPr>
            <p:cNvPr id="55" name="Text Box 43"/>
            <p:cNvSpPr txBox="1">
              <a:spLocks noChangeAspect="1" noChangeArrowheads="1"/>
            </p:cNvSpPr>
            <p:nvPr/>
          </p:nvSpPr>
          <p:spPr bwMode="auto">
            <a:xfrm>
              <a:off x="2700338" y="4149725"/>
              <a:ext cx="484187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B’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  <p:graphicFrame>
        <p:nvGraphicFramePr>
          <p:cNvPr id="56" name="Object 17"/>
          <p:cNvGraphicFramePr>
            <a:graphicFrameLocks noGrp="1" noChangeAspect="1"/>
          </p:cNvGraphicFramePr>
          <p:nvPr>
            <p:ph idx="1"/>
          </p:nvPr>
        </p:nvGraphicFramePr>
        <p:xfrm>
          <a:off x="4660900" y="2143125"/>
          <a:ext cx="400526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47560" imgH="482400" progId="Equation.3">
                  <p:embed/>
                </p:oleObj>
              </mc:Choice>
              <mc:Fallback>
                <p:oleObj name="Equation" r:id="rId4" imgW="1447560" imgH="482400" progId="Equation.3">
                  <p:embed/>
                  <p:pic>
                    <p:nvPicPr>
                      <p:cNvPr id="5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2143125"/>
                        <a:ext cx="4005263" cy="1335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8"/>
          <p:cNvGraphicFramePr>
            <a:graphicFrameLocks noChangeAspect="1"/>
          </p:cNvGraphicFramePr>
          <p:nvPr/>
        </p:nvGraphicFramePr>
        <p:xfrm>
          <a:off x="4357686" y="5572140"/>
          <a:ext cx="354965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82680" imgH="215640" progId="Equation.3">
                  <p:embed/>
                </p:oleObj>
              </mc:Choice>
              <mc:Fallback>
                <p:oleObj name="Equation" r:id="rId6" imgW="1282680" imgH="215640" progId="Equation.3">
                  <p:embed/>
                  <p:pic>
                    <p:nvPicPr>
                      <p:cNvPr id="5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5572140"/>
                        <a:ext cx="354965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8" name="Group 77"/>
          <p:cNvGrpSpPr/>
          <p:nvPr/>
        </p:nvGrpSpPr>
        <p:grpSpPr>
          <a:xfrm>
            <a:off x="4643438" y="3643314"/>
            <a:ext cx="4070350" cy="1479562"/>
            <a:chOff x="4710117" y="2282820"/>
            <a:chExt cx="4070350" cy="1479562"/>
          </a:xfrm>
        </p:grpSpPr>
        <p:grpSp>
          <p:nvGrpSpPr>
            <p:cNvPr id="59" name="Group 20"/>
            <p:cNvGrpSpPr>
              <a:grpSpLocks/>
            </p:cNvGrpSpPr>
            <p:nvPr/>
          </p:nvGrpSpPr>
          <p:grpSpPr bwMode="auto">
            <a:xfrm>
              <a:off x="4710117" y="2465394"/>
              <a:ext cx="4070350" cy="1296988"/>
              <a:chOff x="3016" y="1933"/>
              <a:chExt cx="2564" cy="817"/>
            </a:xfrm>
          </p:grpSpPr>
          <p:sp>
            <p:nvSpPr>
              <p:cNvPr id="65" name="Line 21"/>
              <p:cNvSpPr>
                <a:spLocks noChangeShapeType="1"/>
              </p:cNvSpPr>
              <p:nvPr/>
            </p:nvSpPr>
            <p:spPr bwMode="auto">
              <a:xfrm>
                <a:off x="3158" y="2352"/>
                <a:ext cx="2422" cy="0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6" name="Line 22"/>
              <p:cNvSpPr>
                <a:spLocks noChangeShapeType="1"/>
              </p:cNvSpPr>
              <p:nvPr/>
            </p:nvSpPr>
            <p:spPr bwMode="auto">
              <a:xfrm>
                <a:off x="3370" y="1933"/>
                <a:ext cx="0" cy="77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67" name="AutoShape 23"/>
              <p:cNvCxnSpPr>
                <a:cxnSpLocks noChangeShapeType="1"/>
              </p:cNvCxnSpPr>
              <p:nvPr/>
            </p:nvCxnSpPr>
            <p:spPr bwMode="auto">
              <a:xfrm rot="-5400000">
                <a:off x="2961" y="1988"/>
                <a:ext cx="817" cy="708"/>
              </a:xfrm>
              <a:prstGeom prst="curvedConnector3">
                <a:avLst>
                  <a:gd name="adj1" fmla="val 4994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cxnSp>
            <p:nvCxnSpPr>
              <p:cNvPr id="68" name="AutoShape 24"/>
              <p:cNvCxnSpPr>
                <a:cxnSpLocks noChangeShapeType="1"/>
              </p:cNvCxnSpPr>
              <p:nvPr/>
            </p:nvCxnSpPr>
            <p:spPr bwMode="auto">
              <a:xfrm rot="-5400000">
                <a:off x="3788" y="1988"/>
                <a:ext cx="817" cy="708"/>
              </a:xfrm>
              <a:prstGeom prst="curvedConnector3">
                <a:avLst>
                  <a:gd name="adj1" fmla="val 4994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69" name="Line 25"/>
              <p:cNvSpPr>
                <a:spLocks noChangeShapeType="1"/>
              </p:cNvSpPr>
              <p:nvPr/>
            </p:nvSpPr>
            <p:spPr bwMode="auto">
              <a:xfrm>
                <a:off x="3784" y="1933"/>
                <a:ext cx="0" cy="77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0" name="Line 26"/>
              <p:cNvSpPr>
                <a:spLocks noChangeShapeType="1"/>
              </p:cNvSpPr>
              <p:nvPr/>
            </p:nvSpPr>
            <p:spPr bwMode="auto">
              <a:xfrm>
                <a:off x="4197" y="1933"/>
                <a:ext cx="0" cy="77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71" name="AutoShape 27"/>
              <p:cNvCxnSpPr>
                <a:cxnSpLocks noChangeShapeType="1"/>
              </p:cNvCxnSpPr>
              <p:nvPr/>
            </p:nvCxnSpPr>
            <p:spPr bwMode="auto">
              <a:xfrm rot="-5400000">
                <a:off x="4615" y="1987"/>
                <a:ext cx="817" cy="709"/>
              </a:xfrm>
              <a:prstGeom prst="curvedConnector3">
                <a:avLst>
                  <a:gd name="adj1" fmla="val 4994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</p:cxnSp>
          <p:sp>
            <p:nvSpPr>
              <p:cNvPr id="72" name="Line 28"/>
              <p:cNvSpPr>
                <a:spLocks noChangeShapeType="1"/>
              </p:cNvSpPr>
              <p:nvPr/>
            </p:nvSpPr>
            <p:spPr bwMode="auto">
              <a:xfrm>
                <a:off x="4611" y="1933"/>
                <a:ext cx="0" cy="77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73" name="Line 29"/>
              <p:cNvSpPr>
                <a:spLocks noChangeShapeType="1"/>
              </p:cNvSpPr>
              <p:nvPr/>
            </p:nvSpPr>
            <p:spPr bwMode="auto">
              <a:xfrm>
                <a:off x="5024" y="1933"/>
                <a:ext cx="0" cy="771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60" name="Text Box 30"/>
            <p:cNvSpPr txBox="1">
              <a:spLocks noChangeArrowheads="1"/>
            </p:cNvSpPr>
            <p:nvPr/>
          </p:nvSpPr>
          <p:spPr bwMode="auto">
            <a:xfrm>
              <a:off x="5214942" y="3148007"/>
              <a:ext cx="417513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°</a:t>
              </a:r>
            </a:p>
          </p:txBody>
        </p:sp>
        <p:sp>
          <p:nvSpPr>
            <p:cNvPr id="61" name="Text Box 31"/>
            <p:cNvSpPr txBox="1">
              <a:spLocks noChangeArrowheads="1"/>
            </p:cNvSpPr>
            <p:nvPr/>
          </p:nvSpPr>
          <p:spPr bwMode="auto">
            <a:xfrm>
              <a:off x="5862642" y="2852732"/>
              <a:ext cx="557213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90°</a:t>
              </a:r>
            </a:p>
          </p:txBody>
        </p:sp>
        <p:sp>
          <p:nvSpPr>
            <p:cNvPr id="62" name="Text Box 32"/>
            <p:cNvSpPr txBox="1">
              <a:spLocks noChangeArrowheads="1"/>
            </p:cNvSpPr>
            <p:nvPr/>
          </p:nvSpPr>
          <p:spPr bwMode="auto">
            <a:xfrm>
              <a:off x="6510342" y="3148007"/>
              <a:ext cx="66040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80°</a:t>
              </a:r>
            </a:p>
          </p:txBody>
        </p:sp>
        <p:sp>
          <p:nvSpPr>
            <p:cNvPr id="63" name="Text Box 33"/>
            <p:cNvSpPr txBox="1">
              <a:spLocks noChangeArrowheads="1"/>
            </p:cNvSpPr>
            <p:nvPr/>
          </p:nvSpPr>
          <p:spPr bwMode="auto">
            <a:xfrm>
              <a:off x="7181855" y="2852732"/>
              <a:ext cx="696913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270°</a:t>
              </a:r>
            </a:p>
          </p:txBody>
        </p:sp>
        <p:sp>
          <p:nvSpPr>
            <p:cNvPr id="64" name="Text Box 34"/>
            <p:cNvSpPr txBox="1">
              <a:spLocks noChangeArrowheads="1"/>
            </p:cNvSpPr>
            <p:nvPr/>
          </p:nvSpPr>
          <p:spPr bwMode="auto">
            <a:xfrm>
              <a:off x="7878767" y="3148007"/>
              <a:ext cx="696913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360°</a:t>
              </a:r>
            </a:p>
          </p:txBody>
        </p:sp>
        <p:sp>
          <p:nvSpPr>
            <p:cNvPr id="74" name="Line 35"/>
            <p:cNvSpPr>
              <a:spLocks noChangeShapeType="1"/>
            </p:cNvSpPr>
            <p:nvPr/>
          </p:nvSpPr>
          <p:spPr bwMode="auto">
            <a:xfrm>
              <a:off x="5286380" y="2643182"/>
              <a:ext cx="1800225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Line 36"/>
            <p:cNvSpPr>
              <a:spLocks noChangeShapeType="1"/>
            </p:cNvSpPr>
            <p:nvPr/>
          </p:nvSpPr>
          <p:spPr bwMode="auto">
            <a:xfrm>
              <a:off x="5718180" y="2643182"/>
              <a:ext cx="0" cy="50482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6" name="Line 37"/>
            <p:cNvSpPr>
              <a:spLocks noChangeShapeType="1"/>
            </p:cNvSpPr>
            <p:nvPr/>
          </p:nvSpPr>
          <p:spPr bwMode="auto">
            <a:xfrm>
              <a:off x="7086605" y="2643182"/>
              <a:ext cx="0" cy="504825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7" name="Text Box 38"/>
            <p:cNvSpPr txBox="1">
              <a:spLocks noChangeArrowheads="1"/>
            </p:cNvSpPr>
            <p:nvPr/>
          </p:nvSpPr>
          <p:spPr bwMode="auto">
            <a:xfrm>
              <a:off x="7158042" y="2282820"/>
              <a:ext cx="1584325" cy="457200"/>
            </a:xfrm>
            <a:prstGeom prst="rect">
              <a:avLst/>
            </a:prstGeom>
            <a:solidFill>
              <a:srgbClr val="808080">
                <a:alpha val="74117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angens</a:t>
              </a: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334"/>
    </mc:Choice>
    <mc:Fallback xmlns="">
      <p:transition spd="slow" advTm="483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952" x="4629150" y="6045200"/>
          <p14:tracePt t="5959" x="4635500" y="6008688"/>
          <p14:tracePt t="5970" x="4651375" y="5997575"/>
          <p14:tracePt t="5987" x="4692650" y="5924550"/>
          <p14:tracePt t="6003" x="4756150" y="5851525"/>
          <p14:tracePt t="6020" x="4833938" y="5772150"/>
          <p14:tracePt t="6037" x="4876800" y="5719763"/>
          <p14:tracePt t="6039" x="4891088" y="5694363"/>
          <p14:tracePt t="6054" x="4913313" y="5678488"/>
          <p14:tracePt t="6071" x="4918075" y="5667375"/>
          <p14:tracePt t="6073" x="4922838" y="5662613"/>
          <p14:tracePt t="6090" x="4922838" y="5646738"/>
          <p14:tracePt t="6104" x="4933950" y="5614988"/>
          <p14:tracePt t="6105" x="4933950" y="5610225"/>
          <p14:tracePt t="6136" x="4943475" y="5594350"/>
          <p14:tracePt t="6191" x="4959350" y="5573713"/>
          <p14:tracePt t="6199" x="4959350" y="5568950"/>
          <p14:tracePt t="6206" x="4970463" y="5553075"/>
          <p14:tracePt t="6221" x="4975225" y="5541963"/>
          <p14:tracePt t="6238" x="4975225" y="5537200"/>
          <p14:tracePt t="6254" x="4975225" y="5530850"/>
          <p14:tracePt t="6271" x="4997450" y="5510213"/>
          <p14:tracePt t="6272" x="4997450" y="5484813"/>
          <p14:tracePt t="6288" x="5006975" y="5432425"/>
          <p14:tracePt t="6288" x="5033963" y="5353050"/>
          <p14:tracePt t="6304" x="5080000" y="5222875"/>
          <p14:tracePt t="6321" x="5148263" y="5116513"/>
          <p14:tracePt t="6338" x="5237163" y="5022850"/>
          <p14:tracePt t="6354" x="5300663" y="4886325"/>
          <p14:tracePt t="6371" x="5373688" y="4749800"/>
          <p14:tracePt t="6388" x="5426075" y="4598988"/>
          <p14:tracePt t="6405" x="5489575" y="4430713"/>
          <p14:tracePt t="6407" x="5514975" y="4351338"/>
          <p14:tracePt t="6421" x="5526088" y="4262438"/>
          <p14:tracePt t="6422" x="5578475" y="4200525"/>
          <p14:tracePt t="6438" x="5589588" y="4141788"/>
          <p14:tracePt t="6439" x="5589588" y="4125913"/>
          <p14:tracePt t="6456" x="5589588" y="4121150"/>
          <p14:tracePt t="6456" x="5614988" y="4094163"/>
          <p14:tracePt t="6472" x="5662613" y="4057650"/>
          <p14:tracePt t="6489" x="5726113" y="4041775"/>
          <p14:tracePt t="6505" x="5915025" y="4032250"/>
          <p14:tracePt t="6521" x="6124575" y="4052888"/>
          <p14:tracePt t="6538" x="6234113" y="4152900"/>
          <p14:tracePt t="6555" x="6354763" y="4210050"/>
          <p14:tracePt t="6571" x="6480175" y="4298950"/>
          <p14:tracePt t="6588" x="6632575" y="4378325"/>
          <p14:tracePt t="6606" x="6858000" y="4503738"/>
          <p14:tracePt t="6621" x="6958013" y="4572000"/>
          <p14:tracePt t="6639" x="7115175" y="4651375"/>
          <p14:tracePt t="6639" x="7131050" y="4672013"/>
          <p14:tracePt t="6728" x="7110413" y="4656138"/>
          <p14:tracePt t="6735" x="7088188" y="4645025"/>
          <p14:tracePt t="6743" x="7035800" y="4613275"/>
          <p14:tracePt t="6755" x="7004050" y="4592638"/>
          <p14:tracePt t="6772" x="6962775" y="4508500"/>
          <p14:tracePt t="6789" x="6942138" y="4440238"/>
          <p14:tracePt t="6805" x="6937375" y="4383088"/>
          <p14:tracePt t="6822" x="6937375" y="4357688"/>
          <p14:tracePt t="6823" x="6937375" y="4310063"/>
          <p14:tracePt t="6839" x="6958013" y="4267200"/>
          <p14:tracePt t="6840" x="6951663" y="4210050"/>
          <p14:tracePt t="6855" x="6951663" y="4173538"/>
          <p14:tracePt t="6856" x="6942138" y="4141788"/>
          <p14:tracePt t="6872" x="6942138" y="4116388"/>
          <p14:tracePt t="6873" x="6942138" y="4105275"/>
          <p14:tracePt t="6889" x="6942138" y="4079875"/>
          <p14:tracePt t="6891" x="6942138" y="4052888"/>
          <p14:tracePt t="6905" x="6915150" y="3995738"/>
          <p14:tracePt t="6922" x="6905625" y="3959225"/>
          <p14:tracePt t="6939" x="6869113" y="3911600"/>
          <p14:tracePt t="6955" x="6853238" y="3884613"/>
          <p14:tracePt t="7568" x="6842125" y="3879850"/>
          <p14:tracePt t="7575" x="6842125" y="3863975"/>
          <p14:tracePt t="7590" x="6842125" y="3838575"/>
          <p14:tracePt t="7591" x="6842125" y="3806825"/>
          <p14:tracePt t="7607" x="6837363" y="3779838"/>
          <p14:tracePt t="7608" x="6826250" y="3759200"/>
          <p14:tracePt t="7623" x="6816725" y="3733800"/>
          <p14:tracePt t="7625" x="6805613" y="3702050"/>
          <p14:tracePt t="7641" x="6764338" y="3681413"/>
          <p14:tracePt t="7656" x="6748463" y="3643313"/>
          <p14:tracePt t="8048" x="6742113" y="3638550"/>
          <p14:tracePt t="8055" x="6700838" y="3602038"/>
          <p14:tracePt t="8107" x="6507163" y="3486150"/>
          <p14:tracePt t="8124" x="6475413" y="3481388"/>
          <p14:tracePt t="8141" x="6459538" y="3470275"/>
          <p14:tracePt t="8528" x="6411913" y="3429000"/>
          <p14:tracePt t="8535" x="6334125" y="3376613"/>
          <p14:tracePt t="8591" x="5976938" y="3255963"/>
          <p14:tracePt t="8608" x="5919788" y="3244850"/>
          <p14:tracePt t="8624" x="5751513" y="3224213"/>
          <p14:tracePt t="8641" x="5641975" y="3240088"/>
          <p14:tracePt t="8658" x="5473700" y="3308350"/>
          <p14:tracePt t="8675" x="5348288" y="3408363"/>
          <p14:tracePt t="8692" x="5305425" y="3481388"/>
          <p14:tracePt t="8708" x="5305425" y="3508375"/>
          <p14:tracePt t="9080" x="5305425" y="3497263"/>
          <p14:tracePt t="9361" x="5295900" y="3497263"/>
          <p14:tracePt t="9367" x="5289550" y="3508375"/>
          <p14:tracePt t="9409" x="5175250" y="3606800"/>
          <p14:tracePt t="9426" x="5122863" y="3633788"/>
          <p14:tracePt t="9443" x="5086350" y="3665538"/>
          <p14:tracePt t="9459" x="5075238" y="3670300"/>
          <p14:tracePt t="9671" x="5070475" y="3670300"/>
          <p14:tracePt t="9679" x="5038725" y="3638550"/>
          <p14:tracePt t="9692" x="5022850" y="3606800"/>
          <p14:tracePt t="9709" x="4981575" y="3549650"/>
          <p14:tracePt t="9728" x="4943475" y="3492500"/>
          <p14:tracePt t="9729" x="4943475" y="3481388"/>
          <p14:tracePt t="9743" x="4933950" y="3460750"/>
          <p14:tracePt t="9744" x="4933950" y="3449638"/>
          <p14:tracePt t="10008" x="4933950" y="3444875"/>
          <p14:tracePt t="10015" x="4954588" y="3433763"/>
          <p14:tracePt t="10026" x="4997450" y="3402013"/>
          <p14:tracePt t="10044" x="5148263" y="3349625"/>
          <p14:tracePt t="10060" x="5222875" y="3328988"/>
          <p14:tracePt t="10077" x="5353050" y="3292475"/>
          <p14:tracePt t="10093" x="5416550" y="3282950"/>
          <p14:tracePt t="10110" x="5505450" y="3260725"/>
          <p14:tracePt t="10128" x="5573713" y="3260725"/>
          <p14:tracePt t="10143" x="5594350" y="3260725"/>
          <p14:tracePt t="10161" x="5630863" y="3244850"/>
          <p14:tracePt t="10271" x="5641975" y="3235325"/>
          <p14:tracePt t="10296" x="5657850" y="3235325"/>
          <p14:tracePt t="10303" x="5694363" y="3235325"/>
          <p14:tracePt t="10312" x="5762625" y="3224213"/>
          <p14:tracePt t="10327" x="5778500" y="3224213"/>
          <p14:tracePt t="10344" x="5872163" y="3214688"/>
          <p14:tracePt t="10345" x="5899150" y="3214688"/>
          <p14:tracePt t="10360" x="5992813" y="3214688"/>
          <p14:tracePt t="10361" x="6065838" y="3214688"/>
          <p14:tracePt t="10376" x="6245225" y="3214688"/>
          <p14:tracePt t="10393" x="6375400" y="3192463"/>
          <p14:tracePt t="10410" x="6538913" y="3155950"/>
          <p14:tracePt t="10428" x="6575425" y="3130550"/>
          <p14:tracePt t="10447" x="6584950" y="3130550"/>
          <p14:tracePt t="10535" x="6584950" y="3140075"/>
          <p14:tracePt t="10545" x="6580188" y="3140075"/>
          <p14:tracePt t="10568" x="6553200" y="3146425"/>
          <p14:tracePt t="10576" x="6553200" y="3162300"/>
          <p14:tracePt t="10583" x="6548438" y="3171825"/>
          <p14:tracePt t="10594" x="6511925" y="3176588"/>
          <p14:tracePt t="10611" x="6507163" y="3176588"/>
          <p14:tracePt t="10627" x="6475413" y="3176588"/>
          <p14:tracePt t="10644" x="6427788" y="3187700"/>
          <p14:tracePt t="10660" x="6411913" y="3187700"/>
          <p14:tracePt t="10679" x="6407150" y="3187700"/>
          <p14:tracePt t="10856" x="6423025" y="3187700"/>
          <p14:tracePt t="10863" x="6432550" y="3187700"/>
          <p14:tracePt t="10896" x="6500813" y="3130550"/>
          <p14:tracePt t="10897" x="6527800" y="3119438"/>
          <p14:tracePt t="10912" x="6569075" y="3109913"/>
          <p14:tracePt t="10913" x="6600825" y="3082925"/>
          <p14:tracePt t="10927" x="6673850" y="3057525"/>
          <p14:tracePt t="10928" x="6716713" y="3035300"/>
          <p14:tracePt t="10945" x="6764338" y="3014663"/>
          <p14:tracePt t="10961" x="6821488" y="2994025"/>
          <p14:tracePt t="10978" x="6884988" y="2962275"/>
          <p14:tracePt t="10994" x="6989763" y="2894013"/>
          <p14:tracePt t="11011" x="7072313" y="2852738"/>
          <p14:tracePt t="11028" x="7177088" y="2805113"/>
          <p14:tracePt t="11045" x="7219950" y="2789238"/>
          <p14:tracePt t="11062" x="7229475" y="2784475"/>
          <p14:tracePt t="11064" x="7235825" y="2768600"/>
          <p14:tracePt t="11185" x="7235825" y="2816225"/>
          <p14:tracePt t="11191" x="7235825" y="2852738"/>
          <p14:tracePt t="11199" x="7229475" y="2921000"/>
          <p14:tracePt t="11211" x="7204075" y="2998788"/>
          <p14:tracePt t="11228" x="7188200" y="3041650"/>
          <p14:tracePt t="11245" x="7156450" y="3109913"/>
          <p14:tracePt t="11261" x="7156450" y="3119438"/>
          <p14:tracePt t="11527" x="7151688" y="3124200"/>
          <p14:tracePt t="11535" x="7140575" y="3124200"/>
          <p14:tracePt t="11545" x="7124700" y="3124200"/>
          <p14:tracePt t="11562" x="7119938" y="3124200"/>
          <p14:tracePt t="11583" x="7104063" y="3124200"/>
          <p14:tracePt t="11595" x="7088188" y="3124200"/>
          <p14:tracePt t="11612" x="7072313" y="3124200"/>
          <p14:tracePt t="11640" x="7062788" y="3124200"/>
          <p14:tracePt t="11647" x="7046913" y="3124200"/>
          <p14:tracePt t="11662" x="7019925" y="3109913"/>
          <p14:tracePt t="11681" x="7010400" y="3094038"/>
          <p14:tracePt t="11696" x="6989763" y="3071813"/>
          <p14:tracePt t="11697" x="6983413" y="3057525"/>
          <p14:tracePt t="11712" x="6983413" y="3030538"/>
          <p14:tracePt t="11729" x="6962775" y="2967038"/>
          <p14:tracePt t="11745" x="6937375" y="2930525"/>
          <p14:tracePt t="11762" x="6937375" y="2889250"/>
          <p14:tracePt t="11779" x="6942138" y="2857500"/>
          <p14:tracePt t="11912" x="6962775" y="2825750"/>
          <p14:tracePt t="11929" x="6967538" y="2809875"/>
          <p14:tracePt t="11936" x="6978650" y="2809875"/>
          <p14:tracePt t="11946" x="6983413" y="2805113"/>
          <p14:tracePt t="11963" x="6999288" y="2794000"/>
          <p14:tracePt t="11980" x="7035800" y="2784475"/>
          <p14:tracePt t="11996" x="7115175" y="2768600"/>
          <p14:tracePt t="12012" x="7219950" y="2741613"/>
          <p14:tracePt t="12029" x="7329488" y="2711450"/>
          <p14:tracePt t="12046" x="7377113" y="2689225"/>
          <p14:tracePt t="12047" x="7402513" y="2689225"/>
          <p14:tracePt t="12063" x="7497763" y="2689225"/>
          <p14:tracePt t="12080" x="7508875" y="2689225"/>
          <p14:tracePt t="12081" x="7513638" y="2689225"/>
          <p14:tracePt t="12096" x="7586663" y="2689225"/>
          <p14:tracePt t="12113" x="7707313" y="2689225"/>
          <p14:tracePt t="12130" x="7775575" y="2689225"/>
          <p14:tracePt t="12146" x="7843838" y="2689225"/>
          <p14:tracePt t="12163" x="7891463" y="2689225"/>
          <p14:tracePt t="12180" x="7932738" y="2689225"/>
          <p14:tracePt t="12197" x="7964488" y="2689225"/>
          <p14:tracePt t="12213" x="7980363" y="2689225"/>
          <p14:tracePt t="12231" x="7985125" y="2689225"/>
          <p14:tracePt t="12232" x="8001000" y="2684463"/>
          <p14:tracePt t="12248" x="8042275" y="2684463"/>
          <p14:tracePt t="12263" x="8058150" y="2684463"/>
          <p14:tracePt t="12264" x="8089900" y="2663825"/>
          <p14:tracePt t="12280" x="8116888" y="2663825"/>
          <p14:tracePt t="12296" x="8253413" y="2652713"/>
          <p14:tracePt t="12313" x="8358188" y="2652713"/>
          <p14:tracePt t="12330" x="8462963" y="2652713"/>
          <p14:tracePt t="12347" x="8478838" y="2652713"/>
          <p14:tracePt t="12363" x="8520113" y="2643188"/>
          <p14:tracePt t="12380" x="8531225" y="2643188"/>
          <p14:tracePt t="12568" x="8520113" y="2643188"/>
          <p14:tracePt t="12576" x="8472488" y="2673350"/>
          <p14:tracePt t="12597" x="8388350" y="2725738"/>
          <p14:tracePt t="12613" x="8215313" y="2816225"/>
          <p14:tracePt t="12631" x="8058150" y="2909888"/>
          <p14:tracePt t="12631" x="7948613" y="2951163"/>
          <p14:tracePt t="12647" x="7859713" y="2989263"/>
          <p14:tracePt t="12649" x="7775575" y="3041650"/>
          <p14:tracePt t="12664" x="7686675" y="3057525"/>
          <p14:tracePt t="12680" x="7618413" y="3078163"/>
          <p14:tracePt t="12681" x="7554913" y="3114675"/>
          <p14:tracePt t="12696" x="7502525" y="3124200"/>
          <p14:tracePt t="12713" x="7456488" y="3130550"/>
          <p14:tracePt t="12729" x="7408863" y="3162300"/>
          <p14:tracePt t="12747" x="7361238" y="3171825"/>
          <p14:tracePt t="12764" x="7292975" y="3198813"/>
          <p14:tracePt t="12780" x="7235825" y="3208338"/>
          <p14:tracePt t="12798" x="7177088" y="3228975"/>
          <p14:tracePt t="12799" x="7156450" y="3244850"/>
          <p14:tracePt t="12814" x="7131050" y="3255963"/>
          <p14:tracePt t="12831" x="7083425" y="3276600"/>
          <p14:tracePt t="12832" x="7051675" y="3292475"/>
          <p14:tracePt t="12847" x="7046913" y="3303588"/>
          <p14:tracePt t="12864" x="7031038" y="3319463"/>
          <p14:tracePt t="12865" x="7015163" y="3335338"/>
          <p14:tracePt t="12881" x="6989763" y="3360738"/>
          <p14:tracePt t="12897" x="6973888" y="3376613"/>
          <p14:tracePt t="12913" x="6946900" y="3392488"/>
          <p14:tracePt t="12935" x="6942138" y="3397250"/>
          <p14:tracePt t="12947" x="6942138" y="3408363"/>
          <p14:tracePt t="12964" x="6931025" y="3424238"/>
          <p14:tracePt t="12981" x="6931025" y="3455988"/>
          <p14:tracePt t="12997" x="6915150" y="3492500"/>
          <p14:tracePt t="13015" x="6905625" y="3517900"/>
          <p14:tracePt t="13016" x="6899275" y="3538538"/>
          <p14:tracePt t="13031" x="6899275" y="3549650"/>
          <p14:tracePt t="13032" x="6889750" y="3575050"/>
          <p14:tracePt t="13049" x="6889750" y="3590925"/>
          <p14:tracePt t="13066" x="6889750" y="3597275"/>
          <p14:tracePt t="13082" x="6889750" y="3606800"/>
          <p14:tracePt t="13098" x="6889750" y="3622675"/>
          <p14:tracePt t="13114" x="6873875" y="3622675"/>
          <p14:tracePt t="13160" x="6873875" y="3629025"/>
          <p14:tracePt t="13184" x="6873875" y="3638550"/>
          <p14:tracePt t="13431" x="6873875" y="3643313"/>
          <p14:tracePt t="13440" x="6899275" y="3643313"/>
          <p14:tracePt t="13465" x="6905625" y="3643313"/>
          <p14:tracePt t="13481" x="6942138" y="3643313"/>
          <p14:tracePt t="13497" x="6962775" y="3643313"/>
          <p14:tracePt t="13514" x="6973888" y="3643313"/>
          <p14:tracePt t="13696" x="6978650" y="3643313"/>
          <p14:tracePt t="13703" x="6994525" y="3643313"/>
          <p14:tracePt t="13715" x="7035800" y="3643313"/>
          <p14:tracePt t="13732" x="7088188" y="3638550"/>
          <p14:tracePt t="13748" x="7131050" y="3622675"/>
          <p14:tracePt t="13766" x="7172325" y="3613150"/>
          <p14:tracePt t="13767" x="7177088" y="3613150"/>
          <p14:tracePt t="13781" x="7192963" y="3602038"/>
          <p14:tracePt t="13799" x="7219950" y="3597275"/>
          <p14:tracePt t="13833" x="7224713" y="3586163"/>
          <p14:tracePt t="13856" x="7224713" y="3581400"/>
          <p14:tracePt t="13863" x="7235825" y="3575050"/>
          <p14:tracePt t="13952" x="7235825" y="3565525"/>
          <p14:tracePt t="13968" x="7235825" y="3549650"/>
          <p14:tracePt t="13976" x="7235825" y="3533775"/>
          <p14:tracePt t="13983" x="7235825" y="3508375"/>
          <p14:tracePt t="14000" x="7235825" y="3476625"/>
          <p14:tracePt t="14016" x="7235825" y="3460750"/>
          <p14:tracePt t="14017" x="7235825" y="3433763"/>
          <p14:tracePt t="14033" x="7235825" y="3402013"/>
          <p14:tracePt t="14049" x="7229475" y="3360738"/>
          <p14:tracePt t="14050" x="7208838" y="3349625"/>
          <p14:tracePt t="14065" x="7204075" y="3340100"/>
          <p14:tracePt t="14083" x="7192963" y="3319463"/>
          <p14:tracePt t="14098" x="7192963" y="3260725"/>
          <p14:tracePt t="14116" x="7183438" y="3214688"/>
          <p14:tracePt t="14132" x="7177088" y="3162300"/>
          <p14:tracePt t="14149" x="7167563" y="3130550"/>
          <p14:tracePt t="14166" x="7156450" y="3103563"/>
          <p14:tracePt t="14200" x="7162800" y="3087688"/>
          <p14:tracePt t="14217" x="7162800" y="3078163"/>
          <p14:tracePt t="14232" x="7162800" y="3062288"/>
          <p14:tracePt t="14239" x="7162800" y="3057525"/>
          <p14:tracePt t="14249" x="7162800" y="3046413"/>
          <p14:tracePt t="14266" x="7162800" y="3041650"/>
          <p14:tracePt t="14328" x="7172325" y="3030538"/>
          <p14:tracePt t="14335" x="7188200" y="3025775"/>
          <p14:tracePt t="14350" x="7224713" y="3014663"/>
          <p14:tracePt t="14351" x="7283450" y="3014663"/>
          <p14:tracePt t="14366" x="7319963" y="3014663"/>
          <p14:tracePt t="14367" x="7329488" y="3009900"/>
          <p14:tracePt t="14383" x="7408863" y="3009900"/>
          <p14:tracePt t="14383" x="7481888" y="3014663"/>
          <p14:tracePt t="14400" x="7586663" y="3014663"/>
          <p14:tracePt t="14401" x="7691438" y="3014663"/>
          <p14:tracePt t="14416" x="7734300" y="3014663"/>
          <p14:tracePt t="14416" x="7827963" y="3014663"/>
          <p14:tracePt t="14432" x="7969250" y="3014663"/>
          <p14:tracePt t="14450" x="8012113" y="3014663"/>
          <p14:tracePt t="14545" x="7996238" y="3025775"/>
          <p14:tracePt t="14552" x="7959725" y="3035300"/>
          <p14:tracePt t="14566" x="7916863" y="3035300"/>
          <p14:tracePt t="14583" x="7816850" y="3078163"/>
          <p14:tracePt t="14584" x="7759700" y="3098800"/>
          <p14:tracePt t="14600" x="7666038" y="3114675"/>
          <p14:tracePt t="14601" x="7602538" y="3162300"/>
          <p14:tracePt t="14617" x="7481888" y="3224213"/>
          <p14:tracePt t="14634" x="7350125" y="3260725"/>
          <p14:tracePt t="14650" x="7272338" y="3271838"/>
          <p14:tracePt t="14666" x="7229475" y="3282950"/>
          <p14:tracePt t="14683" x="7162800" y="3282950"/>
          <p14:tracePt t="14700" x="7094538" y="3282950"/>
          <p14:tracePt t="14717" x="7051675" y="3282950"/>
          <p14:tracePt t="14733" x="7004050" y="3282950"/>
          <p14:tracePt t="14750" x="6983413" y="3282950"/>
          <p14:tracePt t="14767" x="6921500" y="3282950"/>
          <p14:tracePt t="14768" x="6889750" y="3276600"/>
          <p14:tracePt t="14783" x="6846888" y="3244850"/>
          <p14:tracePt t="14784" x="6805613" y="3235325"/>
          <p14:tracePt t="14801" x="6748463" y="3208338"/>
          <p14:tracePt t="14817" x="6632575" y="3146425"/>
          <p14:tracePt t="14833" x="6532563" y="3114675"/>
          <p14:tracePt t="14851" x="6418263" y="3078163"/>
          <p14:tracePt t="14867" x="6350000" y="3078163"/>
          <p14:tracePt t="14884" x="6254750" y="3067050"/>
          <p14:tracePt t="14901" x="6176963" y="3035300"/>
          <p14:tracePt t="14917" x="6118225" y="3035300"/>
          <p14:tracePt t="14933" x="6086475" y="3035300"/>
          <p14:tracePt t="14950" x="6056313" y="3025775"/>
          <p14:tracePt t="14968" x="6040438" y="3025775"/>
          <p14:tracePt t="15003" x="6034088" y="3025775"/>
          <p14:tracePt t="15088" x="6072188" y="3014663"/>
          <p14:tracePt t="15095" x="6140450" y="3014663"/>
          <p14:tracePt t="15103" x="6197600" y="3003550"/>
          <p14:tracePt t="15118" x="6307138" y="2978150"/>
          <p14:tracePt t="15135" x="6427788" y="2978150"/>
          <p14:tracePt t="15136" x="6516688" y="2967038"/>
          <p14:tracePt t="15152" x="6621463" y="2967038"/>
          <p14:tracePt t="15153" x="6696075" y="2951163"/>
          <p14:tracePt t="15168" x="6837363" y="2941638"/>
          <p14:tracePt t="15169" x="6962775" y="2941638"/>
          <p14:tracePt t="15184" x="7019925" y="2914650"/>
          <p14:tracePt t="15201" x="7167563" y="2862263"/>
          <p14:tracePt t="15217" x="7192963" y="2852738"/>
          <p14:tracePt t="15234" x="7215188" y="2841625"/>
          <p14:tracePt t="15609" x="7177088" y="2841625"/>
          <p14:tracePt t="15616" x="7124700" y="2841625"/>
          <p14:tracePt t="15623" x="7046913" y="2878138"/>
          <p14:tracePt t="15634" x="7010400" y="2889250"/>
          <p14:tracePt t="15652" x="6926263" y="2898775"/>
          <p14:tracePt t="15670" x="6858000" y="2925763"/>
          <p14:tracePt t="15685" x="6821488" y="2941638"/>
          <p14:tracePt t="15701" x="6805613" y="2941638"/>
          <p14:tracePt t="15751" x="6789738" y="2941638"/>
          <p14:tracePt t="15759" x="6784975" y="2941638"/>
          <p14:tracePt t="15775" x="6778625" y="2941638"/>
          <p14:tracePt t="15784" x="6753225" y="2962275"/>
          <p14:tracePt t="15801" x="6742113" y="2962275"/>
          <p14:tracePt t="15818" x="6726238" y="2967038"/>
          <p14:tracePt t="15848" x="6711950" y="2967038"/>
          <p14:tracePt t="15863" x="6705600" y="2967038"/>
          <p14:tracePt t="16072" x="6700838" y="2967038"/>
          <p14:tracePt t="16079" x="6689725" y="2967038"/>
          <p14:tracePt t="16119" x="6696075" y="2967038"/>
          <p14:tracePt t="16368" x="6700838" y="2967038"/>
          <p14:tracePt t="16376" x="6737350" y="2989263"/>
          <p14:tracePt t="16385" x="6757988" y="3003550"/>
          <p14:tracePt t="16403" x="6810375" y="3014663"/>
          <p14:tracePt t="16420" x="6846888" y="3014663"/>
          <p14:tracePt t="16435" x="6878638" y="3014663"/>
          <p14:tracePt t="16481" x="6915150" y="3014663"/>
          <p14:tracePt t="16487" x="6921500" y="3014663"/>
          <p14:tracePt t="16502" x="6946900" y="3014663"/>
          <p14:tracePt t="16520" x="6962775" y="3014663"/>
          <p14:tracePt t="16521" x="6989763" y="3014663"/>
          <p14:tracePt t="16536" x="6994525" y="3014663"/>
          <p14:tracePt t="16537" x="7004050" y="3014663"/>
          <p14:tracePt t="16552" x="7019925" y="3014663"/>
          <p14:tracePt t="16570" x="7058025" y="2994025"/>
          <p14:tracePt t="16586" x="7099300" y="2905125"/>
          <p14:tracePt t="16603" x="7151688" y="2846388"/>
          <p14:tracePt t="16620" x="7204075" y="2773363"/>
          <p14:tracePt t="16636" x="7219950" y="2716213"/>
          <p14:tracePt t="16653" x="7240588" y="2647950"/>
          <p14:tracePt t="16654" x="7261225" y="2627313"/>
          <p14:tracePt t="16670" x="7261225" y="2620963"/>
          <p14:tracePt t="16671" x="7267575" y="2605088"/>
          <p14:tracePt t="16686" x="7267575" y="2595563"/>
          <p14:tracePt t="16703" x="7292975" y="2574925"/>
          <p14:tracePt t="16792" x="7292975" y="2563813"/>
          <p14:tracePt t="16800" x="7283450" y="2563813"/>
          <p14:tracePt t="16807" x="7277100" y="2563813"/>
          <p14:tracePt t="16820" x="7251700" y="2568575"/>
          <p14:tracePt t="16836" x="7204075" y="2595563"/>
          <p14:tracePt t="16853" x="7167563" y="2627313"/>
          <p14:tracePt t="16870" x="7131050" y="2652713"/>
          <p14:tracePt t="16887" x="7094538" y="2679700"/>
          <p14:tracePt t="16888" x="7083425" y="2689225"/>
          <p14:tracePt t="16904" x="7072313" y="2695575"/>
          <p14:tracePt t="16920" x="7062788" y="2700338"/>
          <p14:tracePt t="17128" x="7072313" y="2711450"/>
          <p14:tracePt t="17136" x="7115175" y="2720975"/>
          <p14:tracePt t="17171" x="7392988" y="2732088"/>
          <p14:tracePt t="17187" x="7586663" y="2732088"/>
          <p14:tracePt t="17204" x="7727950" y="2732088"/>
          <p14:tracePt t="17220" x="7807325" y="2732088"/>
          <p14:tracePt t="17237" x="7875588" y="2732088"/>
          <p14:tracePt t="17253" x="7891463" y="2732088"/>
          <p14:tracePt t="17271" x="7916863" y="2732088"/>
          <p14:tracePt t="17273" x="7943850" y="2732088"/>
          <p14:tracePt t="17288" x="7959725" y="2732088"/>
          <p14:tracePt t="17289" x="7985125" y="2732088"/>
          <p14:tracePt t="17304" x="8012113" y="2732088"/>
          <p14:tracePt t="17305" x="8042275" y="2732088"/>
          <p14:tracePt t="17320" x="8069263" y="2732088"/>
          <p14:tracePt t="17338" x="8132763" y="2732088"/>
          <p14:tracePt t="17354" x="8210550" y="2732088"/>
          <p14:tracePt t="17370" x="8305800" y="2732088"/>
          <p14:tracePt t="17387" x="8342313" y="2732088"/>
          <p14:tracePt t="17404" x="8372475" y="2725738"/>
          <p14:tracePt t="17665" x="8335963" y="2725738"/>
          <p14:tracePt t="17671" x="8283575" y="2725738"/>
          <p14:tracePt t="17688" x="8158163" y="2763838"/>
          <p14:tracePt t="17689" x="8101013" y="2778125"/>
          <p14:tracePt t="17704" x="8085138" y="2778125"/>
          <p14:tracePt t="17705" x="8042275" y="2784475"/>
          <p14:tracePt t="17721" x="7959725" y="2784475"/>
          <p14:tracePt t="17737" x="7786688" y="2784475"/>
          <p14:tracePt t="17754" x="7591425" y="2784475"/>
          <p14:tracePt t="17771" x="7366000" y="2784475"/>
          <p14:tracePt t="17788" x="7204075" y="2784475"/>
          <p14:tracePt t="17805" x="7046913" y="2784475"/>
          <p14:tracePt t="17821" x="6967538" y="2784475"/>
          <p14:tracePt t="17839" x="6937375" y="2784475"/>
          <p14:tracePt t="17969" x="6937375" y="2794000"/>
          <p14:tracePt t="17985" x="6946900" y="2809875"/>
          <p14:tracePt t="18017" x="6951663" y="2825750"/>
          <p14:tracePt t="18041" x="6962775" y="2836863"/>
          <p14:tracePt t="18048" x="6978650" y="2852738"/>
          <p14:tracePt t="18055" x="6983413" y="2857500"/>
          <p14:tracePt t="18071" x="6983413" y="2868613"/>
          <p14:tracePt t="18072" x="6994525" y="2905125"/>
          <p14:tracePt t="18088" x="7004050" y="2921000"/>
          <p14:tracePt t="18089" x="7004050" y="2946400"/>
          <p14:tracePt t="18105" x="7026275" y="3019425"/>
          <p14:tracePt t="18122" x="7026275" y="3078163"/>
          <p14:tracePt t="18139" x="7046913" y="3146425"/>
          <p14:tracePt t="18155" x="7058025" y="3219450"/>
          <p14:tracePt t="18172" x="7094538" y="3267075"/>
          <p14:tracePt t="18189" x="7119938" y="3292475"/>
          <p14:tracePt t="18206" x="7140575" y="3313113"/>
          <p14:tracePt t="18207" x="7146925" y="3319463"/>
          <p14:tracePt t="18240" x="7146925" y="3328988"/>
          <p14:tracePt t="18384" x="7183438" y="3328988"/>
          <p14:tracePt t="18391" x="7235825" y="3324225"/>
          <p14:tracePt t="18439" x="7727950" y="3240088"/>
          <p14:tracePt t="18456" x="7796213" y="3240088"/>
          <p14:tracePt t="18457" x="7807325" y="3240088"/>
          <p14:tracePt t="18472" x="7839075" y="3240088"/>
          <p14:tracePt t="18489" x="7974013" y="3214688"/>
          <p14:tracePt t="18490" x="7996238" y="3208338"/>
          <p14:tracePt t="18505" x="8016875" y="3208338"/>
          <p14:tracePt t="18522" x="8021638" y="3208338"/>
          <p14:tracePt t="18776" x="8032750" y="3198813"/>
          <p14:tracePt t="18783" x="8058150" y="3192463"/>
          <p14:tracePt t="18839" x="8178800" y="3098800"/>
          <p14:tracePt t="18841" x="8205788" y="3078163"/>
          <p14:tracePt t="18856" x="8226425" y="3067050"/>
          <p14:tracePt t="18872" x="8231188" y="3062288"/>
          <p14:tracePt t="18890" x="8231188" y="3051175"/>
          <p14:tracePt t="18906" x="8247063" y="3051175"/>
          <p14:tracePt t="18923" x="8258175" y="3046413"/>
          <p14:tracePt t="18940" x="8278813" y="3041650"/>
          <p14:tracePt t="18956" x="8289925" y="3041650"/>
          <p14:tracePt t="18973" x="8294688" y="3030538"/>
          <p14:tracePt t="19032" x="8294688" y="3035300"/>
          <p14:tracePt t="19040" x="8294688" y="3041650"/>
          <p14:tracePt t="19047" x="8289925" y="3057525"/>
          <p14:tracePt t="19057" x="8283575" y="3071813"/>
          <p14:tracePt t="19073" x="8267700" y="3087688"/>
          <p14:tracePt t="19089" x="8231188" y="3135313"/>
          <p14:tracePt t="19107" x="8215313" y="3187700"/>
          <p14:tracePt t="19123" x="8189913" y="3224213"/>
          <p14:tracePt t="19140" x="8178800" y="3251200"/>
          <p14:tracePt t="19157" x="8158163" y="3276600"/>
          <p14:tracePt t="19173" x="8121650" y="3349625"/>
          <p14:tracePt t="19191" x="8105775" y="3392488"/>
          <p14:tracePt t="19192" x="8085138" y="3424238"/>
          <p14:tracePt t="19205" x="8064500" y="3465513"/>
          <p14:tracePt t="19224" x="8053388" y="3581400"/>
          <p14:tracePt t="19240" x="8053388" y="3622675"/>
          <p14:tracePt t="19242" x="8048625" y="3649663"/>
          <p14:tracePt t="19256" x="8037513" y="3727450"/>
          <p14:tracePt t="19273" x="8005763" y="3786188"/>
          <p14:tracePt t="19290" x="7996238" y="3832225"/>
          <p14:tracePt t="19306" x="7964488" y="3879850"/>
          <p14:tracePt t="19323" x="7912100" y="3948113"/>
          <p14:tracePt t="19340" x="7812088" y="4064000"/>
          <p14:tracePt t="19357" x="7727950" y="4152900"/>
          <p14:tracePt t="19374" x="7659688" y="4246563"/>
          <p14:tracePt t="19375" x="7654925" y="4273550"/>
          <p14:tracePt t="19391" x="7618413" y="4314825"/>
          <p14:tracePt t="19392" x="7602538" y="4346575"/>
          <p14:tracePt t="19408" x="7561263" y="4403725"/>
          <p14:tracePt t="19424" x="7529513" y="4435475"/>
          <p14:tracePt t="19425" x="7502525" y="4456113"/>
          <p14:tracePt t="19441" x="7470775" y="4483100"/>
          <p14:tracePt t="19457" x="7418388" y="4535488"/>
          <p14:tracePt t="19473" x="7372350" y="4651375"/>
          <p14:tracePt t="19490" x="7297738" y="4724400"/>
          <p14:tracePt t="19507" x="7208838" y="4781550"/>
          <p14:tracePt t="19525" x="7083425" y="4870450"/>
          <p14:tracePt t="19540" x="6946900" y="4943475"/>
          <p14:tracePt t="19557" x="6764338" y="5011738"/>
          <p14:tracePt t="19573" x="6621463" y="5086350"/>
          <p14:tracePt t="19590" x="6480175" y="5191125"/>
          <p14:tracePt t="19608" x="6354763" y="5253038"/>
          <p14:tracePt t="19608" x="6343650" y="5275263"/>
          <p14:tracePt t="19625" x="6302375" y="5275263"/>
          <p14:tracePt t="19626" x="6286500" y="5289550"/>
          <p14:tracePt t="19641" x="6254750" y="5300663"/>
          <p14:tracePt t="19657" x="6223000" y="5316538"/>
          <p14:tracePt t="19674" x="6207125" y="5327650"/>
          <p14:tracePt t="19691" x="6186488" y="5332413"/>
          <p14:tracePt t="19708" x="6124575" y="5384800"/>
          <p14:tracePt t="19725" x="6072188" y="5432425"/>
          <p14:tracePt t="19741" x="6056313" y="5457825"/>
          <p14:tracePt t="19775" x="6040438" y="5478463"/>
          <p14:tracePt t="20400" x="5997575" y="5484813"/>
          <p14:tracePt t="20408" x="5892800" y="5500688"/>
          <p14:tracePt t="20458" x="5457825" y="5537200"/>
          <p14:tracePt t="20475" x="5300663" y="5537200"/>
          <p14:tracePt t="20492" x="5164138" y="5537200"/>
          <p14:tracePt t="20509" x="5018088" y="5505450"/>
          <p14:tracePt t="20526" x="4870450" y="5468938"/>
          <p14:tracePt t="20527" x="4808538" y="5448300"/>
          <p14:tracePt t="20541" x="4772025" y="5437188"/>
          <p14:tracePt t="20559" x="4708525" y="5405438"/>
          <p14:tracePt t="20560" x="4665663" y="5384800"/>
          <p14:tracePt t="20575" x="4635500" y="5357813"/>
          <p14:tracePt t="20591" x="4613275" y="5348288"/>
          <p14:tracePt t="20657" x="4608513" y="5343525"/>
          <p14:tracePt t="20792" x="4592638" y="5332413"/>
          <p14:tracePt t="20809" x="4572000" y="5321300"/>
          <p14:tracePt t="20816" x="4556125" y="5316538"/>
          <p14:tracePt t="20825" x="4545013" y="5316538"/>
          <p14:tracePt t="20856" x="4530725" y="5305425"/>
          <p14:tracePt t="20864" x="4524375" y="5300663"/>
          <p14:tracePt t="20876" x="4508500" y="5289550"/>
          <p14:tracePt t="20892" x="4498975" y="5284788"/>
          <p14:tracePt t="20909" x="4492625" y="5275263"/>
          <p14:tracePt t="20926" x="4471988" y="5237163"/>
          <p14:tracePt t="20943" x="4456113" y="5195888"/>
          <p14:tracePt t="20961" x="4446588" y="5170488"/>
          <p14:tracePt t="20961" x="4446588" y="5159375"/>
          <p14:tracePt t="20977" x="4446588" y="5154613"/>
          <p14:tracePt t="20977" x="4446588" y="5143500"/>
          <p14:tracePt t="20992" x="4446588" y="5127625"/>
          <p14:tracePt t="20994" x="4446588" y="5122863"/>
          <p14:tracePt t="21010" x="4446588" y="5116513"/>
          <p14:tracePt t="21304" x="4451350" y="5106988"/>
          <p14:tracePt t="21352" x="4456113" y="5106988"/>
          <p14:tracePt t="21362" x="4467225" y="5106988"/>
          <p14:tracePt t="21376" x="4503738" y="5122863"/>
          <p14:tracePt t="21393" x="4560888" y="5154613"/>
          <p14:tracePt t="21410" x="4572000" y="5164138"/>
          <p14:tracePt t="21426" x="4576763" y="5170488"/>
          <p14:tracePt t="21443" x="4587875" y="5170488"/>
          <p14:tracePt t="21460" x="4592638" y="5175250"/>
          <p14:tracePt t="21544" x="4603750" y="5175250"/>
          <p14:tracePt t="21792" x="4603750" y="5164138"/>
          <p14:tracePt t="21809" x="4603750" y="5159375"/>
          <p14:tracePt t="21816" x="4603750" y="5154613"/>
          <p14:tracePt t="21848" x="4608513" y="5143500"/>
          <p14:tracePt t="21857" x="4608513" y="5138738"/>
          <p14:tracePt t="21880" x="4608513" y="5127625"/>
          <p14:tracePt t="21888" x="4608513" y="5122863"/>
          <p14:tracePt t="21895" x="4613275" y="5116513"/>
          <p14:tracePt t="21911" x="4624388" y="5106988"/>
          <p14:tracePt t="22135" x="4640263" y="5116513"/>
          <p14:tracePt t="22143" x="4672013" y="5164138"/>
          <p14:tracePt t="22162" x="4713288" y="5248275"/>
          <p14:tracePt t="22178" x="4724400" y="5289550"/>
          <p14:tracePt t="22194" x="4718050" y="5327650"/>
          <p14:tracePt t="22211" x="4718050" y="5343525"/>
          <p14:tracePt t="22417" x="4713288" y="5343525"/>
          <p14:tracePt t="22424" x="4713288" y="5321300"/>
          <p14:tracePt t="22432" x="4713288" y="5305425"/>
          <p14:tracePt t="22445" x="4713288" y="5280025"/>
          <p14:tracePt t="22461" x="4713288" y="5243513"/>
          <p14:tracePt t="22479" x="4713288" y="5211763"/>
          <p14:tracePt t="22480" x="4713288" y="5207000"/>
          <p14:tracePt t="22496" x="4703763" y="5180013"/>
          <p14:tracePt t="22511" x="4703763" y="5164138"/>
          <p14:tracePt t="22512" x="4703763" y="5148263"/>
          <p14:tracePt t="22530" x="4703763" y="5127625"/>
          <p14:tracePt t="22545" x="4697413" y="5122863"/>
          <p14:tracePt t="22561" x="4681538" y="5116513"/>
          <p14:tracePt t="22609" x="4681538" y="5106988"/>
          <p14:tracePt t="22616" x="4681538" y="5102225"/>
          <p14:tracePt t="22631" x="4681538" y="5086350"/>
          <p14:tracePt t="22647" x="4681538" y="5075238"/>
          <p14:tracePt t="22662" x="4681538" y="5080000"/>
          <p14:tracePt t="22679" x="4708525" y="5038725"/>
          <p14:tracePt t="22695" x="4729163" y="4997450"/>
          <p14:tracePt t="22712" x="4729163" y="4991100"/>
          <p14:tracePt t="22713" x="4729163" y="4975225"/>
          <p14:tracePt t="22729" x="4729163" y="4949825"/>
          <p14:tracePt t="22745" x="4765675" y="4886325"/>
          <p14:tracePt t="22762" x="4824413" y="4833938"/>
          <p14:tracePt t="22778" x="4865688" y="4786313"/>
          <p14:tracePt t="22796" x="4922838" y="4745038"/>
          <p14:tracePt t="22812" x="4997450" y="4733925"/>
          <p14:tracePt t="22830" x="5043488" y="4708525"/>
          <p14:tracePt t="22846" x="5111750" y="4676775"/>
          <p14:tracePt t="22863" x="5184775" y="4635500"/>
          <p14:tracePt t="22863" x="5191125" y="4629150"/>
          <p14:tracePt t="22960" x="5216525" y="4603750"/>
          <p14:tracePt t="22976" x="5222875" y="4592638"/>
          <p14:tracePt t="22992" x="5232400" y="4587875"/>
          <p14:tracePt t="23008" x="5259388" y="4576763"/>
          <p14:tracePt t="23015" x="5289550" y="4551363"/>
          <p14:tracePt t="23032" x="5337175" y="4503738"/>
          <p14:tracePt t="23046" x="5343525" y="4483100"/>
          <p14:tracePt t="23062" x="5373688" y="4446588"/>
          <p14:tracePt t="23080" x="5457825" y="4330700"/>
          <p14:tracePt t="23096" x="5457825" y="4319588"/>
          <p14:tracePt t="23114" x="5457825" y="4305300"/>
          <p14:tracePt t="23129" x="5457825" y="4298950"/>
          <p14:tracePt t="23145" x="5484813" y="4262438"/>
          <p14:tracePt t="23162" x="5484813" y="4230688"/>
          <p14:tracePt t="23179" x="5484813" y="4205288"/>
          <p14:tracePt t="23195" x="5484813" y="4162425"/>
          <p14:tracePt t="23212" x="5521325" y="4116388"/>
          <p14:tracePt t="23229" x="5530850" y="4110038"/>
          <p14:tracePt t="23246" x="5530850" y="4094163"/>
          <p14:tracePt t="23262" x="5541963" y="4079875"/>
          <p14:tracePt t="23281" x="5568950" y="4064000"/>
          <p14:tracePt t="23296" x="5568950" y="4052888"/>
          <p14:tracePt t="23312" x="5605463" y="4021138"/>
          <p14:tracePt t="23313" x="5621338" y="4005263"/>
          <p14:tracePt t="23329" x="5646738" y="3989388"/>
          <p14:tracePt t="23346" x="5667375" y="3963988"/>
          <p14:tracePt t="23363" x="5694363" y="3927475"/>
          <p14:tracePt t="23379" x="5703888" y="3911600"/>
          <p14:tracePt t="23480" x="5710238" y="3884613"/>
          <p14:tracePt t="23521" x="5746750" y="3843338"/>
          <p14:tracePt t="23825" x="5741988" y="3848100"/>
          <p14:tracePt t="23832" x="5756275" y="3884613"/>
          <p14:tracePt t="23839" x="5756275" y="3921125"/>
          <p14:tracePt t="23864" x="5756275" y="4041775"/>
          <p14:tracePt t="23880" x="5756275" y="4079875"/>
          <p14:tracePt t="23881" x="5756275" y="4121150"/>
          <p14:tracePt t="23897" x="5756275" y="4162425"/>
          <p14:tracePt t="23913" x="5756275" y="4210050"/>
          <p14:tracePt t="23930" x="5730875" y="4257675"/>
          <p14:tracePt t="23947" x="5699125" y="4330700"/>
          <p14:tracePt t="23964" x="5657850" y="4403725"/>
          <p14:tracePt t="23980" x="5626100" y="4471988"/>
          <p14:tracePt t="23997" x="5610225" y="4508500"/>
          <p14:tracePt t="24016" x="5568950" y="4560888"/>
          <p14:tracePt t="24031" x="5426075" y="4665663"/>
          <p14:tracePt t="24049" x="5300663" y="4765675"/>
          <p14:tracePt t="24064" x="5227638" y="4792663"/>
          <p14:tracePt t="24065" x="5143500" y="4854575"/>
          <p14:tracePt t="24080" x="5127625" y="4854575"/>
          <p14:tracePt t="24081" x="5070475" y="4891088"/>
          <p14:tracePt t="24096" x="4991100" y="4959350"/>
          <p14:tracePt t="24113" x="4949825" y="4965700"/>
          <p14:tracePt t="24131" x="4891088" y="4986338"/>
          <p14:tracePt t="24147" x="4870450" y="4997450"/>
          <p14:tracePt t="24165" x="4845050" y="4997450"/>
          <p14:tracePt t="24181" x="4829175" y="5006975"/>
          <p14:tracePt t="24199" x="4808538" y="5006975"/>
          <p14:tracePt t="24215" x="4792663" y="5006975"/>
          <p14:tracePt t="24231" x="4756150" y="5011738"/>
          <p14:tracePt t="24232" x="4724400" y="5022850"/>
          <p14:tracePt t="24248" x="4697413" y="5033963"/>
          <p14:tracePt t="24249" x="4640263" y="5054600"/>
          <p14:tracePt t="24264" x="4598988" y="5064125"/>
          <p14:tracePt t="24265" x="4556125" y="5086350"/>
          <p14:tracePt t="24281" x="4498975" y="5111750"/>
          <p14:tracePt t="24282" x="4467225" y="5122863"/>
          <p14:tracePt t="24297" x="4446588" y="5122863"/>
          <p14:tracePt t="24314" x="4435475" y="5127625"/>
          <p14:tracePt t="24681" x="4410075" y="5138738"/>
          <p14:tracePt t="24688" x="4357688" y="5138738"/>
          <p14:tracePt t="24714" x="4214813" y="5138738"/>
          <p14:tracePt t="24731" x="4057650" y="5138738"/>
          <p14:tracePt t="24747" x="3895725" y="5102225"/>
          <p14:tracePt t="24764" x="3848100" y="5102225"/>
          <p14:tracePt t="24781" x="3832225" y="5086350"/>
          <p14:tracePt t="24799" x="3759200" y="5064125"/>
          <p14:tracePt t="24799" x="3717925" y="5059363"/>
          <p14:tracePt t="24814" x="3690938" y="5038725"/>
          <p14:tracePt t="24815" x="3649663" y="5018088"/>
          <p14:tracePt t="24831" x="3533775" y="4997450"/>
          <p14:tracePt t="24849" x="3497263" y="4965700"/>
          <p14:tracePt t="24865" x="3413125" y="4913313"/>
          <p14:tracePt t="24881" x="3324225" y="4897438"/>
          <p14:tracePt t="24898" x="3240088" y="4854575"/>
          <p14:tracePt t="24915" x="3192463" y="4824413"/>
          <p14:tracePt t="24932" x="3151188" y="4813300"/>
          <p14:tracePt t="24949" x="3135313" y="4808538"/>
          <p14:tracePt t="24966" x="3114675" y="4808538"/>
          <p14:tracePt t="24982" x="3103563" y="4808538"/>
          <p14:tracePt t="25048" x="3098800" y="4808538"/>
          <p14:tracePt t="25067" x="3082925" y="4808538"/>
          <p14:tracePt t="25072" x="3071813" y="4808538"/>
          <p14:tracePt t="25081" x="3057525" y="4818063"/>
          <p14:tracePt t="25099" x="3057525" y="4845050"/>
          <p14:tracePt t="25392" x="3046413" y="4833938"/>
          <p14:tracePt t="25401" x="3046413" y="4781550"/>
          <p14:tracePt t="25408" x="3030538" y="4749800"/>
          <p14:tracePt t="25416" x="3019425" y="4733925"/>
          <p14:tracePt t="25432" x="3003550" y="4708525"/>
          <p14:tracePt t="25449" x="2967038" y="4681538"/>
          <p14:tracePt t="25465" x="2957513" y="4660900"/>
          <p14:tracePt t="25483" x="2930525" y="4635500"/>
          <p14:tracePt t="25499" x="2925763" y="4598988"/>
          <p14:tracePt t="25516" x="2905125" y="4560888"/>
          <p14:tracePt t="25532" x="2868613" y="4514850"/>
          <p14:tracePt t="25550" x="2836863" y="4478338"/>
          <p14:tracePt t="25552" x="2825750" y="4451350"/>
          <p14:tracePt t="25567" x="2816225" y="4371975"/>
          <p14:tracePt t="25582" x="2816225" y="4351338"/>
          <p14:tracePt t="25600" x="2794000" y="4283075"/>
          <p14:tracePt t="25601" x="2794000" y="4278313"/>
          <p14:tracePt t="25615" x="2778125" y="4230688"/>
          <p14:tracePt t="25616" x="2768600" y="4210050"/>
          <p14:tracePt t="25632" x="2747963" y="4152900"/>
          <p14:tracePt t="25649" x="2736850" y="4094163"/>
          <p14:tracePt t="25666" x="2736850" y="4073525"/>
          <p14:tracePt t="25682" x="2736850" y="4037013"/>
          <p14:tracePt t="25700" x="2736850" y="4032250"/>
          <p14:tracePt t="25717" x="2736850" y="4016375"/>
          <p14:tracePt t="25816" x="2741613" y="4005263"/>
          <p14:tracePt t="25840" x="2747963" y="4011613"/>
          <p14:tracePt t="26041" x="2763838" y="4011613"/>
          <p14:tracePt t="26047" x="2800350" y="3943350"/>
          <p14:tracePt t="26101" x="2909888" y="3517900"/>
          <p14:tracePt t="26103" x="2909888" y="3449638"/>
          <p14:tracePt t="26116" x="2909888" y="3440113"/>
          <p14:tracePt t="26134" x="2967038" y="3313113"/>
          <p14:tracePt t="26150" x="3009900" y="3151188"/>
          <p14:tracePt t="26168" x="3025775" y="3130550"/>
          <p14:tracePt t="26183" x="3025775" y="3078163"/>
          <p14:tracePt t="26184" x="3046413" y="3051175"/>
          <p14:tracePt t="26200" x="3078163" y="3019425"/>
          <p14:tracePt t="26201" x="3094038" y="2998788"/>
          <p14:tracePt t="26217" x="3094038" y="2978150"/>
          <p14:tracePt t="26233" x="3103563" y="2962275"/>
          <p14:tracePt t="26257" x="3103563" y="2951163"/>
          <p14:tracePt t="26267" x="3103563" y="2936875"/>
          <p14:tracePt t="26284" x="3103563" y="2914650"/>
          <p14:tracePt t="26301" x="3119438" y="2889250"/>
          <p14:tracePt t="26317" x="3119438" y="2873375"/>
          <p14:tracePt t="26333" x="3119438" y="2846388"/>
          <p14:tracePt t="26351" x="3119438" y="2841625"/>
          <p14:tracePt t="26352" x="3119438" y="2836863"/>
          <p14:tracePt t="26368" x="3119438" y="2820988"/>
          <p14:tracePt t="26369" x="3119438" y="2800350"/>
          <p14:tracePt t="26384" x="3119438" y="2794000"/>
          <p14:tracePt t="26401" x="3130550" y="2778125"/>
          <p14:tracePt t="26417" x="3130550" y="2768600"/>
          <p14:tracePt t="26441" x="3135313" y="2763838"/>
          <p14:tracePt t="26451" x="3146425" y="2757488"/>
          <p14:tracePt t="26467" x="3155950" y="2747963"/>
          <p14:tracePt t="26484" x="3182938" y="2732088"/>
          <p14:tracePt t="26501" x="3208338" y="2716213"/>
          <p14:tracePt t="26517" x="3240088" y="2700338"/>
          <p14:tracePt t="26534" x="3255963" y="2673350"/>
          <p14:tracePt t="26552" x="3267075" y="2668588"/>
          <p14:tracePt t="26567" x="3282950" y="2652713"/>
          <p14:tracePt t="26586" x="3292475" y="2632075"/>
          <p14:tracePt t="26617" x="3297238" y="2627313"/>
          <p14:tracePt t="26704" x="3308350" y="2616200"/>
          <p14:tracePt t="26712" x="3313113" y="2595563"/>
          <p14:tracePt t="26729" x="3335338" y="2584450"/>
          <p14:tracePt t="26736" x="3335338" y="2574925"/>
          <p14:tracePt t="26751" x="3340100" y="2559050"/>
          <p14:tracePt t="26752" x="3349625" y="2552700"/>
          <p14:tracePt t="26769" x="3355975" y="2543175"/>
          <p14:tracePt t="26786" x="3371850" y="2527300"/>
          <p14:tracePt t="26817" x="3381375" y="2522538"/>
          <p14:tracePt t="27032" x="3381375" y="2532063"/>
          <p14:tracePt t="27040" x="3381375" y="2538413"/>
          <p14:tracePt t="27051" x="3381375" y="2552700"/>
          <p14:tracePt t="27068" x="3365500" y="2584450"/>
          <p14:tracePt t="27088" x="3365500" y="2590800"/>
          <p14:tracePt t="27101" x="3365500" y="2600325"/>
          <p14:tracePt t="27272" x="3365500" y="2605088"/>
          <p14:tracePt t="27280" x="3365500" y="2620963"/>
          <p14:tracePt t="27296" x="3365500" y="2627313"/>
          <p14:tracePt t="27303" x="3344863" y="2679700"/>
          <p14:tracePt t="27320" x="3344863" y="2768600"/>
          <p14:tracePt t="27336" x="3344863" y="2909888"/>
          <p14:tracePt t="27352" x="3344863" y="2925763"/>
          <p14:tracePt t="27353" x="3344863" y="2936875"/>
          <p14:tracePt t="27368" x="3340100" y="2973388"/>
          <p14:tracePt t="27385" x="3319463" y="3019425"/>
          <p14:tracePt t="27402" x="3313113" y="3030538"/>
          <p14:tracePt t="27584" x="3292475" y="3009900"/>
          <p14:tracePt t="27592" x="3260725" y="2967038"/>
          <p14:tracePt t="27619" x="3244850" y="2905125"/>
          <p14:tracePt t="27636" x="3214688" y="2852738"/>
          <p14:tracePt t="27653" x="3208338" y="2820988"/>
          <p14:tracePt t="27669" x="3198813" y="2805113"/>
          <p14:tracePt t="27705" x="3192463" y="2800350"/>
          <p14:tracePt t="27712" x="3182938" y="2789238"/>
          <p14:tracePt t="27745" x="3182938" y="2784475"/>
          <p14:tracePt t="27809" x="3182938" y="2773363"/>
          <p14:tracePt t="27816" x="3182938" y="2768600"/>
          <p14:tracePt t="27832" x="3182938" y="2741613"/>
          <p14:tracePt t="27848" x="3182938" y="2736850"/>
          <p14:tracePt t="27945" x="3187700" y="2725738"/>
          <p14:tracePt t="27954" x="3192463" y="2725738"/>
          <p14:tracePt t="27977" x="3219450" y="2725738"/>
          <p14:tracePt t="27991" x="3224213" y="2725738"/>
          <p14:tracePt t="28000" x="3244850" y="2741613"/>
          <p14:tracePt t="28008" x="3260725" y="2747963"/>
          <p14:tracePt t="28019" x="3267075" y="2757488"/>
          <p14:tracePt t="28036" x="3287713" y="2800350"/>
          <p14:tracePt t="28053" x="3308350" y="2909888"/>
          <p14:tracePt t="28070" x="3308350" y="3003550"/>
          <p14:tracePt t="28086" x="3319463" y="3203575"/>
          <p14:tracePt t="28104" x="3340100" y="3251200"/>
          <p14:tracePt t="28120" x="3319463" y="3287713"/>
          <p14:tracePt t="28137" x="3297238" y="3319463"/>
          <p14:tracePt t="28138" x="3292475" y="3335338"/>
          <p14:tracePt t="28153" x="3251200" y="3387725"/>
          <p14:tracePt t="28169" x="3214688" y="3429000"/>
          <p14:tracePt t="28186" x="3208338" y="3476625"/>
          <p14:tracePt t="28203" x="3151188" y="3549650"/>
          <p14:tracePt t="28219" x="3114675" y="3602038"/>
          <p14:tracePt t="28237" x="3114675" y="3622675"/>
          <p14:tracePt t="28253" x="3087688" y="3649663"/>
          <p14:tracePt t="28270" x="3082925" y="3681413"/>
          <p14:tracePt t="28271" x="3082925" y="3722688"/>
          <p14:tracePt t="28287" x="3082925" y="3727450"/>
          <p14:tracePt t="28289" x="3062288" y="3763963"/>
          <p14:tracePt t="28303" x="3062288" y="3779838"/>
          <p14:tracePt t="28320" x="3062288" y="3848100"/>
          <p14:tracePt t="28321" x="3051175" y="3879850"/>
          <p14:tracePt t="28336" x="3046413" y="3895725"/>
          <p14:tracePt t="28337" x="3035300" y="3900488"/>
          <p14:tracePt t="28353" x="3035300" y="3937000"/>
          <p14:tracePt t="28369" x="3030538" y="3943350"/>
          <p14:tracePt t="28387" x="3030538" y="3959225"/>
          <p14:tracePt t="28408" x="3030538" y="3973513"/>
          <p14:tracePt t="28432" x="3019425" y="3979863"/>
          <p14:tracePt t="28440" x="3014663" y="3989388"/>
          <p14:tracePt t="28464" x="3003550" y="3995738"/>
          <p14:tracePt t="28471" x="2998788" y="4005263"/>
          <p14:tracePt t="28487" x="2998788" y="4011613"/>
          <p14:tracePt t="28488" x="2998788" y="4021138"/>
          <p14:tracePt t="28505" x="2998788" y="4041775"/>
          <p14:tracePt t="28522" x="2994025" y="4052888"/>
          <p14:tracePt t="28705" x="2982913" y="4068763"/>
          <p14:tracePt t="28720" x="2982913" y="4094163"/>
          <p14:tracePt t="28771" x="2957513" y="4141788"/>
          <p14:tracePt t="28788" x="2951163" y="4152900"/>
          <p14:tracePt t="28805" x="2946400" y="4157663"/>
          <p14:tracePt t="28821" x="2936875" y="4173538"/>
          <p14:tracePt t="28837" x="2921000" y="4178300"/>
          <p14:tracePt t="28854" x="2914650" y="4189413"/>
          <p14:tracePt t="28871" x="2889250" y="4194175"/>
          <p14:tracePt t="28872" x="2862263" y="4214813"/>
          <p14:tracePt t="28887" x="2841625" y="4225925"/>
          <p14:tracePt t="28888" x="2789238" y="4246563"/>
          <p14:tracePt t="28904" x="2741613" y="4267200"/>
          <p14:tracePt t="28905" x="2716213" y="4278313"/>
          <p14:tracePt t="28921" x="2611438" y="4335463"/>
          <p14:tracePt t="28937" x="2543175" y="4378325"/>
          <p14:tracePt t="28953" x="2495550" y="4403725"/>
          <p14:tracePt t="28970" x="2463800" y="4419600"/>
          <p14:tracePt t="28989" x="2463800" y="4430713"/>
          <p14:tracePt t="29257" x="2454275" y="4456113"/>
          <p14:tracePt t="29263" x="2447925" y="4471988"/>
          <p14:tracePt t="29272" x="2438400" y="4478338"/>
          <p14:tracePt t="29289" x="2422525" y="4540250"/>
          <p14:tracePt t="29290" x="2401888" y="4567238"/>
          <p14:tracePt t="29305" x="2370138" y="4598988"/>
          <p14:tracePt t="29321" x="2343150" y="4645025"/>
          <p14:tracePt t="29337" x="2343150" y="4660900"/>
          <p14:tracePt t="29489" x="2343150" y="4651375"/>
          <p14:tracePt t="29496" x="2343150" y="4645025"/>
          <p14:tracePt t="29504" x="2343150" y="4619625"/>
          <p14:tracePt t="29529" x="2343150" y="4608513"/>
          <p14:tracePt t="29538" x="2359025" y="4592638"/>
          <p14:tracePt t="29585" x="2359025" y="4587875"/>
          <p14:tracePt t="29601" x="2359025" y="4576763"/>
          <p14:tracePt t="29607" x="2370138" y="4572000"/>
          <p14:tracePt t="29622" x="2370138" y="4545013"/>
          <p14:tracePt t="29640" x="2370138" y="4503738"/>
          <p14:tracePt t="29655" x="2370138" y="4492625"/>
          <p14:tracePt t="29657" x="2370138" y="4478338"/>
          <p14:tracePt t="29672" x="2370138" y="4462463"/>
          <p14:tracePt t="29673" x="2370138" y="4456113"/>
          <p14:tracePt t="29690" x="2370138" y="4446588"/>
          <p14:tracePt t="29705" x="2374900" y="4440238"/>
          <p14:tracePt t="30024" x="2390775" y="4430713"/>
          <p14:tracePt t="30032" x="2401888" y="4430713"/>
          <p14:tracePt t="30072" x="2447925" y="4435475"/>
          <p14:tracePt t="30089" x="2479675" y="4435475"/>
          <p14:tracePt t="30105" x="2527300" y="4440238"/>
          <p14:tracePt t="30122" x="2559050" y="4451350"/>
          <p14:tracePt t="30139" x="2579688" y="4451350"/>
          <p14:tracePt t="30192" x="2600325" y="4451350"/>
          <p14:tracePt t="30201" x="2627313" y="4451350"/>
          <p14:tracePt t="30207" x="2657475" y="4435475"/>
          <p14:tracePt t="30224" x="2663825" y="4430713"/>
          <p14:tracePt t="30225" x="2673350" y="4414838"/>
          <p14:tracePt t="30239" x="2705100" y="4367213"/>
          <p14:tracePt t="30240" x="2711450" y="4362450"/>
          <p14:tracePt t="30256" x="2720975" y="4346575"/>
          <p14:tracePt t="30258" x="2725738" y="4335463"/>
          <p14:tracePt t="30281" x="2741613" y="4310063"/>
          <p14:tracePt t="30290" x="2763838" y="4294188"/>
          <p14:tracePt t="30306" x="2789238" y="4267200"/>
          <p14:tracePt t="30323" x="2805113" y="4241800"/>
          <p14:tracePt t="30340" x="2816225" y="4225925"/>
          <p14:tracePt t="30356" x="2825750" y="4214813"/>
          <p14:tracePt t="30373" x="2836863" y="4189413"/>
          <p14:tracePt t="30390" x="2852738" y="4157663"/>
          <p14:tracePt t="30406" x="2868613" y="4121150"/>
          <p14:tracePt t="30423" x="2868613" y="4116388"/>
          <p14:tracePt t="30641" x="2868613" y="4100513"/>
          <p14:tracePt t="30648" x="2868613" y="4073525"/>
          <p14:tracePt t="30708" x="2868613" y="4037013"/>
          <p14:tracePt t="30737" x="2868613" y="4032250"/>
          <p14:tracePt t="30824" x="2894013" y="4052888"/>
          <p14:tracePt t="30832" x="2930525" y="4094163"/>
          <p14:tracePt t="30842" x="2941638" y="4152900"/>
          <p14:tracePt t="30857" x="2973388" y="4205288"/>
          <p14:tracePt t="30873" x="2994025" y="4241800"/>
          <p14:tracePt t="30890" x="3014663" y="4246563"/>
          <p14:tracePt t="30912" x="3025775" y="4278313"/>
          <p14:tracePt t="30924" x="3030538" y="4283075"/>
          <p14:tracePt t="30942" x="3067050" y="4294188"/>
          <p14:tracePt t="30957" x="3103563" y="4294188"/>
          <p14:tracePt t="30974" x="3109913" y="4294188"/>
          <p14:tracePt t="31049" x="3078163" y="4267200"/>
          <p14:tracePt t="31056" x="3025775" y="4189413"/>
          <p14:tracePt t="31064" x="2994025" y="4162425"/>
          <p14:tracePt t="31152" x="2989263" y="4162425"/>
          <p14:tracePt t="31159" x="2967038" y="4189413"/>
          <p14:tracePt t="31168" x="2967038" y="4241800"/>
          <p14:tracePt t="31192" x="2967038" y="4341813"/>
          <p14:tracePt t="31305" x="2967038" y="4346575"/>
          <p14:tracePt t="32625" x="2982913" y="4371975"/>
          <p14:tracePt t="32632" x="3067050" y="4410075"/>
          <p14:tracePt t="32677" x="3508375" y="4676775"/>
          <p14:tracePt t="32693" x="3565525" y="4697413"/>
          <p14:tracePt t="32710" x="3586163" y="4713288"/>
          <p14:tracePt t="32792" x="3613150" y="4703763"/>
          <p14:tracePt t="32800" x="3633788" y="4672013"/>
          <p14:tracePt t="32809" x="3649663" y="4660900"/>
          <p14:tracePt t="32827" x="3659188" y="4656138"/>
          <p14:tracePt t="32872" x="3665538" y="4651375"/>
          <p14:tracePt t="32880" x="3665538" y="4640263"/>
          <p14:tracePt t="32893" x="3665538" y="4613275"/>
          <p14:tracePt t="32910" x="3554413" y="4519613"/>
          <p14:tracePt t="32928" x="3360738" y="4362450"/>
          <p14:tracePt t="32929" x="3292475" y="4298950"/>
          <p14:tracePt t="32944" x="3162300" y="4121150"/>
          <p14:tracePt t="32960" x="3094038" y="4041775"/>
          <p14:tracePt t="32961" x="3025775" y="3948113"/>
          <p14:tracePt t="32977" x="3003550" y="3916363"/>
          <p14:tracePt t="32993" x="2973388" y="3806825"/>
          <p14:tracePt t="33010" x="2951163" y="3795713"/>
          <p14:tracePt t="33027" x="2941638" y="3748088"/>
          <p14:tracePt t="33043" x="2925763" y="3711575"/>
          <p14:tracePt t="33060" x="2914650" y="3702050"/>
          <p14:tracePt t="33077" x="2909888" y="3690938"/>
          <p14:tracePt t="33113" x="2909888" y="3675063"/>
          <p14:tracePt t="33121" x="2909888" y="3670300"/>
          <p14:tracePt t="33136" x="2921000" y="3633788"/>
          <p14:tracePt t="33144" x="2921000" y="3629025"/>
          <p14:tracePt t="33161" x="2957513" y="3581400"/>
          <p14:tracePt t="33177" x="2967038" y="3554413"/>
          <p14:tracePt t="33194" x="3014663" y="3486150"/>
          <p14:tracePt t="33211" x="3014663" y="3481388"/>
          <p14:tracePt t="33872" x="3041650" y="3481388"/>
          <p14:tracePt t="33880" x="3067050" y="3513138"/>
          <p14:tracePt t="33895" x="3114675" y="3560763"/>
          <p14:tracePt t="33912" x="3151188" y="3606800"/>
          <p14:tracePt t="33913" x="3171825" y="3633788"/>
          <p14:tracePt t="33929" x="3203575" y="3706813"/>
          <p14:tracePt t="33945" x="3214688" y="3748088"/>
          <p14:tracePt t="33945" x="3224213" y="3822700"/>
          <p14:tracePt t="33961" x="3235325" y="3932238"/>
          <p14:tracePt t="33978" x="3235325" y="4057650"/>
          <p14:tracePt t="33995" x="3235325" y="4178300"/>
          <p14:tracePt t="34012" x="3162300" y="4383088"/>
          <p14:tracePt t="34029" x="2994025" y="4576763"/>
          <p14:tracePt t="34045" x="2884488" y="4756150"/>
          <p14:tracePt t="34062" x="2784475" y="4881563"/>
          <p14:tracePt t="34079" x="2720975" y="4933950"/>
          <p14:tracePt t="34080" x="2700338" y="4965700"/>
          <p14:tracePt t="34095" x="2695575" y="4970463"/>
          <p14:tracePt t="34473" x="2684463" y="4981575"/>
          <p14:tracePt t="34480" x="2700338" y="5018088"/>
          <p14:tracePt t="34530" x="2725738" y="5049838"/>
          <p14:tracePt t="34531" x="2725738" y="5075238"/>
          <p14:tracePt t="34545" x="2725738" y="5122863"/>
          <p14:tracePt t="34562" x="2736850" y="5138738"/>
          <p14:tracePt t="38825" x="2778125" y="5148263"/>
          <p14:tracePt t="38832" x="2816225" y="5148263"/>
          <p14:tracePt t="38869" x="3009900" y="5148263"/>
          <p14:tracePt t="38886" x="3041650" y="5148263"/>
          <p14:tracePt t="38903" x="3057525" y="5143500"/>
          <p14:tracePt t="38919" x="3067050" y="5143500"/>
          <p14:tracePt t="38977" x="3071813" y="5143500"/>
          <p14:tracePt t="39009" x="3087688" y="5143500"/>
          <p14:tracePt t="39016" x="3119438" y="5143500"/>
          <p14:tracePt t="39024" x="3135313" y="5143500"/>
          <p14:tracePt t="39035" x="3140075" y="5143500"/>
          <p14:tracePt t="39053" x="3167063" y="5143500"/>
          <p14:tracePt t="39069" x="3313113" y="5143500"/>
          <p14:tracePt t="39086" x="3544888" y="5143500"/>
          <p14:tracePt t="39104" x="3670300" y="5180013"/>
          <p14:tracePt t="39119" x="3759200" y="5191125"/>
          <p14:tracePt t="39121" x="3816350" y="5200650"/>
          <p14:tracePt t="39136" x="3963988" y="5237163"/>
          <p14:tracePt t="39153" x="3989388" y="5237163"/>
          <p14:tracePt t="39154" x="4048125" y="5264150"/>
          <p14:tracePt t="39170" x="4064000" y="5264150"/>
          <p14:tracePt t="39186" x="4079875" y="5264150"/>
          <p14:tracePt t="39752" x="4121150" y="5264150"/>
          <p14:tracePt t="39760" x="4387850" y="5207000"/>
          <p14:tracePt t="39769" x="4824413" y="5184775"/>
          <p14:tracePt t="39787" x="4997450" y="5138738"/>
          <p14:tracePt t="39805" x="5011738" y="5132388"/>
          <p14:tracePt t="39857" x="5018088" y="5122863"/>
          <p14:tracePt t="39864" x="5038725" y="5095875"/>
          <p14:tracePt t="39882" x="5038725" y="5091113"/>
          <p14:tracePt t="39952" x="5054600" y="5075238"/>
          <p14:tracePt t="39961" x="5070475" y="5075238"/>
          <p14:tracePt t="39970" x="5102225" y="5054600"/>
          <p14:tracePt t="39987" x="5148263" y="5033963"/>
          <p14:tracePt t="40005" x="5164138" y="5033963"/>
          <p14:tracePt t="40021" x="5200650" y="5022850"/>
          <p14:tracePt t="40037" x="5227638" y="5022850"/>
          <p14:tracePt t="40054" x="5232400" y="5022850"/>
          <p14:tracePt t="40073" x="5243513" y="5022850"/>
          <p14:tracePt t="40088" x="5248275" y="5022850"/>
          <p14:tracePt t="40105" x="5280025" y="5027613"/>
          <p14:tracePt t="40122" x="5380038" y="5080000"/>
          <p14:tracePt t="40137" x="5553075" y="5170488"/>
          <p14:tracePt t="40154" x="5599113" y="5191125"/>
          <p14:tracePt t="40171" x="5614988" y="5191125"/>
          <p14:tracePt t="40312" x="5614988" y="5207000"/>
          <p14:tracePt t="40321" x="5662613" y="5280025"/>
          <p14:tracePt t="40328" x="5719763" y="5316538"/>
          <p14:tracePt t="40337" x="5799138" y="5368925"/>
          <p14:tracePt t="40354" x="5992813" y="5489575"/>
          <p14:tracePt t="40370" x="6170613" y="5610225"/>
          <p14:tracePt t="40387" x="6291263" y="5683250"/>
          <p14:tracePt t="40405" x="6343650" y="5741988"/>
          <p14:tracePt t="40421" x="6380163" y="5756275"/>
          <p14:tracePt t="40438" x="6391275" y="5756275"/>
          <p14:tracePt t="46945" x="6391275" y="5840413"/>
          <p14:tracePt t="46953" x="6391275" y="5892800"/>
          <p14:tracePt t="46964" x="6391275" y="5951538"/>
          <p14:tracePt t="46981" x="6391275" y="5992813"/>
          <p14:tracePt t="46998" x="6375400" y="6072188"/>
          <p14:tracePt t="47013" x="6354763" y="6118225"/>
          <p14:tracePt t="47031" x="6354763" y="6145213"/>
          <p14:tracePt t="47081" x="6354763" y="6161088"/>
          <p14:tracePt t="47089" x="6354763" y="6186488"/>
          <p14:tracePt t="47100" x="6354763" y="6238875"/>
          <p14:tracePt t="47114" x="6407150" y="6318250"/>
          <p14:tracePt t="47131" x="6438900" y="6365875"/>
          <p14:tracePt t="47147" x="6443663" y="6411913"/>
          <p14:tracePt t="47164" x="6454775" y="6432550"/>
          <p14:tracePt t="47182" x="6464300" y="6459538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374992" y="2298256"/>
            <a:ext cx="4020380" cy="4032250"/>
            <a:chOff x="4286248" y="1841505"/>
            <a:chExt cx="4020380" cy="4032250"/>
          </a:xfrm>
        </p:grpSpPr>
        <p:sp>
          <p:nvSpPr>
            <p:cNvPr id="7" name="Oval 7"/>
            <p:cNvSpPr>
              <a:spLocks noChangeAspect="1" noChangeArrowheads="1"/>
            </p:cNvSpPr>
            <p:nvPr/>
          </p:nvSpPr>
          <p:spPr bwMode="auto">
            <a:xfrm>
              <a:off x="6121398" y="3749680"/>
              <a:ext cx="217488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Text Box 9"/>
            <p:cNvSpPr txBox="1">
              <a:spLocks noChangeAspect="1" noChangeArrowheads="1"/>
            </p:cNvSpPr>
            <p:nvPr/>
          </p:nvSpPr>
          <p:spPr bwMode="auto">
            <a:xfrm>
              <a:off x="5870573" y="3354393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rot="5400000" flipV="1">
              <a:off x="6266655" y="1877223"/>
              <a:ext cx="0" cy="3960813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7500958" y="3913207"/>
              <a:ext cx="80567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6357950" y="1841505"/>
              <a:ext cx="859531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rður</a:t>
              </a:r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6878636" y="2273305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393480" progId="Equation.3">
                    <p:embed/>
                  </p:oleObj>
                </mc:Choice>
                <mc:Fallback>
                  <p:oleObj name="Equation" r:id="rId3" imgW="164880" imgH="393480" progId="Equation.3">
                    <p:embed/>
                    <p:pic>
                      <p:nvPicPr>
                        <p:cNvPr id="1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2273305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6878636" y="4289430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393480" progId="Equation.3">
                    <p:embed/>
                  </p:oleObj>
                </mc:Choice>
                <mc:Fallback>
                  <p:oleObj name="Equation" r:id="rId5" imgW="164880" imgH="39348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4289430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4960936" y="4289430"/>
            <a:ext cx="4587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393480" progId="Equation.3">
                    <p:embed/>
                  </p:oleObj>
                </mc:Choice>
                <mc:Fallback>
                  <p:oleObj name="Equation" r:id="rId7" imgW="152280" imgH="393480" progId="Equation.3">
                    <p:embed/>
                    <p:pic>
                      <p:nvPicPr>
                        <p:cNvPr id="1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6" y="4289430"/>
                          <a:ext cx="4587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4933948" y="2273305"/>
            <a:ext cx="496888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393480" progId="Equation.3">
                    <p:embed/>
                  </p:oleObj>
                </mc:Choice>
                <mc:Fallback>
                  <p:oleObj name="Equation" r:id="rId9" imgW="164880" imgH="393480" progId="Equation.3">
                    <p:embed/>
                    <p:pic>
                      <p:nvPicPr>
                        <p:cNvPr id="1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948" y="2273305"/>
                          <a:ext cx="496888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6230936" y="1912943"/>
              <a:ext cx="0" cy="396081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785786" y="1428736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treikningur á stefnuhorni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4429124" y="1785926"/>
            <a:ext cx="4032250" cy="1622437"/>
            <a:chOff x="4429124" y="1928802"/>
            <a:chExt cx="4032250" cy="1622437"/>
          </a:xfrm>
        </p:grpSpPr>
        <p:grpSp>
          <p:nvGrpSpPr>
            <p:cNvPr id="34" name="Group 12"/>
            <p:cNvGrpSpPr>
              <a:grpSpLocks/>
            </p:cNvGrpSpPr>
            <p:nvPr/>
          </p:nvGrpSpPr>
          <p:grpSpPr bwMode="auto">
            <a:xfrm>
              <a:off x="4429124" y="2254252"/>
              <a:ext cx="4032250" cy="1296987"/>
              <a:chOff x="3016" y="923"/>
              <a:chExt cx="2540" cy="817"/>
            </a:xfrm>
          </p:grpSpPr>
          <p:grpSp>
            <p:nvGrpSpPr>
              <p:cNvPr id="36" name="Group 13"/>
              <p:cNvGrpSpPr>
                <a:grpSpLocks/>
              </p:cNvGrpSpPr>
              <p:nvPr/>
            </p:nvGrpSpPr>
            <p:grpSpPr bwMode="auto">
              <a:xfrm>
                <a:off x="3016" y="923"/>
                <a:ext cx="2540" cy="817"/>
                <a:chOff x="3016" y="1933"/>
                <a:chExt cx="2540" cy="817"/>
              </a:xfrm>
            </p:grpSpPr>
            <p:sp>
              <p:nvSpPr>
                <p:cNvPr id="57" name="Line 14"/>
                <p:cNvSpPr>
                  <a:spLocks noChangeShapeType="1"/>
                </p:cNvSpPr>
                <p:nvPr/>
              </p:nvSpPr>
              <p:spPr bwMode="auto">
                <a:xfrm>
                  <a:off x="3134" y="2341"/>
                  <a:ext cx="2422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Line 15"/>
                <p:cNvSpPr>
                  <a:spLocks noChangeShapeType="1"/>
                </p:cNvSpPr>
                <p:nvPr/>
              </p:nvSpPr>
              <p:spPr bwMode="auto">
                <a:xfrm>
                  <a:off x="3370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AutoShape 16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2961" y="1988"/>
                  <a:ext cx="817" cy="708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60" name="AutoShape 17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3788" y="1988"/>
                  <a:ext cx="817" cy="708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61" name="Line 18"/>
                <p:cNvSpPr>
                  <a:spLocks noChangeShapeType="1"/>
                </p:cNvSpPr>
                <p:nvPr/>
              </p:nvSpPr>
              <p:spPr bwMode="auto">
                <a:xfrm>
                  <a:off x="3784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Line 19"/>
                <p:cNvSpPr>
                  <a:spLocks noChangeShapeType="1"/>
                </p:cNvSpPr>
                <p:nvPr/>
              </p:nvSpPr>
              <p:spPr bwMode="auto">
                <a:xfrm>
                  <a:off x="4197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63" name="AutoShape 20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4615" y="1987"/>
                  <a:ext cx="817" cy="709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64" name="Line 21"/>
                <p:cNvSpPr>
                  <a:spLocks noChangeShapeType="1"/>
                </p:cNvSpPr>
                <p:nvPr/>
              </p:nvSpPr>
              <p:spPr bwMode="auto">
                <a:xfrm>
                  <a:off x="4611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Line 22"/>
                <p:cNvSpPr>
                  <a:spLocks noChangeShapeType="1"/>
                </p:cNvSpPr>
                <p:nvPr/>
              </p:nvSpPr>
              <p:spPr bwMode="auto">
                <a:xfrm>
                  <a:off x="5024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7" name="Text Box 23"/>
              <p:cNvSpPr txBox="1">
                <a:spLocks noChangeArrowheads="1"/>
              </p:cNvSpPr>
              <p:nvPr/>
            </p:nvSpPr>
            <p:spPr bwMode="auto">
              <a:xfrm>
                <a:off x="3331" y="1393"/>
                <a:ext cx="263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°</a:t>
                </a:r>
              </a:p>
            </p:txBody>
          </p:sp>
          <p:sp>
            <p:nvSpPr>
              <p:cNvPr id="38" name="Text Box 24"/>
              <p:cNvSpPr txBox="1">
                <a:spLocks noChangeArrowheads="1"/>
              </p:cNvSpPr>
              <p:nvPr/>
            </p:nvSpPr>
            <p:spPr bwMode="auto">
              <a:xfrm>
                <a:off x="3736" y="1033"/>
                <a:ext cx="351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0°</a:t>
                </a:r>
              </a:p>
            </p:txBody>
          </p:sp>
          <p:sp>
            <p:nvSpPr>
              <p:cNvPr id="39" name="Text Box 25"/>
              <p:cNvSpPr txBox="1">
                <a:spLocks noChangeArrowheads="1"/>
              </p:cNvSpPr>
              <p:nvPr/>
            </p:nvSpPr>
            <p:spPr bwMode="auto">
              <a:xfrm>
                <a:off x="4141" y="1393"/>
                <a:ext cx="416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80°</a:t>
                </a:r>
              </a:p>
            </p:txBody>
          </p:sp>
          <p:sp>
            <p:nvSpPr>
              <p:cNvPr id="44" name="Text Box 26"/>
              <p:cNvSpPr txBox="1">
                <a:spLocks noChangeArrowheads="1"/>
              </p:cNvSpPr>
              <p:nvPr/>
            </p:nvSpPr>
            <p:spPr bwMode="auto">
              <a:xfrm>
                <a:off x="4591" y="1033"/>
                <a:ext cx="439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70°</a:t>
                </a:r>
              </a:p>
            </p:txBody>
          </p:sp>
          <p:sp>
            <p:nvSpPr>
              <p:cNvPr id="56" name="Text Box 27"/>
              <p:cNvSpPr txBox="1">
                <a:spLocks noChangeArrowheads="1"/>
              </p:cNvSpPr>
              <p:nvPr/>
            </p:nvSpPr>
            <p:spPr bwMode="auto">
              <a:xfrm>
                <a:off x="4996" y="1393"/>
                <a:ext cx="439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60°</a:t>
                </a:r>
              </a:p>
            </p:txBody>
          </p:sp>
        </p:grp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6858016" y="1928802"/>
              <a:ext cx="1584325" cy="457200"/>
            </a:xfrm>
            <a:prstGeom prst="rect">
              <a:avLst/>
            </a:prstGeom>
            <a:solidFill>
              <a:srgbClr val="808080">
                <a:alpha val="74117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angens</a:t>
              </a:r>
            </a:p>
          </p:txBody>
        </p:sp>
      </p:grpSp>
      <p:graphicFrame>
        <p:nvGraphicFramePr>
          <p:cNvPr id="109574" name="Object 29"/>
          <p:cNvGraphicFramePr>
            <a:graphicFrameLocks noChangeAspect="1"/>
          </p:cNvGraphicFramePr>
          <p:nvPr/>
        </p:nvGraphicFramePr>
        <p:xfrm>
          <a:off x="5000628" y="3500438"/>
          <a:ext cx="1731962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77760" imgH="1625400" progId="Equation.3">
                  <p:embed/>
                </p:oleObj>
              </mc:Choice>
              <mc:Fallback>
                <p:oleObj name="Equation" r:id="rId11" imgW="977760" imgH="1625400" progId="Equation.3">
                  <p:embed/>
                  <p:pic>
                    <p:nvPicPr>
                      <p:cNvPr id="10957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500438"/>
                        <a:ext cx="1731962" cy="2879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>
                                <a:alpha val="75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29"/>
          <p:cNvGraphicFramePr>
            <a:graphicFrameLocks noChangeAspect="1"/>
          </p:cNvGraphicFramePr>
          <p:nvPr/>
        </p:nvGraphicFramePr>
        <p:xfrm>
          <a:off x="7180263" y="4759325"/>
          <a:ext cx="1371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03040" progId="Equation.3">
                  <p:embed/>
                </p:oleObj>
              </mc:Choice>
              <mc:Fallback>
                <p:oleObj name="Equation" r:id="rId13" imgW="774360" imgH="203040" progId="Equation.3">
                  <p:embed/>
                  <p:pic>
                    <p:nvPicPr>
                      <p:cNvPr id="10957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4759325"/>
                        <a:ext cx="1371600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>
                                <a:alpha val="75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122"/>
    </mc:Choice>
    <mc:Fallback xmlns="">
      <p:transition spd="slow" advTm="84122"/>
    </mc:Fallback>
  </mc:AlternateContent>
  <p:extLst>
    <p:ext uri="{3A86A75C-4F4B-4683-9AE1-C65F6400EC91}">
      <p14:laserTraceLst xmlns:p14="http://schemas.microsoft.com/office/powerpoint/2010/main">
        <p14:tracePtLst>
          <p14:tracePt t="4090" x="6475413" y="6438900"/>
          <p14:tracePt t="4097" x="6464300" y="6354763"/>
          <p14:tracePt t="4159" x="6327775" y="5876925"/>
          <p14:tracePt t="4176" x="6291263" y="5746750"/>
          <p14:tracePt t="4177" x="6281738" y="5688013"/>
          <p14:tracePt t="4193" x="6270625" y="5651500"/>
          <p14:tracePt t="4194" x="6270625" y="5594350"/>
          <p14:tracePt t="4209" x="6270625" y="5568950"/>
          <p14:tracePt t="4210" x="6259513" y="5526088"/>
          <p14:tracePt t="4226" x="6265863" y="5400675"/>
          <p14:tracePt t="4243" x="6323013" y="5311775"/>
          <p14:tracePt t="4259" x="6427788" y="5200650"/>
          <p14:tracePt t="4276" x="6543675" y="5075238"/>
          <p14:tracePt t="4293" x="6616700" y="4938713"/>
          <p14:tracePt t="4310" x="6696075" y="4797425"/>
          <p14:tracePt t="4326" x="6773863" y="4703763"/>
          <p14:tracePt t="4343" x="6805613" y="4635500"/>
          <p14:tracePt t="4344" x="6846888" y="4613275"/>
          <p14:tracePt t="4360" x="6894513" y="4567238"/>
          <p14:tracePt t="4361" x="6905625" y="4556125"/>
          <p14:tracePt t="4377" x="6951663" y="4530725"/>
          <p14:tracePt t="4378" x="6973888" y="4519613"/>
          <p14:tracePt t="4392" x="6999288" y="4498975"/>
          <p14:tracePt t="4410" x="7015163" y="4492625"/>
          <p14:tracePt t="4426" x="7031038" y="4483100"/>
          <p14:tracePt t="4443" x="7078663" y="4483100"/>
          <p14:tracePt t="4460" x="7115175" y="4483100"/>
          <p14:tracePt t="4476" x="7183438" y="4483100"/>
          <p14:tracePt t="4493" x="7292975" y="4498975"/>
          <p14:tracePt t="4510" x="7388225" y="4508500"/>
          <p14:tracePt t="4526" x="7497763" y="4556125"/>
          <p14:tracePt t="4543" x="7554913" y="4576763"/>
          <p14:tracePt t="4561" x="7581900" y="4576763"/>
          <p14:tracePt t="4634" x="7586663" y="4592638"/>
          <p14:tracePt t="4650" x="7586663" y="4608513"/>
          <p14:tracePt t="4657" x="7607300" y="4660900"/>
          <p14:tracePt t="4664" x="7639050" y="4692650"/>
          <p14:tracePt t="4676" x="7659688" y="4713288"/>
          <p14:tracePt t="4695" x="7743825" y="4756150"/>
          <p14:tracePt t="4696" x="7759700" y="4765675"/>
          <p14:tracePt t="4722" x="7807325" y="4808538"/>
          <p14:tracePt t="4728" x="7832725" y="4829175"/>
          <p14:tracePt t="4743" x="7864475" y="4860925"/>
          <p14:tracePt t="4760" x="7943850" y="4938713"/>
          <p14:tracePt t="4761" x="7974013" y="4965700"/>
          <p14:tracePt t="4777" x="7989888" y="4975225"/>
          <p14:tracePt t="4778" x="8001000" y="4986338"/>
          <p14:tracePt t="4795" x="8005763" y="4991100"/>
          <p14:tracePt t="4817" x="8016875" y="4997450"/>
          <p14:tracePt t="4857" x="8042275" y="5049838"/>
          <p14:tracePt t="4864" x="8053388" y="5054600"/>
          <p14:tracePt t="4960" x="8058150" y="5064125"/>
          <p14:tracePt t="4979" x="8058150" y="5080000"/>
          <p14:tracePt t="4985" x="8058150" y="5095875"/>
          <p14:tracePt t="5001" x="8053388" y="5111750"/>
          <p14:tracePt t="5010" x="8037513" y="5132388"/>
          <p14:tracePt t="5027" x="8027988" y="5148263"/>
          <p14:tracePt t="5044" x="7996238" y="5184775"/>
          <p14:tracePt t="5060" x="7932738" y="5232400"/>
          <p14:tracePt t="5077" x="7891463" y="5248275"/>
          <p14:tracePt t="5095" x="7832725" y="5280025"/>
          <p14:tracePt t="5096" x="7743825" y="5289550"/>
          <p14:tracePt t="5110" x="7654925" y="5289550"/>
          <p14:tracePt t="5129" x="7456488" y="5332413"/>
          <p14:tracePt t="5130" x="7381875" y="5332413"/>
          <p14:tracePt t="5146" x="7224713" y="5332413"/>
          <p14:tracePt t="5162" x="7046913" y="5332413"/>
          <p14:tracePt t="5177" x="6889750" y="5332413"/>
          <p14:tracePt t="5194" x="6794500" y="5332413"/>
          <p14:tracePt t="5210" x="6705600" y="5332413"/>
          <p14:tracePt t="5227" x="6648450" y="5327650"/>
          <p14:tracePt t="5244" x="6591300" y="5305425"/>
          <p14:tracePt t="5261" x="6543675" y="5268913"/>
          <p14:tracePt t="5277" x="6480175" y="5216525"/>
          <p14:tracePt t="5294" x="6380163" y="5095875"/>
          <p14:tracePt t="5311" x="6249988" y="4933950"/>
          <p14:tracePt t="5328" x="6124575" y="4729163"/>
          <p14:tracePt t="5329" x="6097588" y="4665663"/>
          <p14:tracePt t="5345" x="6086475" y="4576763"/>
          <p14:tracePt t="5346" x="6061075" y="4503738"/>
          <p14:tracePt t="5361" x="6049963" y="4410075"/>
          <p14:tracePt t="5362" x="6034088" y="4335463"/>
          <p14:tracePt t="5377" x="5997575" y="4189413"/>
          <p14:tracePt t="5395" x="5997575" y="4100513"/>
          <p14:tracePt t="5412" x="5997575" y="4041775"/>
          <p14:tracePt t="5429" x="5997575" y="4005263"/>
          <p14:tracePt t="5445" x="5997575" y="4000500"/>
          <p14:tracePt t="5490" x="6003925" y="4000500"/>
          <p14:tracePt t="5513" x="6008688" y="3989388"/>
          <p14:tracePt t="5651" x="6034088" y="4011613"/>
          <p14:tracePt t="5657" x="6045200" y="4021138"/>
          <p14:tracePt t="5664" x="6061075" y="4068763"/>
          <p14:tracePt t="5678" x="6129338" y="4132263"/>
          <p14:tracePt t="5696" x="6238875" y="4257675"/>
          <p14:tracePt t="5712" x="6270625" y="4289425"/>
          <p14:tracePt t="5729" x="6281738" y="4351338"/>
          <p14:tracePt t="5730" x="6286500" y="4362450"/>
          <p14:tracePt t="5745" x="6286500" y="4383088"/>
          <p14:tracePt t="5746" x="6286500" y="4414838"/>
          <p14:tracePt t="5761" x="6318250" y="4471988"/>
          <p14:tracePt t="5778" x="6338888" y="4583113"/>
          <p14:tracePt t="5795" x="6359525" y="4713288"/>
          <p14:tracePt t="5811" x="6402388" y="4845050"/>
          <p14:tracePt t="5829" x="6427788" y="5006975"/>
          <p14:tracePt t="5846" x="6438900" y="5154613"/>
          <p14:tracePt t="5863" x="6496050" y="5259388"/>
          <p14:tracePt t="5864" x="6507163" y="5311775"/>
          <p14:tracePt t="5878" x="6507163" y="5353050"/>
          <p14:tracePt t="5895" x="6507163" y="5473700"/>
          <p14:tracePt t="5914" x="6507163" y="5578475"/>
          <p14:tracePt t="5915" x="6507163" y="5635625"/>
          <p14:tracePt t="5929" x="6507163" y="5688013"/>
          <p14:tracePt t="5930" x="6507163" y="5726113"/>
          <p14:tracePt t="5946" x="6507163" y="5767388"/>
          <p14:tracePt t="5947" x="6507163" y="5772150"/>
          <p14:tracePt t="5962" x="6516688" y="5888038"/>
          <p14:tracePt t="5978" x="6516688" y="5976938"/>
          <p14:tracePt t="5995" x="6516688" y="6086475"/>
          <p14:tracePt t="6012" x="6511925" y="6165850"/>
          <p14:tracePt t="6029" x="6480175" y="6249988"/>
          <p14:tracePt t="6045" x="6475413" y="6281738"/>
          <p14:tracePt t="6062" x="6475413" y="6297613"/>
          <p14:tracePt t="6079" x="6475413" y="6313488"/>
          <p14:tracePt t="6096" x="6475413" y="6323013"/>
          <p14:tracePt t="6585" x="6448425" y="6327775"/>
          <p14:tracePt t="6592" x="6411913" y="6265863"/>
          <p14:tracePt t="6600" x="6343650" y="6170613"/>
          <p14:tracePt t="6612" x="6297613" y="6108700"/>
          <p14:tracePt t="6630" x="6218238" y="5981700"/>
          <p14:tracePt t="6646" x="6165850" y="5908675"/>
          <p14:tracePt t="6664" x="6092825" y="5846763"/>
          <p14:tracePt t="6665" x="6049963" y="5808663"/>
          <p14:tracePt t="6679" x="6019800" y="5783263"/>
          <p14:tracePt t="6681" x="5997575" y="5772150"/>
          <p14:tracePt t="6696" x="5972175" y="5735638"/>
          <p14:tracePt t="6721" x="5940425" y="5715000"/>
          <p14:tracePt t="6730" x="5935663" y="5710238"/>
          <p14:tracePt t="6746" x="5908675" y="5683250"/>
          <p14:tracePt t="6763" x="5903913" y="5678488"/>
          <p14:tracePt t="8809" x="5876925" y="5657850"/>
          <p14:tracePt t="8817" x="5824538" y="5546725"/>
          <p14:tracePt t="8833" x="5756275" y="5453063"/>
          <p14:tracePt t="8850" x="5719763" y="5400675"/>
          <p14:tracePt t="8851" x="5683250" y="5357813"/>
          <p14:tracePt t="8866" x="5589588" y="5264150"/>
          <p14:tracePt t="8883" x="5500688" y="5207000"/>
          <p14:tracePt t="8900" x="5489575" y="5200650"/>
          <p14:tracePt t="8916" x="5473700" y="5184775"/>
          <p14:tracePt t="8933" x="5426075" y="5170488"/>
          <p14:tracePt t="8950" x="5332413" y="5170488"/>
          <p14:tracePt t="8966" x="5184775" y="5143500"/>
          <p14:tracePt t="8983" x="5075238" y="5143500"/>
          <p14:tracePt t="8984" x="5033963" y="5143500"/>
          <p14:tracePt t="8999" x="4981575" y="5143500"/>
          <p14:tracePt t="9016" x="4959350" y="5143500"/>
          <p14:tracePt t="9017" x="4922838" y="5143500"/>
          <p14:tracePt t="9033" x="4881563" y="5143500"/>
          <p14:tracePt t="9034" x="4865688" y="5148263"/>
          <p14:tracePt t="9049" x="4808538" y="5170488"/>
          <p14:tracePt t="9066" x="4760913" y="5170488"/>
          <p14:tracePt t="9083" x="4703763" y="5191125"/>
          <p14:tracePt t="9099" x="4608513" y="5211763"/>
          <p14:tracePt t="9117" x="4425950" y="5280025"/>
          <p14:tracePt t="9133" x="4221163" y="5357813"/>
          <p14:tracePt t="9151" x="3984625" y="5426075"/>
          <p14:tracePt t="9152" x="3806825" y="5473700"/>
          <p14:tracePt t="9167" x="3702050" y="5500688"/>
          <p14:tracePt t="9184" x="3522663" y="5605463"/>
          <p14:tracePt t="9185" x="3381375" y="5646738"/>
          <p14:tracePt t="9200" x="3260725" y="5710238"/>
          <p14:tracePt t="9217" x="3251200" y="5726113"/>
          <p14:tracePt t="9218" x="3244850" y="5735638"/>
          <p14:tracePt t="9234" x="3235325" y="5741988"/>
          <p14:tracePt t="9361" x="3228975" y="5741988"/>
          <p14:tracePt t="9411" x="3203575" y="5756275"/>
          <p14:tracePt t="9418" x="3182938" y="5778500"/>
          <p14:tracePt t="9433" x="3167063" y="5799138"/>
          <p14:tracePt t="9434" x="3155950" y="5803900"/>
          <p14:tracePt t="9450" x="3130550" y="5840413"/>
          <p14:tracePt t="9466" x="3094038" y="5888038"/>
          <p14:tracePt t="9484" x="3094038" y="5908675"/>
          <p14:tracePt t="9500" x="3067050" y="5945188"/>
          <p14:tracePt t="9626" x="3067050" y="5956300"/>
          <p14:tracePt t="9633" x="3067050" y="5988050"/>
          <p14:tracePt t="9641" x="3046413" y="6019800"/>
          <p14:tracePt t="9650" x="3046413" y="6024563"/>
          <p14:tracePt t="9667" x="3046413" y="6034088"/>
          <p14:tracePt t="11377" x="3051175" y="5976938"/>
          <p14:tracePt t="11385" x="3071813" y="5951538"/>
          <p14:tracePt t="11393" x="3067050" y="5919788"/>
          <p14:tracePt t="11403" x="3067050" y="5892800"/>
          <p14:tracePt t="11419" x="3067050" y="5846763"/>
          <p14:tracePt t="11437" x="3067050" y="5794375"/>
          <p14:tracePt t="11454" x="3067050" y="5762625"/>
          <p14:tracePt t="11472" x="3071813" y="5735638"/>
          <p14:tracePt t="11487" x="3109913" y="5651500"/>
          <p14:tracePt t="11488" x="3114675" y="5621338"/>
          <p14:tracePt t="11503" x="3114675" y="5583238"/>
          <p14:tracePt t="11519" x="3146425" y="5514975"/>
          <p14:tracePt t="11537" x="3167063" y="5441950"/>
          <p14:tracePt t="11538" x="3167063" y="5426075"/>
          <p14:tracePt t="11553" x="3203575" y="5357813"/>
          <p14:tracePt t="11570" x="3240088" y="5295900"/>
          <p14:tracePt t="11586" x="3267075" y="5237163"/>
          <p14:tracePt t="11603" x="3328988" y="5116513"/>
          <p14:tracePt t="11620" x="3340100" y="5064125"/>
          <p14:tracePt t="11636" x="3349625" y="4902200"/>
          <p14:tracePt t="11653" x="3376613" y="4765675"/>
          <p14:tracePt t="11670" x="3376613" y="4708525"/>
          <p14:tracePt t="11687" x="3371850" y="4640263"/>
          <p14:tracePt t="11705" x="3360738" y="4556125"/>
          <p14:tracePt t="11720" x="3355975" y="4508500"/>
          <p14:tracePt t="12114" x="3355975" y="4498975"/>
          <p14:tracePt t="12121" x="3355975" y="4492625"/>
          <p14:tracePt t="12145" x="3360738" y="4467225"/>
          <p14:tracePt t="12152" x="3376613" y="4456113"/>
          <p14:tracePt t="12178" x="3381375" y="4451350"/>
          <p14:tracePt t="12184" x="3381375" y="4435475"/>
          <p14:tracePt t="12193" x="3381375" y="4410075"/>
          <p14:tracePt t="12204" x="3392488" y="4367213"/>
          <p14:tracePt t="12221" x="3429000" y="4298950"/>
          <p14:tracePt t="12237" x="3449638" y="4237038"/>
          <p14:tracePt t="12254" x="3465513" y="4210050"/>
          <p14:tracePt t="12271" x="3476625" y="4173538"/>
          <p14:tracePt t="12288" x="3470275" y="4168775"/>
          <p14:tracePt t="12361" x="3476625" y="4162425"/>
          <p14:tracePt t="12370" x="3476625" y="4189413"/>
          <p14:tracePt t="13010" x="3470275" y="4178300"/>
          <p14:tracePt t="13017" x="3424238" y="4121150"/>
          <p14:tracePt t="13056" x="3292475" y="3968750"/>
          <p14:tracePt t="13073" x="3287713" y="3959225"/>
          <p14:tracePt t="13074" x="3276600" y="3943350"/>
          <p14:tracePt t="13089" x="3260725" y="3927475"/>
          <p14:tracePt t="13122" x="3251200" y="3916363"/>
          <p14:tracePt t="13145" x="3251200" y="3911600"/>
          <p14:tracePt t="13161" x="3244850" y="3906838"/>
          <p14:tracePt t="13169" x="3228975" y="3906838"/>
          <p14:tracePt t="13177" x="3187700" y="3884613"/>
          <p14:tracePt t="13189" x="3171825" y="3884613"/>
          <p14:tracePt t="13206" x="3151188" y="3884613"/>
          <p14:tracePt t="13222" x="3098800" y="3884613"/>
          <p14:tracePt t="13239" x="3014663" y="3863975"/>
          <p14:tracePt t="13257" x="2957513" y="3832225"/>
          <p14:tracePt t="13273" x="2941638" y="3822700"/>
          <p14:tracePt t="13290" x="2909888" y="3822700"/>
          <p14:tracePt t="13291" x="2884488" y="3816350"/>
          <p14:tracePt t="13306" x="2794000" y="3770313"/>
          <p14:tracePt t="13322" x="2752725" y="3759200"/>
          <p14:tracePt t="13340" x="2725738" y="3754438"/>
          <p14:tracePt t="13356" x="2668588" y="3722688"/>
          <p14:tracePt t="13372" x="2643188" y="3706813"/>
          <p14:tracePt t="13390" x="2611438" y="3706813"/>
          <p14:tracePt t="13417" x="2600325" y="3690938"/>
          <p14:tracePt t="13424" x="2600325" y="3681413"/>
          <p14:tracePt t="13439" x="2595563" y="3675063"/>
          <p14:tracePt t="13440" x="2584450" y="3670300"/>
          <p14:tracePt t="13456" x="2584450" y="3654425"/>
          <p14:tracePt t="13474" x="2584450" y="3617913"/>
          <p14:tracePt t="13475" x="2584450" y="3602038"/>
          <p14:tracePt t="13490" x="2584450" y="3575050"/>
          <p14:tracePt t="13506" x="2584450" y="3529013"/>
          <p14:tracePt t="13507" x="2584450" y="3502025"/>
          <p14:tracePt t="13523" x="2584450" y="3455988"/>
          <p14:tracePt t="13539" x="2584450" y="3417888"/>
          <p14:tracePt t="13562" x="2584450" y="3413125"/>
          <p14:tracePt t="13577" x="2605088" y="3413125"/>
          <p14:tracePt t="13593" x="2627313" y="3392488"/>
          <p14:tracePt t="13608" x="2627313" y="3387725"/>
          <p14:tracePt t="13609" x="2632075" y="3371850"/>
          <p14:tracePt t="13624" x="2643188" y="3340100"/>
          <p14:tracePt t="13639" x="2663825" y="3308350"/>
          <p14:tracePt t="13640" x="2679700" y="3287713"/>
          <p14:tracePt t="13657" x="2679700" y="3282950"/>
          <p14:tracePt t="13657" x="2679700" y="3255963"/>
          <p14:tracePt t="13674" x="2705100" y="3228975"/>
          <p14:tracePt t="13690" x="2720975" y="3214688"/>
          <p14:tracePt t="13706" x="2736850" y="3208338"/>
          <p14:tracePt t="13723" x="2778125" y="3187700"/>
          <p14:tracePt t="13740" x="2825750" y="3162300"/>
          <p14:tracePt t="13757" x="2889250" y="3119438"/>
          <p14:tracePt t="13774" x="2914650" y="3103563"/>
          <p14:tracePt t="13791" x="2951163" y="3067050"/>
          <p14:tracePt t="13807" x="2978150" y="3046413"/>
          <p14:tracePt t="13824" x="2978150" y="3030538"/>
          <p14:tracePt t="13825" x="2989263" y="3014663"/>
          <p14:tracePt t="13842" x="2989263" y="2998788"/>
          <p14:tracePt t="13858" x="3014663" y="2973388"/>
          <p14:tracePt t="13882" x="3025775" y="2957513"/>
          <p14:tracePt t="13890" x="3030538" y="2946400"/>
          <p14:tracePt t="13907" x="3035300" y="2941638"/>
          <p14:tracePt t="13925" x="3057525" y="2914650"/>
          <p14:tracePt t="13940" x="3062288" y="2909888"/>
          <p14:tracePt t="13957" x="3109913" y="2862263"/>
          <p14:tracePt t="13974" x="3146425" y="2825750"/>
          <p14:tracePt t="13990" x="3176588" y="2800350"/>
          <p14:tracePt t="14007" x="3187700" y="2794000"/>
          <p14:tracePt t="14023" x="3208338" y="2768600"/>
          <p14:tracePt t="14040" x="3224213" y="2757488"/>
          <p14:tracePt t="14057" x="3235325" y="2736850"/>
          <p14:tracePt t="14058" x="3240088" y="2720975"/>
          <p14:tracePt t="14075" x="3260725" y="2711450"/>
          <p14:tracePt t="14091" x="3276600" y="2695575"/>
          <p14:tracePt t="14282" x="3308350" y="2695575"/>
          <p14:tracePt t="14289" x="3335338" y="2700338"/>
          <p14:tracePt t="14323" x="3429000" y="2741613"/>
          <p14:tracePt t="14341" x="3455988" y="2757488"/>
          <p14:tracePt t="14357" x="3513138" y="2800350"/>
          <p14:tracePt t="14374" x="3538538" y="2825750"/>
          <p14:tracePt t="14391" x="3554413" y="2830513"/>
          <p14:tracePt t="14408" x="3560763" y="2841625"/>
          <p14:tracePt t="14506" x="3575050" y="2841625"/>
          <p14:tracePt t="14554" x="3597275" y="2868613"/>
          <p14:tracePt t="14577" x="3606800" y="2878138"/>
          <p14:tracePt t="14594" x="3606800" y="2884488"/>
          <p14:tracePt t="14601" x="3606800" y="2898775"/>
          <p14:tracePt t="14608" x="3606800" y="2905125"/>
          <p14:tracePt t="14626" x="3606800" y="2914650"/>
          <p14:tracePt t="14642" x="3606800" y="2941638"/>
          <p14:tracePt t="14666" x="3606800" y="2946400"/>
          <p14:tracePt t="14674" x="3606800" y="2957513"/>
          <p14:tracePt t="14691" x="3606800" y="2978150"/>
          <p14:tracePt t="14708" x="3606800" y="2998788"/>
          <p14:tracePt t="14725" x="3570288" y="3062288"/>
          <p14:tracePt t="14742" x="3529013" y="3124200"/>
          <p14:tracePt t="14758" x="3492500" y="3162300"/>
          <p14:tracePt t="14775" x="3455988" y="3198813"/>
          <p14:tracePt t="14776" x="3440113" y="3214688"/>
          <p14:tracePt t="14792" x="3417888" y="3244850"/>
          <p14:tracePt t="14793" x="3402013" y="3255963"/>
          <p14:tracePt t="14809" x="3381375" y="3276600"/>
          <p14:tracePt t="14866" x="3376613" y="3287713"/>
          <p14:tracePt t="14947" x="3360738" y="3287713"/>
          <p14:tracePt t="14961" x="3355975" y="3287713"/>
          <p14:tracePt t="14969" x="3344863" y="3287713"/>
          <p14:tracePt t="14977" x="3328988" y="3287713"/>
          <p14:tracePt t="14993" x="3313113" y="3287713"/>
          <p14:tracePt t="15027" x="3303588" y="3287713"/>
          <p14:tracePt t="15146" x="3297238" y="3276600"/>
          <p14:tracePt t="15153" x="3276600" y="3244850"/>
          <p14:tracePt t="15161" x="3276600" y="3240088"/>
          <p14:tracePt t="15175" x="3276600" y="3214688"/>
          <p14:tracePt t="15176" x="3267075" y="3162300"/>
          <p14:tracePt t="15192" x="3255963" y="3082925"/>
          <p14:tracePt t="15208" x="3255963" y="3062288"/>
          <p14:tracePt t="15225" x="3255963" y="3019425"/>
          <p14:tracePt t="15226" x="3255963" y="2989263"/>
          <p14:tracePt t="15242" x="3255963" y="2967038"/>
          <p14:tracePt t="15258" x="3255963" y="2898775"/>
          <p14:tracePt t="15275" x="3255963" y="2862263"/>
          <p14:tracePt t="15292" x="3255963" y="2841625"/>
          <p14:tracePt t="15310" x="3255963" y="2825750"/>
          <p14:tracePt t="15326" x="3260725" y="2800350"/>
          <p14:tracePt t="15342" x="3287713" y="2789238"/>
          <p14:tracePt t="15359" x="3287713" y="2784475"/>
          <p14:tracePt t="15410" x="3297238" y="2778125"/>
          <p14:tracePt t="15417" x="3303588" y="2778125"/>
          <p14:tracePt t="15427" x="3313113" y="2778125"/>
          <p14:tracePt t="15442" x="3319463" y="2778125"/>
          <p14:tracePt t="15465" x="3324225" y="2778125"/>
          <p14:tracePt t="15475" x="3340100" y="2778125"/>
          <p14:tracePt t="15493" x="3360738" y="2778125"/>
          <p14:tracePt t="15510" x="3387725" y="2778125"/>
          <p14:tracePt t="15526" x="3413125" y="2778125"/>
          <p14:tracePt t="15543" x="3444875" y="2778125"/>
          <p14:tracePt t="15559" x="3460750" y="2794000"/>
          <p14:tracePt t="15576" x="3476625" y="2825750"/>
          <p14:tracePt t="15593" x="3497263" y="2852738"/>
          <p14:tracePt t="15594" x="3513138" y="2868613"/>
          <p14:tracePt t="15609" x="3517900" y="2878138"/>
          <p14:tracePt t="15610" x="3529013" y="2894013"/>
          <p14:tracePt t="15642" x="3533775" y="2898775"/>
          <p14:tracePt t="15754" x="3533775" y="2909888"/>
          <p14:tracePt t="15777" x="3533775" y="2925763"/>
          <p14:tracePt t="15801" x="3533775" y="2930525"/>
          <p14:tracePt t="15811" x="3533775" y="2946400"/>
          <p14:tracePt t="15817" x="3533775" y="2957513"/>
          <p14:tracePt t="15906" x="3522663" y="2973388"/>
          <p14:tracePt t="15912" x="3522663" y="2978150"/>
          <p14:tracePt t="15926" x="3522663" y="2989263"/>
          <p14:tracePt t="15943" x="3522663" y="3003550"/>
          <p14:tracePt t="15944" x="3522663" y="3009900"/>
          <p14:tracePt t="15961" x="3522663" y="3019425"/>
          <p14:tracePt t="15977" x="3529013" y="3025775"/>
          <p14:tracePt t="15993" x="3529013" y="3041650"/>
          <p14:tracePt t="16051" x="3522663" y="3057525"/>
          <p14:tracePt t="16090" x="3522663" y="3067050"/>
          <p14:tracePt t="16097" x="3513138" y="3071813"/>
          <p14:tracePt t="16345" x="3513138" y="3082925"/>
          <p14:tracePt t="16353" x="3513138" y="3087688"/>
          <p14:tracePt t="16362" x="3517900" y="3098800"/>
          <p14:tracePt t="16386" x="3522663" y="3103563"/>
          <p14:tracePt t="16426" x="3522663" y="3109913"/>
          <p14:tracePt t="16794" x="3533775" y="3130550"/>
          <p14:tracePt t="16818" x="3560763" y="3130550"/>
          <p14:tracePt t="16825" x="3570288" y="3135313"/>
          <p14:tracePt t="16833" x="3575050" y="3140075"/>
          <p14:tracePt t="16844" x="3602038" y="3140075"/>
          <p14:tracePt t="16861" x="3617913" y="3151188"/>
          <p14:tracePt t="16878" x="3633788" y="3151188"/>
          <p14:tracePt t="16895" x="3638550" y="3151188"/>
          <p14:tracePt t="16954" x="3654425" y="3151188"/>
          <p14:tracePt t="16962" x="3670300" y="3151188"/>
          <p14:tracePt t="16970" x="3681413" y="3151188"/>
          <p14:tracePt t="16978" x="3706813" y="3151188"/>
          <p14:tracePt t="16995" x="3786188" y="3151188"/>
          <p14:tracePt t="17011" x="3816350" y="3151188"/>
          <p14:tracePt t="17028" x="3884613" y="3146425"/>
          <p14:tracePt t="17049" x="3890963" y="3146425"/>
          <p14:tracePt t="17202" x="3900488" y="3146425"/>
          <p14:tracePt t="17226" x="3906838" y="3146425"/>
          <p14:tracePt t="17233" x="3911600" y="3155950"/>
          <p14:tracePt t="17258" x="3911600" y="3162300"/>
          <p14:tracePt t="17490" x="3911600" y="3171825"/>
          <p14:tracePt t="17530" x="3911600" y="3167063"/>
          <p14:tracePt t="17537" x="3911600" y="3151188"/>
          <p14:tracePt t="17546" x="3911600" y="3146425"/>
          <p14:tracePt t="17562" x="3900488" y="3119438"/>
          <p14:tracePt t="17563" x="3900488" y="3109913"/>
          <p14:tracePt t="17578" x="3895725" y="3082925"/>
          <p14:tracePt t="17786" x="3863975" y="3067050"/>
          <p14:tracePt t="17801" x="3859213" y="3067050"/>
          <p14:tracePt t="17830" x="3786188" y="3067050"/>
          <p14:tracePt t="17846" x="3743325" y="3067050"/>
          <p14:tracePt t="17863" x="3727450" y="3067050"/>
          <p14:tracePt t="17880" x="3690938" y="3067050"/>
          <p14:tracePt t="17897" x="3659188" y="3067050"/>
          <p14:tracePt t="18594" x="3649663" y="3057525"/>
          <p14:tracePt t="18601" x="3649663" y="3041650"/>
          <p14:tracePt t="18613" x="3649663" y="3035300"/>
          <p14:tracePt t="18631" x="3654425" y="3003550"/>
          <p14:tracePt t="18658" x="3659188" y="2994025"/>
          <p14:tracePt t="18833" x="3659188" y="2989263"/>
          <p14:tracePt t="18850" x="3659188" y="2973388"/>
          <p14:tracePt t="18890" x="3659188" y="2962275"/>
          <p14:tracePt t="19305" x="3659188" y="2957513"/>
          <p14:tracePt t="19313" x="3649663" y="2957513"/>
          <p14:tracePt t="19365" x="3643313" y="3135313"/>
          <p14:tracePt t="19382" x="3643313" y="3192463"/>
          <p14:tracePt t="19426" x="3643313" y="3198813"/>
          <p14:tracePt t="19674" x="3643313" y="3171825"/>
          <p14:tracePt t="19683" x="3643313" y="3146425"/>
          <p14:tracePt t="19689" x="3643313" y="3114675"/>
          <p14:tracePt t="19698" x="3643313" y="3098800"/>
          <p14:tracePt t="19715" x="3633788" y="3041650"/>
          <p14:tracePt t="19732" x="3633788" y="3014663"/>
          <p14:tracePt t="19749" x="3633788" y="3009900"/>
          <p14:tracePt t="19765" x="3633788" y="2989263"/>
          <p14:tracePt t="19782" x="3633788" y="2978150"/>
          <p14:tracePt t="19882" x="3633788" y="2973388"/>
          <p14:tracePt t="19889" x="3638550" y="2962275"/>
          <p14:tracePt t="19898" x="3643313" y="2957513"/>
          <p14:tracePt t="19970" x="3649663" y="2957513"/>
          <p14:tracePt t="19977" x="3675063" y="2957513"/>
          <p14:tracePt t="19994" x="3706813" y="2957513"/>
          <p14:tracePt t="20314" x="3722688" y="2957513"/>
          <p14:tracePt t="20818" x="3727450" y="2957513"/>
          <p14:tracePt t="20825" x="3717925" y="2978150"/>
          <p14:tracePt t="20868" x="3690938" y="2994025"/>
          <p14:tracePt t="21035" x="3686175" y="2994025"/>
          <p14:tracePt t="21105" x="3675063" y="3009900"/>
          <p14:tracePt t="21113" x="3675063" y="3025775"/>
          <p14:tracePt t="21121" x="3675063" y="3078163"/>
          <p14:tracePt t="21134" x="3675063" y="3146425"/>
          <p14:tracePt t="21151" x="3675063" y="3240088"/>
          <p14:tracePt t="21167" x="3695700" y="3335338"/>
          <p14:tracePt t="21184" x="3690938" y="3429000"/>
          <p14:tracePt t="21185" x="3690938" y="3444875"/>
          <p14:tracePt t="21209" x="3690938" y="3455988"/>
          <p14:tracePt t="21235" x="3690938" y="3470275"/>
          <p14:tracePt t="21241" x="3681413" y="3476625"/>
          <p14:tracePt t="21251" x="3681413" y="3492500"/>
          <p14:tracePt t="21267" x="3681413" y="3517900"/>
          <p14:tracePt t="21284" x="3681413" y="3549650"/>
          <p14:tracePt t="21301" x="3681413" y="3590925"/>
          <p14:tracePt t="21318" x="3681413" y="3606800"/>
          <p14:tracePt t="21394" x="3681413" y="3617913"/>
          <p14:tracePt t="21434" x="3681413" y="3606800"/>
          <p14:tracePt t="21441" x="3681413" y="3586163"/>
          <p14:tracePt t="21450" x="3670300" y="3549650"/>
          <p14:tracePt t="21467" x="3649663" y="3433763"/>
          <p14:tracePt t="21484" x="3638550" y="3324225"/>
          <p14:tracePt t="21502" x="3638550" y="3228975"/>
          <p14:tracePt t="21519" x="3638550" y="3162300"/>
          <p14:tracePt t="21535" x="3638550" y="3119438"/>
          <p14:tracePt t="21537" x="3638550" y="3087688"/>
          <p14:tracePt t="21551" x="3638550" y="3082925"/>
          <p14:tracePt t="21553" x="3649663" y="3057525"/>
          <p14:tracePt t="21802" x="3649663" y="3078163"/>
          <p14:tracePt t="21809" x="3649663" y="3130550"/>
          <p14:tracePt t="21852" x="3675063" y="3492500"/>
          <p14:tracePt t="21868" x="3675063" y="3617913"/>
          <p14:tracePt t="21886" x="3675063" y="3702050"/>
          <p14:tracePt t="21903" x="3675063" y="3743325"/>
          <p14:tracePt t="21918" x="3675063" y="3775075"/>
          <p14:tracePt t="21936" x="3675063" y="3811588"/>
          <p14:tracePt t="22386" x="3675063" y="3816350"/>
          <p14:tracePt t="22402" x="3654425" y="3816350"/>
          <p14:tracePt t="22409" x="3654425" y="3806825"/>
          <p14:tracePt t="22419" x="3654425" y="3800475"/>
          <p14:tracePt t="22436" x="3649663" y="3775075"/>
          <p14:tracePt t="22453" x="3638550" y="3743325"/>
          <p14:tracePt t="22471" x="3638550" y="3717925"/>
          <p14:tracePt t="22487" x="3638550" y="3675063"/>
          <p14:tracePt t="22503" x="3638550" y="3633788"/>
          <p14:tracePt t="22505" x="3638550" y="3602038"/>
          <p14:tracePt t="22520" x="3638550" y="3586163"/>
          <p14:tracePt t="22537" x="3638550" y="3538538"/>
          <p14:tracePt t="22553" x="3638550" y="3455988"/>
          <p14:tracePt t="22569" x="3638550" y="3417888"/>
          <p14:tracePt t="22586" x="3638550" y="3349625"/>
          <p14:tracePt t="22587" x="3638550" y="3308350"/>
          <p14:tracePt t="22602" x="3638550" y="3255963"/>
          <p14:tracePt t="22619" x="3638550" y="3219450"/>
          <p14:tracePt t="22637" x="3638550" y="3214688"/>
          <p14:tracePt t="22653" x="3638550" y="3203575"/>
          <p14:tracePt t="22874" x="3638550" y="3208338"/>
          <p14:tracePt t="22882" x="3638550" y="3214688"/>
          <p14:tracePt t="22889" x="3638550" y="3228975"/>
          <p14:tracePt t="22903" x="3638550" y="3271838"/>
          <p14:tracePt t="22920" x="3638550" y="3313113"/>
          <p14:tracePt t="22921" x="3638550" y="3355975"/>
          <p14:tracePt t="22938" x="3638550" y="3392488"/>
          <p14:tracePt t="22954" x="3638550" y="3397250"/>
          <p14:tracePt t="22955" x="3638550" y="3433763"/>
          <p14:tracePt t="22970" x="3638550" y="3440113"/>
          <p14:tracePt t="22987" x="3633788" y="3476625"/>
          <p14:tracePt t="23003" x="3622675" y="3508375"/>
          <p14:tracePt t="23020" x="3606800" y="3533775"/>
          <p14:tracePt t="23037" x="3597275" y="3565525"/>
          <p14:tracePt t="23054" x="3597275" y="3575050"/>
          <p14:tracePt t="23071" x="3597275" y="3581400"/>
          <p14:tracePt t="23088" x="3590925" y="3597275"/>
          <p14:tracePt t="23105" x="3590925" y="3602038"/>
          <p14:tracePt t="23121" x="3590925" y="3617913"/>
          <p14:tracePt t="23137" x="3581400" y="3629025"/>
          <p14:tracePt t="23155" x="3575050" y="3633788"/>
          <p14:tracePt t="23418" x="3581400" y="3606800"/>
          <p14:tracePt t="23434" x="3586163" y="3586163"/>
          <p14:tracePt t="23442" x="3586163" y="3549650"/>
          <p14:tracePt t="23455" x="3597275" y="3508375"/>
          <p14:tracePt t="23472" x="3617913" y="3460750"/>
          <p14:tracePt t="23473" x="3629025" y="3444875"/>
          <p14:tracePt t="23489" x="3629025" y="3429000"/>
          <p14:tracePt t="23505" x="3629025" y="3413125"/>
          <p14:tracePt t="23555" x="3633788" y="3397250"/>
          <p14:tracePt t="23570" x="3633788" y="3365500"/>
          <p14:tracePt t="23577" x="3622675" y="3365500"/>
          <p14:tracePt t="23587" x="3622675" y="3360738"/>
          <p14:tracePt t="23605" x="3622675" y="3344863"/>
          <p14:tracePt t="23624" x="3622675" y="3340100"/>
          <p14:tracePt t="23625" x="3622675" y="3328988"/>
          <p14:tracePt t="23637" x="3622675" y="3324225"/>
          <p14:tracePt t="23654" x="3622675" y="3308350"/>
          <p14:tracePt t="23690" x="3622675" y="3297238"/>
          <p14:tracePt t="23777" x="3622675" y="3292475"/>
          <p14:tracePt t="23787" x="3622675" y="3282950"/>
          <p14:tracePt t="23793" x="3622675" y="3267075"/>
          <p14:tracePt t="23804" x="3622675" y="3251200"/>
          <p14:tracePt t="23822" x="3622675" y="3219450"/>
          <p14:tracePt t="23838" x="3622675" y="3171825"/>
          <p14:tracePt t="23855" x="3622675" y="3119438"/>
          <p14:tracePt t="23872" x="3622675" y="3062288"/>
          <p14:tracePt t="23874" x="3622675" y="3035300"/>
          <p14:tracePt t="23889" x="3622675" y="2998788"/>
          <p14:tracePt t="23905" x="3622675" y="2982913"/>
          <p14:tracePt t="23906" x="3622675" y="2957513"/>
          <p14:tracePt t="23924" x="3622675" y="2946400"/>
          <p14:tracePt t="23938" x="3622675" y="2941638"/>
          <p14:tracePt t="23962" x="3622675" y="2936875"/>
          <p14:tracePt t="24098" x="3622675" y="2925763"/>
          <p14:tracePt t="24114" x="3649663" y="2946400"/>
          <p14:tracePt t="24124" x="3675063" y="3003550"/>
          <p14:tracePt t="24138" x="3686175" y="3062288"/>
          <p14:tracePt t="24155" x="3695700" y="3140075"/>
          <p14:tracePt t="24172" x="3717925" y="3224213"/>
          <p14:tracePt t="24189" x="3738563" y="3335338"/>
          <p14:tracePt t="24206" x="3754438" y="3513138"/>
          <p14:tracePt t="24223" x="3754438" y="3675063"/>
          <p14:tracePt t="24239" x="3754438" y="3786188"/>
          <p14:tracePt t="24256" x="3754438" y="3843338"/>
          <p14:tracePt t="24257" x="3754438" y="3859213"/>
          <p14:tracePt t="24273" x="3754438" y="3875088"/>
          <p14:tracePt t="24274" x="3754438" y="3890963"/>
          <p14:tracePt t="24289" x="3754438" y="3948113"/>
          <p14:tracePt t="24306" x="3754438" y="3984625"/>
          <p14:tracePt t="24306" x="3748088" y="4016375"/>
          <p14:tracePt t="24321" x="3727450" y="4041775"/>
          <p14:tracePt t="24339" x="3722688" y="4057650"/>
          <p14:tracePt t="24513" x="3711575" y="4057650"/>
          <p14:tracePt t="24521" x="3706813" y="4037013"/>
          <p14:tracePt t="24556" x="3675063" y="3884613"/>
          <p14:tracePt t="24573" x="3622675" y="3717925"/>
          <p14:tracePt t="24589" x="3581400" y="3533775"/>
          <p14:tracePt t="24605" x="3549650" y="3433763"/>
          <p14:tracePt t="24623" x="3529013" y="3340100"/>
          <p14:tracePt t="24639" x="3508375" y="3282950"/>
          <p14:tracePt t="24656" x="3497263" y="3235325"/>
          <p14:tracePt t="24673" x="3492500" y="3198813"/>
          <p14:tracePt t="24689" x="3492500" y="3192463"/>
          <p14:tracePt t="24706" x="3492500" y="3182938"/>
          <p14:tracePt t="24707" x="3492500" y="3176588"/>
          <p14:tracePt t="24722" x="3492500" y="3155950"/>
          <p14:tracePt t="24739" x="3492500" y="3140075"/>
          <p14:tracePt t="24756" x="3492500" y="3130550"/>
          <p14:tracePt t="24922" x="3508375" y="3135313"/>
          <p14:tracePt t="24929" x="3560763" y="3228975"/>
          <p14:tracePt t="24939" x="3570288" y="3303588"/>
          <p14:tracePt t="24956" x="3622675" y="3492500"/>
          <p14:tracePt t="24973" x="3622675" y="3549650"/>
          <p14:tracePt t="24990" x="3622675" y="3560763"/>
          <p14:tracePt t="25006" x="3643313" y="3622675"/>
          <p14:tracePt t="25024" x="3643313" y="3654425"/>
          <p14:tracePt t="25025" x="3643313" y="3665538"/>
          <p14:tracePt t="25041" x="3638550" y="3681413"/>
          <p14:tracePt t="25056" x="3633788" y="3686175"/>
          <p14:tracePt t="25074" x="3633788" y="3695700"/>
          <p14:tracePt t="25075" x="3622675" y="3711575"/>
          <p14:tracePt t="25098" x="3617913" y="3717925"/>
          <p14:tracePt t="25106" x="3606800" y="3727450"/>
          <p14:tracePt t="25123" x="3590925" y="3759200"/>
          <p14:tracePt t="25140" x="3575050" y="3795713"/>
          <p14:tracePt t="25157" x="3549650" y="3816350"/>
          <p14:tracePt t="25173" x="3533775" y="3848100"/>
          <p14:tracePt t="25190" x="3502025" y="3884613"/>
          <p14:tracePt t="25209" x="3497263" y="3906838"/>
          <p14:tracePt t="25225" x="3486150" y="3921125"/>
          <p14:tracePt t="25242" x="3476625" y="3948113"/>
          <p14:tracePt t="25258" x="3476625" y="3959225"/>
          <p14:tracePt t="25276" x="3460750" y="3984625"/>
          <p14:tracePt t="25291" x="3449638" y="3984625"/>
          <p14:tracePt t="25308" x="3433763" y="4011613"/>
          <p14:tracePt t="25323" x="3433763" y="4016375"/>
          <p14:tracePt t="25340" x="3413125" y="4032250"/>
          <p14:tracePt t="25378" x="3402013" y="4052888"/>
          <p14:tracePt t="25393" x="3392488" y="4057650"/>
          <p14:tracePt t="25417" x="3387725" y="4057650"/>
          <p14:tracePt t="25426" x="3371850" y="4073525"/>
          <p14:tracePt t="25442" x="3360738" y="4094163"/>
          <p14:tracePt t="26082" x="3335338" y="4094163"/>
          <p14:tracePt t="26089" x="3282950" y="4094163"/>
          <p14:tracePt t="26097" x="3271838" y="4094163"/>
          <p14:tracePt t="26108" x="3228975" y="4094163"/>
          <p14:tracePt t="26124" x="3041650" y="4032250"/>
          <p14:tracePt t="26142" x="3019425" y="4032250"/>
          <p14:tracePt t="26158" x="2873375" y="4052888"/>
          <p14:tracePt t="26175" x="2820988" y="4048125"/>
          <p14:tracePt t="26191" x="2773363" y="4037013"/>
          <p14:tracePt t="26226" x="2768600" y="4027488"/>
          <p14:tracePt t="26233" x="2768600" y="4021138"/>
          <p14:tracePt t="26250" x="2757488" y="4016375"/>
          <p14:tracePt t="26258" x="2757488" y="4005263"/>
          <p14:tracePt t="26275" x="2757488" y="3984625"/>
          <p14:tracePt t="26291" x="2757488" y="3952875"/>
          <p14:tracePt t="26309" x="2757488" y="3948113"/>
          <p14:tracePt t="26325" x="2757488" y="3943350"/>
          <p14:tracePt t="26341" x="2757488" y="3927475"/>
          <p14:tracePt t="26358" x="2763838" y="3895725"/>
          <p14:tracePt t="26374" x="2794000" y="3827463"/>
          <p14:tracePt t="26392" x="2846388" y="3690938"/>
          <p14:tracePt t="26393" x="2884488" y="3613150"/>
          <p14:tracePt t="26408" x="2925763" y="3502025"/>
          <p14:tracePt t="26425" x="3003550" y="3297238"/>
          <p14:tracePt t="26426" x="3003550" y="3244850"/>
          <p14:tracePt t="26442" x="3078163" y="3130550"/>
          <p14:tracePt t="26458" x="3130550" y="2989263"/>
          <p14:tracePt t="26475" x="3140075" y="2930525"/>
          <p14:tracePt t="26492" x="3167063" y="2884488"/>
          <p14:tracePt t="26509" x="3176588" y="2846388"/>
          <p14:tracePt t="26526" x="3219450" y="2773363"/>
          <p14:tracePt t="26542" x="3255963" y="2741613"/>
          <p14:tracePt t="26559" x="3260725" y="2705100"/>
          <p14:tracePt t="26577" x="3297238" y="2663825"/>
          <p14:tracePt t="26578" x="3308350" y="2652713"/>
          <p14:tracePt t="26593" x="3313113" y="2647950"/>
          <p14:tracePt t="26594" x="3328988" y="2620963"/>
          <p14:tracePt t="26609" x="3349625" y="2611438"/>
          <p14:tracePt t="26610" x="3387725" y="2600325"/>
          <p14:tracePt t="26625" x="3449638" y="2563813"/>
          <p14:tracePt t="26642" x="3460750" y="2563813"/>
          <p14:tracePt t="26644" x="3481388" y="2563813"/>
          <p14:tracePt t="26659" x="3508375" y="2563813"/>
          <p14:tracePt t="26676" x="3533775" y="2563813"/>
          <p14:tracePt t="26692" x="3565525" y="2563813"/>
          <p14:tracePt t="26709" x="3602038" y="2584450"/>
          <p14:tracePt t="26726" x="3654425" y="2668588"/>
          <p14:tracePt t="26742" x="3738563" y="2778125"/>
          <p14:tracePt t="26758" x="3800475" y="2884488"/>
          <p14:tracePt t="26776" x="3822700" y="2946400"/>
          <p14:tracePt t="26777" x="3822700" y="3003550"/>
          <p14:tracePt t="26793" x="3832225" y="3146425"/>
          <p14:tracePt t="26810" x="3832225" y="3198813"/>
          <p14:tracePt t="26811" x="3859213" y="3308350"/>
          <p14:tracePt t="26827" x="3859213" y="3360738"/>
          <p14:tracePt t="26827" x="3859213" y="3417888"/>
          <p14:tracePt t="26843" x="3854450" y="3529013"/>
          <p14:tracePt t="26859" x="3843338" y="3613150"/>
          <p14:tracePt t="26876" x="3827463" y="3695700"/>
          <p14:tracePt t="26892" x="3779838" y="3811588"/>
          <p14:tracePt t="26910" x="3717925" y="3948113"/>
          <p14:tracePt t="26926" x="3675063" y="4011613"/>
          <p14:tracePt t="26943" x="3670300" y="4027488"/>
          <p14:tracePt t="26959" x="3638550" y="4057650"/>
          <p14:tracePt t="26976" x="3622675" y="4068763"/>
          <p14:tracePt t="26977" x="3602038" y="4084638"/>
          <p14:tracePt t="26993" x="3581400" y="4105275"/>
          <p14:tracePt t="26994" x="3554413" y="4116388"/>
          <p14:tracePt t="27010" x="3513138" y="4137025"/>
          <p14:tracePt t="27011" x="3470275" y="4146550"/>
          <p14:tracePt t="27026" x="3433763" y="4146550"/>
          <p14:tracePt t="27042" x="3417888" y="4146550"/>
          <p14:tracePt t="27060" x="3376613" y="4141788"/>
          <p14:tracePt t="27076" x="3271838" y="4110038"/>
          <p14:tracePt t="27092" x="3119438" y="4048125"/>
          <p14:tracePt t="27109" x="2930525" y="3995738"/>
          <p14:tracePt t="27126" x="2873375" y="3959225"/>
          <p14:tracePt t="27145" x="2852738" y="3937000"/>
          <p14:tracePt t="27159" x="2820988" y="3906838"/>
          <p14:tracePt t="27177" x="2752725" y="3795713"/>
          <p14:tracePt t="27194" x="2752725" y="3790950"/>
          <p14:tracePt t="27195" x="2741613" y="3763963"/>
          <p14:tracePt t="27210" x="2725738" y="3748088"/>
          <p14:tracePt t="27211" x="2700338" y="3690938"/>
          <p14:tracePt t="27226" x="2673350" y="3654425"/>
          <p14:tracePt t="27243" x="2647950" y="3606800"/>
          <p14:tracePt t="27259" x="2636838" y="3502025"/>
          <p14:tracePt t="27276" x="2627313" y="3402013"/>
          <p14:tracePt t="27293" x="2627313" y="3282950"/>
          <p14:tracePt t="27310" x="2627313" y="3171825"/>
          <p14:tracePt t="27326" x="2679700" y="3062288"/>
          <p14:tracePt t="27344" x="2720975" y="3003550"/>
          <p14:tracePt t="27345" x="2747963" y="2973388"/>
          <p14:tracePt t="27360" x="2778125" y="2941638"/>
          <p14:tracePt t="27377" x="2898775" y="2894013"/>
          <p14:tracePt t="27378" x="2962275" y="2841625"/>
          <p14:tracePt t="27394" x="2994025" y="2816225"/>
          <p14:tracePt t="27395" x="3057525" y="2763838"/>
          <p14:tracePt t="27410" x="3098800" y="2725738"/>
          <p14:tracePt t="27412" x="3162300" y="2679700"/>
          <p14:tracePt t="27427" x="3182938" y="2668588"/>
          <p14:tracePt t="27429" x="3198813" y="2657475"/>
          <p14:tracePt t="27443" x="3255963" y="2632075"/>
          <p14:tracePt t="27460" x="3271838" y="2632075"/>
          <p14:tracePt t="27477" x="3319463" y="2620963"/>
          <p14:tracePt t="27493" x="3365500" y="2611438"/>
          <p14:tracePt t="27510" x="3387725" y="2611438"/>
          <p14:tracePt t="27527" x="3402013" y="2611438"/>
          <p14:tracePt t="27545" x="3417888" y="2611438"/>
          <p14:tracePt t="27560" x="3444875" y="2611438"/>
          <p14:tracePt t="27577" x="3481388" y="2643188"/>
          <p14:tracePt t="27578" x="3513138" y="2652713"/>
          <p14:tracePt t="27594" x="3529013" y="2673350"/>
          <p14:tracePt t="27610" x="3681413" y="2789238"/>
          <p14:tracePt t="27627" x="3733800" y="2852738"/>
          <p14:tracePt t="27644" x="3800475" y="2909888"/>
          <p14:tracePt t="27660" x="3848100" y="2957513"/>
          <p14:tracePt t="27677" x="3890963" y="3041650"/>
          <p14:tracePt t="27694" x="3911600" y="3124200"/>
          <p14:tracePt t="27711" x="3943350" y="3208338"/>
          <p14:tracePt t="27728" x="3943350" y="3328988"/>
          <p14:tracePt t="27729" x="3943350" y="3381375"/>
          <p14:tracePt t="27744" x="3943350" y="3392488"/>
          <p14:tracePt t="27760" x="3952875" y="3440113"/>
          <p14:tracePt t="27762" x="3937000" y="3481388"/>
          <p14:tracePt t="27777" x="3863975" y="3602038"/>
          <p14:tracePt t="27793" x="3822700" y="3681413"/>
          <p14:tracePt t="27794" x="3775075" y="3727450"/>
          <p14:tracePt t="27810" x="3695700" y="3806825"/>
          <p14:tracePt t="27827" x="3622675" y="3884613"/>
          <p14:tracePt t="27844" x="3586163" y="3900488"/>
          <p14:tracePt t="27861" x="3565525" y="3906838"/>
          <p14:tracePt t="27878" x="3538538" y="3921125"/>
          <p14:tracePt t="27894" x="3533775" y="3937000"/>
          <p14:tracePt t="27910" x="3533775" y="3952875"/>
          <p14:tracePt t="27927" x="3533775" y="3963988"/>
          <p14:tracePt t="27945" x="3522663" y="3968750"/>
          <p14:tracePt t="27946" x="3517900" y="3979863"/>
          <p14:tracePt t="27962" x="3508375" y="3984625"/>
          <p14:tracePt t="27978" x="3502025" y="3989388"/>
          <p14:tracePt t="27996" x="3502025" y="4000500"/>
          <p14:tracePt t="28011" x="3492500" y="4016375"/>
          <p14:tracePt t="28026" x="3465513" y="4041775"/>
          <p14:tracePt t="28045" x="3460750" y="4057650"/>
          <p14:tracePt t="28061" x="3433763" y="4105275"/>
          <p14:tracePt t="28078" x="3433763" y="4125913"/>
          <p14:tracePt t="28094" x="3433763" y="4162425"/>
          <p14:tracePt t="28111" x="3424238" y="4205288"/>
          <p14:tracePt t="28112" x="3424238" y="4237038"/>
          <p14:tracePt t="28128" x="3424238" y="4252913"/>
          <p14:tracePt t="28155" x="3424238" y="4257675"/>
          <p14:tracePt t="28163" x="3424238" y="4267200"/>
          <p14:tracePt t="28177" x="3424238" y="4273550"/>
          <p14:tracePt t="28257" x="3424238" y="4278313"/>
          <p14:tracePt t="28266" x="3440113" y="4278313"/>
          <p14:tracePt t="28274" x="3492500" y="4278313"/>
          <p14:tracePt t="28295" x="3560763" y="4278313"/>
          <p14:tracePt t="28312" x="3586163" y="4278313"/>
          <p14:tracePt t="28329" x="3690938" y="4319588"/>
          <p14:tracePt t="28345" x="3948113" y="4319588"/>
          <p14:tracePt t="28362" x="4073525" y="4319588"/>
          <p14:tracePt t="28363" x="4210050" y="4319588"/>
          <p14:tracePt t="28378" x="4283075" y="4319588"/>
          <p14:tracePt t="28394" x="4545013" y="4319588"/>
          <p14:tracePt t="28411" x="4676775" y="4330700"/>
          <p14:tracePt t="28429" x="4692650" y="4330700"/>
          <p14:tracePt t="28458" x="4708525" y="4330700"/>
          <p14:tracePt t="28474" x="4749800" y="4330700"/>
          <p14:tracePt t="28481" x="4776788" y="4330700"/>
          <p14:tracePt t="28496" x="4781550" y="4330700"/>
          <p14:tracePt t="28497" x="4792663" y="4330700"/>
          <p14:tracePt t="28513" x="4808538" y="4325938"/>
          <p14:tracePt t="28528" x="4813300" y="4325938"/>
          <p14:tracePt t="28545" x="4838700" y="4325938"/>
          <p14:tracePt t="28546" x="4870450" y="4325938"/>
          <p14:tracePt t="28562" x="4902200" y="4325938"/>
          <p14:tracePt t="28563" x="4970463" y="4330700"/>
          <p14:tracePt t="28579" x="5022850" y="4330700"/>
          <p14:tracePt t="28580" x="5095875" y="4357688"/>
          <p14:tracePt t="28595" x="5138738" y="4367213"/>
          <p14:tracePt t="28611" x="5207000" y="4378325"/>
          <p14:tracePt t="28629" x="5289550" y="4410075"/>
          <p14:tracePt t="28645" x="5368925" y="4435475"/>
          <p14:tracePt t="28663" x="5453063" y="4467225"/>
          <p14:tracePt t="28679" x="5468938" y="4467225"/>
          <p14:tracePt t="28770" x="5473700" y="4467225"/>
          <p14:tracePt t="28874" x="5473700" y="4462463"/>
          <p14:tracePt t="28930" x="5473700" y="4456113"/>
          <p14:tracePt t="28938" x="5468938" y="4419600"/>
          <p14:tracePt t="28946" x="5462588" y="4414838"/>
          <p14:tracePt t="28964" x="5453063" y="4403725"/>
          <p14:tracePt t="28979" x="5448300" y="4387850"/>
          <p14:tracePt t="28996" x="5437188" y="4383088"/>
          <p14:tracePt t="29075" x="5432425" y="4371975"/>
          <p14:tracePt t="29081" x="5421313" y="4346575"/>
          <p14:tracePt t="29089" x="5405438" y="4330700"/>
          <p14:tracePt t="29114" x="5384800" y="4294188"/>
          <p14:tracePt t="29115" x="5380038" y="4289425"/>
          <p14:tracePt t="29129" x="5373688" y="4278313"/>
          <p14:tracePt t="29130" x="5364163" y="4262438"/>
          <p14:tracePt t="29146" x="5353050" y="4221163"/>
          <p14:tracePt t="29162" x="5305425" y="4137025"/>
          <p14:tracePt t="29178" x="5275263" y="4064000"/>
          <p14:tracePt t="29196" x="5264150" y="4032250"/>
          <p14:tracePt t="29213" x="5264150" y="3973513"/>
          <p14:tracePt t="29230" x="5264150" y="3959225"/>
          <p14:tracePt t="29247" x="5259388" y="3943350"/>
          <p14:tracePt t="29263" x="5259388" y="3927475"/>
          <p14:tracePt t="29280" x="5259388" y="3906838"/>
          <p14:tracePt t="29281" x="5259388" y="3895725"/>
          <p14:tracePt t="29370" x="5280025" y="3911600"/>
          <p14:tracePt t="29377" x="5300663" y="3963988"/>
          <p14:tracePt t="29385" x="5337175" y="4027488"/>
          <p14:tracePt t="29396" x="5373688" y="4105275"/>
          <p14:tracePt t="29412" x="5384800" y="4184650"/>
          <p14:tracePt t="29430" x="5457825" y="4305300"/>
          <p14:tracePt t="29446" x="5478463" y="4357688"/>
          <p14:tracePt t="29463" x="5514975" y="4398963"/>
          <p14:tracePt t="29479" x="5521325" y="4425950"/>
          <p14:tracePt t="29497" x="5537200" y="4440238"/>
          <p14:tracePt t="29667" x="5546725" y="4440238"/>
          <p14:tracePt t="29682" x="5553075" y="4435475"/>
          <p14:tracePt t="29689" x="5562600" y="4419600"/>
          <p14:tracePt t="29697" x="5562600" y="4403725"/>
          <p14:tracePt t="29713" x="5562600" y="4398963"/>
          <p14:tracePt t="29730" x="5562600" y="4387850"/>
          <p14:tracePt t="29891" x="5578475" y="4387850"/>
          <p14:tracePt t="29898" x="5583238" y="4387850"/>
          <p14:tracePt t="29906" x="5594350" y="4387850"/>
          <p14:tracePt t="29914" x="5599113" y="4394200"/>
          <p14:tracePt t="30026" x="5610225" y="4394200"/>
          <p14:tracePt t="30033" x="5626100" y="4387850"/>
          <p14:tracePt t="30047" x="5630863" y="4387850"/>
          <p14:tracePt t="30064" x="5657850" y="4383088"/>
          <p14:tracePt t="30065" x="5673725" y="4383088"/>
          <p14:tracePt t="30081" x="5688013" y="4371975"/>
          <p14:tracePt t="30082" x="5699125" y="4371975"/>
          <p14:tracePt t="30098" x="5730875" y="4371975"/>
          <p14:tracePt t="30116" x="5735638" y="4371975"/>
          <p14:tracePt t="30131" x="5783263" y="4362450"/>
          <p14:tracePt t="30147" x="5788025" y="4357688"/>
          <p14:tracePt t="32106" x="5788025" y="4346575"/>
          <p14:tracePt t="32114" x="5799138" y="4330700"/>
          <p14:tracePt t="32130" x="5808663" y="4305300"/>
          <p14:tracePt t="32148" x="5815013" y="4305300"/>
          <p14:tracePt t="32290" x="5819775" y="4294188"/>
          <p14:tracePt t="32306" x="5819775" y="4267200"/>
          <p14:tracePt t="32314" x="5799138" y="4262438"/>
          <p14:tracePt t="32322" x="5772150" y="4252913"/>
          <p14:tracePt t="32334" x="5756275" y="4252913"/>
          <p14:tracePt t="32352" x="5719763" y="4221163"/>
          <p14:tracePt t="32367" x="5605463" y="4200525"/>
          <p14:tracePt t="32384" x="5568950" y="4189413"/>
          <p14:tracePt t="32385" x="5568950" y="4173538"/>
          <p14:tracePt t="32400" x="5562600" y="4173538"/>
          <p14:tracePt t="32418" x="5553075" y="4168775"/>
          <p14:tracePt t="32433" x="5546725" y="4168775"/>
          <p14:tracePt t="32547" x="5537200" y="4157663"/>
          <p14:tracePt t="32553" x="5537200" y="4141788"/>
          <p14:tracePt t="32570" x="5553075" y="4116388"/>
          <p14:tracePt t="32594" x="5553075" y="4105275"/>
          <p14:tracePt t="32602" x="5589588" y="4079875"/>
          <p14:tracePt t="32617" x="5610225" y="4068763"/>
          <p14:tracePt t="32635" x="5683250" y="4032250"/>
          <p14:tracePt t="32651" x="5767388" y="4021138"/>
          <p14:tracePt t="32668" x="5808663" y="4021138"/>
          <p14:tracePt t="32684" x="5851525" y="4021138"/>
          <p14:tracePt t="32701" x="5908675" y="4011613"/>
          <p14:tracePt t="32717" x="5967413" y="4011613"/>
          <p14:tracePt t="32735" x="6024563" y="4011613"/>
          <p14:tracePt t="32753" x="6065838" y="4011613"/>
          <p14:tracePt t="32754" x="6108700" y="4011613"/>
          <p14:tracePt t="32767" x="6113463" y="4011613"/>
          <p14:tracePt t="32769" x="6129338" y="4011613"/>
          <p14:tracePt t="32784" x="6140450" y="4011613"/>
          <p14:tracePt t="32802" x="6149975" y="4011613"/>
          <p14:tracePt t="32818" x="6161088" y="4011613"/>
          <p14:tracePt t="32819" x="6176963" y="4011613"/>
          <p14:tracePt t="32835" x="6192838" y="4011613"/>
          <p14:tracePt t="33043" x="6234113" y="4000500"/>
          <p14:tracePt t="33067" x="6234113" y="3995738"/>
          <p14:tracePt t="33131" x="6249988" y="3979863"/>
          <p14:tracePt t="33138" x="6254750" y="3968750"/>
          <p14:tracePt t="33146" x="6265863" y="3968750"/>
          <p14:tracePt t="33170" x="6281738" y="3968750"/>
          <p14:tracePt t="33186" x="6318250" y="3968750"/>
          <p14:tracePt t="33202" x="6350000" y="3968750"/>
          <p14:tracePt t="33219" x="6365875" y="3968750"/>
          <p14:tracePt t="33219" x="6370638" y="3968750"/>
          <p14:tracePt t="33235" x="6386513" y="3968750"/>
          <p14:tracePt t="33236" x="6396038" y="3968750"/>
          <p14:tracePt t="33252" x="6402388" y="3968750"/>
          <p14:tracePt t="33642" x="6386513" y="3968750"/>
          <p14:tracePt t="33650" x="6365875" y="3968750"/>
          <p14:tracePt t="33686" x="6343650" y="3968750"/>
          <p14:tracePt t="33703" x="6338888" y="3973513"/>
          <p14:tracePt t="33720" x="6302375" y="4000500"/>
          <p14:tracePt t="33736" x="6297613" y="4005263"/>
          <p14:tracePt t="33753" x="6275388" y="4048125"/>
          <p14:tracePt t="33755" x="6270625" y="4057650"/>
          <p14:tracePt t="33770" x="6270625" y="4064000"/>
          <p14:tracePt t="33786" x="6254750" y="4089400"/>
          <p14:tracePt t="33787" x="6254750" y="4105275"/>
          <p14:tracePt t="33804" x="6245225" y="4121150"/>
          <p14:tracePt t="33819" x="6229350" y="4137025"/>
          <p14:tracePt t="33836" x="6229350" y="4141788"/>
          <p14:tracePt t="33852" x="6223000" y="4157663"/>
          <p14:tracePt t="33874" x="6213475" y="4168775"/>
          <p14:tracePt t="33889" x="6207125" y="4173538"/>
          <p14:tracePt t="33903" x="6192838" y="4184650"/>
          <p14:tracePt t="33921" x="6181725" y="4189413"/>
          <p14:tracePt t="33922" x="6181725" y="4200525"/>
          <p14:tracePt t="33937" x="6181725" y="4221163"/>
          <p14:tracePt t="33962" x="6176963" y="4241800"/>
          <p14:tracePt t="34387" x="6154738" y="4214813"/>
          <p14:tracePt t="34410" x="6154738" y="4200525"/>
          <p14:tracePt t="34420" x="6154738" y="4194175"/>
          <p14:tracePt t="34437" x="6154738" y="4178300"/>
          <p14:tracePt t="34454" x="6145213" y="4152900"/>
          <p14:tracePt t="34473" x="6129338" y="4132263"/>
          <p14:tracePt t="34499" x="6129338" y="4116388"/>
          <p14:tracePt t="34505" x="6118225" y="4110038"/>
          <p14:tracePt t="34530" x="6113463" y="4100513"/>
          <p14:tracePt t="34571" x="6108700" y="4094163"/>
          <p14:tracePt t="34611" x="6108700" y="4079875"/>
          <p14:tracePt t="34617" x="6097588" y="4057650"/>
          <p14:tracePt t="34626" x="6086475" y="4041775"/>
          <p14:tracePt t="34637" x="6072188" y="4032250"/>
          <p14:tracePt t="34655" x="6072188" y="4016375"/>
          <p14:tracePt t="34671" x="6061075" y="4011613"/>
          <p14:tracePt t="34715" x="6061075" y="3995738"/>
          <p14:tracePt t="34770" x="6061075" y="3979863"/>
          <p14:tracePt t="34796" x="6061075" y="3968750"/>
          <p14:tracePt t="35122" x="6056313" y="3963988"/>
          <p14:tracePt t="35131" x="6040438" y="3963988"/>
          <p14:tracePt t="35139" x="6019800" y="3968750"/>
          <p14:tracePt t="35154" x="6003925" y="4027488"/>
          <p14:tracePt t="35171" x="5972175" y="4073525"/>
          <p14:tracePt t="35188" x="5951538" y="4132263"/>
          <p14:tracePt t="35204" x="5935663" y="4162425"/>
          <p14:tracePt t="35221" x="5929313" y="4184650"/>
          <p14:tracePt t="35238" x="5908675" y="4221163"/>
          <p14:tracePt t="35255" x="5883275" y="4257675"/>
          <p14:tracePt t="35272" x="5872163" y="4289425"/>
          <p14:tracePt t="35288" x="5867400" y="4314825"/>
          <p14:tracePt t="35306" x="5830888" y="4362450"/>
          <p14:tracePt t="35307" x="5819775" y="4387850"/>
          <p14:tracePt t="35322" x="5799138" y="4430713"/>
          <p14:tracePt t="35323" x="5799138" y="4446588"/>
          <p14:tracePt t="35338" x="5799138" y="4462463"/>
          <p14:tracePt t="35339" x="5799138" y="4478338"/>
          <p14:tracePt t="35355" x="5830888" y="4556125"/>
          <p14:tracePt t="35371" x="5830888" y="4587875"/>
          <p14:tracePt t="35388" x="5830888" y="4624388"/>
          <p14:tracePt t="35405" x="5824538" y="4656138"/>
          <p14:tracePt t="35422" x="5824538" y="4665663"/>
          <p14:tracePt t="35438" x="5824538" y="4672013"/>
          <p14:tracePt t="35507" x="5824538" y="4681538"/>
          <p14:tracePt t="35531" x="5824538" y="4697413"/>
          <p14:tracePt t="35546" x="5803900" y="4724400"/>
          <p14:tracePt t="35562" x="5803900" y="4740275"/>
          <p14:tracePt t="35570" x="5799138" y="4749800"/>
          <p14:tracePt t="35577" x="5788025" y="4765675"/>
          <p14:tracePt t="35589" x="5783263" y="4772025"/>
          <p14:tracePt t="35626" x="5767388" y="4792663"/>
          <p14:tracePt t="35691" x="5767388" y="4797425"/>
          <p14:tracePt t="35697" x="5756275" y="4824413"/>
          <p14:tracePt t="35707" x="5741988" y="4838700"/>
          <p14:tracePt t="35725" x="5719763" y="4870450"/>
          <p14:tracePt t="35739" x="5710238" y="4886325"/>
          <p14:tracePt t="35763" x="5703888" y="4897438"/>
          <p14:tracePt t="35788" x="5694363" y="4902200"/>
          <p14:tracePt t="35794" x="5688013" y="4902200"/>
          <p14:tracePt t="35818" x="5673725" y="4918075"/>
          <p14:tracePt t="35834" x="5662613" y="4918075"/>
          <p14:tracePt t="35841" x="5657850" y="4929188"/>
          <p14:tracePt t="35855" x="5641975" y="4929188"/>
          <p14:tracePt t="35872" x="5626100" y="4933950"/>
          <p14:tracePt t="35873" x="5610225" y="4933950"/>
          <p14:tracePt t="35889" x="5605463" y="4933950"/>
          <p14:tracePt t="35890" x="5594350" y="4933950"/>
          <p14:tracePt t="35905" x="5578475" y="4943475"/>
          <p14:tracePt t="35906" x="5562600" y="4943475"/>
          <p14:tracePt t="35922" x="5541963" y="4959350"/>
          <p14:tracePt t="35924" x="5514975" y="4970463"/>
          <p14:tracePt t="35939" x="5468938" y="4991100"/>
          <p14:tracePt t="35956" x="5437188" y="5018088"/>
          <p14:tracePt t="35973" x="5421313" y="5027613"/>
          <p14:tracePt t="35990" x="5405438" y="5027613"/>
          <p14:tracePt t="36006" x="5348288" y="5064125"/>
          <p14:tracePt t="36023" x="5289550" y="5086350"/>
          <p14:tracePt t="36039" x="5227638" y="5111750"/>
          <p14:tracePt t="36057" x="5170488" y="5154613"/>
          <p14:tracePt t="36058" x="5143500" y="5164138"/>
          <p14:tracePt t="36073" x="5111750" y="5164138"/>
          <p14:tracePt t="36090" x="5086350" y="5170488"/>
          <p14:tracePt t="36091" x="5075238" y="5170488"/>
          <p14:tracePt t="36818" x="5080000" y="5170488"/>
          <p14:tracePt t="36826" x="5095875" y="5159375"/>
          <p14:tracePt t="36834" x="5102225" y="5154613"/>
          <p14:tracePt t="36842" x="5102225" y="5127625"/>
          <p14:tracePt t="36857" x="5111750" y="5122863"/>
          <p14:tracePt t="36859" x="5127625" y="5111750"/>
          <p14:tracePt t="36874" x="5148263" y="5095875"/>
          <p14:tracePt t="36875" x="5148263" y="5086350"/>
          <p14:tracePt t="36891" x="5164138" y="5070475"/>
          <p14:tracePt t="36892" x="5170488" y="5059363"/>
          <p14:tracePt t="36907" x="5180013" y="5054600"/>
          <p14:tracePt t="36924" x="5180013" y="5049838"/>
          <p14:tracePt t="36941" x="5184775" y="5038725"/>
          <p14:tracePt t="36957" x="5200650" y="5022850"/>
          <p14:tracePt t="36977" x="5200650" y="5006975"/>
          <p14:tracePt t="37178" x="5211763" y="4997450"/>
          <p14:tracePt t="37186" x="5216525" y="4997450"/>
          <p14:tracePt t="37194" x="5243513" y="4997450"/>
          <p14:tracePt t="37211" x="5248275" y="4997450"/>
          <p14:tracePt t="37267" x="5259388" y="4997450"/>
          <p14:tracePt t="37275" x="5327650" y="4997450"/>
          <p14:tracePt t="37281" x="5343525" y="4997450"/>
          <p14:tracePt t="37290" x="5353050" y="4997450"/>
          <p14:tracePt t="37307" x="5395913" y="4997450"/>
          <p14:tracePt t="37325" x="5432425" y="4986338"/>
          <p14:tracePt t="37343" x="5441950" y="4981575"/>
          <p14:tracePt t="37358" x="5457825" y="4981575"/>
          <p14:tracePt t="37375" x="5462588" y="4981575"/>
          <p14:tracePt t="37410" x="5462588" y="4975225"/>
          <p14:tracePt t="37435" x="5453063" y="4954588"/>
          <p14:tracePt t="37444" x="5448300" y="4949825"/>
          <p14:tracePt t="37450" x="5437188" y="4949825"/>
          <p14:tracePt t="37459" x="5421313" y="4938713"/>
          <p14:tracePt t="37475" x="5380038" y="4933950"/>
          <p14:tracePt t="37491" x="5327650" y="4897438"/>
          <p14:tracePt t="37514" x="5316538" y="4886325"/>
          <p14:tracePt t="37530" x="5316538" y="4870450"/>
          <p14:tracePt t="37545" x="5289550" y="4870450"/>
          <p14:tracePt t="37558" x="5284788" y="4870450"/>
          <p14:tracePt t="37576" x="5248275" y="4865688"/>
          <p14:tracePt t="37592" x="5232400" y="4845050"/>
          <p14:tracePt t="37608" x="5175250" y="4808538"/>
          <p14:tracePt t="37626" x="5127625" y="4781550"/>
          <p14:tracePt t="37641" x="5106988" y="4760913"/>
          <p14:tracePt t="37643" x="5102225" y="4756150"/>
          <p14:tracePt t="37660" x="5095875" y="4745038"/>
          <p14:tracePt t="37676" x="5095875" y="4740275"/>
          <p14:tracePt t="37677" x="5086350" y="4729163"/>
          <p14:tracePt t="37707" x="5086350" y="4724400"/>
          <p14:tracePt t="37713" x="5086350" y="4708525"/>
          <p14:tracePt t="37731" x="5086350" y="4703763"/>
          <p14:tracePt t="37771" x="5086350" y="4692650"/>
          <p14:tracePt t="37787" x="5086350" y="4687888"/>
          <p14:tracePt t="37794" x="5086350" y="4672013"/>
          <p14:tracePt t="37802" x="5086350" y="4660900"/>
          <p14:tracePt t="37809" x="5086350" y="4656138"/>
          <p14:tracePt t="37827" x="5086350" y="4645025"/>
          <p14:tracePt t="37850" x="5086350" y="4629150"/>
          <p14:tracePt t="38075" x="5070475" y="4635500"/>
          <p14:tracePt t="38082" x="5059363" y="4651375"/>
          <p14:tracePt t="38126" x="5011738" y="4818063"/>
          <p14:tracePt t="38143" x="5011738" y="4897438"/>
          <p14:tracePt t="38159" x="5011738" y="4922838"/>
          <p14:tracePt t="38176" x="5002213" y="4970463"/>
          <p14:tracePt t="38193" x="4991100" y="5070475"/>
          <p14:tracePt t="38210" x="4975225" y="5102225"/>
          <p14:tracePt t="38226" x="4965700" y="5143500"/>
          <p14:tracePt t="38227" x="4954588" y="5170488"/>
          <p14:tracePt t="38242" x="4954588" y="5211763"/>
          <p14:tracePt t="38260" x="4906963" y="5289550"/>
          <p14:tracePt t="38276" x="4870450" y="5316538"/>
          <p14:tracePt t="38294" x="4860925" y="5316538"/>
          <p14:tracePt t="38642" x="4854575" y="5305425"/>
          <p14:tracePt t="38650" x="4854575" y="5284788"/>
          <p14:tracePt t="38660" x="4876800" y="5259388"/>
          <p14:tracePt t="38676" x="4886325" y="5237163"/>
          <p14:tracePt t="38693" x="4891088" y="5216525"/>
          <p14:tracePt t="38711" x="4902200" y="5211763"/>
          <p14:tracePt t="38738" x="4902200" y="5200650"/>
          <p14:tracePt t="39996" x="4902200" y="5195888"/>
          <p14:tracePt t="40002" x="4938713" y="5143500"/>
          <p14:tracePt t="40045" x="5038725" y="5043488"/>
          <p14:tracePt t="40062" x="5075238" y="5018088"/>
          <p14:tracePt t="40079" x="5102225" y="4997450"/>
          <p14:tracePt t="40097" x="5116513" y="4975225"/>
          <p14:tracePt t="40098" x="5127625" y="4970463"/>
          <p14:tracePt t="40643" x="5132388" y="4959350"/>
          <p14:tracePt t="40650" x="5138738" y="4959350"/>
          <p14:tracePt t="40697" x="5148263" y="4959350"/>
          <p14:tracePt t="40802" x="5154613" y="4959350"/>
          <p14:tracePt t="40811" x="5164138" y="4959350"/>
          <p14:tracePt t="40818" x="5191125" y="4981575"/>
          <p14:tracePt t="40830" x="5191125" y="4991100"/>
          <p14:tracePt t="40846" x="5207000" y="5022850"/>
          <p14:tracePt t="40863" x="5207000" y="5049838"/>
          <p14:tracePt t="40880" x="5211763" y="5054600"/>
          <p14:tracePt t="40897" x="5211763" y="5064125"/>
          <p14:tracePt t="40914" x="5211763" y="5070475"/>
          <p14:tracePt t="40930" x="5211763" y="5086350"/>
          <p14:tracePt t="40948" x="5211763" y="5091113"/>
          <p14:tracePt t="41091" x="5211763" y="5064125"/>
          <p14:tracePt t="41098" x="5211763" y="5049838"/>
          <p14:tracePt t="41106" x="5207000" y="5006975"/>
          <p14:tracePt t="41130" x="5195888" y="4954588"/>
          <p14:tracePt t="41131" x="5191125" y="4943475"/>
          <p14:tracePt t="41147" x="5191125" y="4918075"/>
          <p14:tracePt t="41148" x="5184775" y="4913313"/>
          <p14:tracePt t="41163" x="5175250" y="4886325"/>
          <p14:tracePt t="41194" x="5175250" y="4881563"/>
          <p14:tracePt t="41347" x="5175250" y="4891088"/>
          <p14:tracePt t="41354" x="5175250" y="4906963"/>
          <p14:tracePt t="41364" x="5175250" y="4918075"/>
          <p14:tracePt t="41381" x="5175250" y="4922838"/>
          <p14:tracePt t="41398" x="5164138" y="4938713"/>
          <p14:tracePt t="41698" x="5159375" y="4959350"/>
          <p14:tracePt t="41706" x="5138738" y="4965700"/>
          <p14:tracePt t="41748" x="4772025" y="5027613"/>
          <p14:tracePt t="41764" x="4560888" y="5043488"/>
          <p14:tracePt t="41782" x="4362450" y="5080000"/>
          <p14:tracePt t="41797" x="4162425" y="5106988"/>
          <p14:tracePt t="41814" x="3984625" y="5122863"/>
          <p14:tracePt t="41832" x="3895725" y="5122863"/>
          <p14:tracePt t="41848" x="3838575" y="5122863"/>
          <p14:tracePt t="42018" x="3832225" y="5122863"/>
          <p14:tracePt t="42027" x="3800475" y="5148263"/>
          <p14:tracePt t="42043" x="3748088" y="5159375"/>
          <p14:tracePt t="42049" x="3738563" y="5200650"/>
          <p14:tracePt t="42065" x="3670300" y="5295900"/>
          <p14:tracePt t="42066" x="3622675" y="5343525"/>
          <p14:tracePt t="42082" x="3560763" y="5395913"/>
          <p14:tracePt t="42083" x="3492500" y="5457825"/>
          <p14:tracePt t="42098" x="3486150" y="5462588"/>
          <p14:tracePt t="42117" x="3476625" y="5489575"/>
          <p14:tracePt t="42131" x="3440113" y="5510213"/>
          <p14:tracePt t="42148" x="3417888" y="5510213"/>
          <p14:tracePt t="42402" x="3408363" y="5537200"/>
          <p14:tracePt t="42410" x="3413125" y="5568950"/>
          <p14:tracePt t="42418" x="3417888" y="5605463"/>
          <p14:tracePt t="42432" x="3429000" y="5646738"/>
          <p14:tracePt t="42450" x="3455988" y="5751513"/>
          <p14:tracePt t="42451" x="3455988" y="5788025"/>
          <p14:tracePt t="42467" x="3455988" y="5815013"/>
          <p14:tracePt t="42468" x="3455988" y="5856288"/>
          <p14:tracePt t="42483" x="3455988" y="5892800"/>
          <p14:tracePt t="42499" x="3440113" y="5967413"/>
          <p14:tracePt t="42516" x="3440113" y="5992813"/>
          <p14:tracePt t="42533" x="3440113" y="5997575"/>
          <p14:tracePt t="42550" x="3429000" y="6008688"/>
          <p14:tracePt t="42570" x="3413125" y="6003925"/>
          <p14:tracePt t="42582" x="3413125" y="5997575"/>
          <p14:tracePt t="42599" x="3402013" y="5967413"/>
          <p14:tracePt t="42616" x="3402013" y="5956300"/>
          <p14:tracePt t="42617" x="3402013" y="5951538"/>
          <p14:tracePt t="42634" x="3402013" y="5940425"/>
          <p14:tracePt t="42698" x="3402013" y="5924550"/>
          <p14:tracePt t="42706" x="3402013" y="5919788"/>
          <p14:tracePt t="42835" x="3402013" y="5908675"/>
          <p14:tracePt t="42850" x="3402013" y="5892800"/>
          <p14:tracePt t="42858" x="3402013" y="5876925"/>
          <p14:tracePt t="42868" x="3402013" y="5872163"/>
          <p14:tracePt t="42883" x="3397250" y="5861050"/>
          <p14:tracePt t="42884" x="3392488" y="5856288"/>
          <p14:tracePt t="42899" x="3392488" y="5851525"/>
          <p14:tracePt t="42916" x="3371850" y="5840413"/>
          <p14:tracePt t="43051" x="3365500" y="5835650"/>
          <p14:tracePt t="43235" x="3360738" y="5835650"/>
          <p14:tracePt t="43555" x="3344863" y="5835650"/>
          <p14:tracePt t="43579" x="3335338" y="5824538"/>
          <p14:tracePt t="43585" x="3328988" y="5824538"/>
          <p14:tracePt t="43595" x="3319463" y="5819775"/>
          <p14:tracePt t="43627" x="3292475" y="5794375"/>
          <p14:tracePt t="43658" x="3292475" y="5783263"/>
          <p14:tracePt t="43666" x="3287713" y="5751513"/>
          <p14:tracePt t="43674" x="3287713" y="5730875"/>
          <p14:tracePt t="43739" x="3276600" y="5703888"/>
          <p14:tracePt t="43746" x="3267075" y="5683250"/>
          <p14:tracePt t="43753" x="3267075" y="5667375"/>
          <p14:tracePt t="43769" x="3267075" y="5662613"/>
          <p14:tracePt t="43784" x="3267075" y="5651500"/>
          <p14:tracePt t="43801" x="3282950" y="5610225"/>
          <p14:tracePt t="43817" x="3303588" y="5578475"/>
          <p14:tracePt t="43818" x="3308350" y="5573713"/>
          <p14:tracePt t="43834" x="3319463" y="5546725"/>
          <p14:tracePt t="43835" x="3335338" y="5526088"/>
          <p14:tracePt t="43851" x="3355975" y="5510213"/>
          <p14:tracePt t="43869" x="3371850" y="5473700"/>
          <p14:tracePt t="43869" x="3381375" y="5457825"/>
          <p14:tracePt t="43884" x="3397250" y="5421313"/>
          <p14:tracePt t="43901" x="3408363" y="5400675"/>
          <p14:tracePt t="43918" x="3433763" y="5368925"/>
          <p14:tracePt t="43934" x="3444875" y="5357813"/>
          <p14:tracePt t="43952" x="3449638" y="5327650"/>
          <p14:tracePt t="43953" x="3455988" y="5321300"/>
          <p14:tracePt t="43968" x="3465513" y="5311775"/>
          <p14:tracePt t="44011" x="3465513" y="5295900"/>
          <p14:tracePt t="44019" x="3476625" y="5280025"/>
          <p14:tracePt t="44026" x="3492500" y="5248275"/>
          <p14:tracePt t="44042" x="3492500" y="5232400"/>
          <p14:tracePt t="44322" x="3492500" y="5227638"/>
          <p14:tracePt t="44330" x="3492500" y="5170488"/>
          <p14:tracePt t="44337" x="3486150" y="5127625"/>
          <p14:tracePt t="44352" x="3460750" y="5116513"/>
          <p14:tracePt t="44368" x="3449638" y="5111750"/>
          <p14:tracePt t="44723" x="3455988" y="5111750"/>
          <p14:tracePt t="44730" x="3470275" y="5111750"/>
          <p14:tracePt t="44752" x="3476625" y="5111750"/>
          <p14:tracePt t="44770" x="3492500" y="5111750"/>
          <p14:tracePt t="44770" x="3502025" y="5111750"/>
          <p14:tracePt t="44785" x="3517900" y="5111750"/>
          <p14:tracePt t="44786" x="3544888" y="5111750"/>
          <p14:tracePt t="44821" x="3554413" y="5122863"/>
          <p14:tracePt t="45043" x="3560763" y="5127625"/>
          <p14:tracePt t="45051" x="3570288" y="5127625"/>
          <p14:tracePt t="45075" x="3590925" y="5127625"/>
          <p14:tracePt t="45091" x="3602038" y="5127625"/>
          <p14:tracePt t="45386" x="3606800" y="5116513"/>
          <p14:tracePt t="45411" x="3606800" y="5102225"/>
          <p14:tracePt t="45539" x="3629025" y="5106988"/>
          <p14:tracePt t="45546" x="3629025" y="5138738"/>
          <p14:tracePt t="45603" x="3706813" y="5489575"/>
          <p14:tracePt t="45619" x="3711575" y="5557838"/>
          <p14:tracePt t="45636" x="3711575" y="5605463"/>
          <p14:tracePt t="45653" x="3711575" y="5614988"/>
          <p14:tracePt t="45671" x="3733800" y="5662613"/>
          <p14:tracePt t="45687" x="3733800" y="5673725"/>
          <p14:tracePt t="45704" x="3743325" y="5715000"/>
          <p14:tracePt t="45720" x="3743325" y="5735638"/>
          <p14:tracePt t="45738" x="3733800" y="5756275"/>
          <p14:tracePt t="45754" x="3706813" y="5778500"/>
          <p14:tracePt t="45770" x="3686175" y="5799138"/>
          <p14:tracePt t="45788" x="3681413" y="5824538"/>
          <p14:tracePt t="45804" x="3649663" y="5872163"/>
          <p14:tracePt t="45820" x="3622675" y="5919788"/>
          <p14:tracePt t="45947" x="3613150" y="5929313"/>
          <p14:tracePt t="45954" x="3606800" y="5929313"/>
          <p14:tracePt t="45962" x="3602038" y="5929313"/>
          <p14:tracePt t="45995" x="3590925" y="5929313"/>
          <p14:tracePt t="46275" x="3590925" y="5919788"/>
          <p14:tracePt t="46282" x="3590925" y="5908675"/>
          <p14:tracePt t="46322" x="3665538" y="5767388"/>
          <p14:tracePt t="46338" x="3711575" y="5719763"/>
          <p14:tracePt t="46339" x="3775075" y="5683250"/>
          <p14:tracePt t="46355" x="3795713" y="5651500"/>
          <p14:tracePt t="46356" x="3811588" y="5621338"/>
          <p14:tracePt t="46371" x="3822700" y="5568950"/>
          <p14:tracePt t="46372" x="3822700" y="5562600"/>
          <p14:tracePt t="46394" x="3822700" y="5546725"/>
          <p14:tracePt t="46404" x="3822700" y="5537200"/>
          <p14:tracePt t="46421" x="3822700" y="5494338"/>
          <p14:tracePt t="46439" x="3843338" y="5457825"/>
          <p14:tracePt t="46454" x="3863975" y="5421313"/>
          <p14:tracePt t="46472" x="3911600" y="5389563"/>
          <p14:tracePt t="46488" x="3968750" y="5373688"/>
          <p14:tracePt t="46506" x="4011613" y="5364163"/>
          <p14:tracePt t="46506" x="4021138" y="5364163"/>
          <p14:tracePt t="46521" x="4052888" y="5364163"/>
          <p14:tracePt t="46539" x="4137025" y="5327650"/>
          <p14:tracePt t="46540" x="4200525" y="5305425"/>
          <p14:tracePt t="46555" x="4257675" y="5268913"/>
          <p14:tracePt t="46556" x="4351338" y="5243513"/>
          <p14:tracePt t="46571" x="4378325" y="5222875"/>
          <p14:tracePt t="46572" x="4435475" y="5211763"/>
          <p14:tracePt t="46588" x="4560888" y="5184775"/>
          <p14:tracePt t="46605" x="4656138" y="5148263"/>
          <p14:tracePt t="46622" x="4749800" y="5138738"/>
          <p14:tracePt t="46639" x="4829175" y="5127625"/>
          <p14:tracePt t="46656" x="4981575" y="5080000"/>
          <p14:tracePt t="46672" x="5148263" y="5027613"/>
          <p14:tracePt t="46688" x="5248275" y="5006975"/>
          <p14:tracePt t="46705" x="5280025" y="4986338"/>
          <p14:tracePt t="46722" x="5316538" y="4986338"/>
          <p14:tracePt t="46722" x="5357813" y="4986338"/>
          <p14:tracePt t="46738" x="5389563" y="4986338"/>
          <p14:tracePt t="46755" x="5484813" y="4965700"/>
          <p14:tracePt t="46756" x="5553075" y="4965700"/>
          <p14:tracePt t="46771" x="5568950" y="4965700"/>
          <p14:tracePt t="46788" x="5594350" y="4959350"/>
          <p14:tracePt t="46807" x="5626100" y="4938713"/>
          <p14:tracePt t="46822" x="5667375" y="4938713"/>
          <p14:tracePt t="46839" x="5688013" y="4938713"/>
          <p14:tracePt t="46855" x="5715000" y="4929188"/>
          <p14:tracePt t="46872" x="5735638" y="4922838"/>
          <p14:tracePt t="46889" x="5772150" y="4913313"/>
          <p14:tracePt t="46890" x="5799138" y="4897438"/>
          <p14:tracePt t="46907" x="5835650" y="4876800"/>
          <p14:tracePt t="46923" x="5851525" y="4865688"/>
          <p14:tracePt t="46923" x="5851525" y="4860925"/>
          <p14:tracePt t="46938" x="5861050" y="4849813"/>
          <p14:tracePt t="46955" x="5867400" y="4845050"/>
          <p14:tracePt t="46972" x="5935663" y="4797425"/>
          <p14:tracePt t="46989" x="5951538" y="4781550"/>
          <p14:tracePt t="47005" x="5981700" y="4760913"/>
          <p14:tracePt t="47023" x="6008688" y="4749800"/>
          <p14:tracePt t="47039" x="6019800" y="4749800"/>
          <p14:tracePt t="47056" x="6024563" y="4749800"/>
          <p14:tracePt t="47058" x="6049963" y="4749800"/>
          <p14:tracePt t="47072" x="6056313" y="4745038"/>
          <p14:tracePt t="47090" x="6097588" y="4733925"/>
          <p14:tracePt t="47114" x="6108700" y="4718050"/>
          <p14:tracePt t="47130" x="6113463" y="4708525"/>
          <p14:tracePt t="47139" x="6124575" y="4708525"/>
          <p14:tracePt t="47156" x="6140450" y="4708525"/>
          <p14:tracePt t="47196" x="6145213" y="4708525"/>
          <p14:tracePt t="47210" x="6149975" y="4713288"/>
          <p14:tracePt t="47217" x="6170613" y="4729163"/>
          <p14:tracePt t="47235" x="6186488" y="4749800"/>
          <p14:tracePt t="47242" x="6218238" y="4776788"/>
          <p14:tracePt t="47255" x="6218238" y="4792663"/>
          <p14:tracePt t="47274" x="6213475" y="4860925"/>
          <p14:tracePt t="47289" x="6213475" y="4865688"/>
          <p14:tracePt t="47338" x="6207125" y="4876800"/>
          <p14:tracePt t="47347" x="6197600" y="4881563"/>
          <p14:tracePt t="47362" x="6170613" y="4906963"/>
          <p14:tracePt t="47378" x="6165850" y="4913313"/>
          <p14:tracePt t="47394" x="6140450" y="4938713"/>
          <p14:tracePt t="47602" x="6140450" y="4959350"/>
          <p14:tracePt t="47610" x="6181725" y="4959350"/>
          <p14:tracePt t="47618" x="6197600" y="4959350"/>
          <p14:tracePt t="47639" x="6265863" y="4954588"/>
          <p14:tracePt t="47656" x="6323013" y="4943475"/>
          <p14:tracePt t="47674" x="6338888" y="4943475"/>
          <p14:tracePt t="47691" x="6354763" y="4943475"/>
          <p14:tracePt t="47708" x="6359525" y="4938713"/>
          <p14:tracePt t="47835" x="6375400" y="4938713"/>
          <p14:tracePt t="47842" x="6418263" y="4938713"/>
          <p14:tracePt t="47850" x="6454775" y="4938713"/>
          <p14:tracePt t="47858" x="6523038" y="4943475"/>
          <p14:tracePt t="47874" x="6532563" y="4943475"/>
          <p14:tracePt t="47875" x="6538913" y="4938713"/>
          <p14:tracePt t="47890" x="6584950" y="4938713"/>
          <p14:tracePt t="47891" x="6621463" y="4938713"/>
          <p14:tracePt t="47907" x="6673850" y="4938713"/>
          <p14:tracePt t="47908" x="6700838" y="4938713"/>
          <p14:tracePt t="47923" x="6757988" y="4933950"/>
          <p14:tracePt t="47940" x="6769100" y="4933950"/>
          <p14:tracePt t="48203" x="6773863" y="4922838"/>
          <p14:tracePt t="48218" x="6773863" y="4906963"/>
          <p14:tracePt t="48258" x="6764338" y="4902200"/>
          <p14:tracePt t="48276" x="6748463" y="4902200"/>
          <p14:tracePt t="48282" x="6716713" y="4902200"/>
          <p14:tracePt t="48292" x="6689725" y="4902200"/>
          <p14:tracePt t="48315" x="6673850" y="4902200"/>
          <p14:tracePt t="48330" x="6664325" y="4902200"/>
          <p14:tracePt t="48355" x="6648450" y="4891088"/>
          <p14:tracePt t="48755" x="6538913" y="4913313"/>
          <p14:tracePt t="48762" x="6380163" y="4922838"/>
          <p14:tracePt t="48770" x="6254750" y="4954588"/>
          <p14:tracePt t="48792" x="5972175" y="4997450"/>
          <p14:tracePt t="48808" x="5641975" y="5038725"/>
          <p14:tracePt t="48825" x="5343525" y="5070475"/>
          <p14:tracePt t="48827" x="5300663" y="5075238"/>
          <p14:tracePt t="48842" x="5284788" y="5075238"/>
          <p14:tracePt t="48842" x="5243513" y="5075238"/>
          <p14:tracePt t="48858" x="5191125" y="5075238"/>
          <p14:tracePt t="48875" x="5184775" y="5075238"/>
          <p14:tracePt t="48877" x="5159375" y="5075238"/>
          <p14:tracePt t="48898" x="5154613" y="5075238"/>
          <p14:tracePt t="48907" x="5143500" y="5075238"/>
          <p14:tracePt t="48926" x="5116513" y="5075238"/>
          <p14:tracePt t="48942" x="5070475" y="5095875"/>
          <p14:tracePt t="48958" x="5006975" y="5095875"/>
          <p14:tracePt t="48976" x="4902200" y="5095875"/>
          <p14:tracePt t="48992" x="4845050" y="5106988"/>
          <p14:tracePt t="49008" x="4797425" y="5106988"/>
          <p14:tracePt t="49026" x="4760913" y="5116513"/>
          <p14:tracePt t="49027" x="4687888" y="5127625"/>
          <p14:tracePt t="49042" x="4635500" y="5127625"/>
          <p14:tracePt t="49043" x="4576763" y="5127625"/>
          <p14:tracePt t="49058" x="4456113" y="5154613"/>
          <p14:tracePt t="49060" x="4383088" y="5170488"/>
          <p14:tracePt t="49075" x="4273550" y="5170488"/>
          <p14:tracePt t="49076" x="4137025" y="5170488"/>
          <p14:tracePt t="49091" x="3890963" y="5170488"/>
          <p14:tracePt t="49108" x="3597275" y="5180013"/>
          <p14:tracePt t="49125" x="3297238" y="5180013"/>
          <p14:tracePt t="49141" x="3219450" y="5180013"/>
          <p14:tracePt t="49158" x="3192463" y="5180013"/>
          <p14:tracePt t="49176" x="3187700" y="5180013"/>
          <p14:tracePt t="49251" x="3182938" y="5180013"/>
          <p14:tracePt t="49260" x="3182938" y="5164138"/>
          <p14:tracePt t="49266" x="3214688" y="5154613"/>
          <p14:tracePt t="49275" x="3228975" y="5143500"/>
          <p14:tracePt t="49291" x="3319463" y="5091113"/>
          <p14:tracePt t="49309" x="3397250" y="5059363"/>
          <p14:tracePt t="49325" x="3470275" y="5043488"/>
          <p14:tracePt t="49342" x="3513138" y="5038725"/>
          <p14:tracePt t="49360" x="3565525" y="5018088"/>
          <p14:tracePt t="49376" x="3586163" y="5011738"/>
          <p14:tracePt t="49393" x="3590925" y="5002213"/>
          <p14:tracePt t="49394" x="3629025" y="4997450"/>
          <p14:tracePt t="49409" x="3649663" y="4986338"/>
          <p14:tracePt t="49426" x="3649663" y="4975225"/>
          <p14:tracePt t="49443" x="3690938" y="4959350"/>
          <p14:tracePt t="49459" x="3706813" y="4943475"/>
          <p14:tracePt t="49460" x="3748088" y="4913313"/>
          <p14:tracePt t="49475" x="3838575" y="4865688"/>
          <p14:tracePt t="49492" x="3895725" y="4849813"/>
          <p14:tracePt t="49508" x="3921125" y="4818063"/>
          <p14:tracePt t="49526" x="3932238" y="4818063"/>
          <p14:tracePt t="49586" x="3948113" y="4833938"/>
          <p14:tracePt t="49594" x="3959225" y="4886325"/>
          <p14:tracePt t="49602" x="3959225" y="4954588"/>
          <p14:tracePt t="49610" x="3984625" y="5080000"/>
          <p14:tracePt t="49627" x="3984625" y="5207000"/>
          <p14:tracePt t="49627" x="3984625" y="5311775"/>
          <p14:tracePt t="49643" x="3984625" y="5416550"/>
          <p14:tracePt t="49659" x="3968750" y="5599113"/>
          <p14:tracePt t="49676" x="3959225" y="5667375"/>
          <p14:tracePt t="49693" x="3948113" y="5703888"/>
          <p14:tracePt t="49834" x="3943350" y="5703888"/>
          <p14:tracePt t="50619" x="3932238" y="5703888"/>
          <p14:tracePt t="50626" x="3879850" y="5646738"/>
          <p14:tracePt t="50661" x="3763963" y="5489575"/>
          <p14:tracePt t="50677" x="3706813" y="5389563"/>
          <p14:tracePt t="50695" x="3638550" y="5280025"/>
          <p14:tracePt t="50711" x="3565525" y="5175250"/>
          <p14:tracePt t="50728" x="3481388" y="5064125"/>
          <p14:tracePt t="50745" x="3402013" y="4965700"/>
          <p14:tracePt t="50746" x="3335338" y="4870450"/>
          <p14:tracePt t="50760" x="3267075" y="4786313"/>
          <p14:tracePt t="50777" x="3214688" y="4713288"/>
          <p14:tracePt t="50795" x="3176588" y="4665663"/>
          <p14:tracePt t="50796" x="3130550" y="4635500"/>
          <p14:tracePt t="50811" x="3082925" y="4587875"/>
          <p14:tracePt t="50827" x="2946400" y="4471988"/>
          <p14:tracePt t="50844" x="2878138" y="4371975"/>
          <p14:tracePt t="50861" x="2816225" y="4310063"/>
          <p14:tracePt t="50878" x="2789238" y="4294188"/>
          <p14:tracePt t="50895" x="2778125" y="4289425"/>
          <p14:tracePt t="50912" x="2763838" y="4289425"/>
          <p14:tracePt t="50930" x="2757488" y="4289425"/>
          <p14:tracePt t="51003" x="2747963" y="4289425"/>
          <p14:tracePt t="51013" x="2747963" y="4298950"/>
          <p14:tracePt t="51018" x="2741613" y="4319588"/>
          <p14:tracePt t="51058" x="2741613" y="4330700"/>
          <p14:tracePt t="51066" x="2741613" y="4335463"/>
          <p14:tracePt t="51078" x="2741613" y="4346575"/>
          <p14:tracePt t="51095" x="2741613" y="4362450"/>
          <p14:tracePt t="51178" x="2720975" y="4367213"/>
          <p14:tracePt t="51186" x="2695575" y="4367213"/>
          <p14:tracePt t="51196" x="2657475" y="4367213"/>
          <p14:tracePt t="51212" x="2627313" y="4367213"/>
          <p14:tracePt t="51228" x="2595563" y="4378325"/>
          <p14:tracePt t="51246" x="2527300" y="4394200"/>
          <p14:tracePt t="51262" x="2454275" y="4440238"/>
          <p14:tracePt t="51278" x="2406650" y="4456113"/>
          <p14:tracePt t="51295" x="2386013" y="4467225"/>
          <p14:tracePt t="51363" x="2379663" y="4471988"/>
          <p14:tracePt t="51371" x="2374900" y="4483100"/>
          <p14:tracePt t="51388" x="2374900" y="4498975"/>
          <p14:tracePt t="51715" x="2374900" y="4471988"/>
          <p14:tracePt t="51722" x="2386013" y="4456113"/>
          <p14:tracePt t="51747" x="2395538" y="4451350"/>
          <p14:tracePt t="51764" x="2401888" y="4440238"/>
          <p14:tracePt t="51875" x="2406650" y="4440238"/>
          <p14:tracePt t="51882" x="2417763" y="4446588"/>
          <p14:tracePt t="51890" x="2411413" y="4467225"/>
          <p14:tracePt t="51913" x="2411413" y="4535488"/>
          <p14:tracePt t="51930" x="2411413" y="4629150"/>
          <p14:tracePt t="51930" x="2411413" y="4665663"/>
          <p14:tracePt t="51946" x="2417763" y="4708525"/>
          <p14:tracePt t="51947" x="2427288" y="4713288"/>
          <p14:tracePt t="51963" x="2427288" y="4724400"/>
          <p14:tracePt t="51963" x="2432050" y="4729163"/>
          <p14:tracePt t="51979" x="2459038" y="4765675"/>
          <p14:tracePt t="51996" x="2511425" y="4765675"/>
          <p14:tracePt t="52012" x="2605088" y="4776788"/>
          <p14:tracePt t="52030" x="2716213" y="4776788"/>
          <p14:tracePt t="52047" x="2925763" y="4776788"/>
          <p14:tracePt t="52063" x="3171825" y="4776788"/>
          <p14:tracePt t="52079" x="3260725" y="4776788"/>
          <p14:tracePt t="52097" x="3328988" y="4776788"/>
          <p14:tracePt t="52098" x="3470275" y="4776788"/>
          <p14:tracePt t="52114" x="3560763" y="4776788"/>
          <p14:tracePt t="52171" x="3597275" y="4776788"/>
          <p14:tracePt t="52179" x="3665538" y="4808538"/>
          <p14:tracePt t="52186" x="3675063" y="4808538"/>
          <p14:tracePt t="52211" x="3702050" y="4808538"/>
          <p14:tracePt t="52218" x="3706813" y="4818063"/>
          <p14:tracePt t="52234" x="3743325" y="4818063"/>
          <p14:tracePt t="52246" x="3748088" y="4818063"/>
          <p14:tracePt t="52264" x="3775075" y="4797425"/>
          <p14:tracePt t="52279" x="3822700" y="4776788"/>
          <p14:tracePt t="52297" x="3848100" y="4760913"/>
          <p14:tracePt t="52298" x="3863975" y="4760913"/>
          <p14:tracePt t="52314" x="3921125" y="4760913"/>
          <p14:tracePt t="52330" x="3973513" y="4760913"/>
          <p14:tracePt t="52331" x="4011613" y="4760913"/>
          <p14:tracePt t="52347" x="4079875" y="4760913"/>
          <p14:tracePt t="52363" x="4383088" y="4792663"/>
          <p14:tracePt t="52380" x="4629150" y="4824413"/>
          <p14:tracePt t="52397" x="4824413" y="4838700"/>
          <p14:tracePt t="52413" x="5018088" y="4849813"/>
          <p14:tracePt t="52430" x="5080000" y="4849813"/>
          <p14:tracePt t="52448" x="5095875" y="4849813"/>
          <p14:tracePt t="52465" x="5106988" y="4849813"/>
          <p14:tracePt t="52555" x="5111750" y="4849813"/>
          <p14:tracePt t="52565" x="5116513" y="4849813"/>
          <p14:tracePt t="52570" x="5143500" y="4854575"/>
          <p14:tracePt t="52580" x="5184775" y="4854575"/>
          <p14:tracePt t="52597" x="5243513" y="4865688"/>
          <p14:tracePt t="52615" x="5389563" y="4891088"/>
          <p14:tracePt t="52630" x="5426075" y="4891088"/>
          <p14:tracePt t="52648" x="5605463" y="4860925"/>
          <p14:tracePt t="52665" x="5699125" y="4849813"/>
          <p14:tracePt t="52666" x="5746750" y="4813300"/>
          <p14:tracePt t="52680" x="5803900" y="4792663"/>
          <p14:tracePt t="52698" x="5915025" y="4760913"/>
          <p14:tracePt t="52714" x="5956300" y="4749800"/>
          <p14:tracePt t="52731" x="5976938" y="4749800"/>
          <p14:tracePt t="52732" x="6003925" y="4740275"/>
          <p14:tracePt t="52749" x="6013450" y="4740275"/>
          <p14:tracePt t="52763" x="6056313" y="4740275"/>
          <p14:tracePt t="52780" x="6076950" y="4740275"/>
          <p14:tracePt t="52819" x="6081713" y="4740275"/>
          <p14:tracePt t="52827" x="6092825" y="4733925"/>
          <p14:tracePt t="53036" x="6097588" y="4724400"/>
          <p14:tracePt t="53043" x="6113463" y="4724400"/>
          <p14:tracePt t="53050" x="6134100" y="4724400"/>
          <p14:tracePt t="53064" x="6140450" y="4718050"/>
          <p14:tracePt t="53131" x="6186488" y="4708525"/>
          <p14:tracePt t="53138" x="6202363" y="4708525"/>
          <p14:tracePt t="53147" x="6213475" y="4708525"/>
          <p14:tracePt t="53164" x="6245225" y="4708525"/>
          <p14:tracePt t="53181" x="6313488" y="4708525"/>
          <p14:tracePt t="53198" x="6354763" y="4708525"/>
          <p14:tracePt t="53215" x="6391275" y="4708525"/>
          <p14:tracePt t="53232" x="6396038" y="4708525"/>
          <p14:tracePt t="53248" x="6407150" y="4708525"/>
          <p14:tracePt t="53264" x="6427788" y="4708525"/>
          <p14:tracePt t="53281" x="6438900" y="4708525"/>
          <p14:tracePt t="53819" x="6438900" y="4718050"/>
          <p14:tracePt t="53826" x="6386513" y="4729163"/>
          <p14:tracePt t="53834" x="6281738" y="4760913"/>
          <p14:tracePt t="53850" x="6170613" y="4786313"/>
          <p14:tracePt t="53851" x="6081713" y="4797425"/>
          <p14:tracePt t="53866" x="5956300" y="4824413"/>
          <p14:tracePt t="53867" x="5876925" y="4865688"/>
          <p14:tracePt t="53882" x="5767388" y="4891088"/>
          <p14:tracePt t="53884" x="5657850" y="4933950"/>
          <p14:tracePt t="53899" x="5583238" y="4943475"/>
          <p14:tracePt t="53899" x="5473700" y="4986338"/>
          <p14:tracePt t="53916" x="5289550" y="5054600"/>
          <p14:tracePt t="53931" x="5227638" y="5116513"/>
          <p14:tracePt t="53949" x="5148263" y="5195888"/>
          <p14:tracePt t="53966" x="5116513" y="5232400"/>
          <p14:tracePt t="53983" x="5080000" y="5280025"/>
          <p14:tracePt t="53999" x="5059363" y="5295900"/>
          <p14:tracePt t="54017" x="5038725" y="5316538"/>
          <p14:tracePt t="54033" x="5022850" y="5364163"/>
          <p14:tracePt t="54050" x="4954588" y="5410200"/>
          <p14:tracePt t="54066" x="4949825" y="5416550"/>
          <p14:tracePt t="54084" x="4933950" y="5441950"/>
          <p14:tracePt t="54084" x="4913313" y="5453063"/>
          <p14:tracePt t="54101" x="4897438" y="5468938"/>
          <p14:tracePt t="54116" x="4886325" y="5489575"/>
          <p14:tracePt t="54133" x="4870450" y="5489575"/>
          <p14:tracePt t="54149" x="4849813" y="5505450"/>
          <p14:tracePt t="54166" x="4808538" y="5530850"/>
          <p14:tracePt t="54183" x="4745038" y="5583238"/>
          <p14:tracePt t="54199" x="4697413" y="5630863"/>
          <p14:tracePt t="54216" x="4645025" y="5683250"/>
          <p14:tracePt t="54233" x="4608513" y="5719763"/>
          <p14:tracePt t="54234" x="4587875" y="5746750"/>
          <p14:tracePt t="54249" x="4572000" y="5767388"/>
          <p14:tracePt t="54250" x="4560888" y="5783263"/>
          <p14:tracePt t="54266" x="4551363" y="5824538"/>
          <p14:tracePt t="54298" x="4545013" y="5830888"/>
          <p14:tracePt t="54419" x="4519613" y="5830888"/>
          <p14:tracePt t="54427" x="4492625" y="5830888"/>
          <p14:tracePt t="54434" x="4483100" y="5830888"/>
          <p14:tracePt t="54450" x="4478338" y="5830888"/>
          <p14:tracePt t="54467" x="4462463" y="5830888"/>
          <p14:tracePt t="54468" x="4451350" y="5830888"/>
          <p14:tracePt t="54483" x="4435475" y="5830888"/>
          <p14:tracePt t="54499" x="4351338" y="5808663"/>
          <p14:tracePt t="54515" x="4278313" y="5778500"/>
          <p14:tracePt t="54533" x="4168775" y="5767388"/>
          <p14:tracePt t="54550" x="4089400" y="5746750"/>
          <p14:tracePt t="54566" x="4016375" y="5703888"/>
          <p14:tracePt t="54583" x="3900488" y="5699125"/>
          <p14:tracePt t="54600" x="3875088" y="5678488"/>
          <p14:tracePt t="54616" x="3816350" y="5673725"/>
          <p14:tracePt t="54633" x="3722688" y="5651500"/>
          <p14:tracePt t="54650" x="3675063" y="5621338"/>
          <p14:tracePt t="54651" x="3602038" y="5621338"/>
          <p14:tracePt t="54667" x="3565525" y="5621338"/>
          <p14:tracePt t="54668" x="3544888" y="5610225"/>
          <p14:tracePt t="54686" x="3544888" y="5594350"/>
          <p14:tracePt t="54700" x="3517900" y="5573713"/>
          <p14:tracePt t="54717" x="3376613" y="5526088"/>
          <p14:tracePt t="54734" x="3260725" y="5505450"/>
          <p14:tracePt t="54751" x="3146425" y="5489575"/>
          <p14:tracePt t="54767" x="3030538" y="5468938"/>
          <p14:tracePt t="54784" x="2921000" y="5448300"/>
          <p14:tracePt t="54800" x="2809875" y="5437188"/>
          <p14:tracePt t="54818" x="2636838" y="5368925"/>
          <p14:tracePt t="54819" x="2611438" y="5368925"/>
          <p14:tracePt t="54834" x="2543175" y="5348288"/>
          <p14:tracePt t="54835" x="2500313" y="5337175"/>
          <p14:tracePt t="54852" x="2486025" y="5337175"/>
          <p14:tracePt t="54867" x="2470150" y="5337175"/>
          <p14:tracePt t="54884" x="2390775" y="5321300"/>
          <p14:tracePt t="54901" x="2322513" y="5289550"/>
          <p14:tracePt t="54917" x="2185988" y="5275263"/>
          <p14:tracePt t="54934" x="2033588" y="5227638"/>
          <p14:tracePt t="54951" x="1903413" y="5175250"/>
          <p14:tracePt t="54968" x="1741488" y="5164138"/>
          <p14:tracePt t="54985" x="1557338" y="5111750"/>
          <p14:tracePt t="54986" x="1462088" y="5102225"/>
          <p14:tracePt t="55000" x="1436688" y="5091113"/>
          <p14:tracePt t="55018" x="1416050" y="5080000"/>
          <p14:tracePt t="55123" x="1409700" y="5064125"/>
          <p14:tracePt t="55130" x="1409700" y="5054600"/>
          <p14:tracePt t="55138" x="1409700" y="5049838"/>
          <p14:tracePt t="55150" x="1409700" y="5033963"/>
          <p14:tracePt t="55168" x="1409700" y="5006975"/>
          <p14:tracePt t="55184" x="1431925" y="4970463"/>
          <p14:tracePt t="55201" x="1441450" y="4970463"/>
          <p14:tracePt t="55202" x="1457325" y="4970463"/>
          <p14:tracePt t="55236" x="1462088" y="4970463"/>
          <p14:tracePt t="55243" x="1473200" y="4970463"/>
          <p14:tracePt t="55258" x="1477963" y="4975225"/>
          <p14:tracePt t="55269" x="1504950" y="4981575"/>
          <p14:tracePt t="55285" x="1514475" y="5011738"/>
          <p14:tracePt t="55301" x="1514475" y="5027613"/>
          <p14:tracePt t="55318" x="1520825" y="5059363"/>
          <p14:tracePt t="55334" x="1520825" y="5095875"/>
          <p14:tracePt t="55352" x="1520825" y="5138738"/>
          <p14:tracePt t="55367" x="1520825" y="5175250"/>
          <p14:tracePt t="55384" x="1520825" y="5207000"/>
          <p14:tracePt t="55401" x="1493838" y="5243513"/>
          <p14:tracePt t="55402" x="1484313" y="5264150"/>
          <p14:tracePt t="55419" x="1473200" y="5289550"/>
          <p14:tracePt t="55420" x="1468438" y="5295900"/>
          <p14:tracePt t="55435" x="1468438" y="5321300"/>
          <p14:tracePt t="55437" x="1468438" y="5332413"/>
          <p14:tracePt t="55451" x="1468438" y="5357813"/>
          <p14:tracePt t="55469" x="1457325" y="5416550"/>
          <p14:tracePt t="55485" x="1436688" y="5473700"/>
          <p14:tracePt t="55501" x="1409700" y="5526088"/>
          <p14:tracePt t="55518" x="1404938" y="5557838"/>
          <p14:tracePt t="55535" x="1395413" y="5589588"/>
          <p14:tracePt t="55552" x="1368425" y="5614988"/>
          <p14:tracePt t="55568" x="1331913" y="5651500"/>
          <p14:tracePt t="55586" x="1331913" y="5667375"/>
          <p14:tracePt t="55668" x="1327150" y="5678488"/>
          <p14:tracePt t="55884" x="1352550" y="5621338"/>
          <p14:tracePt t="55890" x="1389063" y="5557838"/>
          <p14:tracePt t="55903" x="1436688" y="5494338"/>
          <p14:tracePt t="55918" x="1536700" y="5437188"/>
          <p14:tracePt t="55935" x="1541463" y="5426075"/>
          <p14:tracePt t="55952" x="1557338" y="5400675"/>
          <p14:tracePt t="55969" x="1609725" y="5327650"/>
          <p14:tracePt t="55986" x="1771650" y="5191125"/>
          <p14:tracePt t="55987" x="1835150" y="5143500"/>
          <p14:tracePt t="56002" x="2012950" y="5006975"/>
          <p14:tracePt t="56019" x="2076450" y="4943475"/>
          <p14:tracePt t="56020" x="2154238" y="4902200"/>
          <p14:tracePt t="56035" x="2265363" y="4818063"/>
          <p14:tracePt t="56052" x="2322513" y="4792663"/>
          <p14:tracePt t="56069" x="2422525" y="4745038"/>
          <p14:tracePt t="56086" x="2443163" y="4713288"/>
          <p14:tracePt t="56102" x="2459038" y="4692650"/>
          <p14:tracePt t="56119" x="2474913" y="4676775"/>
          <p14:tracePt t="56138" x="2479675" y="4665663"/>
          <p14:tracePt t="56152" x="2490788" y="4651375"/>
          <p14:tracePt t="56170" x="2522538" y="4583113"/>
          <p14:tracePt t="56171" x="2522538" y="4551363"/>
          <p14:tracePt t="56185" x="2532063" y="4524375"/>
          <p14:tracePt t="56202" x="2559050" y="4478338"/>
          <p14:tracePt t="56203" x="2559050" y="4471988"/>
          <p14:tracePt t="56219" x="2559050" y="4456113"/>
          <p14:tracePt t="56219" x="2568575" y="4435475"/>
          <p14:tracePt t="56243" x="2568575" y="4430713"/>
          <p14:tracePt t="56251" x="2574925" y="4425950"/>
          <p14:tracePt t="56269" x="2574925" y="4410075"/>
          <p14:tracePt t="56286" x="2605088" y="4325938"/>
          <p14:tracePt t="56302" x="2647950" y="4221163"/>
          <p14:tracePt t="56319" x="2705100" y="4157663"/>
          <p14:tracePt t="56336" x="2736850" y="4125913"/>
          <p14:tracePt t="56353" x="2757488" y="4110038"/>
          <p14:tracePt t="56354" x="2763838" y="4100513"/>
          <p14:tracePt t="56411" x="2773363" y="4084638"/>
          <p14:tracePt t="56523" x="2778125" y="4084638"/>
          <p14:tracePt t="56539" x="2794000" y="4084638"/>
          <p14:tracePt t="56547" x="2809875" y="4084638"/>
          <p14:tracePt t="56554" x="2820988" y="4084638"/>
          <p14:tracePt t="56569" x="2846388" y="4089400"/>
          <p14:tracePt t="56683" x="2862263" y="4105275"/>
          <p14:tracePt t="56690" x="2862263" y="4116388"/>
          <p14:tracePt t="56706" x="2862263" y="4121150"/>
          <p14:tracePt t="56719" x="2862263" y="4132263"/>
          <p14:tracePt t="56737" x="2846388" y="4221163"/>
          <p14:tracePt t="56738" x="2846388" y="4246563"/>
          <p14:tracePt t="56754" x="2846388" y="4252913"/>
          <p14:tracePt t="56770" x="2836863" y="4262438"/>
          <p14:tracePt t="56771" x="2800350" y="4298950"/>
          <p14:tracePt t="56786" x="2789238" y="4319588"/>
          <p14:tracePt t="56803" x="2736850" y="4394200"/>
          <p14:tracePt t="56805" x="2725738" y="4419600"/>
          <p14:tracePt t="56820" x="2700338" y="4503738"/>
          <p14:tracePt t="56836" x="2627313" y="4635500"/>
          <p14:tracePt t="56853" x="2559050" y="4733925"/>
          <p14:tracePt t="56870" x="2516188" y="4792663"/>
          <p14:tracePt t="56886" x="2490788" y="4845050"/>
          <p14:tracePt t="56903" x="2417763" y="4897438"/>
          <p14:tracePt t="56920" x="2354263" y="4959350"/>
          <p14:tracePt t="56937" x="2286000" y="5033963"/>
          <p14:tracePt t="56953" x="2206625" y="5111750"/>
          <p14:tracePt t="56954" x="2185988" y="5143500"/>
          <p14:tracePt t="56970" x="2144713" y="5164138"/>
          <p14:tracePt t="56971" x="2133600" y="5200650"/>
          <p14:tracePt t="56987" x="2071688" y="5253038"/>
          <p14:tracePt t="56988" x="2044700" y="5284788"/>
          <p14:tracePt t="57003" x="1981200" y="5332413"/>
          <p14:tracePt t="57021" x="1898650" y="5426075"/>
          <p14:tracePt t="57038" x="1846263" y="5500688"/>
          <p14:tracePt t="57054" x="1819275" y="5537200"/>
          <p14:tracePt t="57071" x="1771650" y="5573713"/>
          <p14:tracePt t="57090" x="1766888" y="5573713"/>
          <p14:tracePt t="57104" x="1746250" y="5583238"/>
          <p14:tracePt t="57123" x="1741488" y="5583238"/>
          <p14:tracePt t="57137" x="1725613" y="5583238"/>
          <p14:tracePt t="57154" x="1698625" y="5583238"/>
          <p14:tracePt t="57171" x="1662113" y="5583238"/>
          <p14:tracePt t="57188" x="1609725" y="5583238"/>
          <p14:tracePt t="57204" x="1541463" y="5583238"/>
          <p14:tracePt t="57220" x="1493838" y="5583238"/>
          <p14:tracePt t="57261" x="1489075" y="5583238"/>
          <p14:tracePt t="59011" x="1489075" y="5573713"/>
          <p14:tracePt t="59018" x="1514475" y="5553075"/>
          <p14:tracePt t="59057" x="1589088" y="5541963"/>
          <p14:tracePt t="59073" x="1646238" y="5526088"/>
          <p14:tracePt t="59090" x="1657350" y="5514975"/>
          <p14:tracePt t="59138" x="1662113" y="5514975"/>
          <p14:tracePt t="59147" x="1698625" y="5514975"/>
          <p14:tracePt t="59156" x="1751013" y="5505450"/>
          <p14:tracePt t="59173" x="1798638" y="5505450"/>
          <p14:tracePt t="59195" x="1814513" y="5500688"/>
          <p14:tracePt t="59206" x="1855788" y="5478463"/>
          <p14:tracePt t="59223" x="2033588" y="5453063"/>
          <p14:tracePt t="59240" x="2212975" y="5453063"/>
          <p14:tracePt t="59257" x="2459038" y="5437188"/>
          <p14:tracePt t="59258" x="2527300" y="5437188"/>
          <p14:tracePt t="59273" x="2700338" y="5437188"/>
          <p14:tracePt t="59291" x="3030538" y="5437188"/>
          <p14:tracePt t="59291" x="3155950" y="5448300"/>
          <p14:tracePt t="59307" x="3267075" y="5473700"/>
          <p14:tracePt t="59324" x="3544888" y="5500688"/>
          <p14:tracePt t="59325" x="3686175" y="5500688"/>
          <p14:tracePt t="59340" x="3748088" y="5500688"/>
          <p14:tracePt t="59357" x="3884613" y="5510213"/>
          <p14:tracePt t="59373" x="4079875" y="5510213"/>
          <p14:tracePt t="59391" x="4371975" y="5510213"/>
          <p14:tracePt t="59407" x="4651375" y="5510213"/>
          <p14:tracePt t="59424" x="4792663" y="5510213"/>
          <p14:tracePt t="59440" x="4929188" y="5510213"/>
          <p14:tracePt t="59457" x="5154613" y="5510213"/>
          <p14:tracePt t="59474" x="5410200" y="5537200"/>
          <p14:tracePt t="59492" x="5437188" y="5546725"/>
          <p14:tracePt t="59507" x="5448300" y="5557838"/>
          <p14:tracePt t="59509" x="5494338" y="5583238"/>
          <p14:tracePt t="59524" x="5537200" y="5583238"/>
          <p14:tracePt t="59540" x="5553075" y="5583238"/>
          <p14:tracePt t="59603" x="5578475" y="5583238"/>
          <p14:tracePt t="59610" x="5589588" y="5583238"/>
          <p14:tracePt t="59624" x="5621338" y="5583238"/>
          <p14:tracePt t="59641" x="5667375" y="5583238"/>
          <p14:tracePt t="59657" x="5699125" y="5583238"/>
          <p14:tracePt t="59674" x="5726113" y="5583238"/>
          <p14:tracePt t="59675" x="5741988" y="5583238"/>
          <p14:tracePt t="59690" x="5756275" y="5583238"/>
          <p14:tracePt t="59691" x="5762625" y="5583238"/>
          <p14:tracePt t="59835" x="5772150" y="5583238"/>
          <p14:tracePt t="59859" x="5772150" y="5594350"/>
          <p14:tracePt t="59883" x="5772150" y="5614988"/>
          <p14:tracePt t="59892" x="5767388" y="5626100"/>
          <p14:tracePt t="59898" x="5762625" y="5630863"/>
          <p14:tracePt t="59907" x="5746750" y="5641975"/>
          <p14:tracePt t="59925" x="5730875" y="5662613"/>
          <p14:tracePt t="59941" x="5688013" y="5715000"/>
          <p14:tracePt t="59957" x="5657850" y="5746750"/>
          <p14:tracePt t="59974" x="5646738" y="5762625"/>
          <p14:tracePt t="60156" x="5641975" y="5762625"/>
          <p14:tracePt t="60162" x="5641975" y="5756275"/>
          <p14:tracePt t="60174" x="5641975" y="5746750"/>
          <p14:tracePt t="60192" x="5646738" y="5703888"/>
          <p14:tracePt t="60209" x="5673725" y="5673725"/>
          <p14:tracePt t="60210" x="5703888" y="5651500"/>
          <p14:tracePt t="60224" x="5746750" y="5621338"/>
          <p14:tracePt t="60241" x="5783263" y="5583238"/>
          <p14:tracePt t="60243" x="5824538" y="5573713"/>
          <p14:tracePt t="60258" x="5861050" y="5573713"/>
          <p14:tracePt t="60275" x="5924550" y="5553075"/>
          <p14:tracePt t="60276" x="5929313" y="5526088"/>
          <p14:tracePt t="60292" x="5929313" y="5514975"/>
          <p14:tracePt t="60308" x="5940425" y="5510213"/>
          <p14:tracePt t="60325" x="5940425" y="5484813"/>
          <p14:tracePt t="60342" x="5997575" y="5441950"/>
          <p14:tracePt t="60358" x="6056313" y="5432425"/>
          <p14:tracePt t="60379" x="6061075" y="5426075"/>
          <p14:tracePt t="60391" x="6081713" y="5405438"/>
          <p14:tracePt t="60408" x="6108700" y="5389563"/>
          <p14:tracePt t="60426" x="6113463" y="5384800"/>
          <p14:tracePt t="60426" x="6118225" y="5384800"/>
          <p14:tracePt t="60564" x="6145213" y="5395913"/>
          <p14:tracePt t="60579" x="6145213" y="5400675"/>
          <p14:tracePt t="60588" x="6154738" y="5416550"/>
          <p14:tracePt t="60594" x="6165850" y="5437188"/>
          <p14:tracePt t="60609" x="6181725" y="5453063"/>
          <p14:tracePt t="60626" x="6192838" y="5468938"/>
          <p14:tracePt t="60627" x="6197600" y="5478463"/>
          <p14:tracePt t="60642" x="6202363" y="5489575"/>
          <p14:tracePt t="60659" x="6213475" y="5514975"/>
          <p14:tracePt t="60677" x="6218238" y="5526088"/>
          <p14:tracePt t="60692" x="6229350" y="5594350"/>
          <p14:tracePt t="60709" x="6213475" y="5641975"/>
          <p14:tracePt t="60726" x="6197600" y="5657850"/>
          <p14:tracePt t="60742" x="6186488" y="5662613"/>
          <p14:tracePt t="60758" x="6170613" y="5688013"/>
          <p14:tracePt t="60776" x="6140450" y="5688013"/>
          <p14:tracePt t="60793" x="6134100" y="5694363"/>
          <p14:tracePt t="60811" x="6124575" y="5694363"/>
          <p14:tracePt t="60844" x="6108700" y="5694363"/>
          <p14:tracePt t="61588" x="6113463" y="5703888"/>
          <p14:tracePt t="61611" x="6149975" y="5719763"/>
          <p14:tracePt t="61618" x="6149975" y="5730875"/>
          <p14:tracePt t="61629" x="6149975" y="5735638"/>
          <p14:tracePt t="61644" x="6154738" y="5741988"/>
          <p14:tracePt t="61660" x="6154738" y="5767388"/>
          <p14:tracePt t="61677" x="6165850" y="5783263"/>
          <p14:tracePt t="61779" x="6165850" y="5799138"/>
          <p14:tracePt t="61844" x="6181725" y="5808663"/>
          <p14:tracePt t="61859" x="6192838" y="5808663"/>
          <p14:tracePt t="61971" x="6181725" y="5815013"/>
          <p14:tracePt t="61979" x="6140450" y="5824538"/>
          <p14:tracePt t="61986" x="6076950" y="5861050"/>
          <p14:tracePt t="61995" x="6040438" y="5861050"/>
          <p14:tracePt t="62011" x="6024563" y="5861050"/>
          <p14:tracePt t="62029" x="5976938" y="5861050"/>
          <p14:tracePt t="62030" x="5972175" y="5861050"/>
          <p14:tracePt t="62060" x="5961063" y="5861050"/>
          <p14:tracePt t="62066" x="5956300" y="5861050"/>
          <p14:tracePt t="62077" x="5945188" y="5856288"/>
          <p14:tracePt t="62156" x="5940425" y="5846763"/>
          <p14:tracePt t="62162" x="5940425" y="5840413"/>
          <p14:tracePt t="62170" x="5940425" y="5830888"/>
          <p14:tracePt t="62179" x="5929313" y="5815013"/>
          <p14:tracePt t="62204" x="5929313" y="5799138"/>
          <p14:tracePt t="62219" x="5929313" y="5794375"/>
          <p14:tracePt t="62227" x="5929313" y="5783263"/>
          <p14:tracePt t="62245" x="5929313" y="5778500"/>
          <p14:tracePt t="62261" x="5929313" y="5751513"/>
          <p14:tracePt t="62278" x="5945188" y="5715000"/>
          <p14:tracePt t="62295" x="5961063" y="5694363"/>
          <p14:tracePt t="62312" x="5967413" y="5683250"/>
          <p14:tracePt t="62329" x="5981700" y="5678488"/>
          <p14:tracePt t="62345" x="6003925" y="5657850"/>
          <p14:tracePt t="62363" x="6013450" y="5641975"/>
          <p14:tracePt t="62419" x="6040438" y="5621338"/>
          <p14:tracePt t="62435" x="6049963" y="5621338"/>
          <p14:tracePt t="62442" x="6065838" y="5621338"/>
          <p14:tracePt t="62450" x="6072188" y="5621338"/>
          <p14:tracePt t="62461" x="6086475" y="5605463"/>
          <p14:tracePt t="62483" x="6108700" y="5594350"/>
          <p14:tracePt t="62499" x="6124575" y="5573713"/>
          <p14:tracePt t="62514" x="6134100" y="5573713"/>
          <p14:tracePt t="62530" x="6149975" y="5573713"/>
          <p14:tracePt t="62546" x="6154738" y="5573713"/>
          <p14:tracePt t="62561" x="6192838" y="5573713"/>
          <p14:tracePt t="62562" x="6197600" y="5573713"/>
          <p14:tracePt t="62578" x="6207125" y="5573713"/>
          <p14:tracePt t="62579" x="6213475" y="5573713"/>
          <p14:tracePt t="62596" x="6238875" y="5573713"/>
          <p14:tracePt t="62619" x="6245225" y="5568950"/>
          <p14:tracePt t="62652" x="6254750" y="5568950"/>
          <p14:tracePt t="62659" x="6270625" y="5568950"/>
          <p14:tracePt t="62666" x="6323013" y="5568950"/>
          <p14:tracePt t="62678" x="6327775" y="5562600"/>
          <p14:tracePt t="62696" x="6338888" y="5562600"/>
          <p14:tracePt t="62713" x="6391275" y="5562600"/>
          <p14:tracePt t="62728" x="6475413" y="5526088"/>
          <p14:tracePt t="62747" x="6511925" y="5526088"/>
          <p14:tracePt t="62748" x="6527800" y="5526088"/>
          <p14:tracePt t="62764" x="6569075" y="5514975"/>
          <p14:tracePt t="62778" x="6580188" y="5514975"/>
          <p14:tracePt t="63236" x="6569075" y="5514975"/>
          <p14:tracePt t="63243" x="6559550" y="5514975"/>
          <p14:tracePt t="63250" x="6523038" y="5530850"/>
          <p14:tracePt t="63263" x="6480175" y="5541963"/>
          <p14:tracePt t="63292" x="6459538" y="5583238"/>
          <p14:tracePt t="63298" x="6411913" y="5630863"/>
          <p14:tracePt t="63312" x="6375400" y="5641975"/>
          <p14:tracePt t="63330" x="6254750" y="5688013"/>
          <p14:tracePt t="63332" x="6181725" y="5699125"/>
          <p14:tracePt t="63346" x="6140450" y="5710238"/>
          <p14:tracePt t="63347" x="6102350" y="5710238"/>
          <p14:tracePt t="63363" x="6049963" y="5710238"/>
          <p14:tracePt t="63364" x="6029325" y="5719763"/>
          <p14:tracePt t="63380" x="6024563" y="5719763"/>
          <p14:tracePt t="63381" x="5997575" y="5719763"/>
          <p14:tracePt t="63396" x="5888038" y="5741988"/>
          <p14:tracePt t="63412" x="5719763" y="5756275"/>
          <p14:tracePt t="63430" x="5505450" y="5783263"/>
          <p14:tracePt t="63447" x="5468938" y="5783263"/>
          <p14:tracePt t="63464" x="5280025" y="5783263"/>
          <p14:tracePt t="63480" x="5033963" y="5808663"/>
          <p14:tracePt t="63497" x="4733925" y="5819775"/>
          <p14:tracePt t="63513" x="4560888" y="5819775"/>
          <p14:tracePt t="63514" x="4451350" y="5819775"/>
          <p14:tracePt t="63529" x="4278313" y="5819775"/>
          <p14:tracePt t="63547" x="3795713" y="5819775"/>
          <p14:tracePt t="63563" x="3670300" y="5819775"/>
          <p14:tracePt t="63564" x="3497263" y="5819775"/>
          <p14:tracePt t="63580" x="3376613" y="5819775"/>
          <p14:tracePt t="63596" x="3167063" y="5819775"/>
          <p14:tracePt t="63613" x="3003550" y="5846763"/>
          <p14:tracePt t="63629" x="2720975" y="5888038"/>
          <p14:tracePt t="63647" x="2474913" y="5888038"/>
          <p14:tracePt t="63664" x="2417763" y="5899150"/>
          <p14:tracePt t="63679" x="2354263" y="5899150"/>
          <p14:tracePt t="63697" x="2244725" y="5908675"/>
          <p14:tracePt t="63715" x="2149475" y="5924550"/>
          <p14:tracePt t="63731" x="2139950" y="5924550"/>
          <p14:tracePt t="63732" x="2124075" y="5924550"/>
          <p14:tracePt t="63748" x="2108200" y="5935663"/>
          <p14:tracePt t="64876" x="2092325" y="5929313"/>
          <p14:tracePt t="64883" x="2033588" y="5919788"/>
          <p14:tracePt t="64891" x="1944688" y="5892800"/>
          <p14:tracePt t="64915" x="1851025" y="5876925"/>
          <p14:tracePt t="64932" x="1793875" y="5867400"/>
          <p14:tracePt t="64933" x="1741488" y="5867400"/>
          <p14:tracePt t="64948" x="1673225" y="5856288"/>
          <p14:tracePt t="64965" x="1604963" y="5846763"/>
          <p14:tracePt t="64982" x="1546225" y="5846763"/>
          <p14:tracePt t="64998" x="1504950" y="5846763"/>
          <p14:tracePt t="65019" x="1493838" y="5846763"/>
          <p14:tracePt t="65084" x="1468438" y="5867400"/>
          <p14:tracePt t="65090" x="1462088" y="5867400"/>
          <p14:tracePt t="65100" x="1452563" y="5867400"/>
          <p14:tracePt t="65116" x="1431925" y="5872163"/>
          <p14:tracePt t="65133" x="1420813" y="5872163"/>
          <p14:tracePt t="65763" x="1416050" y="5872163"/>
          <p14:tracePt t="66268" x="1400175" y="5861050"/>
          <p14:tracePt t="66274" x="1363663" y="5767388"/>
          <p14:tracePt t="66285" x="1320800" y="5673725"/>
          <p14:tracePt t="66300" x="1236663" y="5484813"/>
          <p14:tracePt t="66317" x="1190625" y="5384800"/>
          <p14:tracePt t="66334" x="1184275" y="5316538"/>
          <p14:tracePt t="66351" x="1174750" y="5232400"/>
          <p14:tracePt t="66368" x="1174750" y="5170488"/>
          <p14:tracePt t="66384" x="1163638" y="5111750"/>
          <p14:tracePt t="66401" x="1143000" y="5038725"/>
          <p14:tracePt t="66417" x="1143000" y="5033963"/>
          <p14:tracePt t="66435" x="1143000" y="4986338"/>
          <p14:tracePt t="66451" x="1143000" y="4959350"/>
          <p14:tracePt t="66452" x="1147763" y="4918075"/>
          <p14:tracePt t="66467" x="1147763" y="4849813"/>
          <p14:tracePt t="66485" x="1147763" y="4845050"/>
          <p14:tracePt t="66516" x="1147763" y="4829175"/>
          <p14:tracePt t="66524" x="1169988" y="4797425"/>
          <p14:tracePt t="66534" x="1184275" y="4765675"/>
          <p14:tracePt t="66551" x="1243013" y="4665663"/>
          <p14:tracePt t="66568" x="1300163" y="4613275"/>
          <p14:tracePt t="66584" x="1379538" y="4508500"/>
          <p14:tracePt t="66601" x="1431925" y="4471988"/>
          <p14:tracePt t="66619" x="1484313" y="4425950"/>
          <p14:tracePt t="66634" x="1504950" y="4414838"/>
          <p14:tracePt t="66635" x="1514475" y="4387850"/>
          <p14:tracePt t="66651" x="1530350" y="4346575"/>
          <p14:tracePt t="66668" x="1557338" y="4273550"/>
          <p14:tracePt t="66668" x="1568450" y="4230688"/>
          <p14:tracePt t="66684" x="1582738" y="4162425"/>
          <p14:tracePt t="66701" x="1582738" y="4121150"/>
          <p14:tracePt t="66718" x="1582738" y="4068763"/>
          <p14:tracePt t="66735" x="1582738" y="4000500"/>
          <p14:tracePt t="66751" x="1582738" y="3932238"/>
          <p14:tracePt t="66768" x="1577975" y="3827463"/>
          <p14:tracePt t="66785" x="1557338" y="3733800"/>
          <p14:tracePt t="66801" x="1536700" y="3659188"/>
          <p14:tracePt t="66818" x="1525588" y="3581400"/>
          <p14:tracePt t="66836" x="1504950" y="3533775"/>
          <p14:tracePt t="66837" x="1504950" y="3529013"/>
          <p14:tracePt t="66852" x="1500188" y="3513138"/>
          <p14:tracePt t="66869" x="1500188" y="3481388"/>
          <p14:tracePt t="66885" x="1489075" y="3444875"/>
          <p14:tracePt t="66907" x="1489075" y="3440113"/>
          <p14:tracePt t="67012" x="1484313" y="3440113"/>
          <p14:tracePt t="67019" x="1484313" y="3449638"/>
          <p14:tracePt t="67555" x="1484313" y="3497263"/>
          <p14:tracePt t="67563" x="1484313" y="3533775"/>
          <p14:tracePt t="67571" x="1509713" y="3590925"/>
          <p14:tracePt t="67586" x="1530350" y="3606800"/>
          <p14:tracePt t="67586" x="1541463" y="3649663"/>
          <p14:tracePt t="67603" x="1568450" y="3675063"/>
          <p14:tracePt t="67619" x="1573213" y="3681413"/>
          <p14:tracePt t="67636" x="1573213" y="3690938"/>
          <p14:tracePt t="67692" x="1598613" y="3706813"/>
          <p14:tracePt t="67708" x="1598613" y="3733800"/>
          <p14:tracePt t="67715" x="1620838" y="3763963"/>
          <p14:tracePt t="67722" x="1630363" y="3779838"/>
          <p14:tracePt t="67736" x="1646238" y="3800475"/>
          <p14:tracePt t="67753" x="1682750" y="3838575"/>
          <p14:tracePt t="67754" x="1703388" y="3859213"/>
          <p14:tracePt t="67769" x="1725613" y="3884613"/>
          <p14:tracePt t="67786" x="1782763" y="3927475"/>
          <p14:tracePt t="67787" x="1808163" y="3959225"/>
          <p14:tracePt t="67803" x="1839913" y="3963988"/>
          <p14:tracePt t="67804" x="1882775" y="3984625"/>
          <p14:tracePt t="67819" x="1924050" y="4005263"/>
          <p14:tracePt t="67820" x="1987550" y="4041775"/>
          <p14:tracePt t="67836" x="2060575" y="4094163"/>
          <p14:tracePt t="67853" x="2128838" y="4173538"/>
          <p14:tracePt t="67870" x="2274888" y="4289425"/>
          <p14:tracePt t="67887" x="2532063" y="4419600"/>
          <p14:tracePt t="67903" x="2725738" y="4572000"/>
          <p14:tracePt t="67919" x="2936875" y="4708525"/>
          <p14:tracePt t="67935" x="3155950" y="4824413"/>
          <p14:tracePt t="67954" x="3387725" y="5006975"/>
          <p14:tracePt t="67955" x="3497263" y="5075238"/>
          <p14:tracePt t="67969" x="3613150" y="5148263"/>
          <p14:tracePt t="67987" x="3738563" y="5216525"/>
          <p14:tracePt t="67988" x="3800475" y="5253038"/>
          <p14:tracePt t="68004" x="3890963" y="5268913"/>
          <p14:tracePt t="68004" x="3963988" y="5280025"/>
          <p14:tracePt t="68020" x="4027488" y="5316538"/>
          <p14:tracePt t="68020" x="4041775" y="5316538"/>
          <p14:tracePt t="68036" x="4048125" y="5316538"/>
          <p14:tracePt t="68054" x="4057650" y="5316538"/>
          <p14:tracePt t="68099" x="4057650" y="5305425"/>
          <p14:tracePt t="68107" x="4057650" y="5284788"/>
          <p14:tracePt t="68120" x="4057650" y="5264150"/>
          <p14:tracePt t="68137" x="4057650" y="5243513"/>
          <p14:tracePt t="68155" x="4057650" y="5232400"/>
          <p14:tracePt t="68170" x="4057650" y="5227638"/>
          <p14:tracePt t="68171" x="4052888" y="5222875"/>
          <p14:tracePt t="68187" x="4027488" y="5170488"/>
          <p14:tracePt t="68188" x="3995738" y="5138738"/>
          <p14:tracePt t="68203" x="3963988" y="5111750"/>
          <p14:tracePt t="68204" x="3884613" y="5059363"/>
          <p14:tracePt t="68220" x="3706813" y="4922838"/>
          <p14:tracePt t="68236" x="3643313" y="4865688"/>
          <p14:tracePt t="68253" x="3549650" y="4756150"/>
          <p14:tracePt t="68270" x="3376613" y="4560888"/>
          <p14:tracePt t="68287" x="3182938" y="4394200"/>
          <p14:tracePt t="68303" x="2967038" y="4194175"/>
          <p14:tracePt t="68320" x="2773363" y="4057650"/>
          <p14:tracePt t="68337" x="2563813" y="3900488"/>
          <p14:tracePt t="68338" x="2486025" y="3848100"/>
          <p14:tracePt t="68353" x="2395538" y="3838575"/>
          <p14:tracePt t="68371" x="2249488" y="3706813"/>
          <p14:tracePt t="68372" x="2170113" y="3654425"/>
          <p14:tracePt t="68387" x="2076450" y="3570288"/>
          <p14:tracePt t="68404" x="1882775" y="3429000"/>
          <p14:tracePt t="68405" x="1839913" y="3408363"/>
          <p14:tracePt t="68421" x="1755775" y="3319463"/>
          <p14:tracePt t="68437" x="1698625" y="3228975"/>
          <p14:tracePt t="68453" x="1593850" y="3155950"/>
          <p14:tracePt t="68471" x="1530350" y="3094038"/>
          <p14:tracePt t="68487" x="1477963" y="3062288"/>
          <p14:tracePt t="68504" x="1468438" y="3057525"/>
          <p14:tracePt t="68660" x="1457325" y="3057525"/>
          <p14:tracePt t="68676" x="1457325" y="3078163"/>
          <p14:tracePt t="68956" x="1468438" y="3078163"/>
          <p14:tracePt t="68964" x="1484313" y="3078163"/>
          <p14:tracePt t="68971" x="1504950" y="3078163"/>
          <p14:tracePt t="68989" x="1530350" y="3087688"/>
          <p14:tracePt t="69005" x="1541463" y="3087688"/>
          <p14:tracePt t="69021" x="1557338" y="3087688"/>
          <p14:tracePt t="69276" x="1530350" y="3087688"/>
          <p14:tracePt t="69283" x="1477963" y="3087688"/>
          <p14:tracePt t="69322" x="1231900" y="3046413"/>
          <p14:tracePt t="69339" x="1200150" y="3035300"/>
          <p14:tracePt t="69492" x="1190625" y="3025775"/>
          <p14:tracePt t="69764" x="1222375" y="3025775"/>
          <p14:tracePt t="69771" x="1316038" y="3025775"/>
          <p14:tracePt t="69806" x="1635125" y="3035300"/>
          <p14:tracePt t="69822" x="1819275" y="3071813"/>
          <p14:tracePt t="69840" x="1981200" y="3087688"/>
          <p14:tracePt t="69856" x="2019300" y="3103563"/>
          <p14:tracePt t="69932" x="2019300" y="3109913"/>
          <p14:tracePt t="69939" x="2008188" y="3130550"/>
          <p14:tracePt t="69947" x="1992313" y="3130550"/>
          <p14:tracePt t="69955" x="1976438" y="3130550"/>
          <p14:tracePt t="69973" x="1914525" y="3140075"/>
          <p14:tracePt t="69989" x="1898650" y="3146425"/>
          <p14:tracePt t="70005" x="1839913" y="3146425"/>
          <p14:tracePt t="70023" x="1771650" y="3146425"/>
          <p14:tracePt t="70039" x="1730375" y="3146425"/>
          <p14:tracePt t="70056" x="1693863" y="3146425"/>
          <p14:tracePt t="70073" x="1687513" y="3146425"/>
          <p14:tracePt t="70132" x="1687513" y="3155950"/>
          <p14:tracePt t="70140" x="1682750" y="3162300"/>
          <p14:tracePt t="70147" x="1682750" y="3167063"/>
          <p14:tracePt t="70156" x="1673225" y="3203575"/>
          <p14:tracePt t="70179" x="1673225" y="3219450"/>
          <p14:tracePt t="70190" x="1662113" y="3260725"/>
          <p14:tracePt t="70206" x="1662113" y="3308350"/>
          <p14:tracePt t="70222" x="1662113" y="3349625"/>
          <p14:tracePt t="70239" x="1662113" y="3397250"/>
          <p14:tracePt t="70256" x="1703388" y="3444875"/>
          <p14:tracePt t="70272" x="1703388" y="3476625"/>
          <p14:tracePt t="70290" x="1714500" y="3486150"/>
          <p14:tracePt t="70291" x="1714500" y="3502025"/>
          <p14:tracePt t="70316" x="1714500" y="3517900"/>
          <p14:tracePt t="70324" x="1714500" y="3522663"/>
          <p14:tracePt t="70372" x="1693863" y="3533775"/>
          <p14:tracePt t="70388" x="1673225" y="3560763"/>
          <p14:tracePt t="70396" x="1620838" y="3570288"/>
          <p14:tracePt t="70406" x="1562100" y="3586163"/>
          <p14:tracePt t="70423" x="1447800" y="3622675"/>
          <p14:tracePt t="70440" x="1343025" y="3665538"/>
          <p14:tracePt t="70457" x="1258888" y="3702050"/>
          <p14:tracePt t="70473" x="1216025" y="3727450"/>
          <p14:tracePt t="70491" x="1200150" y="3738563"/>
          <p14:tracePt t="70532" x="1200150" y="3754438"/>
          <p14:tracePt t="70588" x="1200150" y="3759200"/>
          <p14:tracePt t="70596" x="1200150" y="3770313"/>
          <p14:tracePt t="70619" x="1211263" y="3786188"/>
          <p14:tracePt t="70627" x="1252538" y="3786188"/>
          <p14:tracePt t="70639" x="1295400" y="3816350"/>
          <p14:tracePt t="70657" x="1420813" y="3827463"/>
          <p14:tracePt t="70659" x="1431925" y="3838575"/>
          <p14:tracePt t="70673" x="1468438" y="3854450"/>
          <p14:tracePt t="70690" x="1489075" y="3854450"/>
          <p14:tracePt t="70691" x="1509713" y="3863975"/>
          <p14:tracePt t="70756" x="1509713" y="3868738"/>
          <p14:tracePt t="70763" x="1504950" y="3879850"/>
          <p14:tracePt t="70773" x="1500188" y="3895725"/>
          <p14:tracePt t="70791" x="1468438" y="3895725"/>
          <p14:tracePt t="70807" x="1452563" y="3900488"/>
          <p14:tracePt t="70825" x="1441450" y="3900488"/>
          <p14:tracePt t="70840" x="1436688" y="3900488"/>
          <p14:tracePt t="70857" x="1404938" y="3911600"/>
          <p14:tracePt t="70948" x="1395413" y="3916363"/>
          <p14:tracePt t="70955" x="1395413" y="3927475"/>
          <p14:tracePt t="70963" x="1395413" y="3932238"/>
          <p14:tracePt t="70973" x="1400175" y="3948113"/>
          <p14:tracePt t="70990" x="1425575" y="3959225"/>
          <p14:tracePt t="71008" x="1552575" y="4057650"/>
          <p14:tracePt t="71024" x="1751013" y="4110038"/>
          <p14:tracePt t="71041" x="2003425" y="4178300"/>
          <p14:tracePt t="71057" x="2124075" y="4252913"/>
          <p14:tracePt t="71076" x="2322513" y="4278313"/>
          <p14:tracePt t="71091" x="2390775" y="4305300"/>
          <p14:tracePt t="71092" x="2422525" y="4314825"/>
          <p14:tracePt t="71107" x="2459038" y="4325938"/>
          <p14:tracePt t="71109" x="2552700" y="4378325"/>
          <p14:tracePt t="71123" x="2657475" y="4435475"/>
          <p14:tracePt t="71141" x="2684463" y="4451350"/>
          <p14:tracePt t="71157" x="2757488" y="4503738"/>
          <p14:tracePt t="71173" x="2816225" y="4535488"/>
          <p14:tracePt t="71192" x="3014663" y="4613275"/>
          <p14:tracePt t="71207" x="3103563" y="4703763"/>
          <p14:tracePt t="71224" x="3313113" y="4813300"/>
          <p14:tracePt t="71241" x="3502025" y="4929188"/>
          <p14:tracePt t="71258" x="3686175" y="5054600"/>
          <p14:tracePt t="71259" x="3832225" y="5143500"/>
          <p14:tracePt t="71275" x="3943350" y="5227638"/>
          <p14:tracePt t="71276" x="4037013" y="5268913"/>
          <p14:tracePt t="71291" x="4079875" y="5357813"/>
          <p14:tracePt t="71292" x="4157663" y="5400675"/>
          <p14:tracePt t="71308" x="4278313" y="5457825"/>
          <p14:tracePt t="71325" x="4346575" y="5489575"/>
          <p14:tracePt t="71341" x="4357688" y="5494338"/>
          <p14:tracePt t="71379" x="4357688" y="5505450"/>
          <p14:tracePt t="71387" x="4357688" y="5510213"/>
          <p14:tracePt t="71394" x="4362450" y="5537200"/>
          <p14:tracePt t="71408" x="4371975" y="5568950"/>
          <p14:tracePt t="71425" x="4398963" y="5594350"/>
          <p14:tracePt t="71441" x="4435475" y="5635625"/>
          <p14:tracePt t="71442" x="4467225" y="5667375"/>
          <p14:tracePt t="71457" x="4524375" y="5694363"/>
          <p14:tracePt t="71476" x="4708525" y="5824538"/>
          <p14:tracePt t="71491" x="4833938" y="5899150"/>
          <p14:tracePt t="71493" x="4949825" y="5981700"/>
          <p14:tracePt t="71507" x="5321300" y="6197600"/>
          <p14:tracePt t="71525" x="5646738" y="6350000"/>
          <p14:tracePt t="71541" x="5929313" y="6391275"/>
          <p14:tracePt t="71558" x="6124575" y="6418263"/>
          <p14:tracePt t="71576" x="6145213" y="6418263"/>
          <p14:tracePt t="71593" x="6165850" y="6418263"/>
          <p14:tracePt t="71608" x="6170613" y="6418263"/>
          <p14:tracePt t="71625" x="6181725" y="6391275"/>
          <p14:tracePt t="71642" x="6181725" y="6323013"/>
          <p14:tracePt t="71658" x="6154738" y="6254750"/>
          <p14:tracePt t="71659" x="6134100" y="6223000"/>
          <p14:tracePt t="71675" x="6118225" y="6202363"/>
          <p14:tracePt t="71694" x="6118225" y="6192838"/>
          <p14:tracePt t="71772" x="6113463" y="6176963"/>
          <p14:tracePt t="71779" x="6113463" y="6161088"/>
          <p14:tracePt t="71787" x="6113463" y="6154738"/>
          <p14:tracePt t="71808" x="6113463" y="6140450"/>
          <p14:tracePt t="71825" x="6102350" y="6113463"/>
          <p14:tracePt t="71827" x="6092825" y="6097588"/>
          <p14:tracePt t="71842" x="6076950" y="6076950"/>
          <p14:tracePt t="71843" x="6056313" y="6056313"/>
          <p14:tracePt t="71859" x="6049963" y="6049963"/>
          <p14:tracePt t="71876" x="6013450" y="6040438"/>
          <p14:tracePt t="71877" x="5976938" y="6019800"/>
          <p14:tracePt t="71964" x="6008688" y="6024563"/>
          <p14:tracePt t="71971" x="6097588" y="6040438"/>
          <p14:tracePt t="71979" x="6197600" y="6092825"/>
          <p14:tracePt t="71994" x="6302375" y="6118225"/>
          <p14:tracePt t="72008" x="6396038" y="6145213"/>
          <p14:tracePt t="72026" x="6596063" y="6186488"/>
          <p14:tracePt t="72027" x="6637338" y="6207125"/>
          <p14:tracePt t="72041" x="6643688" y="6207125"/>
          <p14:tracePt t="72042" x="6669088" y="6218238"/>
          <p14:tracePt t="72123" x="6669088" y="6213475"/>
          <p14:tracePt t="72139" x="6653213" y="6213475"/>
          <p14:tracePt t="72148" x="6584950" y="6202363"/>
          <p14:tracePt t="72159" x="6527800" y="6202363"/>
          <p14:tracePt t="72176" x="6386513" y="6202363"/>
          <p14:tracePt t="72193" x="6259513" y="6207125"/>
          <p14:tracePt t="72209" x="6149975" y="6245225"/>
          <p14:tracePt t="72210" x="6092825" y="6281738"/>
          <p14:tracePt t="72227" x="6056313" y="6281738"/>
          <p14:tracePt t="72228" x="5997575" y="6302375"/>
          <p14:tracePt t="72243" x="5981700" y="6318250"/>
          <p14:tracePt t="72259" x="5935663" y="6334125"/>
          <p14:tracePt t="72276" x="5929313" y="6343650"/>
          <p14:tracePt t="72277" x="5915025" y="6350000"/>
          <p14:tracePt t="72293" x="5903913" y="6370638"/>
          <p14:tracePt t="72309" x="5899150" y="6375400"/>
          <p14:tracePt t="72326" x="5876925" y="6423025"/>
          <p14:tracePt t="72343" x="5840413" y="6448425"/>
          <p14:tracePt t="72359" x="5819775" y="6470650"/>
          <p14:tracePt t="72376" x="5710238" y="6596063"/>
          <p14:tracePt t="72393" x="5657850" y="6696075"/>
          <p14:tracePt t="72409" x="5626100" y="6742113"/>
          <p14:tracePt t="72427" x="5626100" y="6757988"/>
          <p14:tracePt t="72499" x="5614988" y="6778625"/>
          <p14:tracePt t="72507" x="5573713" y="6821488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642910" y="2143116"/>
            <a:ext cx="4020380" cy="4032250"/>
            <a:chOff x="4286248" y="1841505"/>
            <a:chExt cx="4020380" cy="4032250"/>
          </a:xfrm>
        </p:grpSpPr>
        <p:sp>
          <p:nvSpPr>
            <p:cNvPr id="7" name="Oval 7"/>
            <p:cNvSpPr>
              <a:spLocks noChangeAspect="1" noChangeArrowheads="1"/>
            </p:cNvSpPr>
            <p:nvPr/>
          </p:nvSpPr>
          <p:spPr bwMode="auto">
            <a:xfrm>
              <a:off x="6121398" y="3749680"/>
              <a:ext cx="217488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Text Box 9"/>
            <p:cNvSpPr txBox="1">
              <a:spLocks noChangeAspect="1" noChangeArrowheads="1"/>
            </p:cNvSpPr>
            <p:nvPr/>
          </p:nvSpPr>
          <p:spPr bwMode="auto">
            <a:xfrm>
              <a:off x="5870573" y="3354393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rot="5400000" flipV="1">
              <a:off x="6266655" y="1877223"/>
              <a:ext cx="0" cy="3960813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7500958" y="3913207"/>
              <a:ext cx="80567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6357950" y="1841505"/>
              <a:ext cx="859531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rður</a:t>
              </a:r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6878636" y="2273305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393480" progId="Equation.3">
                    <p:embed/>
                  </p:oleObj>
                </mc:Choice>
                <mc:Fallback>
                  <p:oleObj name="Equation" r:id="rId3" imgW="164880" imgH="393480" progId="Equation.3">
                    <p:embed/>
                    <p:pic>
                      <p:nvPicPr>
                        <p:cNvPr id="1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2273305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6878636" y="4289430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393480" progId="Equation.3">
                    <p:embed/>
                  </p:oleObj>
                </mc:Choice>
                <mc:Fallback>
                  <p:oleObj name="Equation" r:id="rId5" imgW="164880" imgH="39348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4289430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4960936" y="4289430"/>
            <a:ext cx="4587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393480" progId="Equation.3">
                    <p:embed/>
                  </p:oleObj>
                </mc:Choice>
                <mc:Fallback>
                  <p:oleObj name="Equation" r:id="rId7" imgW="152280" imgH="393480" progId="Equation.3">
                    <p:embed/>
                    <p:pic>
                      <p:nvPicPr>
                        <p:cNvPr id="1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6" y="4289430"/>
                          <a:ext cx="4587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4933948" y="2273305"/>
            <a:ext cx="496888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393480" progId="Equation.3">
                    <p:embed/>
                  </p:oleObj>
                </mc:Choice>
                <mc:Fallback>
                  <p:oleObj name="Equation" r:id="rId9" imgW="164880" imgH="393480" progId="Equation.3">
                    <p:embed/>
                    <p:pic>
                      <p:nvPicPr>
                        <p:cNvPr id="1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948" y="2273305"/>
                          <a:ext cx="496888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6230936" y="1912943"/>
              <a:ext cx="0" cy="396081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785786" y="1428736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treikningur á stefnuhorni</a:t>
            </a:r>
          </a:p>
        </p:txBody>
      </p:sp>
      <p:grpSp>
        <p:nvGrpSpPr>
          <p:cNvPr id="16" name="Group 65"/>
          <p:cNvGrpSpPr/>
          <p:nvPr/>
        </p:nvGrpSpPr>
        <p:grpSpPr>
          <a:xfrm>
            <a:off x="4429124" y="1785926"/>
            <a:ext cx="4032250" cy="1622437"/>
            <a:chOff x="4429124" y="1928802"/>
            <a:chExt cx="4032250" cy="1622437"/>
          </a:xfrm>
        </p:grpSpPr>
        <p:grpSp>
          <p:nvGrpSpPr>
            <p:cNvPr id="18" name="Group 12"/>
            <p:cNvGrpSpPr>
              <a:grpSpLocks/>
            </p:cNvGrpSpPr>
            <p:nvPr/>
          </p:nvGrpSpPr>
          <p:grpSpPr bwMode="auto">
            <a:xfrm>
              <a:off x="4429124" y="2254252"/>
              <a:ext cx="4032250" cy="1296987"/>
              <a:chOff x="3016" y="923"/>
              <a:chExt cx="2540" cy="817"/>
            </a:xfrm>
          </p:grpSpPr>
          <p:grpSp>
            <p:nvGrpSpPr>
              <p:cNvPr id="19" name="Group 13"/>
              <p:cNvGrpSpPr>
                <a:grpSpLocks/>
              </p:cNvGrpSpPr>
              <p:nvPr/>
            </p:nvGrpSpPr>
            <p:grpSpPr bwMode="auto">
              <a:xfrm>
                <a:off x="3016" y="923"/>
                <a:ext cx="2540" cy="817"/>
                <a:chOff x="3016" y="1933"/>
                <a:chExt cx="2540" cy="817"/>
              </a:xfrm>
            </p:grpSpPr>
            <p:sp>
              <p:nvSpPr>
                <p:cNvPr id="57" name="Line 14"/>
                <p:cNvSpPr>
                  <a:spLocks noChangeShapeType="1"/>
                </p:cNvSpPr>
                <p:nvPr/>
              </p:nvSpPr>
              <p:spPr bwMode="auto">
                <a:xfrm>
                  <a:off x="3134" y="2341"/>
                  <a:ext cx="2422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Line 15"/>
                <p:cNvSpPr>
                  <a:spLocks noChangeShapeType="1"/>
                </p:cNvSpPr>
                <p:nvPr/>
              </p:nvSpPr>
              <p:spPr bwMode="auto">
                <a:xfrm>
                  <a:off x="3370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AutoShape 16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2961" y="1988"/>
                  <a:ext cx="817" cy="708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60" name="AutoShape 17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3788" y="1988"/>
                  <a:ext cx="817" cy="708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61" name="Line 18"/>
                <p:cNvSpPr>
                  <a:spLocks noChangeShapeType="1"/>
                </p:cNvSpPr>
                <p:nvPr/>
              </p:nvSpPr>
              <p:spPr bwMode="auto">
                <a:xfrm>
                  <a:off x="3784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Line 19"/>
                <p:cNvSpPr>
                  <a:spLocks noChangeShapeType="1"/>
                </p:cNvSpPr>
                <p:nvPr/>
              </p:nvSpPr>
              <p:spPr bwMode="auto">
                <a:xfrm>
                  <a:off x="4197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63" name="AutoShape 20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4615" y="1987"/>
                  <a:ext cx="817" cy="709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64" name="Line 21"/>
                <p:cNvSpPr>
                  <a:spLocks noChangeShapeType="1"/>
                </p:cNvSpPr>
                <p:nvPr/>
              </p:nvSpPr>
              <p:spPr bwMode="auto">
                <a:xfrm>
                  <a:off x="4611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Line 22"/>
                <p:cNvSpPr>
                  <a:spLocks noChangeShapeType="1"/>
                </p:cNvSpPr>
                <p:nvPr/>
              </p:nvSpPr>
              <p:spPr bwMode="auto">
                <a:xfrm>
                  <a:off x="5024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7" name="Text Box 23"/>
              <p:cNvSpPr txBox="1">
                <a:spLocks noChangeArrowheads="1"/>
              </p:cNvSpPr>
              <p:nvPr/>
            </p:nvSpPr>
            <p:spPr bwMode="auto">
              <a:xfrm>
                <a:off x="3331" y="1393"/>
                <a:ext cx="235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38" name="Text Box 24"/>
              <p:cNvSpPr txBox="1">
                <a:spLocks noChangeArrowheads="1"/>
              </p:cNvSpPr>
              <p:nvPr/>
            </p:nvSpPr>
            <p:spPr bwMode="auto">
              <a:xfrm>
                <a:off x="3736" y="103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39" name="Text Box 25"/>
              <p:cNvSpPr txBox="1">
                <a:spLocks noChangeArrowheads="1"/>
              </p:cNvSpPr>
              <p:nvPr/>
            </p:nvSpPr>
            <p:spPr bwMode="auto">
              <a:xfrm>
                <a:off x="4141" y="139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44" name="Text Box 26"/>
              <p:cNvSpPr txBox="1">
                <a:spLocks noChangeArrowheads="1"/>
              </p:cNvSpPr>
              <p:nvPr/>
            </p:nvSpPr>
            <p:spPr bwMode="auto">
              <a:xfrm>
                <a:off x="4591" y="103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56" name="Text Box 27"/>
              <p:cNvSpPr txBox="1">
                <a:spLocks noChangeArrowheads="1"/>
              </p:cNvSpPr>
              <p:nvPr/>
            </p:nvSpPr>
            <p:spPr bwMode="auto">
              <a:xfrm>
                <a:off x="4996" y="139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</p:grp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6858016" y="1928802"/>
              <a:ext cx="1584325" cy="457200"/>
            </a:xfrm>
            <a:prstGeom prst="rect">
              <a:avLst/>
            </a:prstGeom>
            <a:solidFill>
              <a:srgbClr val="808080">
                <a:alpha val="74117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angens</a:t>
              </a:r>
            </a:p>
          </p:txBody>
        </p:sp>
      </p:grpSp>
      <p:graphicFrame>
        <p:nvGraphicFramePr>
          <p:cNvPr id="109574" name="Object 29"/>
          <p:cNvGraphicFramePr>
            <a:graphicFrameLocks noChangeAspect="1"/>
          </p:cNvGraphicFramePr>
          <p:nvPr/>
        </p:nvGraphicFramePr>
        <p:xfrm>
          <a:off x="4989513" y="3500438"/>
          <a:ext cx="175418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90360" imgH="1625400" progId="Equation.3">
                  <p:embed/>
                </p:oleObj>
              </mc:Choice>
              <mc:Fallback>
                <p:oleObj name="Equation" r:id="rId11" imgW="990360" imgH="1625400" progId="Equation.3">
                  <p:embed/>
                  <p:pic>
                    <p:nvPicPr>
                      <p:cNvPr id="10957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3500438"/>
                        <a:ext cx="1754187" cy="2879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>
                                <a:alpha val="75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7180263" y="4759325"/>
          <a:ext cx="1371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0" imgH="203040" progId="Equation.3">
                  <p:embed/>
                </p:oleObj>
              </mc:Choice>
              <mc:Fallback>
                <p:oleObj name="Equation" r:id="rId13" imgW="774360" imgH="203040" progId="Equation.3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4759325"/>
                        <a:ext cx="1371600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>
                                <a:alpha val="75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460"/>
    </mc:Choice>
    <mc:Fallback xmlns="">
      <p:transition spd="slow" advTm="18460"/>
    </mc:Fallback>
  </mc:AlternateContent>
  <p:extLst>
    <p:ext uri="{3A86A75C-4F4B-4683-9AE1-C65F6400EC91}">
      <p14:laserTraceLst xmlns:p14="http://schemas.microsoft.com/office/powerpoint/2010/main">
        <p14:tracePtLst>
          <p14:tracePt t="4448" x="5614988" y="6684963"/>
          <p14:tracePt t="4456" x="5553075" y="6605588"/>
          <p14:tracePt t="4467" x="5468938" y="6527800"/>
          <p14:tracePt t="4484" x="5421313" y="6470650"/>
          <p14:tracePt t="4500" x="5395913" y="6443663"/>
          <p14:tracePt t="4841" x="5389563" y="6418263"/>
          <p14:tracePt t="4847" x="5389563" y="6354763"/>
          <p14:tracePt t="4856" x="5373688" y="6265863"/>
          <p14:tracePt t="4867" x="5364163" y="6207125"/>
          <p14:tracePt t="4884" x="5332413" y="6134100"/>
          <p14:tracePt t="4901" x="5284788" y="6024563"/>
          <p14:tracePt t="4918" x="5253038" y="5908675"/>
          <p14:tracePt t="4934" x="5200650" y="5778500"/>
          <p14:tracePt t="4952" x="5170488" y="5694363"/>
          <p14:tracePt t="4969" x="5138738" y="5662613"/>
          <p14:tracePt t="4985" x="5116513" y="5621338"/>
          <p14:tracePt t="4986" x="5080000" y="5541963"/>
          <p14:tracePt t="5002" x="5059363" y="5510213"/>
          <p14:tracePt t="5003" x="5002213" y="5453063"/>
          <p14:tracePt t="5018" x="4922838" y="5373688"/>
          <p14:tracePt t="5035" x="4886325" y="5337175"/>
          <p14:tracePt t="5051" x="4824413" y="5289550"/>
          <p14:tracePt t="5068" x="4760913" y="5243513"/>
          <p14:tracePt t="5085" x="4703763" y="5200650"/>
          <p14:tracePt t="5101" x="4629150" y="5170488"/>
          <p14:tracePt t="5118" x="4608513" y="5164138"/>
          <p14:tracePt t="5160" x="4603750" y="5154613"/>
          <p14:tracePt t="5345" x="4603750" y="5148263"/>
          <p14:tracePt t="5354" x="4718050" y="5091113"/>
          <p14:tracePt t="5359" x="5054600" y="4997450"/>
          <p14:tracePt t="5370" x="5368925" y="4918075"/>
          <p14:tracePt t="5385" x="5453063" y="4906963"/>
          <p14:tracePt t="5401" x="5478463" y="4902200"/>
          <p14:tracePt t="5418" x="5494338" y="4891088"/>
          <p14:tracePt t="5436" x="5526088" y="4891088"/>
          <p14:tracePt t="5451" x="5557838" y="4891088"/>
          <p14:tracePt t="5469" x="5594350" y="4891088"/>
          <p14:tracePt t="5486" x="5605463" y="4891088"/>
          <p14:tracePt t="5502" x="5688013" y="4870450"/>
          <p14:tracePt t="5519" x="5799138" y="4860925"/>
          <p14:tracePt t="5536" x="5988050" y="4845050"/>
          <p14:tracePt t="5553" x="6076950" y="4833938"/>
          <p14:tracePt t="5553" x="6223000" y="4786313"/>
          <p14:tracePt t="5570" x="6313488" y="4776788"/>
          <p14:tracePt t="5570" x="6402388" y="4776788"/>
          <p14:tracePt t="5585" x="6486525" y="4776788"/>
          <p14:tracePt t="5602" x="6611938" y="4765675"/>
          <p14:tracePt t="5618" x="6669088" y="4765675"/>
          <p14:tracePt t="5636" x="6673850" y="4760913"/>
          <p14:tracePt t="5769" x="6680200" y="4749800"/>
          <p14:tracePt t="5776" x="6689725" y="4749800"/>
          <p14:tracePt t="5787" x="6696075" y="4749800"/>
          <p14:tracePt t="5833" x="6705600" y="4749800"/>
          <p14:tracePt t="5880" x="6711950" y="4749800"/>
          <p14:tracePt t="6225" x="6711950" y="4760913"/>
          <p14:tracePt t="6233" x="6648450" y="4797425"/>
          <p14:tracePt t="6240" x="6553200" y="4824413"/>
          <p14:tracePt t="6253" x="6427788" y="4881563"/>
          <p14:tracePt t="6269" x="6161088" y="4949825"/>
          <p14:tracePt t="6287" x="5940425" y="5033963"/>
          <p14:tracePt t="6288" x="5778500" y="5080000"/>
          <p14:tracePt t="6304" x="5605463" y="5091113"/>
          <p14:tracePt t="6304" x="5462588" y="5106988"/>
          <p14:tracePt t="6320" x="5232400" y="5148263"/>
          <p14:tracePt t="6337" x="5091113" y="5164138"/>
          <p14:tracePt t="6338" x="4949825" y="5164138"/>
          <p14:tracePt t="6353" x="4829175" y="5164138"/>
          <p14:tracePt t="6354" x="4802188" y="5164138"/>
          <p14:tracePt t="6370" x="4708525" y="5164138"/>
          <p14:tracePt t="6386" x="4651375" y="5164138"/>
          <p14:tracePt t="6403" x="4635500" y="5164138"/>
          <p14:tracePt t="6513" x="4619625" y="5164138"/>
          <p14:tracePt t="6520" x="4592638" y="5164138"/>
          <p14:tracePt t="6538" x="4583113" y="5164138"/>
          <p14:tracePt t="6553" x="4567238" y="5164138"/>
          <p14:tracePt t="6559" x="4551363" y="5164138"/>
          <p14:tracePt t="6570" x="4535488" y="5164138"/>
          <p14:tracePt t="6587" x="4430713" y="5164138"/>
          <p14:tracePt t="6603" x="4252913" y="5154613"/>
          <p14:tracePt t="6620" x="4037013" y="5143500"/>
          <p14:tracePt t="6637" x="3775075" y="5143500"/>
          <p14:tracePt t="6654" x="3654425" y="5143500"/>
          <p14:tracePt t="6671" x="3570288" y="5143500"/>
          <p14:tracePt t="6688" x="3560763" y="5143500"/>
          <p14:tracePt t="7329" x="3538538" y="5143500"/>
          <p14:tracePt t="7337" x="3508375" y="5175250"/>
          <p14:tracePt t="7344" x="3460750" y="5207000"/>
          <p14:tracePt t="7354" x="3444875" y="5227638"/>
          <p14:tracePt t="7372" x="3392488" y="5253038"/>
          <p14:tracePt t="7388" x="3376613" y="5264150"/>
          <p14:tracePt t="7404" x="3371850" y="5268913"/>
          <p14:tracePt t="7697" x="3355975" y="5268913"/>
          <p14:tracePt t="7705" x="3313113" y="5280025"/>
          <p14:tracePt t="7712" x="3192463" y="5280025"/>
          <p14:tracePt t="7721" x="3182938" y="5280025"/>
          <p14:tracePt t="7738" x="3019425" y="5280025"/>
          <p14:tracePt t="7755" x="2905125" y="5280025"/>
          <p14:tracePt t="7772" x="2820988" y="5280025"/>
          <p14:tracePt t="7788" x="2805113" y="5280025"/>
          <p14:tracePt t="7808" x="2800350" y="5289550"/>
          <p14:tracePt t="7913" x="2784475" y="5289550"/>
          <p14:tracePt t="7920" x="2752725" y="5289550"/>
          <p14:tracePt t="7928" x="2716213" y="5289550"/>
          <p14:tracePt t="7939" x="2673350" y="5289550"/>
          <p14:tracePt t="7955" x="2605088" y="5289550"/>
          <p14:tracePt t="7972" x="2511425" y="5280025"/>
          <p14:tracePt t="7989" x="2454275" y="5268913"/>
          <p14:tracePt t="8005" x="2274888" y="5259388"/>
          <p14:tracePt t="8023" x="2097088" y="5259388"/>
          <p14:tracePt t="8024" x="2028825" y="5259388"/>
          <p14:tracePt t="8039" x="1976438" y="5259388"/>
          <p14:tracePt t="8056" x="1860550" y="5232400"/>
          <p14:tracePt t="8073" x="1819275" y="5232400"/>
          <p14:tracePt t="8074" x="1808163" y="5232400"/>
          <p14:tracePt t="8090" x="1803400" y="5232400"/>
          <p14:tracePt t="8106" x="1787525" y="5232400"/>
          <p14:tracePt t="8545" x="1851025" y="5232400"/>
          <p14:tracePt t="8552" x="1987550" y="5232400"/>
          <p14:tracePt t="8560" x="2160588" y="5232400"/>
          <p14:tracePt t="8573" x="2349500" y="5232400"/>
          <p14:tracePt t="8589" x="2663825" y="5232400"/>
          <p14:tracePt t="8606" x="2989263" y="5216525"/>
          <p14:tracePt t="8623" x="3282950" y="5191125"/>
          <p14:tracePt t="8624" x="3429000" y="5127625"/>
          <p14:tracePt t="8640" x="3602038" y="5116513"/>
          <p14:tracePt t="8641" x="3711575" y="5091113"/>
          <p14:tracePt t="8657" x="3717925" y="5080000"/>
          <p14:tracePt t="8658" x="3816350" y="5059363"/>
          <p14:tracePt t="8673" x="4048125" y="4991100"/>
          <p14:tracePt t="8690" x="4592638" y="4845050"/>
          <p14:tracePt t="8707" x="4881563" y="4786313"/>
          <p14:tracePt t="8723" x="5064125" y="4708525"/>
          <p14:tracePt t="8740" x="5232400" y="4681538"/>
          <p14:tracePt t="8756" x="5395913" y="4640263"/>
          <p14:tracePt t="8773" x="5568950" y="4560888"/>
          <p14:tracePt t="8790" x="5630863" y="4545013"/>
          <p14:tracePt t="8807" x="5683250" y="4524375"/>
          <p14:tracePt t="8825" x="5694363" y="4519613"/>
          <p14:tracePt t="8929" x="5808663" y="4519613"/>
          <p14:tracePt t="8937" x="5967413" y="4519613"/>
          <p14:tracePt t="8944" x="6086475" y="4519613"/>
          <p14:tracePt t="8957" x="6129338" y="4519613"/>
          <p14:tracePt t="8975" x="6297613" y="4519613"/>
          <p14:tracePt t="8976" x="6354763" y="4535488"/>
          <p14:tracePt t="8990" x="6418263" y="4560888"/>
          <p14:tracePt t="9007" x="6527800" y="4572000"/>
          <p14:tracePt t="9008" x="6569075" y="4583113"/>
          <p14:tracePt t="9024" x="6575425" y="4587875"/>
          <p14:tracePt t="9025" x="6580188" y="4598988"/>
          <p14:tracePt t="9042" x="6600825" y="4624388"/>
          <p14:tracePt t="9056" x="6600825" y="4640263"/>
          <p14:tracePt t="9073" x="6553200" y="4729163"/>
          <p14:tracePt t="9090" x="6543675" y="4756150"/>
          <p14:tracePt t="9107" x="6500813" y="4824413"/>
          <p14:tracePt t="9124" x="6500813" y="4845050"/>
          <p14:tracePt t="9217" x="6500813" y="4860925"/>
          <p14:tracePt t="9225" x="6500813" y="4881563"/>
          <p14:tracePt t="9232" x="6491288" y="4933950"/>
          <p14:tracePt t="9241" x="6491288" y="4938713"/>
          <p14:tracePt t="9258" x="6491288" y="4949825"/>
          <p14:tracePt t="9259" x="6491288" y="4965700"/>
          <p14:tracePt t="9274" x="6491288" y="5006975"/>
          <p14:tracePt t="9291" x="6491288" y="5043488"/>
          <p14:tracePt t="9307" x="6491288" y="5064125"/>
          <p14:tracePt t="9324" x="6500813" y="5075238"/>
          <p14:tracePt t="9340" x="6500813" y="5080000"/>
          <p14:tracePt t="9386" x="6507163" y="5086350"/>
          <p14:tracePt t="9392" x="6507163" y="5095875"/>
          <p14:tracePt t="9400" x="6507163" y="5122863"/>
          <p14:tracePt t="9409" x="6507163" y="5148263"/>
          <p14:tracePt t="9425" x="6516688" y="5195888"/>
          <p14:tracePt t="9441" x="6516688" y="5232400"/>
          <p14:tracePt t="9457" x="6516688" y="5327650"/>
          <p14:tracePt t="9474" x="6516688" y="5373688"/>
          <p14:tracePt t="9492" x="6516688" y="5416550"/>
          <p14:tracePt t="9508" x="6516688" y="5453063"/>
          <p14:tracePt t="9525" x="6516688" y="5494338"/>
          <p14:tracePt t="9541" x="6523038" y="5553075"/>
          <p14:tracePt t="9558" x="6543675" y="5610225"/>
          <p14:tracePt t="9574" x="6553200" y="5614988"/>
          <p14:tracePt t="9592" x="6553200" y="5626100"/>
          <p14:tracePt t="9610" x="6553200" y="5630863"/>
          <p14:tracePt t="9625" x="6553200" y="5641975"/>
          <p14:tracePt t="9641" x="6553200" y="5646738"/>
          <p14:tracePt t="9658" x="6553200" y="5662613"/>
          <p14:tracePt t="9674" x="6548438" y="5673725"/>
          <p14:tracePt t="9786" x="6543675" y="5678488"/>
          <p14:tracePt t="9792" x="6527800" y="5673725"/>
          <p14:tracePt t="9800" x="6527800" y="5635625"/>
          <p14:tracePt t="9826" x="6527800" y="5589588"/>
          <p14:tracePt t="9827" x="6527800" y="5573713"/>
          <p14:tracePt t="9842" x="6507163" y="5526088"/>
          <p14:tracePt t="9858" x="6507163" y="5494338"/>
          <p14:tracePt t="9875" x="6507163" y="5462588"/>
          <p14:tracePt t="9892" x="6507163" y="5437188"/>
          <p14:tracePt t="9908" x="6507163" y="5405438"/>
          <p14:tracePt t="9925" x="6496050" y="5364163"/>
          <p14:tracePt t="9941" x="6496050" y="5321300"/>
          <p14:tracePt t="9959" x="6486525" y="5284788"/>
          <p14:tracePt t="9976" x="6486525" y="5243513"/>
          <p14:tracePt t="9977" x="6480175" y="5222875"/>
          <p14:tracePt t="9992" x="6480175" y="5207000"/>
          <p14:tracePt t="9993" x="6480175" y="5180013"/>
          <p14:tracePt t="10010" x="6480175" y="5138738"/>
          <p14:tracePt t="10010" x="6480175" y="5111750"/>
          <p14:tracePt t="10026" x="6480175" y="5086350"/>
          <p14:tracePt t="10027" x="6480175" y="5054600"/>
          <p14:tracePt t="10041" x="6480175" y="5022850"/>
          <p14:tracePt t="10060" x="6459538" y="5002213"/>
          <p14:tracePt t="10076" x="6459538" y="4997450"/>
          <p14:tracePt t="10092" x="6459538" y="4975225"/>
          <p14:tracePt t="10108" x="6459538" y="4938713"/>
          <p14:tracePt t="10126" x="6459538" y="4897438"/>
          <p14:tracePt t="10142" x="6475413" y="4865688"/>
          <p14:tracePt t="10159" x="6480175" y="4849813"/>
          <p14:tracePt t="10175" x="6491288" y="4833938"/>
          <p14:tracePt t="10489" x="6496050" y="4838700"/>
          <p14:tracePt t="10496" x="6486525" y="4865688"/>
          <p14:tracePt t="10509" x="6475413" y="4881563"/>
          <p14:tracePt t="10526" x="6443663" y="4975225"/>
          <p14:tracePt t="10542" x="6423025" y="5091113"/>
          <p14:tracePt t="10560" x="6323013" y="5289550"/>
          <p14:tracePt t="10577" x="6307138" y="5380038"/>
          <p14:tracePt t="10578" x="6297613" y="5437188"/>
          <p14:tracePt t="10592" x="6259513" y="5530850"/>
          <p14:tracePt t="10609" x="6213475" y="5683250"/>
          <p14:tracePt t="10626" x="6197600" y="5710238"/>
          <p14:tracePt t="10643" x="6186488" y="5741988"/>
          <p14:tracePt t="10659" x="6149975" y="5794375"/>
          <p14:tracePt t="10676" x="6108700" y="5840413"/>
          <p14:tracePt t="10693" x="6092825" y="5903913"/>
          <p14:tracePt t="10709" x="6049963" y="5967413"/>
          <p14:tracePt t="10726" x="5988050" y="6019800"/>
          <p14:tracePt t="10743" x="5919788" y="6056313"/>
          <p14:tracePt t="10759" x="5899150" y="6081713"/>
          <p14:tracePt t="10777" x="5861050" y="6102350"/>
          <p14:tracePt t="10778" x="5819775" y="6134100"/>
          <p14:tracePt t="10793" x="5808663" y="6134100"/>
          <p14:tracePt t="10809" x="5573713" y="6170613"/>
          <p14:tracePt t="10826" x="5457825" y="6197600"/>
          <p14:tracePt t="10843" x="5237163" y="6265863"/>
          <p14:tracePt t="10860" x="5180013" y="6275388"/>
          <p14:tracePt t="10876" x="5086350" y="6297613"/>
          <p14:tracePt t="10893" x="5002213" y="6297613"/>
          <p14:tracePt t="10910" x="4981575" y="6297613"/>
          <p14:tracePt t="11001" x="4970463" y="6297613"/>
          <p14:tracePt t="11009" x="4970463" y="6270625"/>
          <p14:tracePt t="11017" x="4970463" y="6218238"/>
          <p14:tracePt t="11026" x="4970463" y="6192838"/>
          <p14:tracePt t="11043" x="4970463" y="6134100"/>
          <p14:tracePt t="11060" x="4954588" y="6118225"/>
          <p14:tracePt t="11077" x="4949825" y="6097588"/>
          <p14:tracePt t="11094" x="4949825" y="6086475"/>
          <p14:tracePt t="11110" x="4949825" y="6065838"/>
          <p14:tracePt t="11126" x="4938713" y="5997575"/>
          <p14:tracePt t="11143" x="4897438" y="5924550"/>
          <p14:tracePt t="11160" x="4860925" y="5876925"/>
          <p14:tracePt t="11179" x="4838700" y="5856288"/>
          <p14:tracePt t="11200" x="4781550" y="5824538"/>
          <p14:tracePt t="11209" x="4703763" y="5772150"/>
          <p14:tracePt t="11227" x="4492625" y="5605463"/>
          <p14:tracePt t="11243" x="4237038" y="5441950"/>
          <p14:tracePt t="11260" x="4021138" y="5259388"/>
          <p14:tracePt t="11277" x="3790950" y="5091113"/>
          <p14:tracePt t="11294" x="3617913" y="4997450"/>
          <p14:tracePt t="11310" x="3476625" y="4865688"/>
          <p14:tracePt t="11328" x="3282950" y="4740275"/>
          <p14:tracePt t="11329" x="3251200" y="4697413"/>
          <p14:tracePt t="11344" x="3135313" y="4598988"/>
          <p14:tracePt t="11360" x="3130550" y="4583113"/>
          <p14:tracePt t="11377" x="3051175" y="4451350"/>
          <p14:tracePt t="11394" x="3019425" y="4367213"/>
          <p14:tracePt t="11410" x="2941638" y="4289425"/>
          <p14:tracePt t="11426" x="2914650" y="4252913"/>
          <p14:tracePt t="11443" x="2841625" y="4200525"/>
          <p14:tracePt t="11460" x="2752725" y="4146550"/>
          <p14:tracePt t="11477" x="2725738" y="4125913"/>
          <p14:tracePt t="11494" x="2711450" y="4121150"/>
          <p14:tracePt t="11495" x="2695575" y="4100513"/>
          <p14:tracePt t="11511" x="2673350" y="4084638"/>
          <p14:tracePt t="11528" x="2568575" y="4011613"/>
          <p14:tracePt t="11529" x="2506663" y="3963988"/>
          <p14:tracePt t="11545" x="2390775" y="3859213"/>
          <p14:tracePt t="11561" x="2301875" y="3822700"/>
          <p14:tracePt t="11562" x="2238375" y="3786188"/>
          <p14:tracePt t="11578" x="2144713" y="3717925"/>
          <p14:tracePt t="11579" x="2065338" y="3675063"/>
          <p14:tracePt t="11593" x="1987550" y="3622675"/>
          <p14:tracePt t="11611" x="1903413" y="3590925"/>
          <p14:tracePt t="11628" x="1866900" y="3570288"/>
          <p14:tracePt t="11644" x="1855788" y="3565525"/>
          <p14:tracePt t="11866" x="1866900" y="3586163"/>
          <p14:tracePt t="11872" x="1992313" y="3586163"/>
          <p14:tracePt t="11880" x="2112963" y="3586163"/>
          <p14:tracePt t="11895" x="2238375" y="3586163"/>
          <p14:tracePt t="11897" x="2290763" y="3586163"/>
          <p14:tracePt t="11912" x="2349500" y="3597275"/>
          <p14:tracePt t="11929" x="2636838" y="3695700"/>
          <p14:tracePt t="11946" x="2894013" y="3811588"/>
          <p14:tracePt t="11961" x="3135313" y="3937000"/>
          <p14:tracePt t="11978" x="3492500" y="4089400"/>
          <p14:tracePt t="11994" x="3763963" y="4205288"/>
          <p14:tracePt t="12012" x="4021138" y="4346575"/>
          <p14:tracePt t="12028" x="4278313" y="4487863"/>
          <p14:tracePt t="12044" x="4410075" y="4583113"/>
          <p14:tracePt t="12062" x="4598988" y="4729163"/>
          <p14:tracePt t="12078" x="4792663" y="4897438"/>
          <p14:tracePt t="12080" x="4902200" y="4933950"/>
          <p14:tracePt t="12095" x="4981575" y="4986338"/>
          <p14:tracePt t="12096" x="5059363" y="5027613"/>
          <p14:tracePt t="12112" x="5132388" y="5054600"/>
          <p14:tracePt t="12113" x="5154613" y="5059363"/>
          <p14:tracePt t="12128" x="5195888" y="5080000"/>
          <p14:tracePt t="12129" x="5211763" y="5091113"/>
          <p14:tracePt t="12145" x="5237163" y="5091113"/>
          <p14:tracePt t="12162" x="5237163" y="5095875"/>
          <p14:tracePt t="12163" x="5300663" y="5106988"/>
          <p14:tracePt t="12177" x="5410200" y="5207000"/>
          <p14:tracePt t="12194" x="5614988" y="5305425"/>
          <p14:tracePt t="12212" x="5808663" y="5426075"/>
          <p14:tracePt t="12229" x="6003925" y="5578475"/>
          <p14:tracePt t="12246" x="6102350" y="5703888"/>
          <p14:tracePt t="12262" x="6186488" y="5815013"/>
          <p14:tracePt t="12279" x="6270625" y="5919788"/>
          <p14:tracePt t="12296" x="6334125" y="6024563"/>
          <p14:tracePt t="12313" x="6343650" y="6061075"/>
          <p14:tracePt t="12313" x="6375400" y="6092825"/>
          <p14:tracePt t="12328" x="6396038" y="6134100"/>
          <p14:tracePt t="12345" x="6432550" y="6186488"/>
          <p14:tracePt t="12346" x="6454775" y="6223000"/>
          <p14:tracePt t="12362" x="6496050" y="6286500"/>
          <p14:tracePt t="12378" x="6538913" y="6370638"/>
          <p14:tracePt t="12395" x="6605588" y="6480175"/>
          <p14:tracePt t="12412" x="6664325" y="6569075"/>
          <p14:tracePt t="12429" x="6705600" y="6637338"/>
          <p14:tracePt t="12446" x="6721475" y="6657975"/>
          <p14:tracePt t="12954" x="6721475" y="6648450"/>
          <p14:tracePt t="12960" x="6669088" y="6591300"/>
          <p14:tracePt t="12980" x="6548438" y="6500813"/>
          <p14:tracePt t="12996" x="6402388" y="6418263"/>
          <p14:tracePt t="13014" x="6149975" y="6302375"/>
          <p14:tracePt t="13030" x="5846763" y="5981700"/>
          <p14:tracePt t="13047" x="5148263" y="5562600"/>
          <p14:tracePt t="13063" x="4378325" y="5106988"/>
          <p14:tracePt t="13081" x="3984625" y="4870450"/>
          <p14:tracePt t="13082" x="3738563" y="4729163"/>
          <p14:tracePt t="13097" x="3522663" y="4583113"/>
          <p14:tracePt t="13098" x="3429000" y="4514850"/>
          <p14:tracePt t="13113" x="3417888" y="4514850"/>
          <p14:tracePt t="13130" x="3313113" y="4419600"/>
          <p14:tracePt t="13185" x="3251200" y="4394200"/>
          <p14:tracePt t="13193" x="3176588" y="4357688"/>
          <p14:tracePt t="13201" x="3114675" y="4305300"/>
          <p14:tracePt t="13213" x="3046413" y="4225925"/>
          <p14:tracePt t="13230" x="2836863" y="4084638"/>
          <p14:tracePt t="13247" x="2632075" y="3989388"/>
          <p14:tracePt t="13248" x="2538413" y="3937000"/>
          <p14:tracePt t="13263" x="2459038" y="3884613"/>
          <p14:tracePt t="13281" x="2338388" y="3822700"/>
          <p14:tracePt t="13282" x="2274888" y="3775075"/>
          <p14:tracePt t="13298" x="2212975" y="3748088"/>
          <p14:tracePt t="13299" x="2160588" y="3748088"/>
          <p14:tracePt t="13313" x="2154238" y="3743325"/>
          <p14:tracePt t="13330" x="2076450" y="3711575"/>
          <p14:tracePt t="13347" x="1976438" y="3686175"/>
          <p14:tracePt t="13363" x="1944688" y="3675063"/>
          <p14:tracePt t="13380" x="1887538" y="3665538"/>
          <p14:tracePt t="13397" x="1851025" y="3659188"/>
          <p14:tracePt t="13413" x="1835150" y="3638550"/>
          <p14:tracePt t="13430" x="1808163" y="3613150"/>
          <p14:tracePt t="13447" x="1782763" y="3581400"/>
          <p14:tracePt t="13464" x="1771650" y="3560763"/>
          <p14:tracePt t="13480" x="1755775" y="3544888"/>
          <p14:tracePt t="13498" x="1751013" y="3538538"/>
          <p14:tracePt t="13499" x="1751013" y="3529013"/>
          <p14:tracePt t="13513" x="1746250" y="3517900"/>
          <p14:tracePt t="13665" x="1762125" y="3529013"/>
          <p14:tracePt t="13682" x="1771650" y="3554413"/>
          <p14:tracePt t="13705" x="1782763" y="3565525"/>
          <p14:tracePt t="13873" x="1808163" y="3590925"/>
          <p14:tracePt t="13881" x="1866900" y="3629025"/>
          <p14:tracePt t="13888" x="1935163" y="3690938"/>
          <p14:tracePt t="13897" x="2028825" y="3759200"/>
          <p14:tracePt t="13914" x="2185988" y="3863975"/>
          <p14:tracePt t="13931" x="2297113" y="3963988"/>
          <p14:tracePt t="13948" x="2459038" y="4084638"/>
          <p14:tracePt t="13965" x="2684463" y="4283075"/>
          <p14:tracePt t="13981" x="2967038" y="4487863"/>
          <p14:tracePt t="13998" x="3260725" y="4733925"/>
          <p14:tracePt t="14014" x="3508375" y="4906963"/>
          <p14:tracePt t="14031" x="3816350" y="5122863"/>
          <p14:tracePt t="14032" x="3863975" y="5159375"/>
          <p14:tracePt t="14048" x="3875088" y="5164138"/>
          <p14:tracePt t="14049" x="3989388" y="5268913"/>
          <p14:tracePt t="14065" x="4068763" y="5337175"/>
          <p14:tracePt t="14066" x="4137025" y="5416550"/>
          <p14:tracePt t="14081" x="4267200" y="5505450"/>
          <p14:tracePt t="14082" x="4414838" y="5578475"/>
          <p14:tracePt t="14097" x="4498975" y="5621338"/>
          <p14:tracePt t="14116" x="4514850" y="5630863"/>
          <p14:tracePt t="14132" x="4535488" y="5641975"/>
          <p14:tracePt t="14149" x="4540250" y="5641975"/>
          <p14:tracePt t="14178" x="4556125" y="5646738"/>
          <p14:tracePt t="14184" x="4587875" y="5667375"/>
          <p14:tracePt t="14198" x="4645025" y="5688013"/>
          <p14:tracePt t="14217" x="5080000" y="5861050"/>
          <p14:tracePt t="14232" x="5211763" y="5935663"/>
          <p14:tracePt t="14232" x="5410200" y="5981700"/>
          <p14:tracePt t="14248" x="5678488" y="6019800"/>
          <p14:tracePt t="14249" x="5872163" y="6034088"/>
          <p14:tracePt t="14265" x="6092825" y="6065838"/>
          <p14:tracePt t="14266" x="6265863" y="6065838"/>
          <p14:tracePt t="14281" x="6500813" y="6108700"/>
          <p14:tracePt t="14298" x="6673850" y="6108700"/>
          <p14:tracePt t="14315" x="6753225" y="6108700"/>
          <p14:tracePt t="14331" x="6764338" y="6108700"/>
          <p14:tracePt t="14465" x="6769100" y="6113463"/>
          <p14:tracePt t="14490" x="6769100" y="6129338"/>
          <p14:tracePt t="14498" x="6769100" y="6134100"/>
          <p14:tracePt t="14514" x="6769100" y="6145213"/>
          <p14:tracePt t="14530" x="6757988" y="6170613"/>
          <p14:tracePt t="14546" x="6737350" y="6186488"/>
          <p14:tracePt t="14552" x="6732588" y="6197600"/>
          <p14:tracePt t="14565" x="6716713" y="6202363"/>
          <p14:tracePt t="14582" x="6684963" y="6223000"/>
          <p14:tracePt t="14598" x="6648450" y="6238875"/>
          <p14:tracePt t="14616" x="6616700" y="6238875"/>
          <p14:tracePt t="14633" x="6584950" y="6249988"/>
          <p14:tracePt t="14650" x="6575425" y="6249988"/>
          <p14:tracePt t="14721" x="6569075" y="6259513"/>
          <p14:tracePt t="15474" x="6569075" y="6265863"/>
          <p14:tracePt t="15480" x="6580188" y="6270625"/>
          <p14:tracePt t="15517" x="6627813" y="6391275"/>
          <p14:tracePt t="15534" x="6637338" y="6407150"/>
          <p14:tracePt t="15697" x="6637338" y="6418263"/>
          <p14:tracePt t="15704" x="6637338" y="6423025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642910" y="2143116"/>
            <a:ext cx="3960813" cy="4032250"/>
            <a:chOff x="4286248" y="1841505"/>
            <a:chExt cx="3960813" cy="4032250"/>
          </a:xfrm>
        </p:grpSpPr>
        <p:sp>
          <p:nvSpPr>
            <p:cNvPr id="7" name="Oval 7"/>
            <p:cNvSpPr>
              <a:spLocks noChangeAspect="1" noChangeArrowheads="1"/>
            </p:cNvSpPr>
            <p:nvPr/>
          </p:nvSpPr>
          <p:spPr bwMode="auto">
            <a:xfrm>
              <a:off x="6121398" y="3749680"/>
              <a:ext cx="217488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Text Box 9"/>
            <p:cNvSpPr txBox="1">
              <a:spLocks noChangeAspect="1" noChangeArrowheads="1"/>
            </p:cNvSpPr>
            <p:nvPr/>
          </p:nvSpPr>
          <p:spPr bwMode="auto">
            <a:xfrm>
              <a:off x="5870573" y="3354393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rot="5400000" flipV="1">
              <a:off x="6266655" y="1877223"/>
              <a:ext cx="0" cy="3960813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7429520" y="3984645"/>
              <a:ext cx="80567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6357950" y="1841505"/>
              <a:ext cx="859531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rður</a:t>
              </a:r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6878636" y="2273305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393480" progId="Equation.3">
                    <p:embed/>
                  </p:oleObj>
                </mc:Choice>
                <mc:Fallback>
                  <p:oleObj name="Equation" r:id="rId3" imgW="164880" imgH="393480" progId="Equation.3">
                    <p:embed/>
                    <p:pic>
                      <p:nvPicPr>
                        <p:cNvPr id="1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2273305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6878636" y="4289430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393480" progId="Equation.3">
                    <p:embed/>
                  </p:oleObj>
                </mc:Choice>
                <mc:Fallback>
                  <p:oleObj name="Equation" r:id="rId5" imgW="164880" imgH="39348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4289430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4960936" y="4289430"/>
            <a:ext cx="4587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393480" progId="Equation.3">
                    <p:embed/>
                  </p:oleObj>
                </mc:Choice>
                <mc:Fallback>
                  <p:oleObj name="Equation" r:id="rId7" imgW="152280" imgH="393480" progId="Equation.3">
                    <p:embed/>
                    <p:pic>
                      <p:nvPicPr>
                        <p:cNvPr id="1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6" y="4289430"/>
                          <a:ext cx="4587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4933948" y="2273305"/>
            <a:ext cx="496888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393480" progId="Equation.3">
                    <p:embed/>
                  </p:oleObj>
                </mc:Choice>
                <mc:Fallback>
                  <p:oleObj name="Equation" r:id="rId9" imgW="164880" imgH="393480" progId="Equation.3">
                    <p:embed/>
                    <p:pic>
                      <p:nvPicPr>
                        <p:cNvPr id="1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948" y="2273305"/>
                          <a:ext cx="496888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6230936" y="1912943"/>
              <a:ext cx="0" cy="396081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265113" y="1156094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treikningur á lengd og stefnuhorni</a:t>
            </a:r>
          </a:p>
        </p:txBody>
      </p:sp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4651375" y="3697288"/>
          <a:ext cx="4054475" cy="201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33640" imgH="1460160" progId="Equation.3">
                  <p:embed/>
                </p:oleObj>
              </mc:Choice>
              <mc:Fallback>
                <p:oleObj name="Equation" r:id="rId11" imgW="2933640" imgH="1460160" progId="Equation.3">
                  <p:embed/>
                  <p:pic>
                    <p:nvPicPr>
                      <p:cNvPr id="1116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3697288"/>
                        <a:ext cx="4054475" cy="20177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>
                                <a:alpha val="75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4714876" y="2000240"/>
            <a:ext cx="2151551" cy="147732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ýnidæmi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: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is-IS" sz="1800" b="0" i="0" u="none" strike="noStrike" kern="1200" cap="none" spc="0" normalizeH="0" baseline="-25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54397.038m</a:t>
            </a:r>
            <a:b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N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09033.945m</a:t>
            </a: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: E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354447.042m</a:t>
            </a:r>
            <a:b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</a:t>
            </a:r>
            <a:r>
              <a:rPr kumimoji="0" lang="is-IS" sz="1800" b="0" i="0" u="none" strike="noStrike" kern="1200" cap="none" spc="0" normalizeH="0" baseline="-25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08980.012m</a:t>
            </a: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13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DC766E85-BA1C-0975-2DAD-A0B08BFBCB0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600280" y="3806280"/>
              <a:ext cx="1001880" cy="15418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DC766E85-BA1C-0975-2DAD-A0B08BFBCB0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590920" y="3796920"/>
                <a:ext cx="1020600" cy="1560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961"/>
    </mc:Choice>
    <mc:Fallback xmlns="">
      <p:transition spd="slow" advTm="12696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7" dur="1" fill="hold"/>
                                        <p:tgtEl>
                                          <p:spTgt spid="2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857" x="3251200" y="6372225"/>
          <p14:tracePt t="7715" x="3098800" y="6716713"/>
          <p14:tracePt t="7722" x="3176588" y="6632575"/>
          <p14:tracePt t="7738" x="3214688" y="6569075"/>
          <p14:tracePt t="7755" x="3271838" y="6464300"/>
          <p14:tracePt t="7755" x="3313113" y="6391275"/>
          <p14:tracePt t="7770" x="3319463" y="6370638"/>
          <p14:tracePt t="7771" x="3328988" y="6343650"/>
          <p14:tracePt t="7788" x="3340100" y="6313488"/>
          <p14:tracePt t="7789" x="3340100" y="6286500"/>
          <p14:tracePt t="7804" x="3365500" y="6259513"/>
          <p14:tracePt t="7869" x="3371850" y="6254750"/>
          <p14:tracePt t="7883" x="3381375" y="6254750"/>
          <p14:tracePt t="7891" x="3397250" y="6281738"/>
          <p14:tracePt t="7904" x="3397250" y="6286500"/>
          <p14:tracePt t="7939" x="3408363" y="6297613"/>
          <p14:tracePt t="9124" x="3402013" y="6254750"/>
          <p14:tracePt t="9131" x="3371850" y="6113463"/>
          <p14:tracePt t="9141" x="3335338" y="6019800"/>
          <p14:tracePt t="9157" x="3308350" y="5872163"/>
          <p14:tracePt t="9173" x="3308350" y="5815013"/>
          <p14:tracePt t="9190" x="3308350" y="5767388"/>
          <p14:tracePt t="9206" x="3308350" y="5735638"/>
          <p14:tracePt t="9223" x="3308350" y="5730875"/>
          <p14:tracePt t="9240" x="3328988" y="5694363"/>
          <p14:tracePt t="9257" x="3335338" y="5688013"/>
          <p14:tracePt t="9274" x="3340100" y="5678488"/>
          <p14:tracePt t="9275" x="3360738" y="5662613"/>
          <p14:tracePt t="9290" x="3402013" y="5630863"/>
          <p14:tracePt t="9307" x="3417888" y="5599113"/>
          <p14:tracePt t="9348" x="3417888" y="5568950"/>
          <p14:tracePt t="9357" x="3440113" y="5514975"/>
          <p14:tracePt t="9363" x="3440113" y="5500688"/>
          <p14:tracePt t="9373" x="3470275" y="5468938"/>
          <p14:tracePt t="9389" x="3508375" y="5441950"/>
          <p14:tracePt t="9407" x="3513138" y="5441950"/>
          <p14:tracePt t="9444" x="3513138" y="5432425"/>
          <p14:tracePt t="9451" x="3522663" y="5432425"/>
          <p14:tracePt t="9468" x="3522663" y="5416550"/>
          <p14:tracePt t="9475" x="3522663" y="5389563"/>
          <p14:tracePt t="9490" x="3554413" y="5332413"/>
          <p14:tracePt t="9491" x="3565525" y="5289550"/>
          <p14:tracePt t="9507" x="3575050" y="5253038"/>
          <p14:tracePt t="9525" x="3670300" y="5170488"/>
          <p14:tracePt t="9540" x="3843338" y="4929188"/>
          <p14:tracePt t="9556" x="4073525" y="4681538"/>
          <p14:tracePt t="9573" x="4267200" y="4498975"/>
          <p14:tracePt t="9590" x="4387850" y="4357688"/>
          <p14:tracePt t="9607" x="4451350" y="4214813"/>
          <p14:tracePt t="9623" x="4456113" y="4162425"/>
          <p14:tracePt t="9640" x="4467225" y="4141788"/>
          <p14:tracePt t="9932" x="4498975" y="4146550"/>
          <p14:tracePt t="9939" x="4551363" y="4157663"/>
          <p14:tracePt t="9947" x="4629150" y="4210050"/>
          <p14:tracePt t="9957" x="4724400" y="4252913"/>
          <p14:tracePt t="9974" x="4818063" y="4283075"/>
          <p14:tracePt t="9991" x="4833938" y="4298950"/>
          <p14:tracePt t="10051" x="4838700" y="4298950"/>
          <p14:tracePt t="10059" x="4845050" y="4298950"/>
          <p14:tracePt t="10068" x="4860925" y="4298950"/>
          <p14:tracePt t="10076" x="4891088" y="4294188"/>
          <p14:tracePt t="10091" x="4949825" y="4278313"/>
          <p14:tracePt t="10110" x="4981575" y="4246563"/>
          <p14:tracePt t="10111" x="4997450" y="4225925"/>
          <p14:tracePt t="10124" x="5027613" y="4184650"/>
          <p14:tracePt t="10125" x="5095875" y="4105275"/>
          <p14:tracePt t="10141" x="5227638" y="3973513"/>
          <p14:tracePt t="10158" x="5305425" y="3879850"/>
          <p14:tracePt t="10175" x="5337175" y="3832225"/>
          <p14:tracePt t="10191" x="5348288" y="3816350"/>
          <p14:tracePt t="10209" x="5348288" y="3811588"/>
          <p14:tracePt t="10224" x="5364163" y="3779838"/>
          <p14:tracePt t="10241" x="5384800" y="3722688"/>
          <p14:tracePt t="10258" x="5395913" y="3665538"/>
          <p14:tracePt t="10260" x="5395913" y="3613150"/>
          <p14:tracePt t="10276" x="5405438" y="3554413"/>
          <p14:tracePt t="10276" x="5432425" y="3481388"/>
          <p14:tracePt t="10291" x="5432425" y="3424238"/>
          <p14:tracePt t="10309" x="5441950" y="3371850"/>
          <p14:tracePt t="10325" x="5489575" y="3219450"/>
          <p14:tracePt t="10341" x="5494338" y="3135313"/>
          <p14:tracePt t="10359" x="5505450" y="3057525"/>
          <p14:tracePt t="10375" x="5541963" y="2946400"/>
          <p14:tracePt t="10391" x="5553075" y="2852738"/>
          <p14:tracePt t="10409" x="5562600" y="2784475"/>
          <p14:tracePt t="10426" x="5573713" y="2747963"/>
          <p14:tracePt t="10427" x="5573713" y="2711450"/>
          <p14:tracePt t="10442" x="5583238" y="2668588"/>
          <p14:tracePt t="10458" x="5610225" y="2632075"/>
          <p14:tracePt t="10475" x="5621338" y="2584450"/>
          <p14:tracePt t="10492" x="5635625" y="2559050"/>
          <p14:tracePt t="10509" x="5657850" y="2538413"/>
          <p14:tracePt t="10525" x="5683250" y="2511425"/>
          <p14:tracePt t="10541" x="5710238" y="2474913"/>
          <p14:tracePt t="10558" x="5730875" y="2427288"/>
          <p14:tracePt t="10575" x="5788025" y="2386013"/>
          <p14:tracePt t="10591" x="5803900" y="2379663"/>
          <p14:tracePt t="10612" x="5819775" y="2370138"/>
          <p14:tracePt t="10667" x="5851525" y="2370138"/>
          <p14:tracePt t="10677" x="5867400" y="2370138"/>
          <p14:tracePt t="10683" x="5883275" y="2365375"/>
          <p14:tracePt t="10693" x="5892800" y="2354263"/>
          <p14:tracePt t="10708" x="5935663" y="2354263"/>
          <p14:tracePt t="10725" x="5945188" y="2354263"/>
          <p14:tracePt t="10742" x="5992813" y="2354263"/>
          <p14:tracePt t="10758" x="6029325" y="2349500"/>
          <p14:tracePt t="10776" x="6072188" y="2338388"/>
          <p14:tracePt t="10793" x="6081713" y="2338388"/>
          <p14:tracePt t="10808" x="6086475" y="2333625"/>
          <p14:tracePt t="10868" x="6097588" y="2322513"/>
          <p14:tracePt t="10876" x="6113463" y="2306638"/>
          <p14:tracePt t="10883" x="6118225" y="2306638"/>
          <p14:tracePt t="10892" x="6129338" y="2306638"/>
          <p14:tracePt t="10909" x="6170613" y="2306638"/>
          <p14:tracePt t="10926" x="6238875" y="2297113"/>
          <p14:tracePt t="10942" x="6297613" y="2297113"/>
          <p14:tracePt t="10959" x="6354763" y="2297113"/>
          <p14:tracePt t="10976" x="6423025" y="2297113"/>
          <p14:tracePt t="10992" x="6470650" y="2322513"/>
          <p14:tracePt t="11009" x="6507163" y="2338388"/>
          <p14:tracePt t="11025" x="6548438" y="2354263"/>
          <p14:tracePt t="11027" x="6564313" y="2370138"/>
          <p14:tracePt t="11043" x="6605588" y="2379663"/>
          <p14:tracePt t="11059" x="6621463" y="2379663"/>
          <p14:tracePt t="11076" x="6637338" y="2379663"/>
          <p14:tracePt t="11092" x="6737350" y="2401888"/>
          <p14:tracePt t="11109" x="6800850" y="2401888"/>
          <p14:tracePt t="11127" x="6810375" y="2401888"/>
          <p14:tracePt t="12645" x="6826250" y="2401888"/>
          <p14:tracePt t="12652" x="6858000" y="2379663"/>
          <p14:tracePt t="12668" x="6873875" y="2379663"/>
          <p14:tracePt t="13213" x="6889750" y="2379663"/>
          <p14:tracePt t="13219" x="6915150" y="2379663"/>
          <p14:tracePt t="13229" x="6937375" y="2379663"/>
          <p14:tracePt t="13245" x="6942138" y="2379663"/>
          <p14:tracePt t="13262" x="6958013" y="2379663"/>
          <p14:tracePt t="13279" x="7004050" y="2379663"/>
          <p14:tracePt t="13296" x="7058025" y="2379663"/>
          <p14:tracePt t="13312" x="7094538" y="2379663"/>
          <p14:tracePt t="13357" x="7110413" y="2379663"/>
          <p14:tracePt t="13364" x="7115175" y="2379663"/>
          <p14:tracePt t="13371" x="7124700" y="2390775"/>
          <p14:tracePt t="13387" x="7140575" y="2417763"/>
          <p14:tracePt t="13412" x="7162800" y="2422525"/>
          <p14:tracePt t="13419" x="7162800" y="2432050"/>
          <p14:tracePt t="13460" x="7162800" y="2459038"/>
          <p14:tracePt t="13468" x="7183438" y="2495550"/>
          <p14:tracePt t="13479" x="7188200" y="2538413"/>
          <p14:tracePt t="13496" x="7219950" y="2574925"/>
          <p14:tracePt t="13513" x="7219950" y="2584450"/>
          <p14:tracePt t="13530" x="7219950" y="2590800"/>
          <p14:tracePt t="13546" x="7224713" y="2595563"/>
          <p14:tracePt t="13563" x="7224713" y="2620963"/>
          <p14:tracePt t="13580" x="7235825" y="2632075"/>
          <p14:tracePt t="13596" x="7251700" y="2673350"/>
          <p14:tracePt t="13613" x="7240588" y="2689225"/>
          <p14:tracePt t="13630" x="7240588" y="2720975"/>
          <p14:tracePt t="13647" x="7229475" y="2800350"/>
          <p14:tracePt t="13663" x="7229475" y="2868613"/>
          <p14:tracePt t="13680" x="7208838" y="2925763"/>
          <p14:tracePt t="13697" x="7204075" y="3003550"/>
          <p14:tracePt t="13714" x="7177088" y="3114675"/>
          <p14:tracePt t="13730" x="7115175" y="3319463"/>
          <p14:tracePt t="13747" x="7088188" y="3429000"/>
          <p14:tracePt t="13748" x="7051675" y="3492500"/>
          <p14:tracePt t="13763" x="7051675" y="3533775"/>
          <p14:tracePt t="13764" x="7051675" y="3570288"/>
          <p14:tracePt t="13779" x="7051675" y="3586163"/>
          <p14:tracePt t="13780" x="7051675" y="3602038"/>
          <p14:tracePt t="13829" x="7051675" y="3622675"/>
          <p14:tracePt t="13891" x="7046913" y="3629025"/>
          <p14:tracePt t="13899" x="7031038" y="3638550"/>
          <p14:tracePt t="13907" x="7010400" y="3643313"/>
          <p14:tracePt t="13930" x="6994525" y="3665538"/>
          <p14:tracePt t="13948" x="6978650" y="3681413"/>
          <p14:tracePt t="13949" x="6962775" y="3686175"/>
          <p14:tracePt t="13966" x="6931025" y="3706813"/>
          <p14:tracePt t="13989" x="6905625" y="3706813"/>
          <p14:tracePt t="13997" x="6889750" y="3717925"/>
          <p14:tracePt t="14014" x="6816725" y="3754438"/>
          <p14:tracePt t="14030" x="6778625" y="3763963"/>
          <p14:tracePt t="14047" x="6757988" y="3779838"/>
          <p14:tracePt t="14063" x="6726238" y="3779838"/>
          <p14:tracePt t="14080" x="6689725" y="3779838"/>
          <p14:tracePt t="14097" x="6621463" y="3779838"/>
          <p14:tracePt t="14114" x="6580188" y="3779838"/>
          <p14:tracePt t="14130" x="6507163" y="3779838"/>
          <p14:tracePt t="14131" x="6486525" y="3779838"/>
          <p14:tracePt t="14147" x="6464300" y="3779838"/>
          <p14:tracePt t="14165" x="6438900" y="3779838"/>
          <p14:tracePt t="14245" x="6407150" y="3779838"/>
          <p14:tracePt t="14252" x="6391275" y="3779838"/>
          <p14:tracePt t="14264" x="6365875" y="3779838"/>
          <p14:tracePt t="14281" x="6297613" y="3779838"/>
          <p14:tracePt t="14283" x="6265863" y="3779838"/>
          <p14:tracePt t="14299" x="6259513" y="3779838"/>
          <p14:tracePt t="14372" x="6238875" y="3759200"/>
          <p14:tracePt t="14380" x="6202363" y="3759200"/>
          <p14:tracePt t="14387" x="6145213" y="3738563"/>
          <p14:tracePt t="14397" x="6092825" y="3727450"/>
          <p14:tracePt t="14414" x="5940425" y="3702050"/>
          <p14:tracePt t="14431" x="5908675" y="3695700"/>
          <p14:tracePt t="14447" x="5840413" y="3675063"/>
          <p14:tracePt t="14464" x="5783263" y="3633788"/>
          <p14:tracePt t="14481" x="5767388" y="3622675"/>
          <p14:tracePt t="14498" x="5719763" y="3586163"/>
          <p14:tracePt t="14499" x="5719763" y="3575050"/>
          <p14:tracePt t="14514" x="5703888" y="3560763"/>
          <p14:tracePt t="14516" x="5699125" y="3554413"/>
          <p14:tracePt t="14531" x="5683250" y="3544888"/>
          <p14:tracePt t="14532" x="5662613" y="3544888"/>
          <p14:tracePt t="14548" x="5646738" y="3529013"/>
          <p14:tracePt t="14549" x="5614988" y="3517900"/>
          <p14:tracePt t="14564" x="5610225" y="3508375"/>
          <p14:tracePt t="14565" x="5594350" y="3492500"/>
          <p14:tracePt t="14581" x="5573713" y="3460750"/>
          <p14:tracePt t="14598" x="5557838" y="3424238"/>
          <p14:tracePt t="14614" x="5546725" y="3376613"/>
          <p14:tracePt t="14631" x="5526088" y="3308350"/>
          <p14:tracePt t="14647" x="5526088" y="3255963"/>
          <p14:tracePt t="14665" x="5526088" y="3214688"/>
          <p14:tracePt t="14681" x="5526088" y="3155950"/>
          <p14:tracePt t="14699" x="5526088" y="3078163"/>
          <p14:tracePt t="14700" x="5530850" y="3046413"/>
          <p14:tracePt t="14714" x="5541963" y="3019425"/>
          <p14:tracePt t="14732" x="5573713" y="2962275"/>
          <p14:tracePt t="14733" x="5578475" y="2941638"/>
          <p14:tracePt t="14748" x="5578475" y="2925763"/>
          <p14:tracePt t="14749" x="5578475" y="2909888"/>
          <p14:tracePt t="14766" x="5594350" y="2884488"/>
          <p14:tracePt t="14788" x="5594350" y="2878138"/>
          <p14:tracePt t="14798" x="5594350" y="2862263"/>
          <p14:tracePt t="14815" x="5594350" y="2846388"/>
          <p14:tracePt t="14832" x="5614988" y="2789238"/>
          <p14:tracePt t="14849" x="5635625" y="2752725"/>
          <p14:tracePt t="14865" x="5657850" y="2732088"/>
          <p14:tracePt t="14881" x="5699125" y="2720975"/>
          <p14:tracePt t="14899" x="5730875" y="2700338"/>
          <p14:tracePt t="14899" x="5746750" y="2689225"/>
          <p14:tracePt t="14915" x="5767388" y="2684463"/>
          <p14:tracePt t="14916" x="5794375" y="2684463"/>
          <p14:tracePt t="14931" x="5815013" y="2673350"/>
          <p14:tracePt t="14932" x="5840413" y="2652713"/>
          <p14:tracePt t="14949" x="5861050" y="2647950"/>
          <p14:tracePt t="14950" x="5888038" y="2647950"/>
          <p14:tracePt t="14965" x="5924550" y="2636838"/>
          <p14:tracePt t="14981" x="5951538" y="2636838"/>
          <p14:tracePt t="14998" x="5988050" y="2611438"/>
          <p14:tracePt t="15015" x="6040438" y="2590800"/>
          <p14:tracePt t="15032" x="6202363" y="2538413"/>
          <p14:tracePt t="15049" x="6318250" y="2516188"/>
          <p14:tracePt t="15066" x="6391275" y="2486025"/>
          <p14:tracePt t="15082" x="6470650" y="2474913"/>
          <p14:tracePt t="15099" x="6486525" y="2463800"/>
          <p14:tracePt t="15133" x="6507163" y="2463800"/>
          <p14:tracePt t="15300" x="6511925" y="2463800"/>
          <p14:tracePt t="15308" x="6538913" y="2459038"/>
          <p14:tracePt t="15317" x="6543675" y="2447925"/>
          <p14:tracePt t="15332" x="6569075" y="2447925"/>
          <p14:tracePt t="15349" x="6584950" y="2447925"/>
          <p14:tracePt t="15365" x="6596063" y="2447925"/>
          <p14:tracePt t="15383" x="6600825" y="2454275"/>
          <p14:tracePt t="15429" x="6611938" y="2459038"/>
          <p14:tracePt t="15477" x="6616700" y="2470150"/>
          <p14:tracePt t="15483" x="6621463" y="2470150"/>
          <p14:tracePt t="15491" x="6632575" y="2474913"/>
          <p14:tracePt t="15508" x="6637338" y="2490788"/>
          <p14:tracePt t="15517" x="6648450" y="2495550"/>
          <p14:tracePt t="15540" x="6648450" y="2506663"/>
          <p14:tracePt t="15548" x="6664325" y="2522538"/>
          <p14:tracePt t="15566" x="6669088" y="2532063"/>
          <p14:tracePt t="15583" x="6705600" y="2532063"/>
          <p14:tracePt t="15599" x="6748463" y="2532063"/>
          <p14:tracePt t="15616" x="6816725" y="2532063"/>
          <p14:tracePt t="15632" x="6873875" y="2532063"/>
          <p14:tracePt t="15649" x="6889750" y="2532063"/>
          <p14:tracePt t="15667" x="6915150" y="2527300"/>
          <p14:tracePt t="15685" x="6926263" y="2527300"/>
          <p14:tracePt t="16077" x="6926263" y="2516188"/>
          <p14:tracePt t="16109" x="6921500" y="2516188"/>
          <p14:tracePt t="16140" x="6915150" y="2516188"/>
          <p14:tracePt t="16180" x="6910388" y="2511425"/>
          <p14:tracePt t="16252" x="6899275" y="2511425"/>
          <p14:tracePt t="16284" x="6894513" y="2511425"/>
          <p14:tracePt t="16420" x="6884988" y="2500313"/>
          <p14:tracePt t="16620" x="6858000" y="2486025"/>
          <p14:tracePt t="16627" x="6853238" y="2470150"/>
          <p14:tracePt t="16668" x="6842125" y="2459038"/>
          <p14:tracePt t="16748" x="6842125" y="2454275"/>
          <p14:tracePt t="16779" x="6837363" y="2443163"/>
          <p14:tracePt t="17076" x="6826250" y="2438400"/>
          <p14:tracePt t="17083" x="6821488" y="2432050"/>
          <p14:tracePt t="17118" x="6821488" y="2417763"/>
          <p14:tracePt t="17852" x="6821488" y="2447925"/>
          <p14:tracePt t="17860" x="6826250" y="2463800"/>
          <p14:tracePt t="17868" x="6837363" y="2506663"/>
          <p14:tracePt t="17886" x="6837363" y="2563813"/>
          <p14:tracePt t="17902" x="6837363" y="2632075"/>
          <p14:tracePt t="17919" x="6842125" y="2700338"/>
          <p14:tracePt t="17936" x="6842125" y="2732088"/>
          <p14:tracePt t="17953" x="6842125" y="2768600"/>
          <p14:tracePt t="17997" x="6842125" y="2773363"/>
          <p14:tracePt t="18004" x="6842125" y="2778125"/>
          <p14:tracePt t="18021" x="6842125" y="2789238"/>
          <p14:tracePt t="18037" x="6842125" y="2805113"/>
          <p14:tracePt t="18492" x="6853238" y="2809875"/>
          <p14:tracePt t="18788" x="6853238" y="2825750"/>
          <p14:tracePt t="18796" x="6853238" y="2846388"/>
          <p14:tracePt t="18837" x="6821488" y="2941638"/>
          <p14:tracePt t="18854" x="6810375" y="2998788"/>
          <p14:tracePt t="18870" x="6773863" y="3025775"/>
          <p14:tracePt t="18887" x="6716713" y="3071813"/>
          <p14:tracePt t="18905" x="6711950" y="3082925"/>
          <p14:tracePt t="18920" x="6689725" y="3109913"/>
          <p14:tracePt t="18938" x="6680200" y="3114675"/>
          <p14:tracePt t="19092" x="6669088" y="3124200"/>
          <p14:tracePt t="19107" x="6664325" y="3119438"/>
          <p14:tracePt t="19132" x="6653213" y="3114675"/>
          <p14:tracePt t="19180" x="6648450" y="3103563"/>
          <p14:tracePt t="19205" x="6637338" y="3098800"/>
          <p14:tracePt t="19211" x="6637338" y="3094038"/>
          <p14:tracePt t="19220" x="6637338" y="3082925"/>
          <p14:tracePt t="19238" x="6637338" y="3078163"/>
          <p14:tracePt t="19254" x="6637338" y="3062288"/>
          <p14:tracePt t="19271" x="6637338" y="3046413"/>
          <p14:tracePt t="19287" x="6637338" y="3014663"/>
          <p14:tracePt t="19305" x="6637338" y="2998788"/>
          <p14:tracePt t="19322" x="6637338" y="2982913"/>
          <p14:tracePt t="19323" x="6637338" y="2973388"/>
          <p14:tracePt t="19356" x="6643688" y="2967038"/>
          <p14:tracePt t="19396" x="6648450" y="2957513"/>
          <p14:tracePt t="19732" x="6664325" y="2962275"/>
          <p14:tracePt t="19739" x="6664325" y="2967038"/>
          <p14:tracePt t="19748" x="6673850" y="2989263"/>
          <p14:tracePt t="19765" x="6673850" y="3014663"/>
          <p14:tracePt t="19773" x="6673850" y="3019425"/>
          <p14:tracePt t="19812" x="6673850" y="3030538"/>
          <p14:tracePt t="19820" x="6680200" y="3035300"/>
          <p14:tracePt t="20212" x="6689725" y="3035300"/>
          <p14:tracePt t="20244" x="6705600" y="3046413"/>
          <p14:tracePt t="20285" x="6705600" y="3051175"/>
          <p14:tracePt t="20300" x="6711950" y="3062288"/>
          <p14:tracePt t="20325" x="6711950" y="3067050"/>
          <p14:tracePt t="20389" x="6711950" y="3082925"/>
          <p14:tracePt t="20405" x="6711950" y="3087688"/>
          <p14:tracePt t="20437" x="6711950" y="3098800"/>
          <p14:tracePt t="20444" x="6711950" y="3103563"/>
          <p14:tracePt t="20459" x="6711950" y="3130550"/>
          <p14:tracePt t="20484" x="6711950" y="3140075"/>
          <p14:tracePt t="20491" x="6711950" y="3162300"/>
          <p14:tracePt t="20506" x="6711950" y="3171825"/>
          <p14:tracePt t="20524" x="6711950" y="3176588"/>
          <p14:tracePt t="20525" x="6711950" y="3187700"/>
          <p14:tracePt t="20540" x="6711950" y="3203575"/>
          <p14:tracePt t="20541" x="6711950" y="3208338"/>
          <p14:tracePt t="20558" x="6711950" y="3214688"/>
          <p14:tracePt t="20573" x="6732588" y="3235325"/>
          <p14:tracePt t="20590" x="6737350" y="3251200"/>
          <p14:tracePt t="20607" x="6737350" y="3267075"/>
          <p14:tracePt t="20624" x="6748463" y="3287713"/>
          <p14:tracePt t="20640" x="6748463" y="3303588"/>
          <p14:tracePt t="20657" x="6757988" y="3324225"/>
          <p14:tracePt t="21972" x="6757988" y="3355975"/>
          <p14:tracePt t="21989" x="6716713" y="3413125"/>
          <p14:tracePt t="22009" x="6716713" y="3440113"/>
          <p14:tracePt t="25388" x="6716713" y="3429000"/>
          <p14:tracePt t="25396" x="6716713" y="3402013"/>
          <p14:tracePt t="25437" x="6716713" y="3397250"/>
          <p14:tracePt t="25447" x="6716713" y="3360738"/>
          <p14:tracePt t="25464" x="6732588" y="3335338"/>
          <p14:tracePt t="25481" x="6737350" y="3324225"/>
          <p14:tracePt t="25517" x="6748463" y="3308350"/>
          <p14:tracePt t="25525" x="6748463" y="3271838"/>
          <p14:tracePt t="25531" x="6773863" y="3240088"/>
          <p14:tracePt t="25548" x="6773863" y="3224213"/>
          <p14:tracePt t="25564" x="6794500" y="3176588"/>
          <p14:tracePt t="25565" x="6794500" y="3171825"/>
          <p14:tracePt t="25581" x="6810375" y="3146425"/>
          <p14:tracePt t="25582" x="6810375" y="3124200"/>
          <p14:tracePt t="25598" x="6821488" y="3098800"/>
          <p14:tracePt t="25614" x="6821488" y="3082925"/>
          <p14:tracePt t="25631" x="6821488" y="3078163"/>
          <p14:tracePt t="25660" x="6821488" y="3051175"/>
          <p14:tracePt t="25668" x="6831013" y="3030538"/>
          <p14:tracePt t="25683" x="6831013" y="3014663"/>
          <p14:tracePt t="25699" x="6837363" y="2989263"/>
          <p14:tracePt t="25714" x="6837363" y="2973388"/>
          <p14:tracePt t="25731" x="6858000" y="2936875"/>
          <p14:tracePt t="25732" x="6858000" y="2921000"/>
          <p14:tracePt t="25748" x="6862763" y="2909888"/>
          <p14:tracePt t="25749" x="6862763" y="2884488"/>
          <p14:tracePt t="25765" x="6873875" y="2868613"/>
          <p14:tracePt t="25765" x="6884988" y="2862263"/>
          <p14:tracePt t="25781" x="6884988" y="2846388"/>
          <p14:tracePt t="25782" x="6899275" y="2816225"/>
          <p14:tracePt t="25797" x="6910388" y="2794000"/>
          <p14:tracePt t="25813" x="6921500" y="2773363"/>
          <p14:tracePt t="25831" x="6942138" y="2732088"/>
          <p14:tracePt t="25848" x="6962775" y="2705100"/>
          <p14:tracePt t="25865" x="6962775" y="2700338"/>
          <p14:tracePt t="25881" x="6962775" y="2689225"/>
          <p14:tracePt t="25898" x="6973888" y="2673350"/>
          <p14:tracePt t="26020" x="6973888" y="2668588"/>
          <p14:tracePt t="27525" x="7004050" y="2605088"/>
          <p14:tracePt t="27532" x="7004050" y="2600325"/>
          <p14:tracePt t="27568" x="7004050" y="2527300"/>
          <p14:tracePt t="27584" x="7004050" y="2506663"/>
          <p14:tracePt t="27600" x="7004050" y="2470150"/>
          <p14:tracePt t="27617" x="6999288" y="2443163"/>
          <p14:tracePt t="27633" x="6999288" y="2422525"/>
          <p14:tracePt t="27650" x="6999288" y="2406650"/>
          <p14:tracePt t="27651" x="6999288" y="2401888"/>
          <p14:tracePt t="27669" x="6989763" y="2379663"/>
          <p14:tracePt t="27725" x="6983413" y="2374900"/>
          <p14:tracePt t="27741" x="6973888" y="2359025"/>
          <p14:tracePt t="27748" x="6967538" y="2349500"/>
          <p14:tracePt t="27756" x="6951663" y="2333625"/>
          <p14:tracePt t="27772" x="6942138" y="2327275"/>
          <p14:tracePt t="27783" x="6926263" y="2312988"/>
          <p14:tracePt t="27800" x="6910388" y="2297113"/>
          <p14:tracePt t="27817" x="6905625" y="2281238"/>
          <p14:tracePt t="27833" x="6869113" y="2249488"/>
          <p14:tracePt t="27851" x="6853238" y="2238375"/>
          <p14:tracePt t="27852" x="6837363" y="2217738"/>
          <p14:tracePt t="27868" x="6810375" y="2192338"/>
          <p14:tracePt t="27892" x="6789738" y="2185988"/>
          <p14:tracePt t="27932" x="6784975" y="2176463"/>
          <p14:tracePt t="28309" x="6773863" y="2185988"/>
          <p14:tracePt t="28317" x="6769100" y="2197100"/>
          <p14:tracePt t="28324" x="6769100" y="2201863"/>
          <p14:tracePt t="28334" x="6769100" y="2228850"/>
          <p14:tracePt t="28351" x="6748463" y="2286000"/>
          <p14:tracePt t="28367" x="6748463" y="2322513"/>
          <p14:tracePt t="28396" x="6737350" y="2327275"/>
          <p14:tracePt t="28403" x="6742113" y="2365375"/>
          <p14:tracePt t="28419" x="6742113" y="2379663"/>
          <p14:tracePt t="28420" x="6742113" y="2422525"/>
          <p14:tracePt t="28436" x="6742113" y="2463800"/>
          <p14:tracePt t="28452" x="6742113" y="2495550"/>
          <p14:tracePt t="28452" x="6742113" y="2500313"/>
          <p14:tracePt t="28468" x="6742113" y="2584450"/>
          <p14:tracePt t="28485" x="6742113" y="2600325"/>
          <p14:tracePt t="28486" x="6742113" y="2652713"/>
          <p14:tracePt t="28502" x="6742113" y="2778125"/>
          <p14:tracePt t="28518" x="6742113" y="2941638"/>
          <p14:tracePt t="28535" x="6810375" y="3155950"/>
          <p14:tracePt t="28552" x="6826250" y="3335338"/>
          <p14:tracePt t="28569" x="6826250" y="3565525"/>
          <p14:tracePt t="28585" x="6837363" y="3790950"/>
          <p14:tracePt t="28602" x="6853238" y="4021138"/>
          <p14:tracePt t="28603" x="6853238" y="4125913"/>
          <p14:tracePt t="28621" x="6853238" y="4252913"/>
          <p14:tracePt t="28634" x="6853238" y="4262438"/>
          <p14:tracePt t="28765" x="6831013" y="4267200"/>
          <p14:tracePt t="28780" x="6816725" y="4267200"/>
          <p14:tracePt t="28788" x="6773863" y="4267200"/>
          <p14:tracePt t="28802" x="6737350" y="4267200"/>
          <p14:tracePt t="28819" x="6680200" y="4267200"/>
          <p14:tracePt t="28836" x="6575425" y="4267200"/>
          <p14:tracePt t="28852" x="6480175" y="4267200"/>
          <p14:tracePt t="28869" x="6427788" y="4267200"/>
          <p14:tracePt t="28885" x="6386513" y="4278313"/>
          <p14:tracePt t="28901" x="6270625" y="4314825"/>
          <p14:tracePt t="28918" x="6176963" y="4314825"/>
          <p14:tracePt t="28935" x="6045200" y="4335463"/>
          <p14:tracePt t="28952" x="5951538" y="4335463"/>
          <p14:tracePt t="28968" x="5903913" y="4357688"/>
          <p14:tracePt t="28985" x="5876925" y="4367213"/>
          <p14:tracePt t="29002" x="5851525" y="4367213"/>
          <p14:tracePt t="29019" x="5799138" y="4367213"/>
          <p14:tracePt t="29020" x="5767388" y="4362450"/>
          <p14:tracePt t="29036" x="5751513" y="4362450"/>
          <p14:tracePt t="29037" x="5746750" y="4351338"/>
          <p14:tracePt t="29052" x="5719763" y="4351338"/>
          <p14:tracePt t="29053" x="5699125" y="4346575"/>
          <p14:tracePt t="29069" x="5673725" y="4346575"/>
          <p14:tracePt t="29085" x="5610225" y="4319588"/>
          <p14:tracePt t="29102" x="5541963" y="4310063"/>
          <p14:tracePt t="29120" x="5484813" y="4310063"/>
          <p14:tracePt t="29136" x="5441950" y="4310063"/>
          <p14:tracePt t="29153" x="5373688" y="4289425"/>
          <p14:tracePt t="29170" x="5295900" y="4289425"/>
          <p14:tracePt t="29172" x="5253038" y="4257675"/>
          <p14:tracePt t="29186" x="5237163" y="4257675"/>
          <p14:tracePt t="29202" x="5180013" y="4230688"/>
          <p14:tracePt t="29203" x="5175250" y="4230688"/>
          <p14:tracePt t="29221" x="5164138" y="4214813"/>
          <p14:tracePt t="29236" x="5148263" y="4210050"/>
          <p14:tracePt t="29252" x="5132388" y="4194175"/>
          <p14:tracePt t="29253" x="5116513" y="4194175"/>
          <p14:tracePt t="29269" x="5086350" y="4162425"/>
          <p14:tracePt t="29286" x="5070475" y="4157663"/>
          <p14:tracePt t="29303" x="5054600" y="4157663"/>
          <p14:tracePt t="29319" x="5033963" y="4146550"/>
          <p14:tracePt t="29336" x="5006975" y="4141788"/>
          <p14:tracePt t="29353" x="4970463" y="4121150"/>
          <p14:tracePt t="29368" x="4933950" y="4105275"/>
          <p14:tracePt t="29388" x="4881563" y="4073525"/>
          <p14:tracePt t="29403" x="4876800" y="4073525"/>
          <p14:tracePt t="29420" x="4845050" y="4073525"/>
          <p14:tracePt t="29438" x="4833938" y="4073525"/>
          <p14:tracePt t="29460" x="4829175" y="4073525"/>
          <p14:tracePt t="29501" x="4813300" y="4073525"/>
          <p14:tracePt t="30069" x="4845050" y="4073525"/>
          <p14:tracePt t="30076" x="4860925" y="4073525"/>
          <p14:tracePt t="30138" x="5002213" y="4068763"/>
          <p14:tracePt t="30154" x="5086350" y="4057650"/>
          <p14:tracePt t="30155" x="5091113" y="4057650"/>
          <p14:tracePt t="30170" x="5095875" y="4057650"/>
          <p14:tracePt t="30206" x="5116513" y="4057650"/>
          <p14:tracePt t="30222" x="5122863" y="4057650"/>
          <p14:tracePt t="30309" x="5127625" y="4057650"/>
          <p14:tracePt t="30316" x="5154613" y="4057650"/>
          <p14:tracePt t="30323" x="5164138" y="4057650"/>
          <p14:tracePt t="30339" x="5170488" y="4057650"/>
          <p14:tracePt t="30356" x="5207000" y="4057650"/>
          <p14:tracePt t="30370" x="5222875" y="4057650"/>
          <p14:tracePt t="30388" x="5227638" y="4057650"/>
          <p14:tracePt t="30388" x="5237163" y="4057650"/>
          <p14:tracePt t="30404" x="5253038" y="4048125"/>
          <p14:tracePt t="30805" x="5259388" y="4052888"/>
          <p14:tracePt t="30812" x="5268913" y="4052888"/>
          <p14:tracePt t="30820" x="5300663" y="4057650"/>
          <p14:tracePt t="30838" x="5468938" y="4110038"/>
          <p14:tracePt t="30855" x="5614988" y="4125913"/>
          <p14:tracePt t="30872" x="5667375" y="4125913"/>
          <p14:tracePt t="30888" x="5788025" y="4125913"/>
          <p14:tracePt t="30905" x="5899150" y="4121150"/>
          <p14:tracePt t="30922" x="5997575" y="4084638"/>
          <p14:tracePt t="30938" x="6181725" y="4057650"/>
          <p14:tracePt t="30940" x="6218238" y="4048125"/>
          <p14:tracePt t="30955" x="6265863" y="4027488"/>
          <p14:tracePt t="30956" x="6334125" y="4027488"/>
          <p14:tracePt t="30972" x="6391275" y="4027488"/>
          <p14:tracePt t="30989" x="6407150" y="4016375"/>
          <p14:tracePt t="31046" x="6411913" y="4016375"/>
          <p14:tracePt t="31051" x="6423025" y="4011613"/>
          <p14:tracePt t="31069" x="6427788" y="4000500"/>
          <p14:tracePt t="31261" x="6438900" y="3995738"/>
          <p14:tracePt t="31268" x="6464300" y="3995738"/>
          <p14:tracePt t="31276" x="6511925" y="3995738"/>
          <p14:tracePt t="31288" x="6532563" y="3995738"/>
          <p14:tracePt t="31306" x="6637338" y="4005263"/>
          <p14:tracePt t="31323" x="6726238" y="4005263"/>
          <p14:tracePt t="31324" x="6769100" y="4005263"/>
          <p14:tracePt t="31340" x="6894513" y="4021138"/>
          <p14:tracePt t="31356" x="7067550" y="4021138"/>
          <p14:tracePt t="31372" x="7156450" y="4021138"/>
          <p14:tracePt t="31374" x="7245350" y="4021138"/>
          <p14:tracePt t="31389" x="7313613" y="4021138"/>
          <p14:tracePt t="31405" x="7440613" y="4021138"/>
          <p14:tracePt t="31422" x="7534275" y="4021138"/>
          <p14:tracePt t="31439" x="7566025" y="4021138"/>
          <p14:tracePt t="31455" x="7597775" y="4021138"/>
          <p14:tracePt t="31472" x="7607300" y="4021138"/>
          <p14:tracePt t="31564" x="7613650" y="4021138"/>
          <p14:tracePt t="31629" x="7634288" y="4048125"/>
          <p14:tracePt t="31644" x="7650163" y="4048125"/>
          <p14:tracePt t="31659" x="7666038" y="4048125"/>
          <p14:tracePt t="31668" x="7670800" y="4052888"/>
          <p14:tracePt t="31675" x="7681913" y="4052888"/>
          <p14:tracePt t="31689" x="7686675" y="4052888"/>
          <p14:tracePt t="31706" x="7696200" y="4052888"/>
          <p14:tracePt t="31723" x="7702550" y="4057650"/>
          <p14:tracePt t="31724" x="7707313" y="4057650"/>
          <p14:tracePt t="31749" x="7723188" y="4057650"/>
          <p14:tracePt t="31774" x="7723188" y="4068763"/>
          <p14:tracePt t="31812" x="7734300" y="4073525"/>
          <p14:tracePt t="31829" x="7739063" y="4073525"/>
          <p14:tracePt t="31844" x="7764463" y="4073525"/>
          <p14:tracePt t="31852" x="7786688" y="4084638"/>
          <p14:tracePt t="31932" x="7800975" y="4084638"/>
          <p14:tracePt t="31949" x="7807325" y="4084638"/>
          <p14:tracePt t="31981" x="7823200" y="4084638"/>
          <p14:tracePt t="31989" x="7854950" y="4084638"/>
          <p14:tracePt t="31996" x="7891463" y="4094163"/>
          <p14:tracePt t="32006" x="7907338" y="4094163"/>
          <p14:tracePt t="32024" x="7964488" y="4094163"/>
          <p14:tracePt t="32039" x="8021638" y="4094163"/>
          <p14:tracePt t="32057" x="8037513" y="4079875"/>
          <p14:tracePt t="32437" x="8048625" y="4084638"/>
          <p14:tracePt t="32444" x="8080375" y="4084638"/>
          <p14:tracePt t="32452" x="8089900" y="4084638"/>
          <p14:tracePt t="32474" x="8132763" y="4084638"/>
          <p14:tracePt t="32491" x="8158163" y="4084638"/>
          <p14:tracePt t="32492" x="8162925" y="4084638"/>
          <p14:tracePt t="32509" x="8174038" y="4084638"/>
          <p14:tracePt t="32821" x="8178800" y="4084638"/>
          <p14:tracePt t="32828" x="8205788" y="4084638"/>
          <p14:tracePt t="32860" x="8258175" y="4079875"/>
          <p14:tracePt t="32877" x="8267700" y="4079875"/>
          <p14:tracePt t="32884" x="8274050" y="4079875"/>
          <p14:tracePt t="32891" x="8289925" y="4079875"/>
          <p14:tracePt t="32909" x="8299450" y="4079875"/>
          <p14:tracePt t="32926" x="8305800" y="4079875"/>
          <p14:tracePt t="32941" x="8315325" y="4068763"/>
          <p14:tracePt t="33525" x="8347075" y="4068763"/>
          <p14:tracePt t="33532" x="8358188" y="4068763"/>
          <p14:tracePt t="33542" x="8362950" y="4068763"/>
          <p14:tracePt t="33564" x="8367713" y="4068763"/>
          <p14:tracePt t="33589" x="8378825" y="4068763"/>
          <p14:tracePt t="33596" x="8383588" y="4068763"/>
          <p14:tracePt t="33608" x="8394700" y="4064000"/>
          <p14:tracePt t="33626" x="8426450" y="4052888"/>
          <p14:tracePt t="34589" x="8426450" y="4057650"/>
          <p14:tracePt t="34596" x="8404225" y="4073525"/>
          <p14:tracePt t="34621" x="8378825" y="4084638"/>
          <p14:tracePt t="34630" x="8362950" y="4089400"/>
          <p14:tracePt t="34644" x="8278813" y="4125913"/>
          <p14:tracePt t="34645" x="8247063" y="4137025"/>
          <p14:tracePt t="34661" x="8169275" y="4146550"/>
          <p14:tracePt t="34662" x="8137525" y="4146550"/>
          <p14:tracePt t="34677" x="8110538" y="4157663"/>
          <p14:tracePt t="34679" x="8027988" y="4205288"/>
          <p14:tracePt t="34694" x="7953375" y="4273550"/>
          <p14:tracePt t="34711" x="7780338" y="4362450"/>
          <p14:tracePt t="34727" x="7591425" y="4425950"/>
          <p14:tracePt t="34745" x="7408863" y="4467225"/>
          <p14:tracePt t="34762" x="7208838" y="4519613"/>
          <p14:tracePt t="34778" x="7072313" y="4583113"/>
          <p14:tracePt t="34794" x="6946900" y="4635500"/>
          <p14:tracePt t="34811" x="6837363" y="4645025"/>
          <p14:tracePt t="34828" x="6591300" y="4681538"/>
          <p14:tracePt t="34844" x="6559550" y="4692650"/>
          <p14:tracePt t="34845" x="6553200" y="4692650"/>
          <p14:tracePt t="34861" x="6507163" y="4703763"/>
          <p14:tracePt t="34862" x="6396038" y="4713288"/>
          <p14:tracePt t="34878" x="6327775" y="4713288"/>
          <p14:tracePt t="34878" x="6234113" y="4740275"/>
          <p14:tracePt t="34893" x="6072188" y="4765675"/>
          <p14:tracePt t="34910" x="5872163" y="4808538"/>
          <p14:tracePt t="34927" x="5803900" y="4808538"/>
          <p14:tracePt t="34945" x="5719763" y="4829175"/>
          <p14:tracePt t="34960" x="5635625" y="4829175"/>
          <p14:tracePt t="34977" x="5589588" y="4829175"/>
          <p14:tracePt t="34994" x="5526088" y="4829175"/>
          <p14:tracePt t="35011" x="5441950" y="4829175"/>
          <p14:tracePt t="35012" x="5405438" y="4829175"/>
          <p14:tracePt t="35028" x="5364163" y="4829175"/>
          <p14:tracePt t="35077" x="5357813" y="4829175"/>
          <p14:tracePt t="35133" x="5348288" y="4824413"/>
          <p14:tracePt t="35140" x="5332413" y="4808538"/>
          <p14:tracePt t="35161" x="5316538" y="4776788"/>
          <p14:tracePt t="35181" x="5284788" y="4749800"/>
          <p14:tracePt t="35194" x="5264150" y="4724400"/>
          <p14:tracePt t="35212" x="5237163" y="4697413"/>
          <p14:tracePt t="35213" x="5232400" y="4681538"/>
          <p14:tracePt t="35228" x="5211763" y="4660900"/>
          <p14:tracePt t="35229" x="5207000" y="4645025"/>
          <p14:tracePt t="35245" x="5184775" y="4624388"/>
          <p14:tracePt t="35246" x="5180013" y="4619625"/>
          <p14:tracePt t="35261" x="5132388" y="4583113"/>
          <p14:tracePt t="35278" x="5095875" y="4540250"/>
          <p14:tracePt t="35294" x="5049838" y="4524375"/>
          <p14:tracePt t="35311" x="5022850" y="4503738"/>
          <p14:tracePt t="35328" x="4981575" y="4492625"/>
          <p14:tracePt t="35345" x="4943475" y="4467225"/>
          <p14:tracePt t="35361" x="4886325" y="4456113"/>
          <p14:tracePt t="35378" x="4838700" y="4446588"/>
          <p14:tracePt t="35395" x="4833938" y="4440238"/>
          <p14:tracePt t="35396" x="4824413" y="4440238"/>
          <p14:tracePt t="35411" x="4818063" y="4440238"/>
          <p14:tracePt t="35447" x="4808538" y="4440238"/>
          <p14:tracePt t="36541" x="4808538" y="4425950"/>
          <p14:tracePt t="36564" x="4833938" y="4425950"/>
          <p14:tracePt t="36597" x="4991100" y="4425950"/>
          <p14:tracePt t="36598" x="5059363" y="4425950"/>
          <p14:tracePt t="36613" x="5170488" y="4425950"/>
          <p14:tracePt t="36630" x="5184775" y="4425950"/>
          <p14:tracePt t="36648" x="5200650" y="4425950"/>
          <p14:tracePt t="36663" x="5211763" y="4425950"/>
          <p14:tracePt t="36790" x="5227638" y="4425950"/>
          <p14:tracePt t="36799" x="5243513" y="4425950"/>
          <p14:tracePt t="36804" x="5259388" y="4425950"/>
          <p14:tracePt t="36814" x="5284788" y="4425950"/>
          <p14:tracePt t="36830" x="5305425" y="4425950"/>
          <p14:tracePt t="36847" x="5353050" y="4414838"/>
          <p14:tracePt t="36864" x="5373688" y="4414838"/>
          <p14:tracePt t="36880" x="5389563" y="4414838"/>
          <p14:tracePt t="36898" x="5395913" y="4414838"/>
          <p14:tracePt t="37060" x="5432425" y="4414838"/>
          <p14:tracePt t="37068" x="5468938" y="4414838"/>
          <p14:tracePt t="37076" x="5510213" y="4414838"/>
          <p14:tracePt t="37098" x="5594350" y="4414838"/>
          <p14:tracePt t="37114" x="5673725" y="4414838"/>
          <p14:tracePt t="37130" x="5762625" y="4414838"/>
          <p14:tracePt t="37132" x="5794375" y="4414838"/>
          <p14:tracePt t="37149" x="5835650" y="4414838"/>
          <p14:tracePt t="37165" x="5929313" y="4414838"/>
          <p14:tracePt t="37181" x="5956300" y="4414838"/>
          <p14:tracePt t="37181" x="6024563" y="4414838"/>
          <p14:tracePt t="37198" x="6113463" y="4414838"/>
          <p14:tracePt t="37214" x="6192838" y="4414838"/>
          <p14:tracePt t="37231" x="6281738" y="4403725"/>
          <p14:tracePt t="37247" x="6454775" y="4403725"/>
          <p14:tracePt t="37265" x="6575425" y="4394200"/>
          <p14:tracePt t="37281" x="6611938" y="4394200"/>
          <p14:tracePt t="37298" x="6716713" y="4394200"/>
          <p14:tracePt t="37314" x="6800850" y="4394200"/>
          <p14:tracePt t="37315" x="6826250" y="4398963"/>
          <p14:tracePt t="37330" x="6842125" y="4398963"/>
          <p14:tracePt t="37348" x="6951663" y="4419600"/>
          <p14:tracePt t="37365" x="7042150" y="4419600"/>
          <p14:tracePt t="37365" x="7110413" y="4419600"/>
          <p14:tracePt t="37381" x="7199313" y="4419600"/>
          <p14:tracePt t="37382" x="7224713" y="4419600"/>
          <p14:tracePt t="37398" x="7292975" y="4419600"/>
          <p14:tracePt t="37414" x="7450138" y="4419600"/>
          <p14:tracePt t="37431" x="7508875" y="4419600"/>
          <p14:tracePt t="37448" x="7554913" y="4419600"/>
          <p14:tracePt t="37465" x="7607300" y="4425950"/>
          <p14:tracePt t="37541" x="7639050" y="4425950"/>
          <p14:tracePt t="37549" x="7643813" y="4425950"/>
          <p14:tracePt t="37556" x="7659688" y="4425950"/>
          <p14:tracePt t="37566" x="7712075" y="4425950"/>
          <p14:tracePt t="37581" x="7823200" y="4425950"/>
          <p14:tracePt t="37598" x="7969250" y="4403725"/>
          <p14:tracePt t="37614" x="8094663" y="4394200"/>
          <p14:tracePt t="37631" x="8189913" y="4383088"/>
          <p14:tracePt t="37649" x="8215313" y="4367213"/>
          <p14:tracePt t="37665" x="8221663" y="4357688"/>
          <p14:tracePt t="38030" x="8221663" y="4351338"/>
          <p14:tracePt t="38045" x="8205788" y="4351338"/>
          <p14:tracePt t="38052" x="8189913" y="4351338"/>
          <p14:tracePt t="38065" x="8147050" y="4367213"/>
          <p14:tracePt t="38082" x="8137525" y="4371975"/>
          <p14:tracePt t="38100" x="8105775" y="4387850"/>
          <p14:tracePt t="38349" x="8116888" y="4387850"/>
          <p14:tracePt t="38357" x="8126413" y="4387850"/>
          <p14:tracePt t="38366" x="8147050" y="4387850"/>
          <p14:tracePt t="38383" x="8174038" y="4403725"/>
          <p14:tracePt t="38400" x="8201025" y="4414838"/>
          <p14:tracePt t="38416" x="8205788" y="4414838"/>
          <p14:tracePt t="38432" x="8231188" y="4414838"/>
          <p14:tracePt t="38878" x="8274050" y="4410075"/>
          <p14:tracePt t="38893" x="8289925" y="4410075"/>
          <p14:tracePt t="38917" x="8347075" y="4398963"/>
          <p14:tracePt t="38918" x="8362950" y="4387850"/>
          <p14:tracePt t="38934" x="8378825" y="4387850"/>
          <p14:tracePt t="38950" x="8383588" y="4387850"/>
          <p14:tracePt t="39869" x="8410575" y="4387850"/>
          <p14:tracePt t="39876" x="8420100" y="4387850"/>
          <p14:tracePt t="39887" x="8426450" y="4387850"/>
          <p14:tracePt t="39901" x="8440738" y="4387850"/>
          <p14:tracePt t="39918" x="8515350" y="4357688"/>
          <p14:tracePt t="39935" x="8520113" y="4357688"/>
          <p14:tracePt t="39952" x="8545513" y="4357688"/>
          <p14:tracePt t="39968" x="8561388" y="4351338"/>
          <p14:tracePt t="40061" x="8588375" y="4351338"/>
          <p14:tracePt t="40069" x="8599488" y="4351338"/>
          <p14:tracePt t="40076" x="8624888" y="4351338"/>
          <p14:tracePt t="40085" x="8629650" y="4351338"/>
          <p14:tracePt t="40101" x="8682038" y="4351338"/>
          <p14:tracePt t="40118" x="8688388" y="4351338"/>
          <p14:tracePt t="40135" x="8729663" y="4341813"/>
          <p14:tracePt t="40152" x="8750300" y="4341813"/>
          <p14:tracePt t="40453" x="8756650" y="4346575"/>
          <p14:tracePt t="40460" x="8750300" y="4362450"/>
          <p14:tracePt t="40470" x="8745538" y="4367213"/>
          <p14:tracePt t="40487" x="8704263" y="4394200"/>
          <p14:tracePt t="40503" x="8704263" y="4398963"/>
          <p14:tracePt t="40519" x="8693150" y="4419600"/>
          <p14:tracePt t="40536" x="8661400" y="4446588"/>
          <p14:tracePt t="40553" x="8577263" y="4503738"/>
          <p14:tracePt t="40568" x="8504238" y="4551363"/>
          <p14:tracePt t="40585" x="8399463" y="4613275"/>
          <p14:tracePt t="40602" x="8242300" y="4672013"/>
          <p14:tracePt t="40619" x="8237538" y="4687888"/>
          <p14:tracePt t="40637" x="8080375" y="4845050"/>
          <p14:tracePt t="40652" x="8016875" y="4870450"/>
          <p14:tracePt t="40669" x="7832725" y="4981575"/>
          <p14:tracePt t="40687" x="7827963" y="4981575"/>
          <p14:tracePt t="40702" x="7780338" y="4986338"/>
          <p14:tracePt t="40720" x="7670800" y="5022850"/>
          <p14:tracePt t="40736" x="7502525" y="5075238"/>
          <p14:tracePt t="40753" x="7304088" y="5102225"/>
          <p14:tracePt t="40770" x="7088188" y="5143500"/>
          <p14:tracePt t="40787" x="6905625" y="5180013"/>
          <p14:tracePt t="40803" x="6757988" y="5232400"/>
          <p14:tracePt t="40804" x="6684963" y="5232400"/>
          <p14:tracePt t="40820" x="6611938" y="5243513"/>
          <p14:tracePt t="40821" x="6538913" y="5268913"/>
          <p14:tracePt t="40836" x="6507163" y="5268913"/>
          <p14:tracePt t="40852" x="6486525" y="5268913"/>
          <p14:tracePt t="40870" x="6407150" y="5280025"/>
          <p14:tracePt t="40871" x="6380163" y="5280025"/>
          <p14:tracePt t="40885" x="6254750" y="5289550"/>
          <p14:tracePt t="40902" x="6229350" y="5289550"/>
          <p14:tracePt t="40919" x="6197600" y="5289550"/>
          <p14:tracePt t="40936" x="6118225" y="5289550"/>
          <p14:tracePt t="40953" x="6065838" y="5300663"/>
          <p14:tracePt t="40969" x="6019800" y="5300663"/>
          <p14:tracePt t="40987" x="5945188" y="5300663"/>
          <p14:tracePt t="40988" x="5924550" y="5300663"/>
          <p14:tracePt t="41003" x="5888038" y="5300663"/>
          <p14:tracePt t="41004" x="5883275" y="5300663"/>
          <p14:tracePt t="41020" x="5856288" y="5300663"/>
          <p14:tracePt t="41021" x="5840413" y="5300663"/>
          <p14:tracePt t="41037" x="5808663" y="5300663"/>
          <p14:tracePt t="41053" x="5778500" y="5300663"/>
          <p14:tracePt t="41054" x="5772150" y="5300663"/>
          <p14:tracePt t="41070" x="5735638" y="5300663"/>
          <p14:tracePt t="41087" x="5683250" y="5300663"/>
          <p14:tracePt t="41104" x="5626100" y="5295900"/>
          <p14:tracePt t="41120" x="5578475" y="5295900"/>
          <p14:tracePt t="41137" x="5562600" y="5295900"/>
          <p14:tracePt t="41153" x="5557838" y="5295900"/>
          <p14:tracePt t="41170" x="5510213" y="5280025"/>
          <p14:tracePt t="41187" x="5384800" y="5284788"/>
          <p14:tracePt t="41204" x="5368925" y="5284788"/>
          <p14:tracePt t="41221" x="5332413" y="5284788"/>
          <p14:tracePt t="41221" x="5321300" y="5284788"/>
          <p14:tracePt t="41237" x="5305425" y="5284788"/>
          <p14:tracePt t="41253" x="5295900" y="5284788"/>
          <p14:tracePt t="41301" x="5284788" y="5284788"/>
          <p14:tracePt t="41310" x="5268913" y="5284788"/>
          <p14:tracePt t="41320" x="5253038" y="5275263"/>
          <p14:tracePt t="41337" x="5207000" y="5253038"/>
          <p14:tracePt t="41354" x="5200650" y="5253038"/>
          <p14:tracePt t="41370" x="5184775" y="5237163"/>
          <p14:tracePt t="41413" x="5164138" y="5216525"/>
          <p14:tracePt t="41438" x="5154613" y="5191125"/>
          <p14:tracePt t="41445" x="5138738" y="5180013"/>
          <p14:tracePt t="41461" x="5127625" y="5175250"/>
          <p14:tracePt t="41470" x="5122863" y="5164138"/>
          <p14:tracePt t="41486" x="5111750" y="5148263"/>
          <p14:tracePt t="41504" x="5095875" y="5127625"/>
          <p14:tracePt t="41520" x="5080000" y="5111750"/>
          <p14:tracePt t="41537" x="5070475" y="5095875"/>
          <p14:tracePt t="41554" x="5049838" y="5070475"/>
          <p14:tracePt t="41589" x="5038725" y="5070475"/>
          <p14:tracePt t="41597" x="5033963" y="5064125"/>
          <p14:tracePt t="41605" x="5006975" y="5043488"/>
          <p14:tracePt t="41621" x="4997450" y="5027613"/>
          <p14:tracePt t="41622" x="4981575" y="5006975"/>
          <p14:tracePt t="41637" x="4970463" y="4981575"/>
          <p14:tracePt t="41654" x="4938713" y="4970463"/>
          <p14:tracePt t="41670" x="4922838" y="4959350"/>
          <p14:tracePt t="41718" x="4918075" y="4954588"/>
          <p14:tracePt t="41733" x="4906963" y="4949825"/>
          <p14:tracePt t="41740" x="4902200" y="4938713"/>
          <p14:tracePt t="43341" x="4913313" y="4938713"/>
          <p14:tracePt t="43349" x="5006975" y="4938713"/>
          <p14:tracePt t="43358" x="5111750" y="4938713"/>
          <p14:tracePt t="43373" x="5148263" y="4938713"/>
          <p14:tracePt t="43390" x="5332413" y="4959350"/>
          <p14:tracePt t="43406" x="5348288" y="4959350"/>
          <p14:tracePt t="43423" x="5405438" y="4959350"/>
          <p14:tracePt t="43440" x="5457825" y="4959350"/>
          <p14:tracePt t="43457" x="5526088" y="4959350"/>
          <p14:tracePt t="43474" x="5621338" y="4959350"/>
          <p14:tracePt t="43490" x="5726113" y="4959350"/>
          <p14:tracePt t="43507" x="5824538" y="4959350"/>
          <p14:tracePt t="43508" x="5840413" y="4959350"/>
          <p14:tracePt t="43532" x="5846763" y="4959350"/>
          <p14:tracePt t="43541" x="5872163" y="4959350"/>
          <p14:tracePt t="43558" x="5924550" y="4959350"/>
          <p14:tracePt t="43559" x="5951538" y="4959350"/>
          <p14:tracePt t="43573" x="5997575" y="4959350"/>
          <p14:tracePt t="43590" x="6076950" y="4959350"/>
          <p14:tracePt t="43607" x="6149975" y="4938713"/>
          <p14:tracePt t="43624" x="6234113" y="4929188"/>
          <p14:tracePt t="43641" x="6318250" y="4918075"/>
          <p14:tracePt t="43658" x="6411913" y="4918075"/>
          <p14:tracePt t="43674" x="6496050" y="4906963"/>
          <p14:tracePt t="43690" x="6600825" y="4906963"/>
          <p14:tracePt t="43706" x="6637338" y="4906963"/>
          <p14:tracePt t="43724" x="6648450" y="4906963"/>
          <p14:tracePt t="43725" x="6648450" y="4891088"/>
          <p14:tracePt t="43813" x="6648450" y="4886325"/>
          <p14:tracePt t="43845" x="6653213" y="4886325"/>
          <p14:tracePt t="43852" x="6653213" y="4881563"/>
          <p14:tracePt t="43877" x="6664325" y="4854575"/>
          <p14:tracePt t="43885" x="6680200" y="4854575"/>
          <p14:tracePt t="43892" x="6732588" y="4854575"/>
          <p14:tracePt t="43907" x="6757988" y="4854575"/>
          <p14:tracePt t="43908" x="6773863" y="4854575"/>
          <p14:tracePt t="43924" x="6784975" y="4854575"/>
          <p14:tracePt t="43925" x="6816725" y="4854575"/>
          <p14:tracePt t="43942" x="6826250" y="4854575"/>
          <p14:tracePt t="43958" x="6846888" y="4854575"/>
          <p14:tracePt t="43959" x="6869113" y="4845050"/>
          <p14:tracePt t="43974" x="6926263" y="4833938"/>
          <p14:tracePt t="43991" x="6951663" y="4824413"/>
          <p14:tracePt t="44007" x="7035800" y="4792663"/>
          <p14:tracePt t="44025" x="7119938" y="4792663"/>
          <p14:tracePt t="44040" x="7183438" y="4772025"/>
          <p14:tracePt t="44058" x="7219950" y="4772025"/>
          <p14:tracePt t="44074" x="7288213" y="4749800"/>
          <p14:tracePt t="44091" x="7313613" y="4749800"/>
          <p14:tracePt t="44092" x="7340600" y="4740275"/>
          <p14:tracePt t="44261" x="7345363" y="4740275"/>
          <p14:tracePt t="44277" x="7372350" y="4740275"/>
          <p14:tracePt t="44293" x="7377113" y="4740275"/>
          <p14:tracePt t="44300" x="7388225" y="4740275"/>
          <p14:tracePt t="44317" x="7413625" y="4740275"/>
          <p14:tracePt t="44429" x="7418388" y="4740275"/>
          <p14:tracePt t="44452" x="7445375" y="4740275"/>
          <p14:tracePt t="44461" x="7481888" y="4740275"/>
          <p14:tracePt t="44468" x="7493000" y="4740275"/>
          <p14:tracePt t="44476" x="7518400" y="4740275"/>
          <p14:tracePt t="44491" x="7545388" y="4740275"/>
          <p14:tracePt t="44509" x="7561263" y="4740275"/>
          <p14:tracePt t="44510" x="7570788" y="4740275"/>
          <p14:tracePt t="44527" x="7575550" y="4740275"/>
          <p14:tracePt t="44590" x="7581900" y="4740275"/>
          <p14:tracePt t="44597" x="7591425" y="4740275"/>
          <p14:tracePt t="44613" x="7597775" y="4740275"/>
          <p14:tracePt t="44628" x="7623175" y="4740275"/>
          <p14:tracePt t="44642" x="7629525" y="4740275"/>
          <p14:tracePt t="44658" x="7643813" y="4740275"/>
          <p14:tracePt t="44676" x="7686675" y="4740275"/>
          <p14:tracePt t="44692" x="7702550" y="4740275"/>
          <p14:tracePt t="44693" x="7712075" y="4740275"/>
          <p14:tracePt t="44708" x="7764463" y="4740275"/>
          <p14:tracePt t="44725" x="7800975" y="4740275"/>
          <p14:tracePt t="44726" x="7839075" y="4740275"/>
          <p14:tracePt t="44741" x="7900988" y="4740275"/>
          <p14:tracePt t="44758" x="7943850" y="4740275"/>
          <p14:tracePt t="44776" x="7964488" y="4740275"/>
          <p14:tracePt t="44792" x="7964488" y="4729163"/>
          <p14:tracePt t="44809" x="8005763" y="4718050"/>
          <p14:tracePt t="44826" x="8012113" y="4713288"/>
          <p14:tracePt t="44861" x="8027988" y="4708525"/>
          <p14:tracePt t="45318" x="8042275" y="4708525"/>
          <p14:tracePt t="45324" x="8085138" y="4708525"/>
          <p14:tracePt t="45332" x="8110538" y="4708525"/>
          <p14:tracePt t="45342" x="8121650" y="4708525"/>
          <p14:tracePt t="45359" x="8205788" y="4708525"/>
          <p14:tracePt t="45376" x="8258175" y="4708525"/>
          <p14:tracePt t="45392" x="8267700" y="4708525"/>
          <p14:tracePt t="45410" x="8274050" y="4708525"/>
          <p14:tracePt t="45525" x="8262938" y="4708525"/>
          <p14:tracePt t="49662" x="8247063" y="4708525"/>
          <p14:tracePt t="49669" x="8153400" y="4708525"/>
          <p14:tracePt t="49677" x="7996238" y="4708525"/>
          <p14:tracePt t="49699" x="7623175" y="4792663"/>
          <p14:tracePt t="49716" x="7256463" y="4881563"/>
          <p14:tracePt t="49717" x="7115175" y="4922838"/>
          <p14:tracePt t="49732" x="6878638" y="5006975"/>
          <p14:tracePt t="49750" x="6611938" y="5095875"/>
          <p14:tracePt t="49750" x="6354763" y="5164138"/>
          <p14:tracePt t="49766" x="6097588" y="5264150"/>
          <p14:tracePt t="49783" x="5899150" y="5332413"/>
          <p14:tracePt t="49800" x="5746750" y="5368925"/>
          <p14:tracePt t="49816" x="5635625" y="5380038"/>
          <p14:tracePt t="49833" x="5541963" y="5389563"/>
          <p14:tracePt t="49849" x="5484813" y="5389563"/>
          <p14:tracePt t="49867" x="5462588" y="5389563"/>
          <p14:tracePt t="49883" x="5437188" y="5380038"/>
          <p14:tracePt t="49910" x="5426075" y="5380038"/>
          <p14:tracePt t="49917" x="5410200" y="5368925"/>
          <p14:tracePt t="49933" x="5405438" y="5364163"/>
          <p14:tracePt t="49934" x="5380038" y="5364163"/>
          <p14:tracePt t="49949" x="5311775" y="5332413"/>
          <p14:tracePt t="49965" x="5232400" y="5332413"/>
          <p14:tracePt t="49982" x="5175250" y="5332413"/>
          <p14:tracePt t="50000" x="5122863" y="5332413"/>
          <p14:tracePt t="50016" x="5086350" y="5332413"/>
          <p14:tracePt t="50032" x="5075238" y="5332413"/>
          <p14:tracePt t="50141" x="5070475" y="5327650"/>
          <p14:tracePt t="50152" x="5070475" y="5316538"/>
          <p14:tracePt t="50461" x="5054600" y="5311775"/>
          <p14:tracePt t="50469" x="5043488" y="5300663"/>
          <p14:tracePt t="50487" x="5038725" y="5295900"/>
          <p14:tracePt t="50501" x="5033963" y="5289550"/>
          <p14:tracePt t="50517" x="5022850" y="5289550"/>
          <p14:tracePt t="50557" x="5018088" y="5280025"/>
          <p14:tracePt t="50564" x="5006975" y="5275263"/>
          <p14:tracePt t="50597" x="5002213" y="5275263"/>
          <p14:tracePt t="50605" x="4991100" y="5264150"/>
          <p14:tracePt t="50630" x="4986338" y="5259388"/>
          <p14:tracePt t="50637" x="4981575" y="5248275"/>
          <p14:tracePt t="50650" x="4970463" y="5243513"/>
          <p14:tracePt t="50686" x="4965700" y="5237163"/>
          <p14:tracePt t="50693" x="4954588" y="5216525"/>
          <p14:tracePt t="50702" x="4954588" y="5211763"/>
          <p14:tracePt t="50718" x="4949825" y="5207000"/>
          <p14:tracePt t="50741" x="4949825" y="5191125"/>
          <p14:tracePt t="50750" x="4918075" y="5170488"/>
          <p14:tracePt t="50767" x="4913313" y="5159375"/>
          <p14:tracePt t="50784" x="4913313" y="5143500"/>
          <p14:tracePt t="50801" x="4913313" y="5138738"/>
          <p14:tracePt t="50817" x="4902200" y="5132388"/>
          <p14:tracePt t="50836" x="4902200" y="5122863"/>
          <p14:tracePt t="50862" x="4906963" y="5086350"/>
          <p14:tracePt t="50869" x="4906963" y="5080000"/>
          <p14:tracePt t="50885" x="4929188" y="5033963"/>
          <p14:tracePt t="50885" x="4929188" y="5002213"/>
          <p14:tracePt t="50920" x="4929188" y="4997450"/>
          <p14:tracePt t="50933" x="4929188" y="4981575"/>
          <p14:tracePt t="50941" x="4929188" y="4954588"/>
          <p14:tracePt t="50950" x="4922838" y="4933950"/>
          <p14:tracePt t="50967" x="4918075" y="4918075"/>
          <p14:tracePt t="50985" x="4906963" y="4913313"/>
          <p14:tracePt t="51046" x="4906963" y="4906963"/>
          <p14:tracePt t="51078" x="4902200" y="4897438"/>
          <p14:tracePt t="51102" x="4891088" y="4891088"/>
          <p14:tracePt t="51110" x="4891088" y="4881563"/>
          <p14:tracePt t="51118" x="4891088" y="4876800"/>
          <p14:tracePt t="51134" x="4891088" y="4849813"/>
          <p14:tracePt t="51151" x="4922838" y="4813300"/>
          <p14:tracePt t="51168" x="4949825" y="4797425"/>
          <p14:tracePt t="51186" x="4975225" y="4792663"/>
          <p14:tracePt t="51309" x="4981575" y="4792663"/>
          <p14:tracePt t="51317" x="4991100" y="4792663"/>
          <p14:tracePt t="51333" x="4997450" y="4792663"/>
          <p14:tracePt t="51341" x="5011738" y="4792663"/>
          <p14:tracePt t="51352" x="5043488" y="4813300"/>
          <p14:tracePt t="51368" x="5091113" y="4849813"/>
          <p14:tracePt t="51386" x="5116513" y="4865688"/>
          <p14:tracePt t="51402" x="5132388" y="4881563"/>
          <p14:tracePt t="51419" x="5148263" y="4906963"/>
          <p14:tracePt t="51420" x="5154613" y="4933950"/>
          <p14:tracePt t="51445" x="5164138" y="4938713"/>
          <p14:tracePt t="51453" x="5170488" y="4949825"/>
          <p14:tracePt t="51469" x="5170488" y="4954588"/>
          <p14:tracePt t="51470" x="5170488" y="4959350"/>
          <p14:tracePt t="51485" x="5170488" y="4975225"/>
          <p14:tracePt t="51503" x="5184775" y="5022850"/>
          <p14:tracePt t="51519" x="5184775" y="5038725"/>
          <p14:tracePt t="51534" x="5200650" y="5075238"/>
          <p14:tracePt t="51553" x="5200650" y="5127625"/>
          <p14:tracePt t="51570" x="5211763" y="5154613"/>
          <p14:tracePt t="51586" x="5207000" y="5195888"/>
          <p14:tracePt t="51605" x="5191125" y="5216525"/>
          <p14:tracePt t="51637" x="5180013" y="5232400"/>
          <p14:tracePt t="51662" x="5175250" y="5243513"/>
          <p14:tracePt t="51693" x="5164138" y="5248275"/>
          <p14:tracePt t="51726" x="5159375" y="5248275"/>
          <p14:tracePt t="51750" x="5148263" y="5253038"/>
          <p14:tracePt t="51758" x="5143500" y="5264150"/>
          <p14:tracePt t="51772" x="5143500" y="5268913"/>
          <p14:tracePt t="51786" x="5132388" y="5284788"/>
          <p14:tracePt t="51803" x="5106988" y="5311775"/>
          <p14:tracePt t="51804" x="5102225" y="5321300"/>
          <p14:tracePt t="51820" x="5102225" y="5348288"/>
          <p14:tracePt t="51836" x="5095875" y="5353050"/>
          <p14:tracePt t="51853" x="5070475" y="5380038"/>
          <p14:tracePt t="51870" x="5059363" y="5395913"/>
          <p14:tracePt t="51885" x="5059363" y="5416550"/>
          <p14:tracePt t="51902" x="5043488" y="5441950"/>
          <p14:tracePt t="51933" x="5038725" y="5468938"/>
          <p14:tracePt t="51941" x="5027613" y="5468938"/>
          <p14:tracePt t="52741" x="5033963" y="5468938"/>
          <p14:tracePt t="52748" x="5054600" y="5468938"/>
          <p14:tracePt t="52756" x="5064125" y="5473700"/>
          <p14:tracePt t="52771" x="5080000" y="5473700"/>
          <p14:tracePt t="52788" x="5086350" y="5473700"/>
          <p14:tracePt t="52804" x="5102225" y="5473700"/>
          <p14:tracePt t="52839" x="5143500" y="5473700"/>
          <p14:tracePt t="52844" x="5148263" y="5473700"/>
          <p14:tracePt t="52853" x="5164138" y="5473700"/>
          <p14:tracePt t="52870" x="5195888" y="5462588"/>
          <p14:tracePt t="52887" x="5232400" y="5448300"/>
          <p14:tracePt t="52904" x="5259388" y="5426075"/>
          <p14:tracePt t="52942" x="5280025" y="5416550"/>
          <p14:tracePt t="52957" x="5311775" y="5416550"/>
          <p14:tracePt t="52965" x="5327650" y="5416550"/>
          <p14:tracePt t="52972" x="5332413" y="5421313"/>
          <p14:tracePt t="53006" x="5343525" y="5421313"/>
          <p14:tracePt t="53053" x="5357813" y="5421313"/>
          <p14:tracePt t="53061" x="5364163" y="5421313"/>
          <p14:tracePt t="53070" x="5380038" y="5421313"/>
          <p14:tracePt t="53093" x="5389563" y="5421313"/>
          <p14:tracePt t="53117" x="5405438" y="5421313"/>
          <p14:tracePt t="53132" x="5410200" y="5421313"/>
          <p14:tracePt t="53156" x="5421313" y="5421313"/>
          <p14:tracePt t="53171" x="5426075" y="5421313"/>
          <p14:tracePt t="53406" x="5426075" y="5416550"/>
          <p14:tracePt t="53412" x="5441950" y="5416550"/>
          <p14:tracePt t="53438" x="5441950" y="5405438"/>
          <p14:tracePt t="53455" x="5441950" y="5389563"/>
          <p14:tracePt t="53471" x="5432425" y="5364163"/>
          <p14:tracePt t="53489" x="5432425" y="5348288"/>
          <p14:tracePt t="53505" x="5416550" y="5332413"/>
          <p14:tracePt t="53522" x="5389563" y="5305425"/>
          <p14:tracePt t="53540" x="5384800" y="5300663"/>
          <p14:tracePt t="53621" x="5380038" y="5300663"/>
          <p14:tracePt t="53654" x="5368925" y="5300663"/>
          <p14:tracePt t="53661" x="5364163" y="5300663"/>
          <p14:tracePt t="53765" x="5348288" y="5305425"/>
          <p14:tracePt t="53773" x="5337175" y="5305425"/>
          <p14:tracePt t="53806" x="5332413" y="5305425"/>
          <p14:tracePt t="54190" x="5332413" y="5311775"/>
          <p14:tracePt t="54197" x="5348288" y="5321300"/>
          <p14:tracePt t="54205" x="5380038" y="5321300"/>
          <p14:tracePt t="54222" x="5410200" y="5321300"/>
          <p14:tracePt t="54239" x="5448300" y="5327650"/>
          <p14:tracePt t="54256" x="5494338" y="5327650"/>
          <p14:tracePt t="54273" x="5521325" y="5348288"/>
          <p14:tracePt t="54289" x="5562600" y="5348288"/>
          <p14:tracePt t="54307" x="5583238" y="5348288"/>
          <p14:tracePt t="54323" x="5610225" y="5348288"/>
          <p14:tracePt t="54340" x="5626100" y="5348288"/>
          <p14:tracePt t="54341" x="5635625" y="5348288"/>
          <p14:tracePt t="54373" x="5641975" y="5348288"/>
          <p14:tracePt t="54590" x="5646738" y="5353050"/>
          <p14:tracePt t="54597" x="5646738" y="5364163"/>
          <p14:tracePt t="54606" x="5641975" y="5368925"/>
          <p14:tracePt t="54669" x="5621338" y="5384800"/>
          <p14:tracePt t="54677" x="5614988" y="5395913"/>
          <p14:tracePt t="54685" x="5610225" y="5395913"/>
          <p14:tracePt t="54707" x="5562600" y="5400675"/>
          <p14:tracePt t="54724" x="5514975" y="5432425"/>
          <p14:tracePt t="54724" x="5489575" y="5441950"/>
          <p14:tracePt t="54740" x="5478463" y="5441950"/>
          <p14:tracePt t="54757" x="5478463" y="5448300"/>
          <p14:tracePt t="54758" x="5457825" y="5457825"/>
          <p14:tracePt t="55022" x="5468938" y="5453063"/>
          <p14:tracePt t="55029" x="5478463" y="5432425"/>
          <p14:tracePt t="55040" x="5484813" y="5426075"/>
          <p14:tracePt t="55058" x="5510213" y="5400675"/>
          <p14:tracePt t="55074" x="5514975" y="5380038"/>
          <p14:tracePt t="55090" x="5553075" y="5353050"/>
          <p14:tracePt t="55107" x="5589588" y="5337175"/>
          <p14:tracePt t="55124" x="5630863" y="5300663"/>
          <p14:tracePt t="55125" x="5641975" y="5295900"/>
          <p14:tracePt t="55140" x="5646738" y="5284788"/>
          <p14:tracePt t="55141" x="5651500" y="5280025"/>
          <p14:tracePt t="55157" x="5678488" y="5259388"/>
          <p14:tracePt t="55174" x="5719763" y="5227638"/>
          <p14:tracePt t="55190" x="5767388" y="5207000"/>
          <p14:tracePt t="55208" x="5788025" y="5180013"/>
          <p14:tracePt t="55224" x="5788025" y="5170488"/>
          <p14:tracePt t="55241" x="5840413" y="5122863"/>
          <p14:tracePt t="55258" x="5961063" y="5075238"/>
          <p14:tracePt t="55274" x="6045200" y="5043488"/>
          <p14:tracePt t="55290" x="6102350" y="5011738"/>
          <p14:tracePt t="55308" x="6154738" y="4991100"/>
          <p14:tracePt t="55309" x="6161088" y="4986338"/>
          <p14:tracePt t="55325" x="6176963" y="4965700"/>
          <p14:tracePt t="55341" x="6186488" y="4965700"/>
          <p14:tracePt t="55342" x="6202363" y="4959350"/>
          <p14:tracePt t="55469" x="6207125" y="4959350"/>
          <p14:tracePt t="55501" x="6218238" y="4959350"/>
          <p14:tracePt t="55509" x="6223000" y="4959350"/>
          <p14:tracePt t="55516" x="6223000" y="4975225"/>
          <p14:tracePt t="55526" x="6223000" y="5006975"/>
          <p14:tracePt t="55542" x="6223000" y="5022850"/>
          <p14:tracePt t="55558" x="6223000" y="5027613"/>
          <p14:tracePt t="55559" x="6223000" y="5043488"/>
          <p14:tracePt t="55574" x="6223000" y="5059363"/>
          <p14:tracePt t="55591" x="6223000" y="5086350"/>
          <p14:tracePt t="55608" x="6223000" y="5091113"/>
          <p14:tracePt t="55625" x="6223000" y="5106988"/>
          <p14:tracePt t="55646" x="6223000" y="5122863"/>
          <p14:tracePt t="56398" x="6234113" y="5132388"/>
          <p14:tracePt t="56405" x="6254750" y="5132388"/>
          <p14:tracePt t="56442" x="6307138" y="5132388"/>
          <p14:tracePt t="56461" x="6343650" y="5132388"/>
          <p14:tracePt t="56477" x="6370638" y="5132388"/>
          <p14:tracePt t="56492" x="6375400" y="5132388"/>
          <p14:tracePt t="56493" x="6380163" y="5132388"/>
          <p14:tracePt t="56509" x="6391275" y="5132388"/>
          <p14:tracePt t="56534" x="6407150" y="5132388"/>
          <p14:tracePt t="56543" x="6411913" y="5132388"/>
          <p14:tracePt t="56559" x="6423025" y="5127625"/>
          <p14:tracePt t="56575" x="6443663" y="5127625"/>
          <p14:tracePt t="56593" x="6470650" y="5127625"/>
          <p14:tracePt t="56609" x="6491288" y="5127625"/>
          <p14:tracePt t="56626" x="6500813" y="5127625"/>
          <p14:tracePt t="56644" x="6532563" y="5127625"/>
          <p14:tracePt t="56645" x="6548438" y="5127625"/>
          <p14:tracePt t="56659" x="6575425" y="5127625"/>
          <p14:tracePt t="56676" x="6605588" y="5127625"/>
          <p14:tracePt t="56678" x="6616700" y="5127625"/>
          <p14:tracePt t="56693" x="6621463" y="5127625"/>
          <p14:tracePt t="56718" x="6632575" y="5127625"/>
          <p14:tracePt t="56853" x="6637338" y="5122863"/>
          <p14:tracePt t="56958" x="6616700" y="5122863"/>
          <p14:tracePt t="56973" x="6611938" y="5122863"/>
          <p14:tracePt t="56981" x="6605588" y="5122863"/>
          <p14:tracePt t="56993" x="6584950" y="5132388"/>
          <p14:tracePt t="57011" x="6569075" y="5148263"/>
          <p14:tracePt t="57029" x="6553200" y="5180013"/>
          <p14:tracePt t="57043" x="6548438" y="5184775"/>
          <p14:tracePt t="57061" x="6507163" y="5232400"/>
          <p14:tracePt t="57078" x="6486525" y="5237163"/>
          <p14:tracePt t="57079" x="6443663" y="5268913"/>
          <p14:tracePt t="57101" x="6427788" y="5280025"/>
          <p14:tracePt t="57141" x="6354763" y="5353050"/>
          <p14:tracePt t="57149" x="6334125" y="5373688"/>
          <p14:tracePt t="57159" x="6318250" y="5373688"/>
          <p14:tracePt t="57178" x="6275388" y="5373688"/>
          <p14:tracePt t="57194" x="6238875" y="5380038"/>
          <p14:tracePt t="57213" x="6223000" y="5380038"/>
          <p14:tracePt t="57227" x="6192838" y="5380038"/>
          <p14:tracePt t="57229" x="6186488" y="5380038"/>
          <p14:tracePt t="57263" x="6181725" y="5380038"/>
          <p14:tracePt t="57278" x="6154738" y="5373688"/>
          <p14:tracePt t="57285" x="6113463" y="5373688"/>
          <p14:tracePt t="57294" x="6108700" y="5373688"/>
          <p14:tracePt t="57310" x="6056313" y="5368925"/>
          <p14:tracePt t="57327" x="6045200" y="5357813"/>
          <p14:tracePt t="57344" x="6029325" y="5357813"/>
          <p14:tracePt t="57360" x="6024563" y="5357813"/>
          <p14:tracePt t="57582" x="6019800" y="5353050"/>
          <p14:tracePt t="57613" x="6008688" y="5353050"/>
          <p14:tracePt t="57629" x="6003925" y="5353050"/>
          <p14:tracePt t="57637" x="5992813" y="5343525"/>
          <p14:tracePt t="57645" x="5992813" y="5337175"/>
          <p14:tracePt t="57679" x="5997575" y="5337175"/>
          <p14:tracePt t="57685" x="6003925" y="5327650"/>
          <p14:tracePt t="57694" x="6040438" y="5327650"/>
          <p14:tracePt t="57711" x="6092825" y="5327650"/>
          <p14:tracePt t="57727" x="6134100" y="5343525"/>
          <p14:tracePt t="57744" x="6245225" y="5332413"/>
          <p14:tracePt t="57761" x="6334125" y="5332413"/>
          <p14:tracePt t="57777" x="6391275" y="5332413"/>
          <p14:tracePt t="57795" x="6418263" y="5332413"/>
          <p14:tracePt t="57853" x="6423025" y="5337175"/>
          <p14:tracePt t="57870" x="6423025" y="5343525"/>
          <p14:tracePt t="57880" x="6423025" y="5368925"/>
          <p14:tracePt t="57893" x="6423025" y="5384800"/>
          <p14:tracePt t="57901" x="6423025" y="5400675"/>
          <p14:tracePt t="57918" x="6423025" y="5410200"/>
          <p14:tracePt t="57928" x="6423025" y="5416550"/>
          <p14:tracePt t="57946" x="6375400" y="5453063"/>
          <p14:tracePt t="57962" x="6334125" y="5453063"/>
          <p14:tracePt t="57978" x="6275388" y="5462588"/>
          <p14:tracePt t="57995" x="6270625" y="5462588"/>
          <p14:tracePt t="58011" x="6197600" y="5457825"/>
          <p14:tracePt t="58028" x="6140450" y="5457825"/>
          <p14:tracePt t="58029" x="6113463" y="5457825"/>
          <p14:tracePt t="58045" x="6092825" y="5457825"/>
          <p14:tracePt t="58046" x="6065838" y="5457825"/>
          <p14:tracePt t="58061" x="6061075" y="5457825"/>
          <p14:tracePt t="58079" x="6045200" y="5457825"/>
          <p14:tracePt t="58094" x="6034088" y="5457825"/>
          <p14:tracePt t="58126" x="6019800" y="5453063"/>
          <p14:tracePt t="58717" x="6024563" y="5453063"/>
          <p14:tracePt t="58727" x="6056313" y="5453063"/>
          <p14:tracePt t="58733" x="6072188" y="5453063"/>
          <p14:tracePt t="58758" x="6092825" y="5453063"/>
          <p14:tracePt t="58765" x="6097588" y="5453063"/>
          <p14:tracePt t="58780" x="6108700" y="5453063"/>
          <p14:tracePt t="58781" x="6113463" y="5453063"/>
          <p14:tracePt t="58796" x="6129338" y="5453063"/>
          <p14:tracePt t="58813" x="6149975" y="5453063"/>
          <p14:tracePt t="58813" x="6181725" y="5462588"/>
          <p14:tracePt t="58831" x="6186488" y="5462588"/>
          <p14:tracePt t="59078" x="6197600" y="5468938"/>
          <p14:tracePt t="59093" x="6202363" y="5478463"/>
          <p14:tracePt t="59130" x="6213475" y="5478463"/>
          <p14:tracePt t="59686" x="6218238" y="5478463"/>
          <p14:tracePt t="59693" x="6223000" y="5478463"/>
          <p14:tracePt t="59731" x="6234113" y="5478463"/>
          <p14:tracePt t="59774" x="6259513" y="5478463"/>
          <p14:tracePt t="59838" x="6265863" y="5478463"/>
          <p14:tracePt t="59853" x="6270625" y="5478463"/>
          <p14:tracePt t="59878" x="6297613" y="5478463"/>
          <p14:tracePt t="59910" x="6313488" y="5478463"/>
          <p14:tracePt t="59917" x="6343650" y="5478463"/>
          <p14:tracePt t="59930" x="6350000" y="5478463"/>
          <p14:tracePt t="59949" x="6375400" y="5478463"/>
          <p14:tracePt t="60054" x="6380163" y="5473700"/>
          <p14:tracePt t="60142" x="6391275" y="5473700"/>
          <p14:tracePt t="60413" x="6411913" y="5473700"/>
          <p14:tracePt t="60421" x="6423025" y="5473700"/>
          <p14:tracePt t="60431" x="6427788" y="5473700"/>
          <p14:tracePt t="60902" x="6454775" y="5473700"/>
          <p14:tracePt t="60911" x="6459538" y="5473700"/>
          <p14:tracePt t="60926" x="6470650" y="5473700"/>
          <p14:tracePt t="60965" x="6475413" y="5473700"/>
          <p14:tracePt t="60982" x="6491288" y="5473700"/>
          <p14:tracePt t="61606" x="6500813" y="5473700"/>
          <p14:tracePt t="62213" x="6496050" y="5473700"/>
          <p14:tracePt t="62220" x="6438900" y="5473700"/>
          <p14:tracePt t="62269" x="6313488" y="5441950"/>
          <p14:tracePt t="62286" x="6270625" y="5441950"/>
          <p14:tracePt t="62286" x="6245225" y="5457825"/>
          <p14:tracePt t="62301" x="6202363" y="5457825"/>
          <p14:tracePt t="62302" x="6176963" y="5468938"/>
          <p14:tracePt t="62318" x="6165850" y="5468938"/>
          <p14:tracePt t="62390" x="6149975" y="5478463"/>
          <p14:tracePt t="62446" x="6134100" y="5478463"/>
          <p14:tracePt t="62453" x="6129338" y="5478463"/>
          <p14:tracePt t="62461" x="6118225" y="5478463"/>
          <p14:tracePt t="62485" x="6086475" y="5478463"/>
          <p14:tracePt t="62486" x="6081713" y="5478463"/>
          <p14:tracePt t="62717" x="6072188" y="5478463"/>
          <p14:tracePt t="62725" x="6056313" y="5494338"/>
          <p14:tracePt t="62751" x="6040438" y="5500688"/>
          <p14:tracePt t="62769" x="6029325" y="5500688"/>
          <p14:tracePt t="62786" x="6003925" y="5510213"/>
          <p14:tracePt t="62853" x="5997575" y="5510213"/>
          <p14:tracePt t="62861" x="5972175" y="5510213"/>
          <p14:tracePt t="63006" x="5967413" y="5510213"/>
          <p14:tracePt t="63293" x="5956300" y="5510213"/>
          <p14:tracePt t="63301" x="5940425" y="5510213"/>
          <p14:tracePt t="63309" x="5924550" y="5489575"/>
          <p14:tracePt t="63318" x="5915025" y="5484813"/>
          <p14:tracePt t="63335" x="5899150" y="5473700"/>
          <p14:tracePt t="63366" x="5903913" y="5448300"/>
          <p14:tracePt t="63518" x="5892800" y="5448300"/>
          <p14:tracePt t="63525" x="5876925" y="5448300"/>
          <p14:tracePt t="63588" x="5851525" y="5448300"/>
          <p14:tracePt t="64558" x="5846763" y="5448300"/>
          <p14:tracePt t="64566" x="5846763" y="5441950"/>
          <p14:tracePt t="64573" x="5861050" y="5441950"/>
          <p14:tracePt t="64589" x="5883275" y="5432425"/>
          <p14:tracePt t="64605" x="5888038" y="5432425"/>
          <p14:tracePt t="64606" x="5903913" y="5432425"/>
          <p14:tracePt t="64621" x="5945188" y="5410200"/>
          <p14:tracePt t="64638" x="6029325" y="5400675"/>
          <p14:tracePt t="64654" x="6097588" y="5400675"/>
          <p14:tracePt t="64671" x="6192838" y="5400675"/>
          <p14:tracePt t="64688" x="6223000" y="5400675"/>
          <p14:tracePt t="64705" x="6254750" y="5400675"/>
          <p14:tracePt t="64720" x="6270625" y="5400675"/>
          <p14:tracePt t="64738" x="6275388" y="5400675"/>
          <p14:tracePt t="64781" x="6291263" y="5400675"/>
          <p14:tracePt t="64789" x="6302375" y="5400675"/>
          <p14:tracePt t="64797" x="6327775" y="5400675"/>
          <p14:tracePt t="64805" x="6365875" y="5400675"/>
          <p14:tracePt t="64821" x="6396038" y="5400675"/>
          <p14:tracePt t="64822" x="6402388" y="5400675"/>
          <p14:tracePt t="64838" x="6407150" y="5400675"/>
          <p14:tracePt t="64839" x="6423025" y="5400675"/>
          <p14:tracePt t="64854" x="6459538" y="5400675"/>
          <p14:tracePt t="64872" x="6511925" y="5400675"/>
          <p14:tracePt t="64888" x="6538913" y="5405438"/>
          <p14:tracePt t="65310" x="6548438" y="5405438"/>
          <p14:tracePt t="65341" x="6569075" y="5405438"/>
          <p14:tracePt t="65390" x="6580188" y="5405438"/>
          <p14:tracePt t="65414" x="6584950" y="5395913"/>
          <p14:tracePt t="65421" x="6596063" y="5389563"/>
          <p14:tracePt t="65429" x="6600825" y="5389563"/>
          <p14:tracePt t="65439" x="6605588" y="5389563"/>
          <p14:tracePt t="65456" x="6621463" y="5364163"/>
          <p14:tracePt t="65473" x="6648450" y="5348288"/>
          <p14:tracePt t="65490" x="6705600" y="5316538"/>
          <p14:tracePt t="65506" x="6748463" y="5300663"/>
          <p14:tracePt t="65522" x="6794500" y="5275263"/>
          <p14:tracePt t="65539" x="6831013" y="5259388"/>
          <p14:tracePt t="65556" x="6842125" y="5243513"/>
          <p14:tracePt t="65590" x="6842125" y="5232400"/>
          <p14:tracePt t="65765" x="6842125" y="5227638"/>
          <p14:tracePt t="67022" x="6869113" y="5227638"/>
          <p14:tracePt t="67037" x="6910388" y="5227638"/>
          <p14:tracePt t="67092" x="6967538" y="5248275"/>
          <p14:tracePt t="67477" x="6967538" y="5253038"/>
          <p14:tracePt t="67510" x="6978650" y="5253038"/>
          <p14:tracePt t="67526" x="6994525" y="5253038"/>
          <p14:tracePt t="67544" x="6999288" y="5253038"/>
          <p14:tracePt t="67566" x="7010400" y="5253038"/>
          <p14:tracePt t="67653" x="7015163" y="5264150"/>
          <p14:tracePt t="67661" x="7042150" y="5264150"/>
          <p14:tracePt t="67678" x="7058025" y="5264150"/>
          <p14:tracePt t="67733" x="7083425" y="5264150"/>
          <p14:tracePt t="67750" x="7094538" y="5264150"/>
          <p14:tracePt t="67830" x="7119938" y="5264150"/>
          <p14:tracePt t="68006" x="7135813" y="5264150"/>
          <p14:tracePt t="68045" x="7151688" y="5264150"/>
          <p14:tracePt t="68053" x="7156450" y="5264150"/>
          <p14:tracePt t="68061" x="7167563" y="5264150"/>
          <p14:tracePt t="68110" x="7172325" y="5264150"/>
          <p14:tracePt t="68135" x="7188200" y="5264150"/>
          <p14:tracePt t="68157" x="7199313" y="5264150"/>
          <p14:tracePt t="68165" x="7204075" y="5264150"/>
          <p14:tracePt t="68181" x="7215188" y="5264150"/>
          <p14:tracePt t="68192" x="7240588" y="5259388"/>
          <p14:tracePt t="68209" x="7283450" y="5227638"/>
          <p14:tracePt t="68226" x="7329488" y="5211763"/>
          <p14:tracePt t="68243" x="7350125" y="5211763"/>
          <p14:tracePt t="68278" x="7356475" y="5191125"/>
          <p14:tracePt t="68359" x="7366000" y="5191125"/>
          <p14:tracePt t="68390" x="7381875" y="5191125"/>
          <p14:tracePt t="68526" x="7388225" y="5191125"/>
          <p14:tracePt t="68558" x="7402513" y="5191125"/>
          <p14:tracePt t="68574" x="7413625" y="5191125"/>
          <p14:tracePt t="68622" x="7418388" y="5184775"/>
          <p14:tracePt t="68878" x="7424738" y="5184775"/>
          <p14:tracePt t="68885" x="7424738" y="5200650"/>
          <p14:tracePt t="68928" x="7388225" y="5243513"/>
          <p14:tracePt t="68944" x="7361238" y="5243513"/>
          <p14:tracePt t="68961" x="7304088" y="5289550"/>
          <p14:tracePt t="68977" x="7292975" y="5311775"/>
          <p14:tracePt t="68995" x="7277100" y="5316538"/>
          <p14:tracePt t="69011" x="7261225" y="5343525"/>
          <p14:tracePt t="69029" x="7251700" y="5357813"/>
          <p14:tracePt t="69044" x="7224713" y="5380038"/>
          <p14:tracePt t="69061" x="7177088" y="5389563"/>
          <p14:tracePt t="69062" x="7151688" y="5400675"/>
          <p14:tracePt t="69078" x="7124700" y="5405438"/>
          <p14:tracePt t="69079" x="7124700" y="5416550"/>
          <p14:tracePt t="69101" x="7115175" y="5416550"/>
          <p14:tracePt t="69111" x="7099300" y="5416550"/>
          <p14:tracePt t="69134" x="7094538" y="5421313"/>
          <p14:tracePt t="69144" x="7083425" y="5432425"/>
          <p14:tracePt t="69163" x="7042150" y="5432425"/>
          <p14:tracePt t="69179" x="7004050" y="5432425"/>
          <p14:tracePt t="69195" x="6951663" y="5441950"/>
          <p14:tracePt t="69211" x="6910388" y="5462588"/>
          <p14:tracePt t="69228" x="6869113" y="5457825"/>
          <p14:tracePt t="69245" x="6846888" y="5457825"/>
          <p14:tracePt t="69270" x="6821488" y="5462588"/>
          <p14:tracePt t="69310" x="6800850" y="5468938"/>
          <p14:tracePt t="69334" x="6773863" y="5478463"/>
          <p14:tracePt t="69358" x="6764338" y="5484813"/>
          <p14:tracePt t="69365" x="6757988" y="5484813"/>
          <p14:tracePt t="69830" x="6742113" y="5484813"/>
          <p14:tracePt t="69839" x="6721475" y="5462588"/>
          <p14:tracePt t="69845" x="6721475" y="5448300"/>
          <p14:tracePt t="69861" x="6721475" y="5432425"/>
          <p14:tracePt t="69862" x="6721475" y="5426075"/>
          <p14:tracePt t="69878" x="6716713" y="5410200"/>
          <p14:tracePt t="69958" x="6705600" y="5400675"/>
          <p14:tracePt t="69965" x="6680200" y="5384800"/>
          <p14:tracePt t="69973" x="6653213" y="5373688"/>
          <p14:tracePt t="69996" x="6584950" y="5353050"/>
          <p14:tracePt t="70014" x="6500813" y="5327650"/>
          <p14:tracePt t="70039" x="6496050" y="5321300"/>
          <p14:tracePt t="70302" x="6470650" y="5295900"/>
          <p14:tracePt t="70310" x="6448425" y="5295900"/>
          <p14:tracePt t="70317" x="6396038" y="5275263"/>
          <p14:tracePt t="70329" x="6354763" y="5264150"/>
          <p14:tracePt t="70346" x="6297613" y="5243513"/>
          <p14:tracePt t="70363" x="6186488" y="5222875"/>
          <p14:tracePt t="70380" x="6076950" y="5211763"/>
          <p14:tracePt t="70381" x="6019800" y="5211763"/>
          <p14:tracePt t="70396" x="5976938" y="5191125"/>
          <p14:tracePt t="70397" x="5940425" y="5191125"/>
          <p14:tracePt t="70413" x="5883275" y="5180013"/>
          <p14:tracePt t="70413" x="5856288" y="5180013"/>
          <p14:tracePt t="70430" x="5803900" y="5180013"/>
          <p14:tracePt t="70431" x="5751513" y="5180013"/>
          <p14:tracePt t="70446" x="5719763" y="5170488"/>
          <p14:tracePt t="70463" x="5703888" y="5170488"/>
          <p14:tracePt t="70480" x="5662613" y="5159375"/>
          <p14:tracePt t="70496" x="5568950" y="5138738"/>
          <p14:tracePt t="70513" x="5510213" y="5116513"/>
          <p14:tracePt t="70530" x="5462588" y="5116513"/>
          <p14:tracePt t="70546" x="5395913" y="5116513"/>
          <p14:tracePt t="70564" x="5353050" y="5116513"/>
          <p14:tracePt t="70565" x="5321300" y="5116513"/>
          <p14:tracePt t="70580" x="5284788" y="5116513"/>
          <p14:tracePt t="70581" x="5259388" y="5116513"/>
          <p14:tracePt t="70597" x="5248275" y="5116513"/>
          <p14:tracePt t="70622" x="5232400" y="5116513"/>
          <p14:tracePt t="70718" x="5195888" y="5116513"/>
          <p14:tracePt t="70726" x="5143500" y="5116513"/>
          <p14:tracePt t="70733" x="5122863" y="5116513"/>
          <p14:tracePt t="70749" x="5075238" y="5116513"/>
          <p14:tracePt t="70763" x="5033963" y="5116513"/>
          <p14:tracePt t="70780" x="4845050" y="5148263"/>
          <p14:tracePt t="70781" x="4818063" y="5148263"/>
          <p14:tracePt t="70797" x="4645025" y="5175250"/>
          <p14:tracePt t="70813" x="4608513" y="5175250"/>
          <p14:tracePt t="70814" x="4576763" y="5175250"/>
          <p14:tracePt t="70830" x="4498975" y="5195888"/>
          <p14:tracePt t="70847" x="4419600" y="5207000"/>
          <p14:tracePt t="70864" x="4387850" y="5207000"/>
          <p14:tracePt t="70880" x="4383088" y="5207000"/>
          <p14:tracePt t="70897" x="4371975" y="5207000"/>
          <p14:tracePt t="70914" x="4330700" y="5216525"/>
          <p14:tracePt t="70930" x="4298950" y="5227638"/>
          <p14:tracePt t="70947" x="4246563" y="5259388"/>
          <p14:tracePt t="70949" x="4237038" y="5259388"/>
          <p14:tracePt t="70965" x="4230688" y="5268913"/>
          <p14:tracePt t="70981" x="4205288" y="5275263"/>
          <p14:tracePt t="70982" x="4184650" y="5295900"/>
          <p14:tracePt t="70998" x="4157663" y="5343525"/>
          <p14:tracePt t="71014" x="4137025" y="5364163"/>
          <p14:tracePt t="71014" x="4121150" y="5389563"/>
          <p14:tracePt t="71030" x="4089400" y="5453063"/>
          <p14:tracePt t="71046" x="4064000" y="5500688"/>
          <p14:tracePt t="71064" x="4032250" y="5537200"/>
          <p14:tracePt t="71081" x="4000500" y="5589588"/>
          <p14:tracePt t="71097" x="3973513" y="5614988"/>
          <p14:tracePt t="71113" x="3952875" y="5641975"/>
          <p14:tracePt t="71130" x="3932238" y="5673725"/>
          <p14:tracePt t="71147" x="3921125" y="5683250"/>
          <p14:tracePt t="71163" x="3916363" y="5683250"/>
          <p14:tracePt t="71181" x="3868738" y="5688013"/>
          <p14:tracePt t="71181" x="3854450" y="5688013"/>
          <p14:tracePt t="71198" x="3838575" y="5688013"/>
          <p14:tracePt t="71214" x="3811588" y="5688013"/>
          <p14:tracePt t="71214" x="3795713" y="5688013"/>
          <p14:tracePt t="71230" x="3775075" y="5688013"/>
          <p14:tracePt t="71247" x="3763963" y="5688013"/>
          <p14:tracePt t="71264" x="3748088" y="5699125"/>
          <p14:tracePt t="71281" x="3733800" y="5715000"/>
          <p14:tracePt t="71297" x="3711575" y="5719763"/>
          <p14:tracePt t="71314" x="3643313" y="5730875"/>
          <p14:tracePt t="71332" x="3629025" y="5730875"/>
          <p14:tracePt t="71348" x="3586163" y="5730875"/>
          <p14:tracePt t="71364" x="3517900" y="5741988"/>
          <p14:tracePt t="71382" x="3492500" y="5741988"/>
          <p14:tracePt t="71400" x="3460750" y="5730875"/>
          <p14:tracePt t="71416" x="3429000" y="5710238"/>
          <p14:tracePt t="71431" x="3417888" y="5703888"/>
          <p14:tracePt t="71432" x="3402013" y="5694363"/>
          <p14:tracePt t="71447" x="3376613" y="5657850"/>
          <p14:tracePt t="71464" x="3340100" y="5614988"/>
          <p14:tracePt t="71480" x="3303588" y="5557838"/>
          <p14:tracePt t="71497" x="3251200" y="5484813"/>
          <p14:tracePt t="71514" x="3187700" y="5410200"/>
          <p14:tracePt t="71531" x="3124200" y="5275263"/>
          <p14:tracePt t="71548" x="3025775" y="5148263"/>
          <p14:tracePt t="71565" x="2998788" y="5080000"/>
          <p14:tracePt t="71565" x="2967038" y="5049838"/>
          <p14:tracePt t="71582" x="2957513" y="5011738"/>
          <p14:tracePt t="71622" x="2957513" y="5006975"/>
          <p14:tracePt t="71630" x="2967038" y="4997450"/>
          <p14:tracePt t="71637" x="2989263" y="4970463"/>
          <p14:tracePt t="71647" x="3014663" y="4949825"/>
          <p14:tracePt t="71665" x="3014663" y="4933950"/>
          <p14:tracePt t="71682" x="3014663" y="4929188"/>
          <p14:tracePt t="71699" x="3025775" y="4918075"/>
          <p14:tracePt t="71714" x="3062288" y="4886325"/>
          <p14:tracePt t="71731" x="3119438" y="4865688"/>
          <p14:tracePt t="71749" x="3251200" y="4776788"/>
          <p14:tracePt t="71765" x="3287713" y="4765675"/>
          <p14:tracePt t="71782" x="3297238" y="4745038"/>
          <p14:tracePt t="71798" x="3313113" y="4745038"/>
          <p14:tracePt t="71800" x="3355975" y="4733925"/>
          <p14:tracePt t="71815" x="3408363" y="4733925"/>
          <p14:tracePt t="71831" x="3529013" y="4733925"/>
          <p14:tracePt t="71848" x="3586163" y="4733925"/>
          <p14:tracePt t="71865" x="3665538" y="4733925"/>
          <p14:tracePt t="71886" x="3675063" y="4733925"/>
          <p14:tracePt t="71901" x="3681413" y="4733925"/>
          <p14:tracePt t="71918" x="3717925" y="4745038"/>
          <p14:tracePt t="71932" x="3722688" y="4745038"/>
          <p14:tracePt t="71950" x="3822700" y="4797425"/>
          <p14:tracePt t="71966" x="3863975" y="4808538"/>
          <p14:tracePt t="71966" x="3921125" y="4845050"/>
          <p14:tracePt t="71982" x="3943350" y="4860925"/>
          <p14:tracePt t="71999" x="3979863" y="4891088"/>
          <p14:tracePt t="72000" x="4005263" y="4897438"/>
          <p14:tracePt t="72015" x="4021138" y="4922838"/>
          <p14:tracePt t="72032" x="4032250" y="4938713"/>
          <p14:tracePt t="72049" x="4064000" y="4997450"/>
          <p14:tracePt t="72065" x="4068763" y="5018088"/>
          <p14:tracePt t="72082" x="4068763" y="5038725"/>
          <p14:tracePt t="72099" x="4079875" y="5086350"/>
          <p14:tracePt t="72116" x="4079875" y="5175250"/>
          <p14:tracePt t="72132" x="4079875" y="5253038"/>
          <p14:tracePt t="72133" x="4079875" y="5284788"/>
          <p14:tracePt t="72149" x="4100513" y="5327650"/>
          <p14:tracePt t="72168" x="4100513" y="5332413"/>
          <p14:tracePt t="72182" x="4110038" y="5343525"/>
          <p14:tracePt t="72184" x="4116388" y="5364163"/>
          <p14:tracePt t="72199" x="4116388" y="5389563"/>
          <p14:tracePt t="72216" x="4116388" y="5457825"/>
          <p14:tracePt t="72232" x="4116388" y="5537200"/>
          <p14:tracePt t="72250" x="4073525" y="5657850"/>
          <p14:tracePt t="72265" x="4041775" y="5741988"/>
          <p14:tracePt t="72283" x="4032250" y="5788025"/>
          <p14:tracePt t="72299" x="4027488" y="5815013"/>
          <p14:tracePt t="72316" x="4027488" y="5819775"/>
          <p14:tracePt t="72359" x="4016375" y="5830888"/>
          <p14:tracePt t="72408" x="3989388" y="5835650"/>
          <p14:tracePt t="72413" x="3937000" y="5856288"/>
          <p14:tracePt t="72422" x="3906838" y="5867400"/>
          <p14:tracePt t="72432" x="3879850" y="5867400"/>
          <p14:tracePt t="72449" x="3738563" y="5892800"/>
          <p14:tracePt t="72466" x="3606800" y="5929313"/>
          <p14:tracePt t="72484" x="3486150" y="5988050"/>
          <p14:tracePt t="72485" x="3449638" y="5997575"/>
          <p14:tracePt t="72500" x="3417888" y="6019800"/>
          <p14:tracePt t="72516" x="3371850" y="6072188"/>
          <p14:tracePt t="72518" x="3371850" y="6108700"/>
          <p14:tracePt t="72532" x="3324225" y="6149975"/>
          <p14:tracePt t="72550" x="3228975" y="6249988"/>
          <p14:tracePt t="72550" x="3182938" y="6297613"/>
          <p14:tracePt t="72565" x="3135313" y="6327775"/>
          <p14:tracePt t="72582" x="3003550" y="6580188"/>
          <p14:tracePt t="72599" x="2951163" y="6764338"/>
          <p14:tracePt t="74320" x="0" y="0"/>
        </p14:tracePtLst>
        <p14:tracePtLst>
          <p14:tracePt t="107523" x="3214688" y="6315075"/>
          <p14:tracePt t="107818" x="2825750" y="6664325"/>
          <p14:tracePt t="107835" x="2967038" y="6548438"/>
          <p14:tracePt t="107851" x="3176588" y="6423025"/>
          <p14:tracePt t="107868" x="3365500" y="6313488"/>
          <p14:tracePt t="107885" x="3497263" y="6213475"/>
          <p14:tracePt t="107903" x="3686175" y="6076950"/>
          <p14:tracePt t="107918" x="3727450" y="6056313"/>
          <p14:tracePt t="107935" x="3743325" y="6034088"/>
          <p14:tracePt t="107960" x="3763963" y="6008688"/>
          <p14:tracePt t="107968" x="3763963" y="5997575"/>
          <p14:tracePt t="107984" x="3775075" y="5919788"/>
          <p14:tracePt t="108002" x="3822700" y="5872163"/>
          <p14:tracePt t="108022" x="3906838" y="5846763"/>
          <p14:tracePt t="108038" x="3963988" y="5846763"/>
          <p14:tracePt t="108054" x="4000500" y="5846763"/>
          <p14:tracePt t="108054" x="4068763" y="5846763"/>
          <p14:tracePt t="108070" x="4094163" y="5846763"/>
          <p14:tracePt t="108085" x="4162425" y="5846763"/>
          <p14:tracePt t="108101" x="4230688" y="5846763"/>
          <p14:tracePt t="108119" x="4387850" y="5824538"/>
          <p14:tracePt t="108135" x="4462463" y="5824538"/>
          <p14:tracePt t="108152" x="4498975" y="5824538"/>
          <p14:tracePt t="108175" x="4508500" y="5824538"/>
          <p14:tracePt t="108185" x="4514850" y="5824538"/>
          <p14:tracePt t="108202" x="4572000" y="5824538"/>
          <p14:tracePt t="108219" x="4640263" y="5824538"/>
          <p14:tracePt t="108235" x="4672013" y="5824538"/>
          <p14:tracePt t="108253" x="4687888" y="5824538"/>
          <p14:tracePt t="108254" x="4703763" y="5824538"/>
          <p14:tracePt t="108269" x="4729163" y="5824538"/>
          <p14:tracePt t="108270" x="4740275" y="5815013"/>
          <p14:tracePt t="108286" x="4745038" y="5815013"/>
          <p14:tracePt t="108302" x="4760913" y="5815013"/>
          <p14:tracePt t="108303" x="4792663" y="5794375"/>
          <p14:tracePt t="108320" x="4829175" y="5794375"/>
          <p14:tracePt t="108336" x="4881563" y="5794375"/>
          <p14:tracePt t="108337" x="4959350" y="5772150"/>
          <p14:tracePt t="108353" x="4975225" y="5772150"/>
          <p14:tracePt t="108354" x="4981575" y="5772150"/>
          <p14:tracePt t="108383" x="4981575" y="5762625"/>
          <p14:tracePt t="108431" x="4997450" y="5767388"/>
          <p14:tracePt t="108440" x="5006975" y="5767388"/>
          <p14:tracePt t="108471" x="5022850" y="5767388"/>
          <p14:tracePt t="108528" x="5038725" y="5767388"/>
          <p14:tracePt t="108536" x="5054600" y="5767388"/>
          <p14:tracePt t="108542" x="5070475" y="5767388"/>
          <p14:tracePt t="108552" x="5080000" y="5767388"/>
          <p14:tracePt t="108569" x="5111750" y="5767388"/>
          <p14:tracePt t="108751" x="5116513" y="5762625"/>
          <p14:tracePt t="108759" x="5154613" y="5762625"/>
          <p14:tracePt t="108768" x="5207000" y="5762625"/>
          <p14:tracePt t="108786" x="5253038" y="5762625"/>
          <p14:tracePt t="108803" x="5284788" y="5762625"/>
          <p14:tracePt t="108824" x="5295900" y="5762625"/>
          <p14:tracePt t="108912" x="5300663" y="5762625"/>
          <p14:tracePt t="108968" x="5300663" y="5746750"/>
          <p14:tracePt t="108974" x="5305425" y="5746750"/>
          <p14:tracePt t="108986" x="5321300" y="5746750"/>
          <p14:tracePt t="109384" x="5332413" y="5746750"/>
          <p14:tracePt t="109391" x="5364163" y="5746750"/>
          <p14:tracePt t="109399" x="5373688" y="5751513"/>
          <p14:tracePt t="109421" x="5380038" y="5751513"/>
          <p14:tracePt t="109438" x="5426075" y="5767388"/>
          <p14:tracePt t="109454" x="5453063" y="5788025"/>
          <p14:tracePt t="109471" x="5478463" y="5803900"/>
          <p14:tracePt t="109487" x="5484813" y="5803900"/>
          <p14:tracePt t="109504" x="5494338" y="5808663"/>
          <p14:tracePt t="109775" x="5500688" y="5819775"/>
          <p14:tracePt t="109823" x="5510213" y="5824538"/>
          <p14:tracePt t="109832" x="5526088" y="5824538"/>
          <p14:tracePt t="109838" x="5541963" y="5824538"/>
          <p14:tracePt t="109855" x="5546725" y="5824538"/>
          <p14:tracePt t="109871" x="5562600" y="5835650"/>
          <p14:tracePt t="109889" x="5573713" y="5835650"/>
          <p14:tracePt t="110400" x="5578475" y="5835650"/>
          <p14:tracePt t="110848" x="5605463" y="5835650"/>
          <p14:tracePt t="110864" x="5610225" y="5835650"/>
          <p14:tracePt t="110879" x="5621338" y="5835650"/>
          <p14:tracePt t="110895" x="5626100" y="5840413"/>
          <p14:tracePt t="110975" x="5641975" y="5840413"/>
          <p14:tracePt t="111071" x="5651500" y="5846763"/>
          <p14:tracePt t="111120" x="5667375" y="5846763"/>
          <p14:tracePt t="111152" x="5683250" y="5846763"/>
          <p14:tracePt t="111720" x="5688013" y="5846763"/>
          <p14:tracePt t="111792" x="5678488" y="5846763"/>
          <p14:tracePt t="111801" x="5673725" y="5840413"/>
          <p14:tracePt t="111826" x="5673725" y="5830888"/>
          <p14:tracePt t="111831" x="5662613" y="5824538"/>
          <p14:tracePt t="111880" x="5657850" y="5815013"/>
          <p14:tracePt t="111952" x="5657850" y="5799138"/>
          <p14:tracePt t="111967" x="5662613" y="5783263"/>
          <p14:tracePt t="112128" x="5667375" y="5778500"/>
          <p14:tracePt t="112135" x="5683250" y="5778500"/>
          <p14:tracePt t="112142" x="5735638" y="5778500"/>
          <p14:tracePt t="112157" x="5746750" y="5778500"/>
          <p14:tracePt t="112175" x="5756275" y="5778500"/>
          <p14:tracePt t="112295" x="5767388" y="5778500"/>
          <p14:tracePt t="112303" x="5767388" y="5783263"/>
          <p14:tracePt t="112320" x="5767388" y="5794375"/>
          <p14:tracePt t="112327" x="5772150" y="5799138"/>
          <p14:tracePt t="112352" x="5783263" y="5799138"/>
          <p14:tracePt t="112472" x="5799138" y="5799138"/>
          <p14:tracePt t="112479" x="5824538" y="5799138"/>
          <p14:tracePt t="112491" x="5830888" y="5799138"/>
          <p14:tracePt t="112509" x="5840413" y="5799138"/>
          <p14:tracePt t="112525" x="5867400" y="5808663"/>
          <p14:tracePt t="112526" x="5872163" y="5803900"/>
          <p14:tracePt t="112552" x="5883275" y="5803900"/>
          <p14:tracePt t="113335" x="5899150" y="5803900"/>
          <p14:tracePt t="113343" x="5903913" y="5803900"/>
          <p14:tracePt t="113351" x="5940425" y="5803900"/>
          <p14:tracePt t="113360" x="5945188" y="5803900"/>
          <p14:tracePt t="113376" x="5961063" y="5824538"/>
          <p14:tracePt t="113400" x="5972175" y="5835650"/>
          <p14:tracePt t="113409" x="5972175" y="5840413"/>
          <p14:tracePt t="113426" x="6003925" y="5867400"/>
          <p14:tracePt t="113443" x="6013450" y="5872163"/>
          <p14:tracePt t="113480" x="6019800" y="5872163"/>
          <p14:tracePt t="113567" x="6024563" y="5872163"/>
          <p14:tracePt t="113624" x="6034088" y="5883275"/>
          <p14:tracePt t="113640" x="6061075" y="5883275"/>
          <p14:tracePt t="113647" x="6065838" y="5883275"/>
          <p14:tracePt t="113660" x="6081713" y="5872163"/>
          <p14:tracePt t="113676" x="6097588" y="5872163"/>
          <p14:tracePt t="113693" x="6108700" y="5861050"/>
          <p14:tracePt t="113768" x="6108700" y="5856288"/>
          <p14:tracePt t="113783" x="6108700" y="5840413"/>
          <p14:tracePt t="113791" x="6108700" y="5830888"/>
          <p14:tracePt t="113799" x="6108700" y="5824538"/>
          <p14:tracePt t="113810" x="6108700" y="5815013"/>
          <p14:tracePt t="113935" x="6108700" y="5799138"/>
          <p14:tracePt t="113944" x="6102350" y="5794375"/>
          <p14:tracePt t="113975" x="6102350" y="5788025"/>
          <p14:tracePt t="113992" x="6102350" y="5778500"/>
          <p14:tracePt t="114001" x="6097588" y="5751513"/>
          <p14:tracePt t="114023" x="6097588" y="5735638"/>
          <p14:tracePt t="114032" x="6097588" y="5730875"/>
          <p14:tracePt t="114072" x="6097588" y="5719763"/>
          <p14:tracePt t="114088" x="6097588" y="5715000"/>
          <p14:tracePt t="114095" x="6097588" y="5703888"/>
          <p14:tracePt t="114112" x="6097588" y="5699125"/>
          <p14:tracePt t="114129" x="6097588" y="5683250"/>
          <p14:tracePt t="114147" x="6097588" y="5673725"/>
          <p14:tracePt t="114168" x="6097588" y="5667375"/>
          <p14:tracePt t="114343" x="6108700" y="5667375"/>
          <p14:tracePt t="114351" x="6113463" y="5667375"/>
          <p14:tracePt t="114360" x="6113463" y="5678488"/>
          <p14:tracePt t="114377" x="6124575" y="5710238"/>
          <p14:tracePt t="114407" x="6129338" y="5719763"/>
          <p14:tracePt t="114440" x="6140450" y="5726113"/>
          <p14:tracePt t="114608" x="6176963" y="5746750"/>
          <p14:tracePt t="114615" x="6202363" y="5762625"/>
          <p14:tracePt t="114627" x="6245225" y="5783263"/>
          <p14:tracePt t="114644" x="6302375" y="5815013"/>
          <p14:tracePt t="114661" x="6350000" y="5835650"/>
          <p14:tracePt t="114662" x="6359525" y="5835650"/>
          <p14:tracePt t="114679" x="6391275" y="5835650"/>
          <p14:tracePt t="114695" x="6396038" y="5846763"/>
          <p14:tracePt t="114719" x="6407150" y="5856288"/>
          <p14:tracePt t="114928" x="6411913" y="5856288"/>
          <p14:tracePt t="114959" x="6423025" y="5861050"/>
          <p14:tracePt t="115047" x="6427788" y="5861050"/>
          <p14:tracePt t="115080" x="6438900" y="5861050"/>
          <p14:tracePt t="115280" x="6443663" y="5861050"/>
          <p14:tracePt t="115328" x="6443663" y="5851525"/>
          <p14:tracePt t="115408" x="6443663" y="5846763"/>
          <p14:tracePt t="115473" x="6448425" y="5840413"/>
          <p14:tracePt t="115479" x="6459538" y="5840413"/>
          <p14:tracePt t="115487" x="6475413" y="5840413"/>
          <p14:tracePt t="115503" x="6491288" y="5840413"/>
          <p14:tracePt t="115512" x="6496050" y="5840413"/>
          <p14:tracePt t="115529" x="6507163" y="5840413"/>
          <p14:tracePt t="115560" x="6511925" y="5840413"/>
          <p14:tracePt t="115575" x="6527800" y="5840413"/>
          <p14:tracePt t="115583" x="6538913" y="5840413"/>
          <p14:tracePt t="115595" x="6543675" y="5840413"/>
          <p14:tracePt t="115728" x="6559550" y="5840413"/>
          <p14:tracePt t="115807" x="6569075" y="5840413"/>
          <p14:tracePt t="115823" x="6575425" y="5840413"/>
          <p14:tracePt t="115831" x="6591300" y="5830888"/>
          <p14:tracePt t="115838" x="6605588" y="5830888"/>
          <p14:tracePt t="115847" x="6616700" y="5830888"/>
          <p14:tracePt t="115865" x="6621463" y="5830888"/>
          <p14:tracePt t="115880" x="6632575" y="5815013"/>
          <p14:tracePt t="115912" x="6637338" y="5803900"/>
          <p14:tracePt t="115935" x="6653213" y="5783263"/>
          <p14:tracePt t="115943" x="6664325" y="5772150"/>
          <p14:tracePt t="115976" x="6669088" y="5767388"/>
          <p14:tracePt t="115992" x="6684963" y="5767388"/>
          <p14:tracePt t="115999" x="6696075" y="5756275"/>
          <p14:tracePt t="116024" x="6700838" y="5751513"/>
          <p14:tracePt t="116041" x="6711950" y="5751513"/>
          <p14:tracePt t="116047" x="6748463" y="5730875"/>
          <p14:tracePt t="116312" x="6764338" y="5746750"/>
          <p14:tracePt t="116552" x="6784975" y="5756275"/>
          <p14:tracePt t="116768" x="6789738" y="5772150"/>
          <p14:tracePt t="116775" x="6800850" y="5778500"/>
          <p14:tracePt t="116792" x="6805613" y="5788025"/>
          <p14:tracePt t="116840" x="6816725" y="5794375"/>
          <p14:tracePt t="116848" x="6821488" y="5803900"/>
          <p14:tracePt t="116873" x="6826250" y="5819775"/>
          <p14:tracePt t="116935" x="6826250" y="5824538"/>
          <p14:tracePt t="117215" x="6826250" y="5815013"/>
          <p14:tracePt t="117233" x="6826250" y="5808663"/>
          <p14:tracePt t="117304" x="6826250" y="5803900"/>
          <p14:tracePt t="117488" x="6837363" y="5803900"/>
          <p14:tracePt t="117615" x="6862763" y="5803900"/>
          <p14:tracePt t="117623" x="6869113" y="5803900"/>
          <p14:tracePt t="118073" x="6878638" y="5794375"/>
          <p14:tracePt t="118152" x="6894513" y="5794375"/>
          <p14:tracePt t="118223" x="6899275" y="5794375"/>
          <p14:tracePt t="118295" x="6915150" y="5794375"/>
          <p14:tracePt t="118303" x="6931025" y="5794375"/>
          <p14:tracePt t="118310" x="6946900" y="5794375"/>
          <p14:tracePt t="118333" x="6958013" y="5794375"/>
          <p14:tracePt t="118576" x="6962775" y="5778500"/>
          <p14:tracePt t="118584" x="6973888" y="5772150"/>
          <p14:tracePt t="118607" x="6978650" y="5762625"/>
          <p14:tracePt t="118640" x="6989763" y="5762625"/>
          <p14:tracePt t="118648" x="6994525" y="5756275"/>
          <p14:tracePt t="118681" x="7010400" y="5756275"/>
          <p14:tracePt t="118695" x="7019925" y="5756275"/>
          <p14:tracePt t="118712" x="7026275" y="5756275"/>
          <p14:tracePt t="118728" x="7051675" y="5741988"/>
          <p14:tracePt t="118735" x="7067550" y="5741988"/>
          <p14:tracePt t="118751" x="7094538" y="5741988"/>
          <p14:tracePt t="118767" x="7104063" y="5741988"/>
          <p14:tracePt t="119015" x="7135813" y="5741988"/>
          <p14:tracePt t="119023" x="7167563" y="5741988"/>
          <p14:tracePt t="119039" x="7183438" y="5741988"/>
          <p14:tracePt t="119051" x="7188200" y="5741988"/>
          <p14:tracePt t="119113" x="7208838" y="5730875"/>
          <p14:tracePt t="119119" x="7215188" y="5726113"/>
          <p14:tracePt t="119152" x="7219950" y="5726113"/>
          <p14:tracePt t="119169" x="7229475" y="5726113"/>
          <p14:tracePt t="119208" x="7235825" y="5726113"/>
          <p14:tracePt t="119215" x="7245350" y="5715000"/>
          <p14:tracePt t="119833" x="7251700" y="5719763"/>
          <p14:tracePt t="119839" x="7261225" y="5719763"/>
          <p14:tracePt t="119886" x="7324725" y="5746750"/>
          <p14:tracePt t="119912" x="7329488" y="5746750"/>
          <p14:tracePt t="120120" x="7345363" y="5756275"/>
          <p14:tracePt t="120128" x="7356475" y="5762625"/>
          <p14:tracePt t="120151" x="7361238" y="5762625"/>
          <p14:tracePt t="120208" x="7388225" y="5762625"/>
          <p14:tracePt t="120223" x="7392988" y="5762625"/>
          <p14:tracePt t="120280" x="7402513" y="5762625"/>
          <p14:tracePt t="120312" x="7434263" y="5762625"/>
          <p14:tracePt t="120384" x="7445375" y="5762625"/>
          <p14:tracePt t="120392" x="7493000" y="5735638"/>
          <p14:tracePt t="120409" x="7493000" y="5730875"/>
          <p14:tracePt t="120481" x="7481888" y="5715000"/>
          <p14:tracePt t="120486" x="7466013" y="5715000"/>
          <p14:tracePt t="120495" x="7424738" y="5715000"/>
          <p14:tracePt t="120505" x="7397750" y="5715000"/>
          <p14:tracePt t="120520" x="7340600" y="5688013"/>
          <p14:tracePt t="120537" x="7115175" y="5667375"/>
          <p14:tracePt t="120553" x="6983413" y="5630863"/>
          <p14:tracePt t="120570" x="6769100" y="5614988"/>
          <p14:tracePt t="120587" x="6516688" y="5546725"/>
          <p14:tracePt t="120604" x="6365875" y="5489575"/>
          <p14:tracePt t="120620" x="6040438" y="5400675"/>
          <p14:tracePt t="120637" x="5883275" y="5353050"/>
          <p14:tracePt t="120653" x="5756275" y="5321300"/>
          <p14:tracePt t="120671" x="5673725" y="5243513"/>
          <p14:tracePt t="120672" x="5578475" y="5175250"/>
          <p14:tracePt t="120687" x="5546725" y="5164138"/>
          <p14:tracePt t="120703" x="5514975" y="5143500"/>
          <p14:tracePt t="120704" x="5416550" y="5095875"/>
          <p14:tracePt t="120720" x="5222875" y="4959350"/>
          <p14:tracePt t="120737" x="5170488" y="4959350"/>
          <p14:tracePt t="120753" x="5116513" y="4897438"/>
          <p14:tracePt t="120770" x="4986338" y="4833938"/>
          <p14:tracePt t="120787" x="4870450" y="4802188"/>
          <p14:tracePt t="120805" x="4749800" y="4745038"/>
          <p14:tracePt t="120821" x="4660900" y="4697413"/>
          <p14:tracePt t="120837" x="4603750" y="4660900"/>
          <p14:tracePt t="120853" x="4467225" y="4572000"/>
          <p14:tracePt t="120855" x="4394200" y="4560888"/>
          <p14:tracePt t="120871" x="4314825" y="4524375"/>
          <p14:tracePt t="120872" x="4237038" y="4498975"/>
          <p14:tracePt t="120888" x="4210050" y="4478338"/>
          <p14:tracePt t="120889" x="4210050" y="4471988"/>
          <p14:tracePt t="120904" x="4125913" y="4419600"/>
          <p14:tracePt t="120920" x="4027488" y="4387850"/>
          <p14:tracePt t="120937" x="3968750" y="4357688"/>
          <p14:tracePt t="120953" x="3948113" y="4346575"/>
          <p14:tracePt t="120971" x="3868738" y="4319588"/>
          <p14:tracePt t="120988" x="3800475" y="4319588"/>
          <p14:tracePt t="121004" x="3754438" y="4310063"/>
          <p14:tracePt t="121021" x="3706813" y="4289425"/>
          <p14:tracePt t="121038" x="3659188" y="4262438"/>
          <p14:tracePt t="121054" x="3613150" y="4246563"/>
          <p14:tracePt t="121055" x="3586163" y="4237038"/>
          <p14:tracePt t="121071" x="3586163" y="4205288"/>
          <p14:tracePt t="121072" x="3554413" y="4200525"/>
          <p14:tracePt t="121088" x="3529013" y="4200525"/>
          <p14:tracePt t="121088" x="3470275" y="4162425"/>
          <p14:tracePt t="121104" x="3413125" y="4137025"/>
          <p14:tracePt t="121121" x="3313113" y="4100513"/>
          <p14:tracePt t="121138" x="3192463" y="4041775"/>
          <p14:tracePt t="121155" x="3087688" y="4021138"/>
          <p14:tracePt t="121172" x="3051175" y="4005263"/>
          <p14:tracePt t="121188" x="3009900" y="3995738"/>
          <p14:tracePt t="121205" x="2998788" y="3995738"/>
          <p14:tracePt t="121222" x="2994025" y="3979863"/>
          <p14:tracePt t="121237" x="2978150" y="3963988"/>
          <p14:tracePt t="121313" x="2967038" y="3959225"/>
          <p14:tracePt t="121336" x="2962275" y="3937000"/>
          <p14:tracePt t="121368" x="2951163" y="3932238"/>
          <p14:tracePt t="121384" x="2951163" y="3927475"/>
          <p14:tracePt t="121391" x="2925763" y="3906838"/>
          <p14:tracePt t="121405" x="2925763" y="3900488"/>
          <p14:tracePt t="121422" x="2868613" y="3879850"/>
          <p14:tracePt t="121424" x="2825750" y="3868738"/>
          <p14:tracePt t="121439" x="2794000" y="3859213"/>
          <p14:tracePt t="121455" x="2747963" y="3843338"/>
          <p14:tracePt t="121472" x="2741613" y="3843338"/>
          <p14:tracePt t="121473" x="2725738" y="3832225"/>
          <p14:tracePt t="121528" x="2716213" y="3827463"/>
          <p14:tracePt t="121600" x="2711450" y="3816350"/>
          <p14:tracePt t="121607" x="2700338" y="3816350"/>
          <p14:tracePt t="121729" x="2700338" y="3811588"/>
          <p14:tracePt t="121735" x="2705100" y="3800475"/>
          <p14:tracePt t="121743" x="2732088" y="3800475"/>
          <p14:tracePt t="121755" x="2736850" y="3800475"/>
          <p14:tracePt t="121771" x="2784475" y="3800475"/>
          <p14:tracePt t="121789" x="2816225" y="3806825"/>
          <p14:tracePt t="121805" x="2841625" y="3816350"/>
          <p14:tracePt t="121822" x="2884488" y="3854450"/>
          <p14:tracePt t="121839" x="2930525" y="3911600"/>
          <p14:tracePt t="121855" x="2967038" y="3952875"/>
          <p14:tracePt t="121856" x="2982913" y="3973513"/>
          <p14:tracePt t="121873" x="3014663" y="4000500"/>
          <p14:tracePt t="121874" x="3030538" y="4011613"/>
          <p14:tracePt t="121888" x="3094038" y="4064000"/>
          <p14:tracePt t="121905" x="3124200" y="4146550"/>
          <p14:tracePt t="121922" x="3146425" y="4205288"/>
          <p14:tracePt t="121939" x="3182938" y="4230688"/>
          <p14:tracePt t="121955" x="3187700" y="4257675"/>
          <p14:tracePt t="121991" x="3187700" y="4262438"/>
          <p14:tracePt t="122000" x="3187700" y="4278313"/>
          <p14:tracePt t="122016" x="3187700" y="4294188"/>
          <p14:tracePt t="122023" x="3182938" y="4325938"/>
          <p14:tracePt t="122039" x="3162300" y="4378325"/>
          <p14:tracePt t="122040" x="3146425" y="4398963"/>
          <p14:tracePt t="122056" x="3135313" y="4414838"/>
          <p14:tracePt t="122057" x="3135313" y="4430713"/>
          <p14:tracePt t="122072" x="3103563" y="4478338"/>
          <p14:tracePt t="122089" x="3082925" y="4508500"/>
          <p14:tracePt t="122106" x="3071813" y="4514850"/>
          <p14:tracePt t="122123" x="3062288" y="4524375"/>
          <p14:tracePt t="122139" x="3057525" y="4530725"/>
          <p14:tracePt t="122776" x="3046413" y="4530725"/>
          <p14:tracePt t="122783" x="3046413" y="4519613"/>
          <p14:tracePt t="122823" x="3051175" y="4419600"/>
          <p14:tracePt t="122848" x="3051175" y="4414838"/>
          <p14:tracePt t="122857" x="3071813" y="4362450"/>
          <p14:tracePt t="122873" x="3067050" y="4283075"/>
          <p14:tracePt t="122890" x="3046413" y="4189413"/>
          <p14:tracePt t="122907" x="3014663" y="4116388"/>
          <p14:tracePt t="122924" x="2973388" y="4048125"/>
          <p14:tracePt t="122940" x="2946400" y="4011613"/>
          <p14:tracePt t="122959" x="2930525" y="4000500"/>
          <p14:tracePt t="122973" x="2930525" y="3989388"/>
          <p14:tracePt t="122992" x="2930525" y="3979863"/>
          <p14:tracePt t="122992" x="2930525" y="3968750"/>
          <p14:tracePt t="123033" x="2921000" y="3968750"/>
          <p14:tracePt t="123048" x="2921000" y="3963988"/>
          <p14:tracePt t="123215" x="2978150" y="3989388"/>
          <p14:tracePt t="123224" x="3071813" y="4041775"/>
          <p14:tracePt t="123231" x="3135313" y="4079875"/>
          <p14:tracePt t="123240" x="3192463" y="4116388"/>
          <p14:tracePt t="123257" x="3335338" y="4205288"/>
          <p14:tracePt t="123274" x="3575050" y="4362450"/>
          <p14:tracePt t="123290" x="3686175" y="4403725"/>
          <p14:tracePt t="123308" x="3921125" y="4583113"/>
          <p14:tracePt t="123324" x="4367213" y="4906963"/>
          <p14:tracePt t="123341" x="4540250" y="5059363"/>
          <p14:tracePt t="123358" x="4692650" y="5207000"/>
          <p14:tracePt t="123359" x="4776788" y="5275263"/>
          <p14:tracePt t="123374" x="4818063" y="5305425"/>
          <p14:tracePt t="123375" x="4865688" y="5327650"/>
          <p14:tracePt t="123704" x="4870450" y="5327650"/>
          <p14:tracePt t="123711" x="4929188" y="5327650"/>
          <p14:tracePt t="123724" x="4965700" y="5327650"/>
          <p14:tracePt t="123741" x="5106988" y="5364163"/>
          <p14:tracePt t="123759" x="5253038" y="5426075"/>
          <p14:tracePt t="123775" x="5295900" y="5426075"/>
          <p14:tracePt t="123775" x="5311775" y="5441950"/>
          <p14:tracePt t="123791" x="5510213" y="5635625"/>
          <p14:tracePt t="123807" x="5688013" y="5762625"/>
          <p14:tracePt t="123808" x="5835650" y="5851525"/>
          <p14:tracePt t="123824" x="5908675" y="5908675"/>
          <p14:tracePt t="123841" x="6040438" y="5976938"/>
          <p14:tracePt t="123858" x="6254750" y="6045200"/>
          <p14:tracePt t="123875" x="6454775" y="6102350"/>
          <p14:tracePt t="123892" x="6621463" y="6129338"/>
          <p14:tracePt t="123909" x="6700838" y="6140450"/>
          <p14:tracePt t="123926" x="6716713" y="6149975"/>
          <p14:tracePt t="124072" x="6721475" y="6145213"/>
          <p14:tracePt t="124079" x="6680200" y="6108700"/>
          <p14:tracePt t="124087" x="6621463" y="6081713"/>
          <p14:tracePt t="124111" x="6343650" y="5935663"/>
          <p14:tracePt t="124112" x="6229350" y="5876925"/>
          <p14:tracePt t="124125" x="6118225" y="5824538"/>
          <p14:tracePt t="124142" x="6008688" y="5815013"/>
          <p14:tracePt t="124159" x="5951538" y="5803900"/>
          <p14:tracePt t="124160" x="5908675" y="5803900"/>
          <p14:tracePt t="124175" x="5883275" y="5803900"/>
          <p14:tracePt t="124192" x="5876925" y="5803900"/>
          <p14:tracePt t="124209" x="5851525" y="5788025"/>
          <p14:tracePt t="124225" x="5730875" y="5651500"/>
          <p14:tracePt t="124243" x="5489575" y="5395913"/>
          <p14:tracePt t="124259" x="5195888" y="5111750"/>
          <p14:tracePt t="124276" x="5027613" y="4933950"/>
          <p14:tracePt t="124293" x="4902200" y="4756150"/>
          <p14:tracePt t="124309" x="4724400" y="4462463"/>
          <p14:tracePt t="124325" x="4456113" y="4146550"/>
          <p14:tracePt t="124342" x="4110038" y="3754438"/>
          <p14:tracePt t="124343" x="3959225" y="3508375"/>
          <p14:tracePt t="124359" x="3754438" y="3219450"/>
          <p14:tracePt t="124360" x="3643313" y="2982913"/>
          <p14:tracePt t="124376" x="3633788" y="2878138"/>
          <p14:tracePt t="124392" x="3513138" y="2725738"/>
          <p14:tracePt t="124409" x="3308350" y="2228850"/>
          <p14:tracePt t="124426" x="3282950" y="1928813"/>
          <p14:tracePt t="124442" x="3282950" y="1666875"/>
          <p14:tracePt t="124459" x="3303588" y="1520825"/>
          <p14:tracePt t="124475" x="3344863" y="1343025"/>
          <p14:tracePt t="124493" x="3349625" y="1327150"/>
          <p14:tracePt t="124509" x="3371850" y="1279525"/>
          <p14:tracePt t="124510" x="3402013" y="1247775"/>
          <p14:tracePt t="124526" x="3408363" y="1236663"/>
          <p14:tracePt t="124688" x="3444875" y="1231900"/>
          <p14:tracePt t="124695" x="3570288" y="1158875"/>
          <p14:tracePt t="124744" x="3848100" y="687388"/>
          <p14:tracePt t="124744" x="3879850" y="508000"/>
          <p14:tracePt t="124759" x="3879850" y="27305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Útreikningur á hnitu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357158" y="2071688"/>
            <a:ext cx="7594630" cy="4349117"/>
            <a:chOff x="179388" y="1700224"/>
            <a:chExt cx="8347412" cy="4930355"/>
          </a:xfrm>
        </p:grpSpPr>
        <p:sp>
          <p:nvSpPr>
            <p:cNvPr id="7" name="Line 7"/>
            <p:cNvSpPr>
              <a:spLocks noChangeAspect="1" noChangeShapeType="1"/>
            </p:cNvSpPr>
            <p:nvPr/>
          </p:nvSpPr>
          <p:spPr bwMode="auto">
            <a:xfrm flipV="1">
              <a:off x="649288" y="2008188"/>
              <a:ext cx="0" cy="453707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Line 8"/>
            <p:cNvSpPr>
              <a:spLocks noChangeAspect="1" noChangeShapeType="1"/>
            </p:cNvSpPr>
            <p:nvPr/>
          </p:nvSpPr>
          <p:spPr bwMode="auto">
            <a:xfrm rot="5400000" flipV="1">
              <a:off x="3619501" y="3143250"/>
              <a:ext cx="0" cy="615632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 Box 9"/>
            <p:cNvSpPr txBox="1">
              <a:spLocks noChangeAspect="1" noChangeArrowheads="1"/>
            </p:cNvSpPr>
            <p:nvPr/>
          </p:nvSpPr>
          <p:spPr bwMode="auto">
            <a:xfrm>
              <a:off x="179388" y="2133600"/>
              <a:ext cx="386207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</a:p>
          </p:txBody>
        </p:sp>
        <p:sp>
          <p:nvSpPr>
            <p:cNvPr id="10" name="Text Box 10"/>
            <p:cNvSpPr txBox="1">
              <a:spLocks noChangeAspect="1" noChangeArrowheads="1"/>
            </p:cNvSpPr>
            <p:nvPr/>
          </p:nvSpPr>
          <p:spPr bwMode="auto">
            <a:xfrm>
              <a:off x="6373813" y="6211888"/>
              <a:ext cx="372112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11" name="Text Box 11"/>
            <p:cNvSpPr txBox="1">
              <a:spLocks noChangeAspect="1" noChangeArrowheads="1"/>
            </p:cNvSpPr>
            <p:nvPr/>
          </p:nvSpPr>
          <p:spPr bwMode="auto">
            <a:xfrm>
              <a:off x="3492500" y="3284538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12" name="Text Box 12"/>
            <p:cNvSpPr txBox="1">
              <a:spLocks noChangeAspect="1" noChangeArrowheads="1"/>
            </p:cNvSpPr>
            <p:nvPr/>
          </p:nvSpPr>
          <p:spPr bwMode="auto">
            <a:xfrm>
              <a:off x="2124075" y="4508500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13" name="Text Box 13"/>
            <p:cNvSpPr txBox="1">
              <a:spLocks noChangeAspect="1" noChangeArrowheads="1"/>
            </p:cNvSpPr>
            <p:nvPr/>
          </p:nvSpPr>
          <p:spPr bwMode="auto">
            <a:xfrm>
              <a:off x="1763713" y="3213100"/>
              <a:ext cx="484873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B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" name="Text Box 14"/>
            <p:cNvSpPr txBox="1">
              <a:spLocks noChangeAspect="1" noChangeArrowheads="1"/>
            </p:cNvSpPr>
            <p:nvPr/>
          </p:nvSpPr>
          <p:spPr bwMode="auto">
            <a:xfrm>
              <a:off x="1331913" y="4941888"/>
              <a:ext cx="484873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5" name="Text Box 15"/>
            <p:cNvSpPr txBox="1">
              <a:spLocks noChangeAspect="1" noChangeArrowheads="1"/>
            </p:cNvSpPr>
            <p:nvPr/>
          </p:nvSpPr>
          <p:spPr bwMode="auto">
            <a:xfrm>
              <a:off x="2555875" y="5510212"/>
              <a:ext cx="498968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6" name="Text Box 16"/>
            <p:cNvSpPr txBox="1">
              <a:spLocks noChangeAspect="1" noChangeArrowheads="1"/>
            </p:cNvSpPr>
            <p:nvPr/>
          </p:nvSpPr>
          <p:spPr bwMode="auto">
            <a:xfrm>
              <a:off x="3276600" y="5438775"/>
              <a:ext cx="498968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B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7" name="Line 17"/>
            <p:cNvSpPr>
              <a:spLocks noChangeAspect="1" noChangeShapeType="1"/>
            </p:cNvSpPr>
            <p:nvPr/>
          </p:nvSpPr>
          <p:spPr bwMode="auto">
            <a:xfrm>
              <a:off x="649288" y="3629025"/>
              <a:ext cx="270033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Line 18"/>
            <p:cNvSpPr>
              <a:spLocks noChangeAspect="1" noChangeShapeType="1"/>
            </p:cNvSpPr>
            <p:nvPr/>
          </p:nvSpPr>
          <p:spPr bwMode="auto">
            <a:xfrm rot="5400000">
              <a:off x="2053431" y="4925219"/>
              <a:ext cx="259238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19"/>
            <p:cNvSpPr>
              <a:spLocks noChangeAspect="1" noChangeShapeType="1"/>
            </p:cNvSpPr>
            <p:nvPr/>
          </p:nvSpPr>
          <p:spPr bwMode="auto">
            <a:xfrm>
              <a:off x="649288" y="4926013"/>
              <a:ext cx="1944687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20"/>
            <p:cNvSpPr>
              <a:spLocks noChangeAspect="1" noChangeShapeType="1"/>
            </p:cNvSpPr>
            <p:nvPr/>
          </p:nvSpPr>
          <p:spPr bwMode="auto">
            <a:xfrm>
              <a:off x="2593975" y="4926013"/>
              <a:ext cx="0" cy="12954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Oval 21"/>
            <p:cNvSpPr>
              <a:spLocks noChangeAspect="1" noChangeArrowheads="1"/>
            </p:cNvSpPr>
            <p:nvPr/>
          </p:nvSpPr>
          <p:spPr bwMode="auto">
            <a:xfrm>
              <a:off x="2484438" y="4816475"/>
              <a:ext cx="217487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Oval 22"/>
            <p:cNvSpPr>
              <a:spLocks noChangeAspect="1" noChangeArrowheads="1"/>
            </p:cNvSpPr>
            <p:nvPr/>
          </p:nvSpPr>
          <p:spPr bwMode="auto">
            <a:xfrm>
              <a:off x="3241675" y="3519488"/>
              <a:ext cx="217488" cy="21431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Line 23"/>
            <p:cNvSpPr>
              <a:spLocks noChangeAspect="1" noChangeShapeType="1"/>
            </p:cNvSpPr>
            <p:nvPr/>
          </p:nvSpPr>
          <p:spPr bwMode="auto">
            <a:xfrm flipV="1">
              <a:off x="2593975" y="3629025"/>
              <a:ext cx="755650" cy="12969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 flipV="1">
              <a:off x="2593975" y="3644900"/>
              <a:ext cx="0" cy="12969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Text Box 25"/>
            <p:cNvSpPr txBox="1">
              <a:spLocks noChangeAspect="1" noChangeArrowheads="1"/>
            </p:cNvSpPr>
            <p:nvPr/>
          </p:nvSpPr>
          <p:spPr bwMode="auto">
            <a:xfrm>
              <a:off x="1908175" y="4005262"/>
              <a:ext cx="780871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Δ</a:t>
              </a: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B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6" name="Text Box 26"/>
            <p:cNvSpPr txBox="1">
              <a:spLocks noChangeAspect="1" noChangeArrowheads="1"/>
            </p:cNvSpPr>
            <p:nvPr/>
          </p:nvSpPr>
          <p:spPr bwMode="auto">
            <a:xfrm>
              <a:off x="2627314" y="3213100"/>
              <a:ext cx="766776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l-G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Δ</a:t>
              </a: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B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27" name="Freeform 27"/>
            <p:cNvSpPr>
              <a:spLocks noChangeAspect="1"/>
            </p:cNvSpPr>
            <p:nvPr/>
          </p:nvSpPr>
          <p:spPr bwMode="auto">
            <a:xfrm>
              <a:off x="2627313" y="4221163"/>
              <a:ext cx="288925" cy="149225"/>
            </a:xfrm>
            <a:custGeom>
              <a:avLst/>
              <a:gdLst>
                <a:gd name="T0" fmla="*/ 0 w 363"/>
                <a:gd name="T1" fmla="*/ 7 h 188"/>
                <a:gd name="T2" fmla="*/ 91 w 363"/>
                <a:gd name="T3" fmla="*/ 7 h 188"/>
                <a:gd name="T4" fmla="*/ 227 w 363"/>
                <a:gd name="T5" fmla="*/ 52 h 188"/>
                <a:gd name="T6" fmla="*/ 318 w 363"/>
                <a:gd name="T7" fmla="*/ 143 h 188"/>
                <a:gd name="T8" fmla="*/ 363 w 363"/>
                <a:gd name="T9" fmla="*/ 188 h 1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63"/>
                <a:gd name="T16" fmla="*/ 0 h 188"/>
                <a:gd name="T17" fmla="*/ 363 w 363"/>
                <a:gd name="T18" fmla="*/ 188 h 1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63" h="188">
                  <a:moveTo>
                    <a:pt x="0" y="7"/>
                  </a:moveTo>
                  <a:cubicBezTo>
                    <a:pt x="26" y="3"/>
                    <a:pt x="53" y="0"/>
                    <a:pt x="91" y="7"/>
                  </a:cubicBezTo>
                  <a:cubicBezTo>
                    <a:pt x="129" y="14"/>
                    <a:pt x="189" y="29"/>
                    <a:pt x="227" y="52"/>
                  </a:cubicBezTo>
                  <a:cubicBezTo>
                    <a:pt x="265" y="75"/>
                    <a:pt x="295" y="120"/>
                    <a:pt x="318" y="143"/>
                  </a:cubicBezTo>
                  <a:cubicBezTo>
                    <a:pt x="341" y="166"/>
                    <a:pt x="333" y="181"/>
                    <a:pt x="363" y="18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Text Box 28"/>
            <p:cNvSpPr txBox="1">
              <a:spLocks noChangeAspect="1" noChangeArrowheads="1"/>
            </p:cNvSpPr>
            <p:nvPr/>
          </p:nvSpPr>
          <p:spPr bwMode="auto">
            <a:xfrm>
              <a:off x="2627313" y="3860800"/>
              <a:ext cx="450850" cy="36671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itchFamily="34" charset="0"/>
                </a:rPr>
                <a:t>t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B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grpSp>
          <p:nvGrpSpPr>
            <p:cNvPr id="29" name="Group 29"/>
            <p:cNvGrpSpPr>
              <a:grpSpLocks/>
            </p:cNvGrpSpPr>
            <p:nvPr/>
          </p:nvGrpSpPr>
          <p:grpSpPr bwMode="auto">
            <a:xfrm>
              <a:off x="2601913" y="4508500"/>
              <a:ext cx="2116137" cy="420688"/>
              <a:chOff x="1639" y="2840"/>
              <a:chExt cx="1333" cy="265"/>
            </a:xfrm>
          </p:grpSpPr>
          <p:sp>
            <p:nvSpPr>
              <p:cNvPr id="30" name="Oval 30"/>
              <p:cNvSpPr>
                <a:spLocks noChangeAspect="1" noChangeArrowheads="1"/>
              </p:cNvSpPr>
              <p:nvPr/>
            </p:nvSpPr>
            <p:spPr bwMode="auto">
              <a:xfrm>
                <a:off x="2835" y="2840"/>
                <a:ext cx="137" cy="135"/>
              </a:xfrm>
              <a:prstGeom prst="ellipse">
                <a:avLst/>
              </a:prstGeom>
              <a:solidFill>
                <a:schemeClr val="tx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1" name="Line 31"/>
              <p:cNvSpPr>
                <a:spLocks noChangeShapeType="1"/>
              </p:cNvSpPr>
              <p:nvPr/>
            </p:nvSpPr>
            <p:spPr bwMode="auto">
              <a:xfrm flipV="1">
                <a:off x="1639" y="2923"/>
                <a:ext cx="1180" cy="18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32" name="Text Box 32"/>
            <p:cNvSpPr txBox="1">
              <a:spLocks noChangeAspect="1" noChangeArrowheads="1"/>
            </p:cNvSpPr>
            <p:nvPr/>
          </p:nvSpPr>
          <p:spPr bwMode="auto">
            <a:xfrm>
              <a:off x="4643438" y="4221163"/>
              <a:ext cx="40481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</a:p>
          </p:txBody>
        </p:sp>
        <p:grpSp>
          <p:nvGrpSpPr>
            <p:cNvPr id="33" name="Group 33"/>
            <p:cNvGrpSpPr>
              <a:grpSpLocks/>
            </p:cNvGrpSpPr>
            <p:nvPr/>
          </p:nvGrpSpPr>
          <p:grpSpPr bwMode="auto">
            <a:xfrm>
              <a:off x="2700338" y="4365625"/>
              <a:ext cx="1314450" cy="438150"/>
              <a:chOff x="1701" y="2750"/>
              <a:chExt cx="828" cy="276"/>
            </a:xfrm>
          </p:grpSpPr>
          <p:sp>
            <p:nvSpPr>
              <p:cNvPr id="34" name="Freeform 34"/>
              <p:cNvSpPr>
                <a:spLocks noChangeAspect="1"/>
              </p:cNvSpPr>
              <p:nvPr/>
            </p:nvSpPr>
            <p:spPr bwMode="auto">
              <a:xfrm rot="1593903">
                <a:off x="1768" y="2821"/>
                <a:ext cx="318" cy="164"/>
              </a:xfrm>
              <a:custGeom>
                <a:avLst/>
                <a:gdLst>
                  <a:gd name="T0" fmla="*/ 0 w 363"/>
                  <a:gd name="T1" fmla="*/ 7 h 188"/>
                  <a:gd name="T2" fmla="*/ 91 w 363"/>
                  <a:gd name="T3" fmla="*/ 7 h 188"/>
                  <a:gd name="T4" fmla="*/ 227 w 363"/>
                  <a:gd name="T5" fmla="*/ 52 h 188"/>
                  <a:gd name="T6" fmla="*/ 318 w 363"/>
                  <a:gd name="T7" fmla="*/ 143 h 188"/>
                  <a:gd name="T8" fmla="*/ 363 w 363"/>
                  <a:gd name="T9" fmla="*/ 188 h 18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63"/>
                  <a:gd name="T16" fmla="*/ 0 h 188"/>
                  <a:gd name="T17" fmla="*/ 363 w 363"/>
                  <a:gd name="T18" fmla="*/ 188 h 18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63" h="188">
                    <a:moveTo>
                      <a:pt x="0" y="7"/>
                    </a:moveTo>
                    <a:cubicBezTo>
                      <a:pt x="26" y="3"/>
                      <a:pt x="53" y="0"/>
                      <a:pt x="91" y="7"/>
                    </a:cubicBezTo>
                    <a:cubicBezTo>
                      <a:pt x="129" y="14"/>
                      <a:pt x="189" y="29"/>
                      <a:pt x="227" y="52"/>
                    </a:cubicBezTo>
                    <a:cubicBezTo>
                      <a:pt x="265" y="75"/>
                      <a:pt x="295" y="120"/>
                      <a:pt x="318" y="143"/>
                    </a:cubicBezTo>
                    <a:cubicBezTo>
                      <a:pt x="341" y="166"/>
                      <a:pt x="333" y="181"/>
                      <a:pt x="363" y="188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5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1701" y="2795"/>
                <a:ext cx="332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l-G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α</a:t>
                </a:r>
                <a:r>
                  <a:rPr kumimoji="0" lang="is-IS" sz="18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AN</a:t>
                </a: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6" name="Text Box 36"/>
              <p:cNvSpPr txBox="1">
                <a:spLocks noChangeAspect="1" noChangeArrowheads="1"/>
              </p:cNvSpPr>
              <p:nvPr/>
            </p:nvSpPr>
            <p:spPr bwMode="auto">
              <a:xfrm>
                <a:off x="2200" y="2750"/>
                <a:ext cx="329" cy="231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itchFamily="34" charset="0"/>
                  </a:rPr>
                  <a:t>L</a:t>
                </a:r>
                <a:r>
                  <a:rPr kumimoji="0" lang="is-IS" sz="18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AN</a:t>
                </a: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7" name="Line 37"/>
            <p:cNvSpPr>
              <a:spLocks noChangeAspect="1" noChangeShapeType="1"/>
            </p:cNvSpPr>
            <p:nvPr/>
          </p:nvSpPr>
          <p:spPr bwMode="auto">
            <a:xfrm rot="5400000">
              <a:off x="3851275" y="5445126"/>
              <a:ext cx="1584325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8" name="Line 38"/>
            <p:cNvSpPr>
              <a:spLocks noChangeAspect="1" noChangeShapeType="1"/>
            </p:cNvSpPr>
            <p:nvPr/>
          </p:nvSpPr>
          <p:spPr bwMode="auto">
            <a:xfrm>
              <a:off x="611188" y="4652963"/>
              <a:ext cx="3997325" cy="0"/>
            </a:xfrm>
            <a:prstGeom prst="line">
              <a:avLst/>
            </a:prstGeom>
            <a:noFill/>
            <a:ln w="19050">
              <a:solidFill>
                <a:srgbClr val="80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39" name="Object 39"/>
            <p:cNvGraphicFramePr>
              <a:graphicFrameLocks noChangeAspect="1"/>
            </p:cNvGraphicFramePr>
            <p:nvPr/>
          </p:nvGraphicFramePr>
          <p:xfrm>
            <a:off x="4515381" y="1700224"/>
            <a:ext cx="4011419" cy="3250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739880" imgH="1409400" progId="Equation.3">
                    <p:embed/>
                  </p:oleObj>
                </mc:Choice>
                <mc:Fallback>
                  <p:oleObj name="Equation" r:id="rId3" imgW="1739880" imgH="1409400" progId="Equation.3">
                    <p:embed/>
                    <p:pic>
                      <p:nvPicPr>
                        <p:cNvPr id="3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5381" y="1700224"/>
                          <a:ext cx="4011419" cy="32501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 Box 40"/>
            <p:cNvSpPr txBox="1">
              <a:spLocks noChangeAspect="1" noChangeArrowheads="1"/>
            </p:cNvSpPr>
            <p:nvPr/>
          </p:nvSpPr>
          <p:spPr bwMode="auto">
            <a:xfrm>
              <a:off x="1476375" y="4292599"/>
              <a:ext cx="493683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41" name="Text Box 41"/>
            <p:cNvSpPr txBox="1">
              <a:spLocks noChangeAspect="1" noChangeArrowheads="1"/>
            </p:cNvSpPr>
            <p:nvPr/>
          </p:nvSpPr>
          <p:spPr bwMode="auto">
            <a:xfrm>
              <a:off x="4643438" y="5300663"/>
              <a:ext cx="507778" cy="41869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847"/>
    </mc:Choice>
    <mc:Fallback xmlns="">
      <p:transition spd="slow" advTm="95847"/>
    </mc:Fallback>
  </mc:AlternateContent>
  <p:extLst>
    <p:ext uri="{3A86A75C-4F4B-4683-9AE1-C65F6400EC91}">
      <p14:laserTraceLst xmlns:p14="http://schemas.microsoft.com/office/powerpoint/2010/main">
        <p14:tracePtLst>
          <p14:tracePt t="12222" x="3071813" y="4829175"/>
          <p14:tracePt t="12238" x="3078163" y="4829175"/>
          <p14:tracePt t="12270" x="3087688" y="4849813"/>
          <p14:tracePt t="12286" x="3124200" y="4922838"/>
          <p14:tracePt t="12302" x="3135313" y="4949825"/>
          <p14:tracePt t="12319" x="3162300" y="5059363"/>
          <p14:tracePt t="12335" x="3182938" y="5132388"/>
          <p14:tracePt t="12352" x="3214688" y="5227638"/>
          <p14:tracePt t="12369" x="3235325" y="5295900"/>
          <p14:tracePt t="12386" x="3267075" y="5410200"/>
          <p14:tracePt t="12403" x="3292475" y="5514975"/>
          <p14:tracePt t="12420" x="3324225" y="5626100"/>
          <p14:tracePt t="12437" x="3324225" y="5715000"/>
          <p14:tracePt t="12437" x="3335338" y="5746750"/>
          <p14:tracePt t="12453" x="3335338" y="5799138"/>
          <p14:tracePt t="12454" x="3335338" y="5835650"/>
          <p14:tracePt t="12470" x="3335338" y="5872163"/>
          <p14:tracePt t="12471" x="3328988" y="5929313"/>
          <p14:tracePt t="12486" x="3328988" y="5967413"/>
          <p14:tracePt t="12487" x="3328988" y="6019800"/>
          <p14:tracePt t="12502" x="3319463" y="6061075"/>
          <p14:tracePt t="12520" x="3297238" y="6154738"/>
          <p14:tracePt t="12536" x="3251200" y="6229350"/>
          <p14:tracePt t="12552" x="3203575" y="6318250"/>
          <p14:tracePt t="12569" x="3146425" y="6354763"/>
          <p14:tracePt t="12586" x="3082925" y="6443663"/>
          <p14:tracePt t="12603" x="3062288" y="6480175"/>
          <p14:tracePt t="12620" x="3057525" y="6486525"/>
          <p14:tracePt t="13047" x="3057525" y="6500813"/>
          <p14:tracePt t="13055" x="3051175" y="6507163"/>
          <p14:tracePt t="13087" x="3041650" y="6507163"/>
          <p14:tracePt t="13104" x="3025775" y="6507163"/>
          <p14:tracePt t="13174" x="3019425" y="6507163"/>
          <p14:tracePt t="13182" x="2994025" y="6507163"/>
          <p14:tracePt t="13190" x="2989263" y="6496050"/>
          <p14:tracePt t="13246" x="2962275" y="6496050"/>
          <p14:tracePt t="13271" x="2951163" y="6496050"/>
          <p14:tracePt t="13289" x="2946400" y="6496050"/>
          <p14:tracePt t="13303" x="2936875" y="6491288"/>
          <p14:tracePt t="13309" x="2930525" y="6475413"/>
          <p14:tracePt t="13321" x="2909888" y="6464300"/>
          <p14:tracePt t="13337" x="2905125" y="6459538"/>
          <p14:tracePt t="13368" x="2898775" y="6448425"/>
          <p14:tracePt t="13391" x="2884488" y="6448425"/>
          <p14:tracePt t="13695" x="2862263" y="6432550"/>
          <p14:tracePt t="13703" x="2841625" y="6365875"/>
          <p14:tracePt t="13710" x="2789238" y="6281738"/>
          <p14:tracePt t="13720" x="2763838" y="6207125"/>
          <p14:tracePt t="13738" x="2679700" y="6097588"/>
          <p14:tracePt t="13754" x="2579688" y="5988050"/>
          <p14:tracePt t="13771" x="2552700" y="5951538"/>
          <p14:tracePt t="13789" x="2395538" y="5861050"/>
          <p14:tracePt t="13790" x="2286000" y="5819775"/>
          <p14:tracePt t="13804" x="2274888" y="5819775"/>
          <p14:tracePt t="13806" x="2249488" y="5794375"/>
          <p14:tracePt t="13822" x="2228850" y="5778500"/>
          <p14:tracePt t="13838" x="2228850" y="5772150"/>
          <p14:tracePt t="15630" x="2228850" y="5726113"/>
          <p14:tracePt t="15637" x="2238375" y="5715000"/>
          <p14:tracePt t="15658" x="2274888" y="5667375"/>
          <p14:tracePt t="15674" x="2290763" y="5646738"/>
          <p14:tracePt t="15691" x="2317750" y="5630863"/>
          <p14:tracePt t="15708" x="2322513" y="5614988"/>
          <p14:tracePt t="15724" x="2333625" y="5605463"/>
          <p14:tracePt t="15741" x="2349500" y="5589588"/>
          <p14:tracePt t="15742" x="2354263" y="5583238"/>
          <p14:tracePt t="15775" x="2354263" y="5573713"/>
          <p14:tracePt t="15782" x="2365375" y="5557838"/>
          <p14:tracePt t="15798" x="2370138" y="5553075"/>
          <p14:tracePt t="15807" x="2379663" y="5526088"/>
          <p14:tracePt t="15824" x="2395538" y="5514975"/>
          <p14:tracePt t="15841" x="2417763" y="5468938"/>
          <p14:tracePt t="15857" x="2454275" y="5432425"/>
          <p14:tracePt t="15874" x="2454275" y="5416550"/>
          <p14:tracePt t="15891" x="2470150" y="5384800"/>
          <p14:tracePt t="15908" x="2490788" y="5373688"/>
          <p14:tracePt t="15925" x="2500313" y="5337175"/>
          <p14:tracePt t="15941" x="2506663" y="5327650"/>
          <p14:tracePt t="15960" x="2516188" y="5321300"/>
          <p14:tracePt t="15983" x="2532063" y="5295900"/>
          <p14:tracePt t="16007" x="2538413" y="5284788"/>
          <p14:tracePt t="16032" x="2547938" y="5280025"/>
          <p14:tracePt t="16038" x="2552700" y="5280025"/>
          <p14:tracePt t="16046" x="2563813" y="5268913"/>
          <p14:tracePt t="16061" x="2579688" y="5253038"/>
          <p14:tracePt t="16086" x="2584450" y="5237163"/>
          <p14:tracePt t="16094" x="2605088" y="5227638"/>
          <p14:tracePt t="16108" x="2616200" y="5211763"/>
          <p14:tracePt t="16124" x="2620963" y="5200650"/>
          <p14:tracePt t="16141" x="2636838" y="5180013"/>
          <p14:tracePt t="16177" x="2643188" y="5170488"/>
          <p14:tracePt t="16399" x="2652713" y="5170488"/>
          <p14:tracePt t="16407" x="2668588" y="5175250"/>
          <p14:tracePt t="16414" x="2673350" y="5180013"/>
          <p14:tracePt t="16425" x="2695575" y="5207000"/>
          <p14:tracePt t="16442" x="2695575" y="5232400"/>
          <p14:tracePt t="16458" x="2711450" y="5280025"/>
          <p14:tracePt t="16476" x="2732088" y="5311775"/>
          <p14:tracePt t="16492" x="2747963" y="5337175"/>
          <p14:tracePt t="16493" x="2747963" y="5353050"/>
          <p14:tracePt t="16509" x="2752725" y="5364163"/>
          <p14:tracePt t="16576" x="2752725" y="5380038"/>
          <p14:tracePt t="16590" x="2752725" y="5384800"/>
          <p14:tracePt t="16599" x="2752725" y="5389563"/>
          <p14:tracePt t="16608" x="2752725" y="5400675"/>
          <p14:tracePt t="16625" x="2752725" y="5416550"/>
          <p14:tracePt t="16643" x="2752725" y="5421313"/>
          <p14:tracePt t="16659" x="2752725" y="5437188"/>
          <p14:tracePt t="16675" x="2725738" y="5462588"/>
          <p14:tracePt t="16692" x="2716213" y="5473700"/>
          <p14:tracePt t="16718" x="2711450" y="5478463"/>
          <p14:tracePt t="16727" x="2700338" y="5478463"/>
          <p14:tracePt t="16743" x="2695575" y="5478463"/>
          <p14:tracePt t="16744" x="2679700" y="5489575"/>
          <p14:tracePt t="16766" x="2663825" y="5489575"/>
          <p14:tracePt t="16782" x="2643188" y="5505450"/>
          <p14:tracePt t="16799" x="2636838" y="5505450"/>
          <p14:tracePt t="16814" x="2611438" y="5514975"/>
          <p14:tracePt t="16830" x="2568575" y="5514975"/>
          <p14:tracePt t="16841" x="2563813" y="5521325"/>
          <p14:tracePt t="16879" x="2552700" y="5530850"/>
          <p14:tracePt t="16894" x="2532063" y="5530850"/>
          <p14:tracePt t="16902" x="2511425" y="5530850"/>
          <p14:tracePt t="16909" x="2506663" y="5530850"/>
          <p14:tracePt t="16926" x="2459038" y="5541963"/>
          <p14:tracePt t="16943" x="2438400" y="5546725"/>
          <p14:tracePt t="16959" x="2374900" y="5546725"/>
          <p14:tracePt t="16976" x="2354263" y="5546725"/>
          <p14:tracePt t="16993" x="2349500" y="5546725"/>
          <p14:tracePt t="18302" x="2343150" y="5546725"/>
          <p14:tracePt t="18312" x="2365375" y="5562600"/>
          <p14:tracePt t="18318" x="2406650" y="5621338"/>
          <p14:tracePt t="18328" x="2427288" y="5641975"/>
          <p14:tracePt t="18345" x="2454275" y="5678488"/>
          <p14:tracePt t="18361" x="2454275" y="5694363"/>
          <p14:tracePt t="18377" x="2474913" y="5735638"/>
          <p14:tracePt t="18396" x="2490788" y="5746750"/>
          <p14:tracePt t="18518" x="2474913" y="5710238"/>
          <p14:tracePt t="18526" x="2470150" y="5678488"/>
          <p14:tracePt t="18533" x="2432050" y="5635625"/>
          <p14:tracePt t="18544" x="2427288" y="5594350"/>
          <p14:tracePt t="18561" x="2417763" y="5578475"/>
          <p14:tracePt t="18579" x="2365375" y="5489575"/>
          <p14:tracePt t="18596" x="2327275" y="5441950"/>
          <p14:tracePt t="18598" x="2317750" y="5421313"/>
          <p14:tracePt t="18612" x="2317750" y="5416550"/>
          <p14:tracePt t="18630" x="2317750" y="5405438"/>
          <p14:tracePt t="18630" x="2317750" y="5389563"/>
          <p14:tracePt t="18646" x="2317750" y="5373688"/>
          <p14:tracePt t="18663" x="2317750" y="5368925"/>
          <p14:tracePt t="18678" x="2317750" y="5357813"/>
          <p14:tracePt t="18679" x="2338388" y="5343525"/>
          <p14:tracePt t="18696" x="2359025" y="5321300"/>
          <p14:tracePt t="18711" x="2374900" y="5305425"/>
          <p14:tracePt t="18729" x="2401888" y="5280025"/>
          <p14:tracePt t="18745" x="2406650" y="5275263"/>
          <p14:tracePt t="18762" x="2427288" y="5259388"/>
          <p14:tracePt t="18779" x="2432050" y="5237163"/>
          <p14:tracePt t="18796" x="2447925" y="5211763"/>
          <p14:tracePt t="18797" x="2459038" y="5195888"/>
          <p14:tracePt t="18812" x="2490788" y="5175250"/>
          <p14:tracePt t="18829" x="2532063" y="5143500"/>
          <p14:tracePt t="18831" x="2543175" y="5132388"/>
          <p14:tracePt t="18845" x="2568575" y="5106988"/>
          <p14:tracePt t="18846" x="2568575" y="5091113"/>
          <p14:tracePt t="18862" x="2574925" y="5086350"/>
          <p14:tracePt t="19047" x="2584450" y="5086350"/>
          <p14:tracePt t="19054" x="2590800" y="5086350"/>
          <p14:tracePt t="19112" x="2652713" y="5195888"/>
          <p14:tracePt t="19130" x="2652713" y="5211763"/>
          <p14:tracePt t="19146" x="2657475" y="5227638"/>
          <p14:tracePt t="19162" x="2657475" y="5237163"/>
          <p14:tracePt t="19180" x="2668588" y="5243513"/>
          <p14:tracePt t="19196" x="2673350" y="5280025"/>
          <p14:tracePt t="19213" x="2684463" y="5284788"/>
          <p14:tracePt t="19230" x="2684463" y="5300663"/>
          <p14:tracePt t="19248" x="2684463" y="5311775"/>
          <p14:tracePt t="19264" x="2684463" y="5316538"/>
          <p14:tracePt t="19279" x="2684463" y="5337175"/>
          <p14:tracePt t="19296" x="2684463" y="5353050"/>
          <p14:tracePt t="19319" x="2684463" y="5364163"/>
          <p14:tracePt t="19334" x="2684463" y="5380038"/>
          <p14:tracePt t="19346" x="2679700" y="5384800"/>
          <p14:tracePt t="19363" x="2673350" y="5395913"/>
          <p14:tracePt t="19415" x="2668588" y="5400675"/>
          <p14:tracePt t="19631" x="2643188" y="5395913"/>
          <p14:tracePt t="19648" x="2632075" y="5380038"/>
          <p14:tracePt t="19654" x="2627313" y="5373688"/>
          <p14:tracePt t="19663" x="2616200" y="5364163"/>
          <p14:tracePt t="19680" x="2600325" y="5332413"/>
          <p14:tracePt t="19697" x="2595563" y="5305425"/>
          <p14:tracePt t="19713" x="2584450" y="5284788"/>
          <p14:tracePt t="19730" x="2563813" y="5248275"/>
          <p14:tracePt t="19746" x="2538413" y="5200650"/>
          <p14:tracePt t="19763" x="2511425" y="5148263"/>
          <p14:tracePt t="19780" x="2495550" y="5138738"/>
          <p14:tracePt t="19797" x="2474913" y="5116513"/>
          <p14:tracePt t="19814" x="2474913" y="5111750"/>
          <p14:tracePt t="19831" x="2474913" y="5095875"/>
          <p14:tracePt t="19848" x="2470150" y="5080000"/>
          <p14:tracePt t="19864" x="2463800" y="5075238"/>
          <p14:tracePt t="19911" x="2454275" y="5064125"/>
          <p14:tracePt t="19942" x="2454275" y="5059363"/>
          <p14:tracePt t="19950" x="2459038" y="5049838"/>
          <p14:tracePt t="19991" x="2463800" y="5043488"/>
          <p14:tracePt t="19998" x="2479675" y="5043488"/>
          <p14:tracePt t="20006" x="2511425" y="5033963"/>
          <p14:tracePt t="20014" x="2516188" y="5033963"/>
          <p14:tracePt t="20031" x="2522538" y="5033963"/>
          <p14:tracePt t="20032" x="2547938" y="5033963"/>
          <p14:tracePt t="20047" x="2568575" y="5022850"/>
          <p14:tracePt t="20064" x="2574925" y="5022850"/>
          <p14:tracePt t="20080" x="2590800" y="5022850"/>
          <p14:tracePt t="20102" x="2600325" y="5022850"/>
          <p14:tracePt t="20114" x="2605088" y="5022850"/>
          <p14:tracePt t="20130" x="2652713" y="5049838"/>
          <p14:tracePt t="20149" x="2711450" y="5095875"/>
          <p14:tracePt t="20164" x="2768600" y="5175250"/>
          <p14:tracePt t="20182" x="2862263" y="5253038"/>
          <p14:tracePt t="20183" x="2878138" y="5284788"/>
          <p14:tracePt t="20198" x="2914650" y="5327650"/>
          <p14:tracePt t="20199" x="2936875" y="5389563"/>
          <p14:tracePt t="20214" x="2998788" y="5453063"/>
          <p14:tracePt t="20215" x="3035300" y="5510213"/>
          <p14:tracePt t="20231" x="3062288" y="5557838"/>
          <p14:tracePt t="20232" x="3062288" y="5594350"/>
          <p14:tracePt t="20247" x="3067050" y="5626100"/>
          <p14:tracePt t="20264" x="3067050" y="5667375"/>
          <p14:tracePt t="20302" x="3067050" y="5683250"/>
          <p14:tracePt t="20318" x="3067050" y="5688013"/>
          <p14:tracePt t="20422" x="3067050" y="5694363"/>
          <p14:tracePt t="20447" x="3057525" y="5694363"/>
          <p14:tracePt t="20455" x="3030538" y="5683250"/>
          <p14:tracePt t="20463" x="2973388" y="5657850"/>
          <p14:tracePt t="20481" x="2868613" y="5589588"/>
          <p14:tracePt t="20498" x="2830513" y="5573713"/>
          <p14:tracePt t="20515" x="2773363" y="5541963"/>
          <p14:tracePt t="20532" x="2752725" y="5526088"/>
          <p14:tracePt t="20548" x="2736850" y="5514975"/>
          <p14:tracePt t="20639" x="2725738" y="5510213"/>
          <p14:tracePt t="20646" x="2725738" y="5494338"/>
          <p14:tracePt t="20654" x="2725738" y="5489575"/>
          <p14:tracePt t="20664" x="2711450" y="5468938"/>
          <p14:tracePt t="20682" x="2695575" y="5448300"/>
          <p14:tracePt t="20698" x="2668588" y="5410200"/>
          <p14:tracePt t="20714" x="2647950" y="5373688"/>
          <p14:tracePt t="20731" x="2632075" y="5353050"/>
          <p14:tracePt t="20750" x="2627313" y="5343525"/>
          <p14:tracePt t="20764" x="2616200" y="5337175"/>
          <p14:tracePt t="20815" x="2616200" y="5327650"/>
          <p14:tracePt t="21814" x="2616200" y="5311775"/>
          <p14:tracePt t="21822" x="2616200" y="5275263"/>
          <p14:tracePt t="21833" x="2616200" y="5243513"/>
          <p14:tracePt t="21850" x="2616200" y="5200650"/>
          <p14:tracePt t="21867" x="2600325" y="5164138"/>
          <p14:tracePt t="21883" x="2590800" y="5127625"/>
          <p14:tracePt t="21900" x="2590800" y="5111750"/>
          <p14:tracePt t="21916" x="2584450" y="5106988"/>
          <p14:tracePt t="23295" x="2590800" y="5143500"/>
          <p14:tracePt t="23303" x="2590800" y="5148263"/>
          <p14:tracePt t="23310" x="2590800" y="5159375"/>
          <p14:tracePt t="23320" x="2595563" y="5184775"/>
          <p14:tracePt t="23335" x="2595563" y="5237163"/>
          <p14:tracePt t="23352" x="2595563" y="5264150"/>
          <p14:tracePt t="23368" x="2595563" y="5284788"/>
          <p14:tracePt t="23386" x="2590800" y="5316538"/>
          <p14:tracePt t="23403" x="2590800" y="5332413"/>
          <p14:tracePt t="23419" x="2584450" y="5337175"/>
          <p14:tracePt t="23436" x="2574925" y="5343525"/>
          <p14:tracePt t="23452" x="2568575" y="5364163"/>
          <p14:tracePt t="23527" x="2559050" y="5368925"/>
          <p14:tracePt t="23560" x="2538413" y="5384800"/>
          <p14:tracePt t="23566" x="2527300" y="5395913"/>
          <p14:tracePt t="24311" x="2522538" y="5395913"/>
          <p14:tracePt t="24367" x="2511425" y="5395913"/>
          <p14:tracePt t="24631" x="2532063" y="5395913"/>
          <p14:tracePt t="24638" x="2559050" y="5395913"/>
          <p14:tracePt t="24654" x="2579688" y="5389563"/>
          <p14:tracePt t="24655" x="2584450" y="5384800"/>
          <p14:tracePt t="24735" x="2584450" y="5373688"/>
          <p14:tracePt t="24775" x="2584450" y="5368925"/>
          <p14:tracePt t="24831" x="2595563" y="5357813"/>
          <p14:tracePt t="24838" x="2600325" y="5353050"/>
          <p14:tracePt t="24847" x="2611438" y="5343525"/>
          <p14:tracePt t="24855" x="2616200" y="5343525"/>
          <p14:tracePt t="24878" x="2632075" y="5343525"/>
          <p14:tracePt t="24894" x="2636838" y="5337175"/>
          <p14:tracePt t="24904" x="2647950" y="5337175"/>
          <p14:tracePt t="24921" x="2652713" y="5337175"/>
          <p14:tracePt t="24938" x="2663825" y="5337175"/>
          <p14:tracePt t="24955" x="2679700" y="5332413"/>
          <p14:tracePt t="25335" x="2673350" y="5321300"/>
          <p14:tracePt t="25343" x="2668588" y="5316538"/>
          <p14:tracePt t="25355" x="2663825" y="5305425"/>
          <p14:tracePt t="25372" x="2636838" y="5280025"/>
          <p14:tracePt t="25388" x="2616200" y="5275263"/>
          <p14:tracePt t="25406" x="2616200" y="5264150"/>
          <p14:tracePt t="25422" x="2616200" y="5259388"/>
          <p14:tracePt t="25423" x="2616200" y="5248275"/>
          <p14:tracePt t="25438" x="2616200" y="5243513"/>
          <p14:tracePt t="25455" x="2611438" y="5232400"/>
          <p14:tracePt t="25471" x="2584450" y="5200650"/>
          <p14:tracePt t="25488" x="2579688" y="5191125"/>
          <p14:tracePt t="25505" x="2563813" y="5180013"/>
          <p14:tracePt t="25522" x="2563813" y="5170488"/>
          <p14:tracePt t="25539" x="2552700" y="5154613"/>
          <p14:tracePt t="25556" x="2538413" y="5138738"/>
          <p14:tracePt t="25558" x="2532063" y="5132388"/>
          <p14:tracePt t="25572" x="2532063" y="5122863"/>
          <p14:tracePt t="25588" x="2532063" y="5111750"/>
          <p14:tracePt t="25623" x="2532063" y="5095875"/>
          <p14:tracePt t="25671" x="2532063" y="5086350"/>
          <p14:tracePt t="25678" x="2522538" y="5080000"/>
          <p14:tracePt t="25695" x="2522538" y="5070475"/>
          <p14:tracePt t="25710" x="2522538" y="5054600"/>
          <p14:tracePt t="25735" x="2522538" y="5049838"/>
          <p14:tracePt t="25742" x="2522538" y="5038725"/>
          <p14:tracePt t="25767" x="2522538" y="5033963"/>
          <p14:tracePt t="25783" x="2516188" y="5006975"/>
          <p14:tracePt t="25862" x="2516188" y="5002213"/>
          <p14:tracePt t="25936" x="2516188" y="4991100"/>
          <p14:tracePt t="26191" x="2516188" y="4986338"/>
          <p14:tracePt t="26198" x="2527300" y="4986338"/>
          <p14:tracePt t="26214" x="2532063" y="4986338"/>
          <p14:tracePt t="26241" x="2538413" y="4986338"/>
          <p14:tracePt t="26271" x="2547938" y="4986338"/>
          <p14:tracePt t="26278" x="2552700" y="4986338"/>
          <p14:tracePt t="26289" x="2568575" y="4986338"/>
          <p14:tracePt t="26775" x="2568575" y="4965700"/>
          <p14:tracePt t="26783" x="2568575" y="4959350"/>
          <p14:tracePt t="26792" x="2568575" y="4954588"/>
          <p14:tracePt t="26807" x="2568575" y="4938713"/>
          <p14:tracePt t="26824" x="2568575" y="4918075"/>
          <p14:tracePt t="26840" x="2568575" y="4897438"/>
          <p14:tracePt t="26858" x="2568575" y="4891088"/>
          <p14:tracePt t="26975" x="2559050" y="4891088"/>
          <p14:tracePt t="26982" x="2559050" y="4929188"/>
          <p14:tracePt t="26992" x="2547938" y="4991100"/>
          <p14:tracePt t="27007" x="2500313" y="5095875"/>
          <p14:tracePt t="27023" x="2500313" y="5175250"/>
          <p14:tracePt t="27040" x="2538413" y="5248275"/>
          <p14:tracePt t="27057" x="2568575" y="5305425"/>
          <p14:tracePt t="27074" x="2568575" y="5353050"/>
          <p14:tracePt t="27090" x="2590800" y="5400675"/>
          <p14:tracePt t="27108" x="2590800" y="5405438"/>
          <p14:tracePt t="27335" x="2579688" y="5405438"/>
          <p14:tracePt t="27343" x="2568575" y="5405438"/>
          <p14:tracePt t="27359" x="2552700" y="5380038"/>
          <p14:tracePt t="27366" x="2522538" y="5348288"/>
          <p14:tracePt t="27382" x="2522538" y="5332413"/>
          <p14:tracePt t="27392" x="2516188" y="5321300"/>
          <p14:tracePt t="27407" x="2506663" y="5300663"/>
          <p14:tracePt t="27424" x="2479675" y="5253038"/>
          <p14:tracePt t="27442" x="2474913" y="5232400"/>
          <p14:tracePt t="27458" x="2432050" y="5184775"/>
          <p14:tracePt t="27476" x="2395538" y="5143500"/>
          <p14:tracePt t="27477" x="2386013" y="5127625"/>
          <p14:tracePt t="27503" x="2386013" y="5122863"/>
          <p14:tracePt t="27510" x="2386013" y="5111750"/>
          <p14:tracePt t="27524" x="2386013" y="5086350"/>
          <p14:tracePt t="27542" x="2374900" y="5027613"/>
          <p14:tracePt t="27543" x="2370138" y="5022850"/>
          <p14:tracePt t="27559" x="2370138" y="4997450"/>
          <p14:tracePt t="27560" x="2370138" y="4991100"/>
          <p14:tracePt t="27640" x="2354263" y="4981575"/>
          <p14:tracePt t="27702" x="2354263" y="4991100"/>
          <p14:tracePt t="27710" x="2354263" y="5011738"/>
          <p14:tracePt t="27783" x="2354263" y="5018088"/>
          <p14:tracePt t="27910" x="2390775" y="5038725"/>
          <p14:tracePt t="27918" x="2395538" y="5038725"/>
          <p14:tracePt t="27975" x="2438400" y="5043488"/>
          <p14:tracePt t="27976" x="2447925" y="5043488"/>
          <p14:tracePt t="27992" x="2479675" y="5043488"/>
          <p14:tracePt t="28009" x="2511425" y="5033963"/>
          <p14:tracePt t="28025" x="2532063" y="5022850"/>
          <p14:tracePt t="28042" x="2559050" y="5011738"/>
          <p14:tracePt t="28059" x="2590800" y="4986338"/>
          <p14:tracePt t="28075" x="2611438" y="4975225"/>
          <p14:tracePt t="28092" x="2616200" y="4949825"/>
          <p14:tracePt t="28109" x="2627313" y="4918075"/>
          <p14:tracePt t="28125" x="2627313" y="4902200"/>
          <p14:tracePt t="28126" x="2647950" y="4891088"/>
          <p14:tracePt t="28160" x="2663825" y="4876800"/>
          <p14:tracePt t="28199" x="2673350" y="4865688"/>
          <p14:tracePt t="28207" x="2679700" y="4860925"/>
          <p14:tracePt t="28607" x="2668588" y="4860925"/>
          <p14:tracePt t="28622" x="2663825" y="4860925"/>
          <p14:tracePt t="28646" x="2652713" y="4860925"/>
          <p14:tracePt t="28671" x="2636838" y="4860925"/>
          <p14:tracePt t="28719" x="2620963" y="4870450"/>
          <p14:tracePt t="28960" x="2611438" y="4876800"/>
          <p14:tracePt t="28991" x="2611438" y="4886325"/>
          <p14:tracePt t="28998" x="2605088" y="4891088"/>
          <p14:tracePt t="29031" x="2605088" y="4902200"/>
          <p14:tracePt t="29038" x="2595563" y="4906963"/>
          <p14:tracePt t="29183" x="2579688" y="4918075"/>
          <p14:tracePt t="29199" x="2574925" y="4933950"/>
          <p14:tracePt t="29527" x="2574925" y="4897438"/>
          <p14:tracePt t="29534" x="2584450" y="4865688"/>
          <p14:tracePt t="29544" x="2595563" y="4849813"/>
          <p14:tracePt t="29560" x="2620963" y="4786313"/>
          <p14:tracePt t="29578" x="2643188" y="4724400"/>
          <p14:tracePt t="29595" x="2684463" y="4640263"/>
          <p14:tracePt t="29611" x="2705100" y="4567238"/>
          <p14:tracePt t="29628" x="2736850" y="4545013"/>
          <p14:tracePt t="29644" x="2736850" y="4540250"/>
          <p14:tracePt t="29663" x="2825750" y="4425950"/>
          <p14:tracePt t="29680" x="2836863" y="4419600"/>
          <p14:tracePt t="29695" x="2836863" y="4403725"/>
          <p14:tracePt t="29712" x="2852738" y="4367213"/>
          <p14:tracePt t="29727" x="2873375" y="4314825"/>
          <p14:tracePt t="29744" x="2889250" y="4278313"/>
          <p14:tracePt t="29761" x="2905125" y="4262438"/>
          <p14:tracePt t="29778" x="2914650" y="4252913"/>
          <p14:tracePt t="29794" x="2930525" y="4225925"/>
          <p14:tracePt t="29811" x="2936875" y="4200525"/>
          <p14:tracePt t="29828" x="2998788" y="4141788"/>
          <p14:tracePt t="29830" x="3003550" y="4132263"/>
          <p14:tracePt t="29844" x="3014663" y="4125913"/>
          <p14:tracePt t="29862" x="3051175" y="4079875"/>
          <p14:tracePt t="29880" x="3057525" y="4064000"/>
          <p14:tracePt t="29903" x="3067050" y="4048125"/>
          <p14:tracePt t="29918" x="3067050" y="4037013"/>
          <p14:tracePt t="29928" x="3071813" y="4011613"/>
          <p14:tracePt t="29950" x="3094038" y="3995738"/>
          <p14:tracePt t="29967" x="3098800" y="3984625"/>
          <p14:tracePt t="29983" x="3098800" y="3979863"/>
          <p14:tracePt t="30007" x="3109913" y="3968750"/>
          <p14:tracePt t="30014" x="3114675" y="3963988"/>
          <p14:tracePt t="30030" x="3135313" y="3948113"/>
          <p14:tracePt t="30046" x="3151188" y="3927475"/>
          <p14:tracePt t="30063" x="3155950" y="3921125"/>
          <p14:tracePt t="30078" x="3167063" y="3911600"/>
          <p14:tracePt t="30080" x="3182938" y="3906838"/>
          <p14:tracePt t="30095" x="3203575" y="3884613"/>
          <p14:tracePt t="30112" x="3224213" y="3868738"/>
          <p14:tracePt t="30129" x="3255963" y="3863975"/>
          <p14:tracePt t="30512" x="3255963" y="3848100"/>
          <p14:tracePt t="30543" x="3267075" y="3838575"/>
          <p14:tracePt t="31400" x="3267075" y="3811588"/>
          <p14:tracePt t="31415" x="3267075" y="3806825"/>
          <p14:tracePt t="31422" x="3267075" y="3800475"/>
          <p14:tracePt t="31431" x="3271838" y="3790950"/>
          <p14:tracePt t="32335" x="3276600" y="3790950"/>
          <p14:tracePt t="32342" x="3303588" y="3811588"/>
          <p14:tracePt t="33647" x="3303588" y="3822700"/>
          <p14:tracePt t="34063" x="3303588" y="3838575"/>
          <p14:tracePt t="34071" x="3287713" y="3879850"/>
          <p14:tracePt t="34102" x="3282950" y="4016375"/>
          <p14:tracePt t="34119" x="3267075" y="4073525"/>
          <p14:tracePt t="34119" x="3267075" y="4157663"/>
          <p14:tracePt t="34135" x="3267075" y="4230688"/>
          <p14:tracePt t="34151" x="3235325" y="4346575"/>
          <p14:tracePt t="34168" x="3214688" y="4471988"/>
          <p14:tracePt t="34184" x="3192463" y="4530725"/>
          <p14:tracePt t="34201" x="3171825" y="4587875"/>
          <p14:tracePt t="34218" x="3162300" y="4613275"/>
          <p14:tracePt t="34236" x="3162300" y="4635500"/>
          <p14:tracePt t="34251" x="3162300" y="4651375"/>
          <p14:tracePt t="34268" x="3162300" y="4681538"/>
          <p14:tracePt t="34285" x="3162300" y="4692650"/>
          <p14:tracePt t="34286" x="3162300" y="4708525"/>
          <p14:tracePt t="34301" x="3155950" y="4724400"/>
          <p14:tracePt t="34303" x="3135313" y="4733925"/>
          <p14:tracePt t="34319" x="3114675" y="4740275"/>
          <p14:tracePt t="34335" x="3094038" y="4760913"/>
          <p14:tracePt t="34353" x="3062288" y="4792663"/>
          <p14:tracePt t="34368" x="3035300" y="4829175"/>
          <p14:tracePt t="34385" x="2982913" y="4854575"/>
          <p14:tracePt t="34402" x="2946400" y="4881563"/>
          <p14:tracePt t="34419" x="2930525" y="4881563"/>
          <p14:tracePt t="34436" x="2878138" y="4913313"/>
          <p14:tracePt t="34452" x="2873375" y="4913313"/>
          <p14:tracePt t="34468" x="2841625" y="4913313"/>
          <p14:tracePt t="34484" x="2830513" y="4918075"/>
          <p14:tracePt t="34501" x="2809875" y="4929188"/>
          <p14:tracePt t="34519" x="2778125" y="4929188"/>
          <p14:tracePt t="34535" x="2768600" y="4943475"/>
          <p14:tracePt t="34552" x="2741613" y="4965700"/>
          <p14:tracePt t="34569" x="2732088" y="4965700"/>
          <p14:tracePt t="34600" x="2725738" y="4965700"/>
          <p14:tracePt t="34607" x="2716213" y="4965700"/>
          <p14:tracePt t="34656" x="2716213" y="4981575"/>
          <p14:tracePt t="34672" x="2716213" y="4986338"/>
          <p14:tracePt t="34703" x="2716213" y="4997450"/>
          <p14:tracePt t="34975" x="2716213" y="5002213"/>
          <p14:tracePt t="34983" x="2716213" y="5018088"/>
          <p14:tracePt t="35199" x="2711450" y="5027613"/>
          <p14:tracePt t="35206" x="2695575" y="5027613"/>
          <p14:tracePt t="35214" x="2657475" y="5027613"/>
          <p14:tracePt t="35236" x="2574925" y="5011738"/>
          <p14:tracePt t="35253" x="2568575" y="5011738"/>
          <p14:tracePt t="35254" x="2559050" y="5011738"/>
          <p14:tracePt t="37048" x="2543175" y="4986338"/>
          <p14:tracePt t="37064" x="2538413" y="4981575"/>
          <p14:tracePt t="37752" x="2527300" y="4970463"/>
          <p14:tracePt t="37758" x="2527300" y="4954588"/>
          <p14:tracePt t="37767" x="2532063" y="4938713"/>
          <p14:tracePt t="37782" x="2532063" y="4929188"/>
          <p14:tracePt t="37790" x="2532063" y="4913313"/>
          <p14:tracePt t="37806" x="2532063" y="4906963"/>
          <p14:tracePt t="37807" x="2532063" y="4897438"/>
          <p14:tracePt t="37823" x="2532063" y="4876800"/>
          <p14:tracePt t="37823" x="2538413" y="4865688"/>
          <p14:tracePt t="37841" x="2538413" y="4833938"/>
          <p14:tracePt t="37856" x="2547938" y="4813300"/>
          <p14:tracePt t="37912" x="2547938" y="4808538"/>
          <p14:tracePt t="38088" x="2547938" y="4818063"/>
          <p14:tracePt t="38094" x="2547938" y="4845050"/>
          <p14:tracePt t="38141" x="2495550" y="5022850"/>
          <p14:tracePt t="38158" x="2479675" y="5049838"/>
          <p14:tracePt t="38159" x="2470150" y="5054600"/>
          <p14:tracePt t="38173" x="2463800" y="5064125"/>
          <p14:tracePt t="38608" x="2463800" y="5054600"/>
          <p14:tracePt t="38623" x="2463800" y="5038725"/>
          <p14:tracePt t="38641" x="2474913" y="5022850"/>
          <p14:tracePt t="38657" x="2479675" y="5011738"/>
          <p14:tracePt t="38674" x="2479675" y="4997450"/>
          <p14:tracePt t="38690" x="2486025" y="4991100"/>
          <p14:tracePt t="38708" x="2506663" y="4975225"/>
          <p14:tracePt t="38724" x="2511425" y="4965700"/>
          <p14:tracePt t="38742" x="2527300" y="4949825"/>
          <p14:tracePt t="38767" x="2532063" y="4943475"/>
          <p14:tracePt t="38951" x="2543175" y="4943475"/>
          <p14:tracePt t="38959" x="2547938" y="4959350"/>
          <p14:tracePt t="38967" x="2547938" y="4991100"/>
          <p14:tracePt t="38976" x="2547938" y="5006975"/>
          <p14:tracePt t="38991" x="2547938" y="5022850"/>
          <p14:tracePt t="38992" x="2547938" y="5033963"/>
          <p14:tracePt t="39015" x="2559050" y="5038725"/>
          <p14:tracePt t="39143" x="2584450" y="5027613"/>
          <p14:tracePt t="39151" x="2584450" y="4997450"/>
          <p14:tracePt t="39159" x="2600325" y="4970463"/>
          <p14:tracePt t="39175" x="2611438" y="4938713"/>
          <p14:tracePt t="39191" x="2705100" y="4781550"/>
          <p14:tracePt t="39208" x="2800350" y="4681538"/>
          <p14:tracePt t="39224" x="2894013" y="4603750"/>
          <p14:tracePt t="39241" x="2946400" y="4530725"/>
          <p14:tracePt t="39258" x="3003550" y="4462463"/>
          <p14:tracePt t="39275" x="3082925" y="4371975"/>
          <p14:tracePt t="39291" x="3176588" y="4278313"/>
          <p14:tracePt t="39309" x="3271838" y="4184650"/>
          <p14:tracePt t="39310" x="3335338" y="4146550"/>
          <p14:tracePt t="39325" x="3355975" y="4116388"/>
          <p14:tracePt t="39341" x="3381375" y="4068763"/>
          <p14:tracePt t="39359" x="3402013" y="4027488"/>
          <p14:tracePt t="39360" x="3402013" y="4021138"/>
          <p14:tracePt t="39375" x="3413125" y="3995738"/>
          <p14:tracePt t="39376" x="3429000" y="3984625"/>
          <p14:tracePt t="39393" x="3449638" y="3943350"/>
          <p14:tracePt t="39409" x="3460750" y="3927475"/>
          <p14:tracePt t="39426" x="3497263" y="3879850"/>
          <p14:tracePt t="39441" x="3517900" y="3832225"/>
          <p14:tracePt t="39460" x="3533775" y="3795713"/>
          <p14:tracePt t="39476" x="3544888" y="3770313"/>
          <p14:tracePt t="39492" x="3544888" y="3711575"/>
          <p14:tracePt t="39508" x="3544888" y="3681413"/>
          <p14:tracePt t="39526" x="3544888" y="3665538"/>
          <p14:tracePt t="39527" x="3544888" y="3633788"/>
          <p14:tracePt t="39559" x="3544888" y="3629025"/>
          <p14:tracePt t="39696" x="3544888" y="3613150"/>
          <p14:tracePt t="39703" x="3544888" y="3597275"/>
          <p14:tracePt t="39832" x="3544888" y="3586163"/>
          <p14:tracePt t="39839" x="3517900" y="3586163"/>
          <p14:tracePt t="39847" x="3502025" y="3586163"/>
          <p14:tracePt t="39859" x="3470275" y="3602038"/>
          <p14:tracePt t="39876" x="3402013" y="3706813"/>
          <p14:tracePt t="39892" x="3313113" y="3848100"/>
          <p14:tracePt t="39911" x="3208338" y="4005263"/>
          <p14:tracePt t="39912" x="3140075" y="4084638"/>
          <p14:tracePt t="39927" x="3025775" y="4214813"/>
          <p14:tracePt t="39943" x="2930525" y="4298950"/>
          <p14:tracePt t="39961" x="2889250" y="4410075"/>
          <p14:tracePt t="39976" x="2868613" y="4419600"/>
          <p14:tracePt t="39992" x="2868613" y="4462463"/>
          <p14:tracePt t="40009" x="2862263" y="4519613"/>
          <p14:tracePt t="40027" x="2852738" y="4540250"/>
          <p14:tracePt t="40043" x="2852738" y="4556125"/>
          <p14:tracePt t="40061" x="2852738" y="4587875"/>
          <p14:tracePt t="40077" x="2852738" y="4624388"/>
          <p14:tracePt t="40093" x="2857500" y="4640263"/>
          <p14:tracePt t="40136" x="2862263" y="4640263"/>
          <p14:tracePt t="40232" x="2862263" y="4665663"/>
          <p14:tracePt t="40239" x="2852738" y="4692650"/>
          <p14:tracePt t="40246" x="2841625" y="4733925"/>
          <p14:tracePt t="40260" x="2820988" y="4760913"/>
          <p14:tracePt t="40278" x="2809875" y="4760913"/>
          <p14:tracePt t="40279" x="2794000" y="4781550"/>
          <p14:tracePt t="40294" x="2768600" y="4786313"/>
          <p14:tracePt t="40294" x="2711450" y="4824413"/>
          <p14:tracePt t="40311" x="2668588" y="4845050"/>
          <p14:tracePt t="40312" x="2636838" y="4854575"/>
          <p14:tracePt t="40327" x="2595563" y="4876800"/>
          <p14:tracePt t="40327" x="2579688" y="4886325"/>
          <p14:tracePt t="40344" x="2568575" y="4886325"/>
          <p14:tracePt t="40360" x="2563813" y="4886325"/>
          <p14:tracePt t="40487" x="2563813" y="4881563"/>
          <p14:tracePt t="40495" x="2563813" y="4876800"/>
          <p14:tracePt t="40502" x="2563813" y="4865688"/>
          <p14:tracePt t="40511" x="2574925" y="4860925"/>
          <p14:tracePt t="40528" x="2579688" y="4849813"/>
          <p14:tracePt t="40632" x="2579688" y="4870450"/>
          <p14:tracePt t="40639" x="2579688" y="4881563"/>
          <p14:tracePt t="40646" x="2590800" y="4886325"/>
          <p14:tracePt t="40661" x="2590800" y="4897438"/>
          <p14:tracePt t="40678" x="2584450" y="4943475"/>
          <p14:tracePt t="40678" x="2547938" y="5002213"/>
          <p14:tracePt t="40694" x="2538413" y="5027613"/>
          <p14:tracePt t="40711" x="2538413" y="5033963"/>
          <p14:tracePt t="40752" x="2538413" y="5018088"/>
          <p14:tracePt t="40759" x="2538413" y="4981575"/>
          <p14:tracePt t="40766" x="2538413" y="4938713"/>
          <p14:tracePt t="40777" x="2563813" y="4906963"/>
          <p14:tracePt t="40794" x="2563813" y="4902200"/>
          <p14:tracePt t="40811" x="2563813" y="4886325"/>
          <p14:tracePt t="40880" x="2574925" y="4865688"/>
          <p14:tracePt t="40904" x="2574925" y="4838700"/>
          <p14:tracePt t="40913" x="2574925" y="4813300"/>
          <p14:tracePt t="40918" x="2579688" y="4781550"/>
          <p14:tracePt t="40929" x="2579688" y="4756150"/>
          <p14:tracePt t="40944" x="2600325" y="4708525"/>
          <p14:tracePt t="40961" x="2620963" y="4660900"/>
          <p14:tracePt t="40979" x="2620963" y="4640263"/>
          <p14:tracePt t="40995" x="2620963" y="4624388"/>
          <p14:tracePt t="41011" x="2620963" y="4613275"/>
          <p14:tracePt t="41095" x="2616200" y="4608513"/>
          <p14:tracePt t="41103" x="2600325" y="4598988"/>
          <p14:tracePt t="41112" x="2595563" y="4598988"/>
          <p14:tracePt t="41128" x="2559050" y="4598988"/>
          <p14:tracePt t="41145" x="2538413" y="4598988"/>
          <p14:tracePt t="41161" x="2527300" y="4598988"/>
          <p14:tracePt t="41232" x="2522538" y="4598988"/>
          <p14:tracePt t="41288" x="2511425" y="4598988"/>
          <p14:tracePt t="41296" x="2490788" y="4598988"/>
          <p14:tracePt t="41302" x="2479675" y="4583113"/>
          <p14:tracePt t="41313" x="2474913" y="4572000"/>
          <p14:tracePt t="41329" x="2474913" y="4567238"/>
          <p14:tracePt t="41345" x="2474913" y="4540250"/>
          <p14:tracePt t="41367" x="2474913" y="4535488"/>
          <p14:tracePt t="41378" x="2463800" y="4519613"/>
          <p14:tracePt t="41416" x="2463800" y="4503738"/>
          <p14:tracePt t="41431" x="2463800" y="4492625"/>
          <p14:tracePt t="41455" x="2463800" y="4487863"/>
          <p14:tracePt t="41462" x="2463800" y="4478338"/>
          <p14:tracePt t="41479" x="2470150" y="4462463"/>
          <p14:tracePt t="41487" x="2486025" y="4446588"/>
          <p14:tracePt t="41503" x="2490788" y="4435475"/>
          <p14:tracePt t="41519" x="2500313" y="4435475"/>
          <p14:tracePt t="41528" x="2506663" y="4430713"/>
          <p14:tracePt t="41551" x="2522538" y="4430713"/>
          <p14:tracePt t="41566" x="2543175" y="4410075"/>
          <p14:tracePt t="41579" x="2543175" y="4403725"/>
          <p14:tracePt t="41596" x="2559050" y="4387850"/>
          <p14:tracePt t="41612" x="2574925" y="4371975"/>
          <p14:tracePt t="41880" x="2579688" y="4371975"/>
          <p14:tracePt t="41895" x="2595563" y="4371975"/>
          <p14:tracePt t="41929" x="2605088" y="4371975"/>
          <p14:tracePt t="41946" x="2611438" y="4371975"/>
          <p14:tracePt t="42040" x="2616200" y="4371975"/>
          <p14:tracePt t="42127" x="2632075" y="4371975"/>
          <p14:tracePt t="42160" x="2643188" y="4371975"/>
          <p14:tracePt t="42176" x="2647950" y="4383088"/>
          <p14:tracePt t="42320" x="2663825" y="4387850"/>
          <p14:tracePt t="42327" x="2663825" y="4398963"/>
          <p14:tracePt t="42407" x="2663825" y="4403725"/>
          <p14:tracePt t="42488" x="2663825" y="4414838"/>
          <p14:tracePt t="42536" x="2673350" y="4419600"/>
          <p14:tracePt t="42542" x="2679700" y="4425950"/>
          <p14:tracePt t="42600" x="2689225" y="4425950"/>
          <p14:tracePt t="42615" x="2695575" y="4435475"/>
          <p14:tracePt t="42624" x="2705100" y="4440238"/>
          <p14:tracePt t="42657" x="2711450" y="4440238"/>
          <p14:tracePt t="42665" x="2716213" y="4451350"/>
          <p14:tracePt t="42704" x="2732088" y="4451350"/>
          <p14:tracePt t="42711" x="2741613" y="4456113"/>
          <p14:tracePt t="42719" x="2757488" y="4456113"/>
          <p14:tracePt t="42920" x="2757488" y="4467225"/>
          <p14:tracePt t="42927" x="2809875" y="4514850"/>
          <p14:tracePt t="42964" x="2962275" y="4792663"/>
          <p14:tracePt t="42980" x="3035300" y="4949825"/>
          <p14:tracePt t="42998" x="3146425" y="5138738"/>
          <p14:tracePt t="42999" x="3167063" y="5180013"/>
          <p14:tracePt t="43014" x="3192463" y="5237163"/>
          <p14:tracePt t="43015" x="3192463" y="5280025"/>
          <p14:tracePt t="43032" x="3192463" y="5305425"/>
          <p14:tracePt t="43032" x="3192463" y="5337175"/>
          <p14:tracePt t="43048" x="3187700" y="5353050"/>
          <p14:tracePt t="43064" x="3130550" y="5389563"/>
          <p14:tracePt t="43081" x="3087688" y="5410200"/>
          <p14:tracePt t="43097" x="3051175" y="5410200"/>
          <p14:tracePt t="43115" x="3009900" y="5416550"/>
          <p14:tracePt t="43132" x="3003550" y="5426075"/>
          <p14:tracePt t="43183" x="2994025" y="5432425"/>
          <p14:tracePt t="43215" x="2994025" y="5441950"/>
          <p14:tracePt t="43223" x="2994025" y="5457825"/>
          <p14:tracePt t="43240" x="2989263" y="5473700"/>
          <p14:tracePt t="43248" x="2978150" y="5473700"/>
          <p14:tracePt t="43264" x="2973388" y="5484813"/>
          <p14:tracePt t="43282" x="2962275" y="5505450"/>
          <p14:tracePt t="43304" x="2957513" y="5514975"/>
          <p14:tracePt t="43416" x="2957513" y="5546725"/>
          <p14:tracePt t="43423" x="2957513" y="5557838"/>
          <p14:tracePt t="43433" x="2957513" y="5562600"/>
          <p14:tracePt t="44167" x="2930525" y="5573713"/>
          <p14:tracePt t="44175" x="2889250" y="5568950"/>
          <p14:tracePt t="44215" x="2809875" y="5478463"/>
          <p14:tracePt t="44216" x="2763838" y="5432425"/>
          <p14:tracePt t="44233" x="2725738" y="5400675"/>
          <p14:tracePt t="44249" x="2711450" y="5368925"/>
          <p14:tracePt t="44266" x="2695575" y="5343525"/>
          <p14:tracePt t="44283" x="2684463" y="5305425"/>
          <p14:tracePt t="44300" x="2679700" y="5300663"/>
          <p14:tracePt t="44318" x="2679700" y="5295900"/>
          <p14:tracePt t="44351" x="2679700" y="5268913"/>
          <p14:tracePt t="44359" x="2679700" y="5259388"/>
          <p14:tracePt t="44400" x="2679700" y="5253038"/>
          <p14:tracePt t="44663" x="2679700" y="5184775"/>
          <p14:tracePt t="44671" x="2679700" y="5095875"/>
          <p14:tracePt t="44679" x="2679700" y="5022850"/>
          <p14:tracePt t="44700" x="2679700" y="4865688"/>
          <p14:tracePt t="44718" x="2711450" y="4665663"/>
          <p14:tracePt t="44719" x="2720975" y="4656138"/>
          <p14:tracePt t="44734" x="2720975" y="4651375"/>
          <p14:tracePt t="44735" x="2752725" y="4587875"/>
          <p14:tracePt t="44751" x="2789238" y="4514850"/>
          <p14:tracePt t="44752" x="2841625" y="4435475"/>
          <p14:tracePt t="44767" x="2889250" y="4341813"/>
          <p14:tracePt t="44784" x="2930525" y="4298950"/>
          <p14:tracePt t="44799" x="2982913" y="4162425"/>
          <p14:tracePt t="44817" x="3041650" y="4041775"/>
          <p14:tracePt t="44834" x="3062288" y="3995738"/>
          <p14:tracePt t="44850" x="3067050" y="3979863"/>
          <p14:tracePt t="44868" x="3078163" y="3968750"/>
          <p14:tracePt t="44943" x="3078163" y="3963988"/>
          <p14:tracePt t="45048" x="3094038" y="3937000"/>
          <p14:tracePt t="45063" x="3094038" y="3921125"/>
          <p14:tracePt t="45070" x="3094038" y="3906838"/>
          <p14:tracePt t="45083" x="3094038" y="3884613"/>
          <p14:tracePt t="45101" x="3094038" y="3859213"/>
          <p14:tracePt t="45102" x="3094038" y="3854450"/>
          <p14:tracePt t="45117" x="3094038" y="3843338"/>
          <p14:tracePt t="45160" x="3103563" y="3827463"/>
          <p14:tracePt t="45255" x="3103563" y="3822700"/>
          <p14:tracePt t="45263" x="3130550" y="3795713"/>
          <p14:tracePt t="45272" x="3155950" y="3775075"/>
          <p14:tracePt t="45284" x="3167063" y="3754438"/>
          <p14:tracePt t="45301" x="3214688" y="3717925"/>
          <p14:tracePt t="45302" x="3244850" y="3686175"/>
          <p14:tracePt t="45317" x="3251200" y="3681413"/>
          <p14:tracePt t="45334" x="3260725" y="3675063"/>
          <p14:tracePt t="45352" x="3260725" y="3665538"/>
          <p14:tracePt t="45447" x="3276600" y="3659188"/>
          <p14:tracePt t="45455" x="3282950" y="3659188"/>
          <p14:tracePt t="45468" x="3292475" y="3686175"/>
          <p14:tracePt t="45485" x="3303588" y="3722688"/>
          <p14:tracePt t="45502" x="3303588" y="3822700"/>
          <p14:tracePt t="45503" x="3303588" y="3863975"/>
          <p14:tracePt t="45518" x="3303588" y="3916363"/>
          <p14:tracePt t="45519" x="3303588" y="3968750"/>
          <p14:tracePt t="45536" x="3297238" y="4064000"/>
          <p14:tracePt t="45552" x="3276600" y="4094163"/>
          <p14:tracePt t="45568" x="3267075" y="4141788"/>
          <p14:tracePt t="45569" x="3267075" y="4168775"/>
          <p14:tracePt t="45584" x="3208338" y="4283075"/>
          <p14:tracePt t="45601" x="3198813" y="4341813"/>
          <p14:tracePt t="45618" x="3124200" y="4462463"/>
          <p14:tracePt t="45635" x="3071813" y="4540250"/>
          <p14:tracePt t="45651" x="3030538" y="4587875"/>
          <p14:tracePt t="45668" x="2998788" y="4635500"/>
          <p14:tracePt t="45684" x="2957513" y="4697413"/>
          <p14:tracePt t="45702" x="2905125" y="4772025"/>
          <p14:tracePt t="45703" x="2894013" y="4776788"/>
          <p14:tracePt t="45718" x="2830513" y="4818063"/>
          <p14:tracePt t="45719" x="2816225" y="4833938"/>
          <p14:tracePt t="45735" x="2784475" y="4854575"/>
          <p14:tracePt t="45736" x="2752725" y="4886325"/>
          <p14:tracePt t="45752" x="2747963" y="4886325"/>
          <p14:tracePt t="45753" x="2741613" y="4891088"/>
          <p14:tracePt t="45768" x="2716213" y="4918075"/>
          <p14:tracePt t="45785" x="2705100" y="4929188"/>
          <p14:tracePt t="45802" x="2689225" y="4933950"/>
          <p14:tracePt t="45818" x="2684463" y="4949825"/>
          <p14:tracePt t="45935" x="2673350" y="4938713"/>
          <p14:tracePt t="45943" x="2663825" y="4906963"/>
          <p14:tracePt t="45952" x="2663825" y="4902200"/>
          <p14:tracePt t="45968" x="2657475" y="4897438"/>
          <p14:tracePt t="45985" x="2647950" y="4838700"/>
          <p14:tracePt t="46002" x="2647950" y="4776788"/>
          <p14:tracePt t="46018" x="2632075" y="4756150"/>
          <p14:tracePt t="46036" x="2632075" y="4703763"/>
          <p14:tracePt t="46052" x="2632075" y="4656138"/>
          <p14:tracePt t="46069" x="2643188" y="4640263"/>
          <p14:tracePt t="46085" x="2643188" y="4629150"/>
          <p14:tracePt t="46086" x="2643188" y="4624388"/>
          <p14:tracePt t="46102" x="2643188" y="4613275"/>
          <p14:tracePt t="46104" x="2647950" y="4608513"/>
          <p14:tracePt t="46143" x="2668588" y="4598988"/>
          <p14:tracePt t="46168" x="2673350" y="4598988"/>
          <p14:tracePt t="46176" x="2700338" y="4598988"/>
          <p14:tracePt t="46191" x="2705100" y="4598988"/>
          <p14:tracePt t="46202" x="2720975" y="4598988"/>
          <p14:tracePt t="46219" x="2752725" y="4603750"/>
          <p14:tracePt t="46236" x="2757488" y="4603750"/>
          <p14:tracePt t="46252" x="2789238" y="4603750"/>
          <p14:tracePt t="46269" x="2809875" y="4603750"/>
          <p14:tracePt t="46287" x="2816225" y="4603750"/>
          <p14:tracePt t="46301" x="2830513" y="4613275"/>
          <p14:tracePt t="46319" x="2868613" y="4640263"/>
          <p14:tracePt t="46320" x="2878138" y="4640263"/>
          <p14:tracePt t="46353" x="2878138" y="4651375"/>
          <p14:tracePt t="46358" x="2884488" y="4656138"/>
          <p14:tracePt t="46368" x="2894013" y="4665663"/>
          <p14:tracePt t="46385" x="2898775" y="4687888"/>
          <p14:tracePt t="46402" x="2946400" y="4760913"/>
          <p14:tracePt t="46419" x="3035300" y="4897438"/>
          <p14:tracePt t="46435" x="3109913" y="4991100"/>
          <p14:tracePt t="46452" x="3155950" y="5064125"/>
          <p14:tracePt t="46470" x="3176588" y="5095875"/>
          <p14:tracePt t="46471" x="3192463" y="5127625"/>
          <p14:tracePt t="46487" x="3203575" y="5127625"/>
          <p14:tracePt t="46504" x="3208338" y="5132388"/>
          <p14:tracePt t="46505" x="3208338" y="5138738"/>
          <p14:tracePt t="46520" x="3208338" y="5148263"/>
          <p14:tracePt t="46521" x="3208338" y="5154613"/>
          <p14:tracePt t="46535" x="3208338" y="5164138"/>
          <p14:tracePt t="46553" x="3208338" y="5207000"/>
          <p14:tracePt t="46570" x="3208338" y="5222875"/>
          <p14:tracePt t="46586" x="3208338" y="5237163"/>
          <p14:tracePt t="46602" x="3208338" y="5268913"/>
          <p14:tracePt t="46621" x="3198813" y="5275263"/>
          <p14:tracePt t="46622" x="3198813" y="5284788"/>
          <p14:tracePt t="46636" x="3192463" y="5311775"/>
          <p14:tracePt t="46653" x="3182938" y="5327650"/>
          <p14:tracePt t="46671" x="3182938" y="5353050"/>
          <p14:tracePt t="46672" x="3171825" y="5373688"/>
          <p14:tracePt t="46686" x="3155950" y="5384800"/>
          <p14:tracePt t="46702" x="3155950" y="5389563"/>
          <p14:tracePt t="46952" x="3155950" y="5395913"/>
          <p14:tracePt t="46959" x="3155950" y="5410200"/>
          <p14:tracePt t="46992" x="3155950" y="5432425"/>
          <p14:tracePt t="47056" x="3151188" y="5437188"/>
          <p14:tracePt t="47616" x="3114675" y="5437188"/>
          <p14:tracePt t="47622" x="3062288" y="5437188"/>
          <p14:tracePt t="47638" x="3046413" y="5426075"/>
          <p14:tracePt t="47656" x="2898775" y="5357813"/>
          <p14:tracePt t="47671" x="2841625" y="5321300"/>
          <p14:tracePt t="47672" x="2820988" y="5300663"/>
          <p14:tracePt t="47688" x="2778125" y="5280025"/>
          <p14:tracePt t="47705" x="2741613" y="5253038"/>
          <p14:tracePt t="47722" x="2716213" y="5237163"/>
          <p14:tracePt t="47761" x="2705100" y="5237163"/>
          <p14:tracePt t="47807" x="2700338" y="5237163"/>
          <p14:tracePt t="47815" x="2695575" y="5237163"/>
          <p14:tracePt t="47832" x="2679700" y="5237163"/>
          <p14:tracePt t="47838" x="2647950" y="5237163"/>
          <p14:tracePt t="47855" x="2620963" y="5237163"/>
          <p14:tracePt t="47856" x="2611438" y="5237163"/>
          <p14:tracePt t="47871" x="2595563" y="5237163"/>
          <p14:tracePt t="47872" x="2559050" y="5237163"/>
          <p14:tracePt t="47888" x="2532063" y="5237163"/>
          <p14:tracePt t="47889" x="2500313" y="5237163"/>
          <p14:tracePt t="47905" x="2432050" y="5237163"/>
          <p14:tracePt t="47921" x="2422525" y="5237163"/>
          <p14:tracePt t="48272" x="2422525" y="5227638"/>
          <p14:tracePt t="48312" x="2422525" y="5222875"/>
          <p14:tracePt t="48343" x="2422525" y="5216525"/>
          <p14:tracePt t="48359" x="2422525" y="5195888"/>
          <p14:tracePt t="48372" x="2422525" y="5180013"/>
          <p14:tracePt t="48388" x="2422525" y="5138738"/>
          <p14:tracePt t="48406" x="2422525" y="5091113"/>
          <p14:tracePt t="48422" x="2438400" y="5054600"/>
          <p14:tracePt t="48438" x="2438400" y="5022850"/>
          <p14:tracePt t="48455" x="2438400" y="5011738"/>
          <p14:tracePt t="48456" x="2438400" y="4986338"/>
          <p14:tracePt t="48472" x="2438400" y="4981575"/>
          <p14:tracePt t="48473" x="2479675" y="4933950"/>
          <p14:tracePt t="48489" x="2527300" y="4886325"/>
          <p14:tracePt t="48505" x="2543175" y="4838700"/>
          <p14:tracePt t="48522" x="2595563" y="4776788"/>
          <p14:tracePt t="48539" x="2647950" y="4718050"/>
          <p14:tracePt t="48556" x="2684463" y="4687888"/>
          <p14:tracePt t="48572" x="2732088" y="4635500"/>
          <p14:tracePt t="48590" x="2757488" y="4567238"/>
          <p14:tracePt t="48591" x="2778125" y="4524375"/>
          <p14:tracePt t="48605" x="2805113" y="4478338"/>
          <p14:tracePt t="48623" x="2862263" y="4367213"/>
          <p14:tracePt t="48639" x="2898775" y="4319588"/>
          <p14:tracePt t="48640" x="2921000" y="4278313"/>
          <p14:tracePt t="48656" x="2921000" y="4267200"/>
          <p14:tracePt t="48673" x="2925763" y="4237038"/>
          <p14:tracePt t="48689" x="2936875" y="4225925"/>
          <p14:tracePt t="48705" x="2973388" y="4194175"/>
          <p14:tracePt t="48723" x="2978150" y="4146550"/>
          <p14:tracePt t="48739" x="3003550" y="4132263"/>
          <p14:tracePt t="48757" x="3030538" y="4094163"/>
          <p14:tracePt t="48772" x="3071813" y="4048125"/>
          <p14:tracePt t="48789" x="3071813" y="4011613"/>
          <p14:tracePt t="48790" x="3098800" y="4000500"/>
          <p14:tracePt t="48806" x="3098800" y="3995738"/>
          <p14:tracePt t="48807" x="3109913" y="3979863"/>
          <p14:tracePt t="48822" x="3109913" y="3963988"/>
          <p14:tracePt t="48840" x="3114675" y="3952875"/>
          <p14:tracePt t="48857" x="3124200" y="3937000"/>
          <p14:tracePt t="49168" x="3124200" y="3943350"/>
          <p14:tracePt t="49176" x="3082925" y="3989388"/>
          <p14:tracePt t="49190" x="2973388" y="4100513"/>
          <p14:tracePt t="49207" x="2757488" y="4298950"/>
          <p14:tracePt t="49223" x="2657475" y="4398963"/>
          <p14:tracePt t="49224" x="2579688" y="4451350"/>
          <p14:tracePt t="49241" x="2516188" y="4503738"/>
          <p14:tracePt t="49242" x="2500313" y="4514850"/>
          <p14:tracePt t="49256" x="2500313" y="4530725"/>
          <p14:tracePt t="49273" x="2500313" y="4560888"/>
          <p14:tracePt t="49290" x="2500313" y="4598988"/>
          <p14:tracePt t="49307" x="2511425" y="4645025"/>
          <p14:tracePt t="49324" x="2522538" y="4687888"/>
          <p14:tracePt t="49340" x="2543175" y="4760913"/>
          <p14:tracePt t="49357" x="2547938" y="4792663"/>
          <p14:tracePt t="49374" x="2579688" y="4829175"/>
          <p14:tracePt t="49391" x="2605088" y="4902200"/>
          <p14:tracePt t="49407" x="2616200" y="4906963"/>
          <p14:tracePt t="49424" x="2620963" y="4918075"/>
          <p14:tracePt t="49441" x="2632075" y="4933950"/>
          <p14:tracePt t="49457" x="2647950" y="4943475"/>
          <p14:tracePt t="49479" x="2657475" y="4959350"/>
          <p14:tracePt t="49664" x="2663825" y="4965700"/>
          <p14:tracePt t="49671" x="2663825" y="4981575"/>
          <p14:tracePt t="49679" x="2663825" y="5002213"/>
          <p14:tracePt t="49691" x="2663825" y="5006975"/>
          <p14:tracePt t="49708" x="2657475" y="5059363"/>
          <p14:tracePt t="49724" x="2643188" y="5086350"/>
          <p14:tracePt t="49741" x="2636838" y="5091113"/>
          <p14:tracePt t="49743" x="2627313" y="5102225"/>
          <p14:tracePt t="49760" x="2595563" y="5127625"/>
          <p14:tracePt t="49832" x="2584450" y="5127625"/>
          <p14:tracePt t="49839" x="2568575" y="5127625"/>
          <p14:tracePt t="49872" x="2552700" y="5127625"/>
          <p14:tracePt t="49888" x="2538413" y="5122863"/>
          <p14:tracePt t="49896" x="2527300" y="5106988"/>
          <p14:tracePt t="49908" x="2522538" y="5095875"/>
          <p14:tracePt t="49924" x="2522538" y="5064125"/>
          <p14:tracePt t="49942" x="2543175" y="5006975"/>
          <p14:tracePt t="49943" x="2543175" y="4986338"/>
          <p14:tracePt t="49958" x="2563813" y="4970463"/>
          <p14:tracePt t="49959" x="2574925" y="4949825"/>
          <p14:tracePt t="49974" x="2574925" y="4943475"/>
          <p14:tracePt t="49992" x="2579688" y="4929188"/>
          <p14:tracePt t="49993" x="2579688" y="4918075"/>
          <p14:tracePt t="50007" x="2590800" y="4902200"/>
          <p14:tracePt t="50024" x="2627313" y="4838700"/>
          <p14:tracePt t="50041" x="2652713" y="4802188"/>
          <p14:tracePt t="50058" x="2684463" y="4765675"/>
          <p14:tracePt t="50074" x="2700338" y="4749800"/>
          <p14:tracePt t="50092" x="2705100" y="4733925"/>
          <p14:tracePt t="50108" x="2732088" y="4718050"/>
          <p14:tracePt t="50124" x="2736850" y="4708525"/>
          <p14:tracePt t="50141" x="2747963" y="4703763"/>
          <p14:tracePt t="50279" x="2741613" y="4724400"/>
          <p14:tracePt t="50287" x="2720975" y="4765675"/>
          <p14:tracePt t="50295" x="2689225" y="4808538"/>
          <p14:tracePt t="50308" x="2657475" y="4838700"/>
          <p14:tracePt t="50326" x="2611438" y="4922838"/>
          <p14:tracePt t="50327" x="2605088" y="4943475"/>
          <p14:tracePt t="50342" x="2584450" y="4986338"/>
          <p14:tracePt t="50359" x="2574925" y="4991100"/>
          <p14:tracePt t="50375" x="2574925" y="5002213"/>
          <p14:tracePt t="50552" x="2574925" y="5006975"/>
          <p14:tracePt t="50569" x="2568575" y="4997450"/>
          <p14:tracePt t="50576" x="2574925" y="4965700"/>
          <p14:tracePt t="50583" x="2590800" y="4938713"/>
          <p14:tracePt t="50593" x="2620963" y="4929188"/>
          <p14:tracePt t="50608" x="2657475" y="4881563"/>
          <p14:tracePt t="50625" x="2711450" y="4808538"/>
          <p14:tracePt t="50642" x="2768600" y="4703763"/>
          <p14:tracePt t="50659" x="2820988" y="4635500"/>
          <p14:tracePt t="50675" x="2820988" y="4624388"/>
          <p14:tracePt t="50693" x="2846388" y="4572000"/>
          <p14:tracePt t="50709" x="2889250" y="4508500"/>
          <p14:tracePt t="50725" x="2914650" y="4451350"/>
          <p14:tracePt t="50743" x="2936875" y="4414838"/>
          <p14:tracePt t="50743" x="2951163" y="4387850"/>
          <p14:tracePt t="50760" x="2994025" y="4305300"/>
          <p14:tracePt t="50775" x="3041650" y="4252913"/>
          <p14:tracePt t="50792" x="3094038" y="4205288"/>
          <p14:tracePt t="50793" x="3114675" y="4162425"/>
          <p14:tracePt t="50809" x="3155950" y="4100513"/>
          <p14:tracePt t="50825" x="3171825" y="4064000"/>
          <p14:tracePt t="50842" x="3192463" y="4037013"/>
          <p14:tracePt t="50860" x="3198813" y="4021138"/>
          <p14:tracePt t="50876" x="3198813" y="4016375"/>
          <p14:tracePt t="51040" x="3198813" y="3989388"/>
          <p14:tracePt t="51055" x="3198813" y="4037013"/>
          <p14:tracePt t="51063" x="3182938" y="4110038"/>
          <p14:tracePt t="51076" x="3130550" y="4189413"/>
          <p14:tracePt t="51093" x="3124200" y="4237038"/>
          <p14:tracePt t="51109" x="3082925" y="4267200"/>
          <p14:tracePt t="51281" x="3098800" y="4252913"/>
          <p14:tracePt t="51287" x="3114675" y="4241800"/>
          <p14:tracePt t="51328" x="3292475" y="3963988"/>
          <p14:tracePt t="51344" x="3328988" y="3900488"/>
          <p14:tracePt t="51345" x="3360738" y="3868738"/>
          <p14:tracePt t="51360" x="3360738" y="3854450"/>
          <p14:tracePt t="51376" x="3387725" y="3775075"/>
          <p14:tracePt t="51393" x="3417888" y="3717925"/>
          <p14:tracePt t="51410" x="3429000" y="3702050"/>
          <p14:tracePt t="51427" x="3433763" y="3675063"/>
          <p14:tracePt t="51443" x="3455988" y="3659188"/>
          <p14:tracePt t="51463" x="3455988" y="3643313"/>
          <p14:tracePt t="51477" x="3455988" y="3638550"/>
          <p14:tracePt t="51608" x="3449638" y="3629025"/>
          <p14:tracePt t="51615" x="3417888" y="3629025"/>
          <p14:tracePt t="51627" x="3397250" y="3633788"/>
          <p14:tracePt t="51643" x="3308350" y="3711575"/>
          <p14:tracePt t="51661" x="3176588" y="3843338"/>
          <p14:tracePt t="51678" x="3030538" y="4005263"/>
          <p14:tracePt t="51678" x="2967038" y="4068763"/>
          <p14:tracePt t="51694" x="2967038" y="4084638"/>
          <p14:tracePt t="51712" x="2930525" y="4137025"/>
          <p14:tracePt t="51727" x="2914650" y="4162425"/>
          <p14:tracePt t="51744" x="2914650" y="4173538"/>
          <p14:tracePt t="51792" x="2914650" y="4178300"/>
          <p14:tracePt t="51799" x="2914650" y="4194175"/>
          <p14:tracePt t="51810" x="2914650" y="4205288"/>
          <p14:tracePt t="51828" x="2914650" y="4210050"/>
          <p14:tracePt t="51844" x="2914650" y="4221163"/>
          <p14:tracePt t="51861" x="2914650" y="4252913"/>
          <p14:tracePt t="51878" x="2921000" y="4257675"/>
          <p14:tracePt t="51894" x="2921000" y="4298950"/>
          <p14:tracePt t="51911" x="2930525" y="4367213"/>
          <p14:tracePt t="51912" x="2930525" y="4383088"/>
          <p14:tracePt t="51927" x="2930525" y="4387850"/>
          <p14:tracePt t="51928" x="2930525" y="4414838"/>
          <p14:tracePt t="51944" x="2930525" y="4430713"/>
          <p14:tracePt t="51945" x="2930525" y="4446588"/>
          <p14:tracePt t="51961" x="2941638" y="4503738"/>
          <p14:tracePt t="51977" x="2941638" y="4530725"/>
          <p14:tracePt t="53177" x="2925763" y="4524375"/>
          <p14:tracePt t="53192" x="2921000" y="4508500"/>
          <p14:tracePt t="53230" x="2921000" y="4498975"/>
          <p14:tracePt t="53279" x="2909888" y="4498975"/>
          <p14:tracePt t="53408" x="2905125" y="4498975"/>
          <p14:tracePt t="53513" x="2905125" y="4503738"/>
          <p14:tracePt t="53529" x="2905125" y="4508500"/>
          <p14:tracePt t="53560" x="2914650" y="4514850"/>
          <p14:tracePt t="53567" x="2921000" y="4524375"/>
          <p14:tracePt t="53641" x="2930525" y="4530725"/>
          <p14:tracePt t="53647" x="2930525" y="4540250"/>
          <p14:tracePt t="53663" x="2936875" y="4556125"/>
          <p14:tracePt t="53681" x="2946400" y="4560888"/>
          <p14:tracePt t="53682" x="2951163" y="4576763"/>
          <p14:tracePt t="53704" x="2962275" y="4587875"/>
          <p14:tracePt t="53713" x="2967038" y="4592638"/>
          <p14:tracePt t="53730" x="2973388" y="4608513"/>
          <p14:tracePt t="53747" x="2998788" y="4624388"/>
          <p14:tracePt t="53763" x="3014663" y="4651375"/>
          <p14:tracePt t="53781" x="3030538" y="4672013"/>
          <p14:tracePt t="53797" x="3046413" y="4687888"/>
          <p14:tracePt t="54143" x="3046413" y="4697413"/>
          <p14:tracePt t="54152" x="3041650" y="4703763"/>
          <p14:tracePt t="54175" x="3041650" y="4713288"/>
          <p14:tracePt t="54183" x="3041650" y="4729163"/>
          <p14:tracePt t="54198" x="3041650" y="4733925"/>
          <p14:tracePt t="54199" x="3041650" y="4740275"/>
          <p14:tracePt t="54214" x="3041650" y="4749800"/>
          <p14:tracePt t="54344" x="3046413" y="4756150"/>
          <p14:tracePt t="54351" x="3046413" y="4765675"/>
          <p14:tracePt t="54363" x="3051175" y="4772025"/>
          <p14:tracePt t="54608" x="3062288" y="4781550"/>
          <p14:tracePt t="54615" x="3067050" y="4781550"/>
          <p14:tracePt t="54656" x="3078163" y="4781550"/>
          <p14:tracePt t="54672" x="3082925" y="4781550"/>
          <p14:tracePt t="54695" x="3098800" y="4786313"/>
          <p14:tracePt t="54903" x="3119438" y="4797425"/>
          <p14:tracePt t="54911" x="3124200" y="4813300"/>
          <p14:tracePt t="54950" x="3135313" y="4824413"/>
          <p14:tracePt t="55000" x="3162300" y="4829175"/>
          <p14:tracePt t="55009" x="3167063" y="4829175"/>
          <p14:tracePt t="55017" x="3171825" y="4829175"/>
          <p14:tracePt t="55056" x="3182938" y="4829175"/>
          <p14:tracePt t="55063" x="3228975" y="4838700"/>
          <p14:tracePt t="55071" x="3271838" y="4860925"/>
          <p14:tracePt t="55081" x="3328988" y="4870450"/>
          <p14:tracePt t="55100" x="3397250" y="4870450"/>
          <p14:tracePt t="55116" x="3440113" y="4870450"/>
          <p14:tracePt t="55133" x="3497263" y="4870450"/>
          <p14:tracePt t="55149" x="3554413" y="4870450"/>
          <p14:tracePt t="55166" x="3597275" y="4870450"/>
          <p14:tracePt t="55182" x="3643313" y="4870450"/>
          <p14:tracePt t="55183" x="3681413" y="4870450"/>
          <p14:tracePt t="55198" x="3695700" y="4870450"/>
          <p14:tracePt t="55215" x="3733800" y="4860925"/>
          <p14:tracePt t="55232" x="3786188" y="4845050"/>
          <p14:tracePt t="55233" x="3832225" y="4813300"/>
          <p14:tracePt t="55248" x="3890963" y="4781550"/>
          <p14:tracePt t="55265" x="3963988" y="4740275"/>
          <p14:tracePt t="55282" x="4021138" y="4708525"/>
          <p14:tracePt t="55299" x="4068763" y="4703763"/>
          <p14:tracePt t="55316" x="4125913" y="4681538"/>
          <p14:tracePt t="55333" x="4137025" y="4665663"/>
          <p14:tracePt t="55349" x="4141788" y="4656138"/>
          <p14:tracePt t="55351" x="4146550" y="4656138"/>
          <p14:tracePt t="55365" x="4162425" y="4656138"/>
          <p14:tracePt t="55382" x="4246563" y="4656138"/>
          <p14:tracePt t="55383" x="4262438" y="4656138"/>
          <p14:tracePt t="55399" x="4267200" y="4656138"/>
          <p14:tracePt t="55416" x="4305300" y="4656138"/>
          <p14:tracePt t="55433" x="4310063" y="4651375"/>
          <p14:tracePt t="55433" x="4325938" y="4651375"/>
          <p14:tracePt t="55449" x="4330700" y="4651375"/>
          <p14:tracePt t="55465" x="4341813" y="4651375"/>
          <p14:tracePt t="55483" x="4378325" y="4635500"/>
          <p14:tracePt t="55560" x="4394200" y="4635500"/>
          <p14:tracePt t="55567" x="4410075" y="4635500"/>
          <p14:tracePt t="55583" x="4419600" y="4635500"/>
          <p14:tracePt t="55602" x="4425950" y="4635500"/>
          <p14:tracePt t="55606" x="4430713" y="4635500"/>
          <p14:tracePt t="55617" x="4478338" y="4645025"/>
          <p14:tracePt t="55632" x="4583113" y="4692650"/>
          <p14:tracePt t="55649" x="4629150" y="4697413"/>
          <p14:tracePt t="55666" x="4635500" y="4708525"/>
          <p14:tracePt t="56736" x="4651375" y="4708525"/>
          <p14:tracePt t="56743" x="4656138" y="4708525"/>
          <p14:tracePt t="56863" x="4676775" y="4724400"/>
          <p14:tracePt t="56880" x="4681538" y="4729163"/>
          <p14:tracePt t="57088" x="4660900" y="4729163"/>
          <p14:tracePt t="57095" x="4645025" y="4729163"/>
          <p14:tracePt t="57136" x="4467225" y="4724400"/>
          <p14:tracePt t="57152" x="4398963" y="4724400"/>
          <p14:tracePt t="57153" x="4341813" y="4724400"/>
          <p14:tracePt t="57168" x="4246563" y="4718050"/>
          <p14:tracePt t="57185" x="4194175" y="4718050"/>
          <p14:tracePt t="57202" x="4032250" y="4733925"/>
          <p14:tracePt t="57219" x="3832225" y="4786313"/>
          <p14:tracePt t="57235" x="3613150" y="4854575"/>
          <p14:tracePt t="57252" x="3429000" y="4922838"/>
          <p14:tracePt t="57269" x="3282950" y="4949825"/>
          <p14:tracePt t="57285" x="3267075" y="4954588"/>
          <p14:tracePt t="57302" x="3255963" y="5002213"/>
          <p14:tracePt t="57303" x="3224213" y="5033963"/>
          <p14:tracePt t="57319" x="3208338" y="5038725"/>
          <p14:tracePt t="57319" x="3176588" y="5059363"/>
          <p14:tracePt t="57335" x="3155950" y="5080000"/>
          <p14:tracePt t="57336" x="3140075" y="5095875"/>
          <p14:tracePt t="57352" x="3109913" y="5095875"/>
          <p14:tracePt t="57353" x="3094038" y="5127625"/>
          <p14:tracePt t="57368" x="3082925" y="5132388"/>
          <p14:tracePt t="57400" x="3078163" y="5143500"/>
          <p14:tracePt t="57417" x="3067050" y="5143500"/>
          <p14:tracePt t="57423" x="3046413" y="5143500"/>
          <p14:tracePt t="57439" x="3014663" y="5143500"/>
          <p14:tracePt t="57455" x="3009900" y="5143500"/>
          <p14:tracePt t="57469" x="2973388" y="5143500"/>
          <p14:tracePt t="57486" x="2967038" y="5143500"/>
          <p14:tracePt t="57487" x="2930525" y="5143500"/>
          <p14:tracePt t="57503" x="2898775" y="5143500"/>
          <p14:tracePt t="57519" x="2884488" y="5143500"/>
          <p14:tracePt t="57520" x="2868613" y="5143500"/>
          <p14:tracePt t="57537" x="2809875" y="5138738"/>
          <p14:tracePt t="57553" x="2800350" y="5138738"/>
          <p14:tracePt t="57554" x="2784475" y="5127625"/>
          <p14:tracePt t="57569" x="2778125" y="5122863"/>
          <p14:tracePt t="57571" x="2763838" y="5122863"/>
          <p14:tracePt t="57585" x="2732088" y="5111750"/>
          <p14:tracePt t="57602" x="2673350" y="5102225"/>
          <p14:tracePt t="57619" x="2632075" y="5095875"/>
          <p14:tracePt t="57636" x="2584450" y="5086350"/>
          <p14:tracePt t="57652" x="2516188" y="5086350"/>
          <p14:tracePt t="57669" x="2447925" y="5086350"/>
          <p14:tracePt t="57671" x="2438400" y="5086350"/>
          <p14:tracePt t="57685" x="2395538" y="5086350"/>
          <p14:tracePt t="57704" x="2386013" y="5086350"/>
          <p14:tracePt t="57705" x="2359025" y="5086350"/>
          <p14:tracePt t="57727" x="2354263" y="5086350"/>
          <p14:tracePt t="57857" x="2349500" y="5080000"/>
          <p14:tracePt t="57864" x="2349500" y="5070475"/>
          <p14:tracePt t="57887" x="2349500" y="5064125"/>
          <p14:tracePt t="57920" x="2359025" y="5064125"/>
          <p14:tracePt t="57928" x="2395538" y="5064125"/>
          <p14:tracePt t="57943" x="2427288" y="5054600"/>
          <p14:tracePt t="57952" x="2506663" y="5054600"/>
          <p14:tracePt t="57969" x="2579688" y="5027613"/>
          <p14:tracePt t="57986" x="2778125" y="5018088"/>
          <p14:tracePt t="58002" x="2884488" y="5018088"/>
          <p14:tracePt t="58019" x="3003550" y="4991100"/>
          <p14:tracePt t="58038" x="3087688" y="4970463"/>
          <p14:tracePt t="58039" x="3140075" y="4959350"/>
          <p14:tracePt t="58053" x="3171825" y="4949825"/>
          <p14:tracePt t="58070" x="3251200" y="4949825"/>
          <p14:tracePt t="58087" x="3381375" y="4938713"/>
          <p14:tracePt t="58103" x="3402013" y="4933950"/>
          <p14:tracePt t="58104" x="3408363" y="4922838"/>
          <p14:tracePt t="58120" x="3424238" y="4906963"/>
          <p14:tracePt t="58121" x="3433763" y="4906963"/>
          <p14:tracePt t="58136" x="3449638" y="4906963"/>
          <p14:tracePt t="58153" x="3522663" y="4897438"/>
          <p14:tracePt t="58171" x="3560763" y="4897438"/>
          <p14:tracePt t="58192" x="3581400" y="4897438"/>
          <p14:tracePt t="58202" x="3617913" y="4886325"/>
          <p14:tracePt t="58220" x="3649663" y="4881563"/>
          <p14:tracePt t="58237" x="3670300" y="4881563"/>
          <p14:tracePt t="58253" x="3743325" y="4881563"/>
          <p14:tracePt t="58270" x="3868738" y="4881563"/>
          <p14:tracePt t="58271" x="3900488" y="4881563"/>
          <p14:tracePt t="58286" x="3916363" y="4881563"/>
          <p14:tracePt t="58304" x="4021138" y="4876800"/>
          <p14:tracePt t="58320" x="4048125" y="4870450"/>
          <p14:tracePt t="58336" x="4068763" y="4860925"/>
          <p14:tracePt t="58353" x="4100513" y="4824413"/>
          <p14:tracePt t="58370" x="4100513" y="4818063"/>
          <p14:tracePt t="58387" x="4105275" y="4792663"/>
          <p14:tracePt t="58424" x="4116388" y="4786313"/>
          <p14:tracePt t="58439" x="4116388" y="4776788"/>
          <p14:tracePt t="58448" x="4121150" y="4772025"/>
          <p14:tracePt t="58455" x="4132263" y="4756150"/>
          <p14:tracePt t="58471" x="4146550" y="4756150"/>
          <p14:tracePt t="58471" x="4152900" y="4756150"/>
          <p14:tracePt t="58487" x="4189413" y="4756150"/>
          <p14:tracePt t="58488" x="4225925" y="4756150"/>
          <p14:tracePt t="58503" x="4257675" y="4745038"/>
          <p14:tracePt t="58521" x="4335463" y="4745038"/>
          <p14:tracePt t="58521" x="4362450" y="4745038"/>
          <p14:tracePt t="58536" x="4378325" y="4745038"/>
          <p14:tracePt t="58624" x="4383088" y="4745038"/>
          <p14:tracePt t="58639" x="4394200" y="4733925"/>
          <p14:tracePt t="59345" x="4387850" y="4749800"/>
          <p14:tracePt t="59377" x="4387850" y="4756150"/>
          <p14:tracePt t="59383" x="4387850" y="4760913"/>
          <p14:tracePt t="59391" x="4387850" y="4772025"/>
          <p14:tracePt t="59424" x="4383088" y="4786313"/>
          <p14:tracePt t="59679" x="4383088" y="4792663"/>
          <p14:tracePt t="59688" x="4383088" y="4818063"/>
          <p14:tracePt t="59705" x="4383088" y="4886325"/>
          <p14:tracePt t="59722" x="4425950" y="5086350"/>
          <p14:tracePt t="59739" x="4440238" y="5332413"/>
          <p14:tracePt t="59756" x="4451350" y="5457825"/>
          <p14:tracePt t="59774" x="4435475" y="5562600"/>
          <p14:tracePt t="59789" x="4414838" y="5578475"/>
          <p14:tracePt t="60057" x="4398963" y="5589588"/>
          <p14:tracePt t="60075" x="4367213" y="5589588"/>
          <p14:tracePt t="60089" x="4294188" y="5562600"/>
          <p14:tracePt t="60106" x="4246563" y="5546725"/>
          <p14:tracePt t="60123" x="4189413" y="5526088"/>
          <p14:tracePt t="60139" x="4079875" y="5505450"/>
          <p14:tracePt t="60157" x="4037013" y="5494338"/>
          <p14:tracePt t="60172" x="3995738" y="5494338"/>
          <p14:tracePt t="60189" x="3973513" y="5478463"/>
          <p14:tracePt t="61056" x="3937000" y="5478463"/>
          <p14:tracePt t="61063" x="3927475" y="5478463"/>
          <p14:tracePt t="61109" x="3868738" y="5478463"/>
          <p14:tracePt t="61145" x="3863975" y="5478463"/>
          <p14:tracePt t="61152" x="3854450" y="5478463"/>
          <p14:tracePt t="61159" x="3848100" y="5478463"/>
          <p14:tracePt t="61176" x="3832225" y="5478463"/>
          <p14:tracePt t="61191" x="3822700" y="5478463"/>
          <p14:tracePt t="61192" x="3806825" y="5478463"/>
          <p14:tracePt t="61208" x="3763963" y="5478463"/>
          <p14:tracePt t="61223" x="3748088" y="5478463"/>
          <p14:tracePt t="61241" x="3738563" y="5478463"/>
          <p14:tracePt t="61313" x="3733800" y="5478463"/>
          <p14:tracePt t="62136" x="3733800" y="5457825"/>
          <p14:tracePt t="62143" x="3743325" y="5453063"/>
          <p14:tracePt t="62176" x="3838575" y="5373688"/>
          <p14:tracePt t="62193" x="3868738" y="5364163"/>
          <p14:tracePt t="62193" x="3879850" y="5348288"/>
          <p14:tracePt t="62208" x="3921125" y="5327650"/>
          <p14:tracePt t="62225" x="4016375" y="5316538"/>
          <p14:tracePt t="62242" x="4094163" y="5280025"/>
          <p14:tracePt t="62259" x="4298950" y="5259388"/>
          <p14:tracePt t="62276" x="4471988" y="5259388"/>
          <p14:tracePt t="62293" x="4756150" y="5259388"/>
          <p14:tracePt t="62309" x="5018088" y="5243513"/>
          <p14:tracePt t="62326" x="5143500" y="5243513"/>
          <p14:tracePt t="62343" x="5357813" y="5243513"/>
          <p14:tracePt t="62360" x="5384800" y="5243513"/>
          <p14:tracePt t="62361" x="5426075" y="5243513"/>
          <p14:tracePt t="62376" x="5441950" y="5232400"/>
          <p14:tracePt t="62377" x="5462588" y="5216525"/>
          <p14:tracePt t="62393" x="5468938" y="5207000"/>
          <p14:tracePt t="62394" x="5478463" y="5191125"/>
          <p14:tracePt t="62480" x="5484813" y="5184775"/>
          <p14:tracePt t="62512" x="5453063" y="5184775"/>
          <p14:tracePt t="62520" x="5426075" y="5191125"/>
          <p14:tracePt t="62527" x="5405438" y="5195888"/>
          <p14:tracePt t="62542" x="5400675" y="5207000"/>
          <p14:tracePt t="62856" x="5373688" y="5207000"/>
          <p14:tracePt t="62864" x="5311775" y="5207000"/>
          <p14:tracePt t="62877" x="5200650" y="5207000"/>
          <p14:tracePt t="62893" x="5122863" y="5207000"/>
          <p14:tracePt t="62895" x="5027613" y="5207000"/>
          <p14:tracePt t="62910" x="4986338" y="5207000"/>
          <p14:tracePt t="62911" x="4922838" y="5207000"/>
          <p14:tracePt t="62926" x="4849813" y="5207000"/>
          <p14:tracePt t="62943" x="4781550" y="5207000"/>
          <p14:tracePt t="62944" x="4656138" y="5207000"/>
          <p14:tracePt t="62961" x="4551363" y="5207000"/>
          <p14:tracePt t="62962" x="4471988" y="5243513"/>
          <p14:tracePt t="62977" x="4403725" y="5243513"/>
          <p14:tracePt t="62977" x="4383088" y="5253038"/>
          <p14:tracePt t="62993" x="4241800" y="5284788"/>
          <p14:tracePt t="63010" x="4125913" y="5311775"/>
          <p14:tracePt t="63026" x="4073525" y="5311775"/>
          <p14:tracePt t="63044" x="4037013" y="5311775"/>
          <p14:tracePt t="63060" x="4016375" y="5300663"/>
          <p14:tracePt t="63077" x="4005263" y="5300663"/>
          <p14:tracePt t="63152" x="3979863" y="5300663"/>
          <p14:tracePt t="63161" x="3927475" y="5300663"/>
          <p14:tracePt t="63168" x="3843338" y="5300663"/>
          <p14:tracePt t="63176" x="3811588" y="5289550"/>
          <p14:tracePt t="63194" x="3717925" y="5280025"/>
          <p14:tracePt t="63211" x="3586163" y="5232400"/>
          <p14:tracePt t="63228" x="3476625" y="5159375"/>
          <p14:tracePt t="63244" x="3408363" y="5116513"/>
          <p14:tracePt t="63261" x="3381375" y="5102225"/>
          <p14:tracePt t="63277" x="3344863" y="5075238"/>
          <p14:tracePt t="63293" x="3324225" y="5043488"/>
          <p14:tracePt t="63311" x="3297238" y="5006975"/>
          <p14:tracePt t="63312" x="3276600" y="4981575"/>
          <p14:tracePt t="63329" x="3271838" y="4959350"/>
          <p14:tracePt t="63343" x="3271838" y="4943475"/>
          <p14:tracePt t="63344" x="3260725" y="4938713"/>
          <p14:tracePt t="63361" x="3255963" y="4929188"/>
          <p14:tracePt t="63378" x="3244850" y="4906963"/>
          <p14:tracePt t="63394" x="3228975" y="4891088"/>
          <p14:tracePt t="63416" x="3224213" y="4886325"/>
          <p14:tracePt t="63427" x="3198813" y="4876800"/>
          <p14:tracePt t="63444" x="3171825" y="4854575"/>
          <p14:tracePt t="63461" x="3114675" y="4818063"/>
          <p14:tracePt t="63477" x="3057525" y="4792663"/>
          <p14:tracePt t="63494" x="3009900" y="4756150"/>
          <p14:tracePt t="63512" x="2930525" y="4697413"/>
          <p14:tracePt t="63529" x="2914650" y="4687888"/>
          <p14:tracePt t="63545" x="2884488" y="4672013"/>
          <p14:tracePt t="63546" x="2878138" y="4660900"/>
          <p14:tracePt t="63601" x="2868613" y="4660900"/>
          <p14:tracePt t="63609" x="2862263" y="4656138"/>
          <p14:tracePt t="63615" x="2852738" y="4645025"/>
          <p14:tracePt t="63673" x="2846388" y="4645025"/>
          <p14:tracePt t="63689" x="2836863" y="4645025"/>
          <p14:tracePt t="64160" x="2830513" y="4640263"/>
          <p14:tracePt t="64168" x="2825750" y="4635500"/>
          <p14:tracePt t="64178" x="2816225" y="4624388"/>
          <p14:tracePt t="64197" x="2800350" y="4608513"/>
          <p14:tracePt t="64241" x="2778125" y="4587875"/>
          <p14:tracePt t="64296" x="2763838" y="4587875"/>
          <p14:tracePt t="64303" x="2720975" y="4567238"/>
          <p14:tracePt t="64314" x="2695575" y="4560888"/>
          <p14:tracePt t="64328" x="2679700" y="4551363"/>
          <p14:tracePt t="64345" x="2679700" y="4545013"/>
          <p14:tracePt t="64385" x="2679700" y="4535488"/>
          <p14:tracePt t="64391" x="2663825" y="4535488"/>
          <p14:tracePt t="64408" x="2647950" y="4530725"/>
          <p14:tracePt t="64433" x="2636838" y="4519613"/>
          <p14:tracePt t="64840" x="2632075" y="4524375"/>
          <p14:tracePt t="64848" x="2620963" y="4551363"/>
          <p14:tracePt t="64896" x="2620963" y="4681538"/>
          <p14:tracePt t="64912" x="2620963" y="4729163"/>
          <p14:tracePt t="64929" x="2620963" y="4772025"/>
          <p14:tracePt t="64946" x="2620963" y="4802188"/>
          <p14:tracePt t="64962" x="2620963" y="4818063"/>
          <p14:tracePt t="64979" x="2620963" y="4829175"/>
          <p14:tracePt t="64996" x="2620963" y="4860925"/>
          <p14:tracePt t="65013" x="2620963" y="4886325"/>
          <p14:tracePt t="65030" x="2620963" y="4891088"/>
          <p14:tracePt t="65046" x="2611438" y="4929188"/>
          <p14:tracePt t="65048" x="2605088" y="4933950"/>
          <p14:tracePt t="65063" x="2595563" y="4970463"/>
          <p14:tracePt t="65081" x="2584450" y="5011738"/>
          <p14:tracePt t="65097" x="2568575" y="5022850"/>
          <p14:tracePt t="65098" x="2568575" y="5027613"/>
          <p14:tracePt t="65113" x="2559050" y="5054600"/>
          <p14:tracePt t="65137" x="2552700" y="5059363"/>
          <p14:tracePt t="65168" x="2552700" y="5070475"/>
          <p14:tracePt t="65176" x="2538413" y="5086350"/>
          <p14:tracePt t="65248" x="2527300" y="5091113"/>
          <p14:tracePt t="65417" x="2522538" y="5080000"/>
          <p14:tracePt t="65424" x="2522538" y="5075238"/>
          <p14:tracePt t="65440" x="2522538" y="5038725"/>
          <p14:tracePt t="65447" x="2522538" y="5011738"/>
          <p14:tracePt t="65463" x="2522538" y="4943475"/>
          <p14:tracePt t="65481" x="2522538" y="4902200"/>
          <p14:tracePt t="65482" x="2522538" y="4876800"/>
          <p14:tracePt t="65497" x="2522538" y="4870450"/>
          <p14:tracePt t="65514" x="2511425" y="4824413"/>
          <p14:tracePt t="65530" x="2511425" y="4740275"/>
          <p14:tracePt t="65547" x="2511425" y="4672013"/>
          <p14:tracePt t="65564" x="2516188" y="4619625"/>
          <p14:tracePt t="65580" x="2516188" y="4560888"/>
          <p14:tracePt t="65597" x="2547938" y="4462463"/>
          <p14:tracePt t="65614" x="2547938" y="4383088"/>
          <p14:tracePt t="65615" x="2559050" y="4341813"/>
          <p14:tracePt t="65631" x="2563813" y="4325938"/>
          <p14:tracePt t="65632" x="2574925" y="4298950"/>
          <p14:tracePt t="65647" x="2595563" y="4278313"/>
          <p14:tracePt t="65648" x="2595563" y="4273550"/>
          <p14:tracePt t="65664" x="2600325" y="4262438"/>
          <p14:tracePt t="65681" x="2616200" y="4257675"/>
          <p14:tracePt t="65682" x="2627313" y="4257675"/>
          <p14:tracePt t="65697" x="2632075" y="4241800"/>
          <p14:tracePt t="65720" x="2643188" y="4230688"/>
          <p14:tracePt t="65731" x="2643188" y="4225925"/>
          <p14:tracePt t="65748" x="2668588" y="4189413"/>
          <p14:tracePt t="65764" x="2741613" y="4137025"/>
          <p14:tracePt t="65781" x="2805113" y="4084638"/>
          <p14:tracePt t="65798" x="2841625" y="4048125"/>
          <p14:tracePt t="65800" x="2857500" y="4041775"/>
          <p14:tracePt t="65814" x="2889250" y="4021138"/>
          <p14:tracePt t="65832" x="2936875" y="3979863"/>
          <p14:tracePt t="65847" x="2951163" y="3979863"/>
          <p14:tracePt t="65848" x="2982913" y="3973513"/>
          <p14:tracePt t="65864" x="3025775" y="3952875"/>
          <p14:tracePt t="65865" x="3098800" y="3937000"/>
          <p14:tracePt t="65880" x="3240088" y="3937000"/>
          <p14:tracePt t="65897" x="3308350" y="3937000"/>
          <p14:tracePt t="65914" x="3355975" y="3937000"/>
          <p14:tracePt t="65931" x="3433763" y="3932238"/>
          <p14:tracePt t="65948" x="3529013" y="3932238"/>
          <p14:tracePt t="65964" x="3686175" y="3895725"/>
          <p14:tracePt t="65980" x="3806825" y="3879850"/>
          <p14:tracePt t="65999" x="3832225" y="3879850"/>
          <p14:tracePt t="66023" x="3859213" y="3875088"/>
          <p14:tracePt t="66161" x="3884613" y="3875088"/>
          <p14:tracePt t="66168" x="3927475" y="3890963"/>
          <p14:tracePt t="66175" x="3968750" y="3911600"/>
          <p14:tracePt t="66198" x="4048125" y="3959225"/>
          <p14:tracePt t="66214" x="4121150" y="3984625"/>
          <p14:tracePt t="66215" x="4146550" y="4005263"/>
          <p14:tracePt t="66231" x="4157663" y="4016375"/>
          <p14:tracePt t="66273" x="4184650" y="4021138"/>
          <p14:tracePt t="66279" x="4189413" y="4041775"/>
          <p14:tracePt t="66288" x="4200525" y="4057650"/>
          <p14:tracePt t="66297" x="4200525" y="4064000"/>
          <p14:tracePt t="66314" x="4225925" y="4089400"/>
          <p14:tracePt t="66332" x="4257675" y="4152900"/>
          <p14:tracePt t="66348" x="4289425" y="4237038"/>
          <p14:tracePt t="66365" x="4298950" y="4330700"/>
          <p14:tracePt t="66382" x="4298950" y="4435475"/>
          <p14:tracePt t="66384" x="4298950" y="4492625"/>
          <p14:tracePt t="66399" x="4298950" y="4530725"/>
          <p14:tracePt t="66400" x="4298950" y="4598988"/>
          <p14:tracePt t="66416" x="4298950" y="4692650"/>
          <p14:tracePt t="66432" x="4283075" y="4765675"/>
          <p14:tracePt t="66433" x="4273550" y="4797425"/>
          <p14:tracePt t="66449" x="4262438" y="4849813"/>
          <p14:tracePt t="66450" x="4210050" y="4913313"/>
          <p14:tracePt t="66465" x="4152900" y="5002213"/>
          <p14:tracePt t="66482" x="4100513" y="5075238"/>
          <p14:tracePt t="66498" x="4037013" y="5148263"/>
          <p14:tracePt t="66515" x="3937000" y="5195888"/>
          <p14:tracePt t="66532" x="3875088" y="5248275"/>
          <p14:tracePt t="66549" x="3800475" y="5289550"/>
          <p14:tracePt t="66564" x="3743325" y="5300663"/>
          <p14:tracePt t="66582" x="3633788" y="5311775"/>
          <p14:tracePt t="66599" x="3575050" y="5332413"/>
          <p14:tracePt t="66600" x="3538538" y="5332413"/>
          <p14:tracePt t="66616" x="3486150" y="5332413"/>
          <p14:tracePt t="66617" x="3413125" y="5332413"/>
          <p14:tracePt t="66632" x="3287713" y="5321300"/>
          <p14:tracePt t="66649" x="3187700" y="5300663"/>
          <p14:tracePt t="66665" x="3057525" y="5237163"/>
          <p14:tracePt t="66683" x="2936875" y="5200650"/>
          <p14:tracePt t="66700" x="2852738" y="5170488"/>
          <p14:tracePt t="66716" x="2805113" y="5127625"/>
          <p14:tracePt t="66733" x="2732088" y="5086350"/>
          <p14:tracePt t="66750" x="2705100" y="5070475"/>
          <p14:tracePt t="66765" x="2679700" y="5064125"/>
          <p14:tracePt t="66784" x="2657475" y="5043488"/>
          <p14:tracePt t="66801" x="2652713" y="5038725"/>
          <p14:tracePt t="66824" x="2647950" y="5027613"/>
          <p14:tracePt t="66840" x="2647950" y="5022850"/>
          <p14:tracePt t="66889" x="2647950" y="5011738"/>
          <p14:tracePt t="66896" x="2663825" y="5018088"/>
          <p14:tracePt t="66904" x="2720975" y="5038725"/>
          <p14:tracePt t="66916" x="2736850" y="5070475"/>
          <p14:tracePt t="66933" x="2889250" y="5143500"/>
          <p14:tracePt t="66949" x="3114675" y="5284788"/>
          <p14:tracePt t="66966" x="3319463" y="5380038"/>
          <p14:tracePt t="66983" x="3455988" y="5468938"/>
          <p14:tracePt t="66984" x="3570288" y="5541963"/>
          <p14:tracePt t="67000" x="3706813" y="5589588"/>
          <p14:tracePt t="67016" x="3790950" y="5589588"/>
          <p14:tracePt t="67017" x="3900488" y="5630863"/>
          <p14:tracePt t="67033" x="4011613" y="5673725"/>
          <p14:tracePt t="67049" x="4137025" y="5726113"/>
          <p14:tracePt t="67066" x="4241800" y="5735638"/>
          <p14:tracePt t="67082" x="4378325" y="5746750"/>
          <p14:tracePt t="67099" x="4545013" y="5788025"/>
          <p14:tracePt t="67116" x="4687888" y="5788025"/>
          <p14:tracePt t="67132" x="4756150" y="5794375"/>
          <p14:tracePt t="67149" x="4760913" y="5794375"/>
          <p14:tracePt t="67166" x="4781550" y="5803900"/>
          <p14:tracePt t="67202" x="4797425" y="5783263"/>
          <p14:tracePt t="67208" x="4802188" y="5778500"/>
          <p14:tracePt t="67217" x="4818063" y="5762625"/>
          <p14:tracePt t="67233" x="4818063" y="5751513"/>
          <p14:tracePt t="67234" x="4829175" y="5735638"/>
          <p14:tracePt t="67250" x="4854575" y="5726113"/>
          <p14:tracePt t="67267" x="4913313" y="5699125"/>
          <p14:tracePt t="67283" x="4997450" y="5678488"/>
          <p14:tracePt t="67300" x="5054600" y="5667375"/>
          <p14:tracePt t="67317" x="5095875" y="5651500"/>
          <p14:tracePt t="67333" x="5154613" y="5641975"/>
          <p14:tracePt t="67350" x="5184775" y="5630863"/>
          <p14:tracePt t="67351" x="5195888" y="5630863"/>
          <p14:tracePt t="67367" x="5222875" y="5621338"/>
          <p14:tracePt t="67383" x="5248275" y="5605463"/>
          <p14:tracePt t="67384" x="5259388" y="5594350"/>
          <p14:tracePt t="67400" x="5275263" y="5573713"/>
          <p14:tracePt t="67416" x="5295900" y="5541963"/>
          <p14:tracePt t="67417" x="5311775" y="5526088"/>
          <p14:tracePt t="67433" x="5343525" y="5437188"/>
          <p14:tracePt t="67450" x="5389563" y="5364163"/>
          <p14:tracePt t="67466" x="5432425" y="5289550"/>
          <p14:tracePt t="67483" x="5432425" y="5211763"/>
          <p14:tracePt t="67500" x="5441950" y="5175250"/>
          <p14:tracePt t="67518" x="5441950" y="5159375"/>
          <p14:tracePt t="67561" x="5437188" y="5159375"/>
          <p14:tracePt t="67569" x="5421313" y="5154613"/>
          <p14:tracePt t="67576" x="5395913" y="5154613"/>
          <p14:tracePt t="67585" x="5364163" y="5154613"/>
          <p14:tracePt t="67601" x="5321300" y="5154613"/>
          <p14:tracePt t="67617" x="5295900" y="5154613"/>
          <p14:tracePt t="67618" x="5253038" y="5154613"/>
          <p14:tracePt t="67633" x="5211763" y="5154613"/>
          <p14:tracePt t="67650" x="5143500" y="5154613"/>
          <p14:tracePt t="67667" x="5127625" y="5154613"/>
          <p14:tracePt t="67683" x="5049838" y="5154613"/>
          <p14:tracePt t="67700" x="4954588" y="5180013"/>
          <p14:tracePt t="67717" x="4933950" y="5180013"/>
          <p14:tracePt t="67752" x="4929188" y="5184775"/>
          <p14:tracePt t="67760" x="4881563" y="5207000"/>
          <p14:tracePt t="67768" x="4838700" y="5207000"/>
          <p14:tracePt t="67785" x="4833938" y="5207000"/>
          <p14:tracePt t="67801" x="4713288" y="5216525"/>
          <p14:tracePt t="67817" x="4635500" y="5227638"/>
          <p14:tracePt t="67833" x="4540250" y="5237163"/>
          <p14:tracePt t="67851" x="4487863" y="5268913"/>
          <p14:tracePt t="67867" x="4446588" y="5284788"/>
          <p14:tracePt t="67897" x="4419600" y="5284788"/>
          <p14:tracePt t="67913" x="4414838" y="5284788"/>
          <p14:tracePt t="68097" x="4410075" y="5284788"/>
          <p14:tracePt t="68113" x="4471988" y="5284788"/>
          <p14:tracePt t="68120" x="4540250" y="5284788"/>
          <p14:tracePt t="68134" x="4651375" y="5284788"/>
          <p14:tracePt t="68152" x="4781550" y="5321300"/>
          <p14:tracePt t="68153" x="4786313" y="5321300"/>
          <p14:tracePt t="68168" x="4792663" y="5321300"/>
          <p14:tracePt t="68185" x="4949825" y="5300663"/>
          <p14:tracePt t="68201" x="5070475" y="5300663"/>
          <p14:tracePt t="68217" x="5127625" y="5289550"/>
          <p14:tracePt t="68234" x="5175250" y="5268913"/>
          <p14:tracePt t="68252" x="5191125" y="5268913"/>
          <p14:tracePt t="68271" x="5222875" y="5259388"/>
          <p14:tracePt t="68375" x="5227638" y="5259388"/>
          <p14:tracePt t="68384" x="5232400" y="5259388"/>
          <p14:tracePt t="68392" x="5259388" y="5259388"/>
          <p14:tracePt t="68401" x="5311775" y="5259388"/>
          <p14:tracePt t="68419" x="5368925" y="5259388"/>
          <p14:tracePt t="68435" x="5462588" y="5275263"/>
          <p14:tracePt t="68452" x="5605463" y="5275263"/>
          <p14:tracePt t="68469" x="5751513" y="5284788"/>
          <p14:tracePt t="68485" x="5876925" y="5284788"/>
          <p14:tracePt t="68503" x="5988050" y="5284788"/>
          <p14:tracePt t="68518" x="6124575" y="5284788"/>
          <p14:tracePt t="68535" x="6234113" y="5284788"/>
          <p14:tracePt t="68552" x="6275388" y="5268913"/>
          <p14:tracePt t="68553" x="6286500" y="5264150"/>
          <p14:tracePt t="68568" x="6291263" y="5253038"/>
          <p14:tracePt t="68585" x="6291263" y="5248275"/>
          <p14:tracePt t="68586" x="6291263" y="5237163"/>
          <p14:tracePt t="68601" x="6291263" y="5232400"/>
          <p14:tracePt t="68649" x="6291263" y="5227638"/>
          <p14:tracePt t="68697" x="6291263" y="5216525"/>
          <p14:tracePt t="68744" x="6291263" y="5200650"/>
          <p14:tracePt t="68753" x="6291263" y="5195888"/>
          <p14:tracePt t="68770" x="6281738" y="5180013"/>
          <p14:tracePt t="68784" x="6275388" y="5170488"/>
          <p14:tracePt t="68800" x="6265863" y="5170488"/>
          <p14:tracePt t="68807" x="6259513" y="5170488"/>
          <p14:tracePt t="68818" x="6245225" y="5154613"/>
          <p14:tracePt t="68835" x="6197600" y="5122863"/>
          <p14:tracePt t="68852" x="6124575" y="5091113"/>
          <p14:tracePt t="68869" x="6065838" y="5080000"/>
          <p14:tracePt t="68885" x="5951538" y="5043488"/>
          <p14:tracePt t="68901" x="5735638" y="5018088"/>
          <p14:tracePt t="68921" x="5416550" y="4975225"/>
          <p14:tracePt t="68936" x="5275263" y="4965700"/>
          <p14:tracePt t="68937" x="5132388" y="4933950"/>
          <p14:tracePt t="68953" x="5006975" y="4860925"/>
          <p14:tracePt t="68954" x="4913313" y="4824413"/>
          <p14:tracePt t="68969" x="4708525" y="4740275"/>
          <p14:tracePt t="68986" x="4613275" y="4718050"/>
          <p14:tracePt t="69003" x="4478338" y="4672013"/>
          <p14:tracePt t="69019" x="4325938" y="4608513"/>
          <p14:tracePt t="69035" x="4221163" y="4551363"/>
          <p14:tracePt t="69053" x="4132263" y="4514850"/>
          <p14:tracePt t="69069" x="4048125" y="4514850"/>
          <p14:tracePt t="69086" x="4005263" y="4514850"/>
          <p14:tracePt t="69102" x="3963988" y="4514850"/>
          <p14:tracePt t="69119" x="3890963" y="4503738"/>
          <p14:tracePt t="69136" x="3859213" y="4492625"/>
          <p14:tracePt t="69137" x="3854450" y="4492625"/>
          <p14:tracePt t="69153" x="3800475" y="4483100"/>
          <p14:tracePt t="69169" x="3743325" y="4467225"/>
          <p14:tracePt t="69185" x="3727450" y="4467225"/>
          <p14:tracePt t="69203" x="3695700" y="4467225"/>
          <p14:tracePt t="69219" x="3617913" y="4456113"/>
          <p14:tracePt t="69236" x="3560763" y="4446588"/>
          <p14:tracePt t="69253" x="3513138" y="4446588"/>
          <p14:tracePt t="69271" x="3508375" y="4446588"/>
          <p14:tracePt t="69287" x="3492500" y="4446588"/>
          <p14:tracePt t="69288" x="3460750" y="4425950"/>
          <p14:tracePt t="69302" x="3433763" y="4425950"/>
          <p14:tracePt t="69320" x="3408363" y="4425950"/>
          <p14:tracePt t="69320" x="3392488" y="4425950"/>
          <p14:tracePt t="69336" x="3365500" y="4425950"/>
          <p14:tracePt t="69337" x="3335338" y="4430713"/>
          <p14:tracePt t="69353" x="3255963" y="4440238"/>
          <p14:tracePt t="69370" x="3214688" y="4440238"/>
          <p14:tracePt t="69386" x="3198813" y="4446588"/>
          <p14:tracePt t="69402" x="3182938" y="4467225"/>
          <p14:tracePt t="69420" x="3171825" y="4467225"/>
          <p14:tracePt t="69440" x="3167063" y="4471988"/>
          <p14:tracePt t="69453" x="3130550" y="4487863"/>
          <p14:tracePt t="69470" x="3109913" y="4545013"/>
          <p14:tracePt t="69487" x="3057525" y="4598988"/>
          <p14:tracePt t="69503" x="3041650" y="4635500"/>
          <p14:tracePt t="69504" x="3025775" y="4651375"/>
          <p14:tracePt t="69520" x="2998788" y="4676775"/>
          <p14:tracePt t="69537" x="2982913" y="4692650"/>
          <p14:tracePt t="69537" x="2941638" y="4703763"/>
          <p14:tracePt t="69553" x="2921000" y="4713288"/>
          <p14:tracePt t="69569" x="2898775" y="4718050"/>
          <p14:tracePt t="69586" x="2884488" y="4733925"/>
          <p14:tracePt t="69603" x="2852738" y="4760913"/>
          <p14:tracePt t="69620" x="2809875" y="4797425"/>
          <p14:tracePt t="69637" x="2794000" y="4833938"/>
          <p14:tracePt t="69653" x="2741613" y="4881563"/>
          <p14:tracePt t="69671" x="2725738" y="4938713"/>
          <p14:tracePt t="69671" x="2705100" y="4949825"/>
          <p14:tracePt t="69687" x="2689225" y="4965700"/>
          <p14:tracePt t="69704" x="2679700" y="4975225"/>
          <p14:tracePt t="69704" x="2673350" y="4981575"/>
          <p14:tracePt t="69721" x="2668588" y="4981575"/>
          <p14:tracePt t="69737" x="2657475" y="4981575"/>
          <p14:tracePt t="69738" x="2643188" y="4991100"/>
          <p14:tracePt t="69753" x="2616200" y="4991100"/>
          <p14:tracePt t="69754" x="2584450" y="5002213"/>
          <p14:tracePt t="69771" x="2568575" y="5006975"/>
          <p14:tracePt t="69787" x="2568575" y="5018088"/>
          <p14:tracePt t="69804" x="2527300" y="5022850"/>
          <p14:tracePt t="69819" x="2490788" y="5033963"/>
          <p14:tracePt t="69837" x="2474913" y="5049838"/>
          <p14:tracePt t="69853" x="2470150" y="5049838"/>
          <p14:tracePt t="69983" x="2459038" y="5049838"/>
          <p14:tracePt t="69992" x="2454275" y="5049838"/>
          <p14:tracePt t="70004" x="2443163" y="5049838"/>
          <p14:tracePt t="70020" x="2443163" y="5006975"/>
          <p14:tracePt t="70037" x="2447925" y="4949825"/>
          <p14:tracePt t="70053" x="2490788" y="4891088"/>
          <p14:tracePt t="70071" x="2527300" y="4838700"/>
          <p14:tracePt t="70087" x="2574925" y="4797425"/>
          <p14:tracePt t="70088" x="2627313" y="4786313"/>
          <p14:tracePt t="70104" x="2679700" y="4740275"/>
          <p14:tracePt t="70105" x="2716213" y="4676775"/>
          <p14:tracePt t="70121" x="2747963" y="4629150"/>
          <p14:tracePt t="70122" x="2800350" y="4567238"/>
          <p14:tracePt t="70137" x="2889250" y="4487863"/>
          <p14:tracePt t="70154" x="2982913" y="4394200"/>
          <p14:tracePt t="70171" x="3003550" y="4383088"/>
          <p14:tracePt t="70187" x="3067050" y="4330700"/>
          <p14:tracePt t="70204" x="3098800" y="4319588"/>
          <p14:tracePt t="70220" x="3192463" y="4225925"/>
          <p14:tracePt t="70237" x="3244850" y="4162425"/>
          <p14:tracePt t="70254" x="3267075" y="4141788"/>
          <p14:tracePt t="70271" x="3297238" y="4105275"/>
          <p14:tracePt t="70272" x="3303588" y="4084638"/>
          <p14:tracePt t="70287" x="3303588" y="4068763"/>
          <p14:tracePt t="70305" x="3313113" y="4064000"/>
          <p14:tracePt t="70321" x="3313113" y="4052888"/>
          <p14:tracePt t="70449" x="3313113" y="4048125"/>
          <p14:tracePt t="70456" x="3313113" y="4041775"/>
          <p14:tracePt t="70464" x="3313113" y="4032250"/>
          <p14:tracePt t="70472" x="3313113" y="4016375"/>
          <p14:tracePt t="70488" x="3344863" y="3984625"/>
          <p14:tracePt t="70505" x="3344863" y="3968750"/>
          <p14:tracePt t="70506" x="3349625" y="3963988"/>
          <p14:tracePt t="70529" x="3349625" y="3952875"/>
          <p14:tracePt t="70544" x="3349625" y="3948113"/>
          <p14:tracePt t="70554" x="3355975" y="3937000"/>
          <p14:tracePt t="70680" x="3355975" y="3932238"/>
          <p14:tracePt t="70737" x="3355975" y="3943350"/>
          <p14:tracePt t="70744" x="3355975" y="3948113"/>
          <p14:tracePt t="70760" x="3340100" y="3963988"/>
          <p14:tracePt t="70772" x="3319463" y="3995738"/>
          <p14:tracePt t="70789" x="3267075" y="4068763"/>
          <p14:tracePt t="70805" x="3219450" y="4189413"/>
          <p14:tracePt t="70822" x="3171825" y="4305300"/>
          <p14:tracePt t="70824" x="3146425" y="4362450"/>
          <p14:tracePt t="70838" x="3146425" y="4371975"/>
          <p14:tracePt t="70855" x="3135313" y="4456113"/>
          <p14:tracePt t="70856" x="3103563" y="4514850"/>
          <p14:tracePt t="70873" x="3103563" y="4567238"/>
          <p14:tracePt t="70873" x="3078163" y="4629150"/>
          <p14:tracePt t="70888" x="3067050" y="4703763"/>
          <p14:tracePt t="70889" x="3046413" y="4729163"/>
          <p14:tracePt t="70904" x="3041650" y="4776788"/>
          <p14:tracePt t="70922" x="3009900" y="4845050"/>
          <p14:tracePt t="70938" x="2982913" y="4881563"/>
          <p14:tracePt t="70956" x="2930525" y="4933950"/>
          <p14:tracePt t="70972" x="2905125" y="4959350"/>
          <p14:tracePt t="70989" x="2905125" y="4975225"/>
          <p14:tracePt t="71005" x="2905125" y="4981575"/>
          <p14:tracePt t="71022" x="2898775" y="5006975"/>
          <p14:tracePt t="71024" x="2898775" y="5022850"/>
          <p14:tracePt t="71039" x="2889250" y="5049838"/>
          <p14:tracePt t="71040" x="2889250" y="5064125"/>
          <p14:tracePt t="71057" x="2868613" y="5111750"/>
          <p14:tracePt t="71073" x="2868613" y="5127625"/>
          <p14:tracePt t="71090" x="2868613" y="5138738"/>
          <p14:tracePt t="71106" x="2857500" y="5154613"/>
          <p14:tracePt t="71137" x="2852738" y="5180013"/>
          <p14:tracePt t="71144" x="2841625" y="5191125"/>
          <p14:tracePt t="71156" x="2836863" y="5195888"/>
          <p14:tracePt t="71172" x="2820988" y="5222875"/>
          <p14:tracePt t="71264" x="2809875" y="5222875"/>
          <p14:tracePt t="71273" x="2789238" y="5222875"/>
          <p14:tracePt t="71297" x="2757488" y="5207000"/>
          <p14:tracePt t="71313" x="2747963" y="5200650"/>
          <p14:tracePt t="71320" x="2732088" y="5191125"/>
          <p14:tracePt t="71337" x="2732088" y="5184775"/>
          <p14:tracePt t="71344" x="2725738" y="5164138"/>
          <p14:tracePt t="71355" x="2725738" y="5148263"/>
          <p14:tracePt t="71373" x="2716213" y="5127625"/>
          <p14:tracePt t="71389" x="2716213" y="5080000"/>
          <p14:tracePt t="71406" x="2716213" y="5059363"/>
          <p14:tracePt t="71422" x="2752725" y="5011738"/>
          <p14:tracePt t="71439" x="2805113" y="4991100"/>
          <p14:tracePt t="71440" x="2830513" y="4991100"/>
          <p14:tracePt t="71455" x="2914650" y="4954588"/>
          <p14:tracePt t="71473" x="2982913" y="4938713"/>
          <p14:tracePt t="71474" x="3082925" y="4938713"/>
          <p14:tracePt t="71489" x="3324225" y="4938713"/>
          <p14:tracePt t="71505" x="3402013" y="4938713"/>
          <p14:tracePt t="71522" x="3670300" y="4975225"/>
          <p14:tracePt t="71539" x="4032250" y="4975225"/>
          <p14:tracePt t="71556" x="4310063" y="4975225"/>
          <p14:tracePt t="71573" x="4656138" y="4975225"/>
          <p14:tracePt t="71590" x="4933950" y="4975225"/>
          <p14:tracePt t="71606" x="5248275" y="4975225"/>
          <p14:tracePt t="71607" x="5389563" y="5002213"/>
          <p14:tracePt t="71623" x="5657850" y="5043488"/>
          <p14:tracePt t="71640" x="5794375" y="5043488"/>
          <p14:tracePt t="71641" x="5867400" y="5043488"/>
          <p14:tracePt t="71656" x="5919788" y="5043488"/>
          <p14:tracePt t="71657" x="5961063" y="5043488"/>
          <p14:tracePt t="71674" x="6019800" y="5043488"/>
          <p14:tracePt t="71689" x="6040438" y="5043488"/>
          <p14:tracePt t="71801" x="6056313" y="5043488"/>
          <p14:tracePt t="71817" x="6065838" y="5043488"/>
          <p14:tracePt t="71842" x="6092825" y="5043488"/>
          <p14:tracePt t="71848" x="6118225" y="5043488"/>
          <p14:tracePt t="71864" x="6134100" y="5043488"/>
          <p14:tracePt t="71873" x="6186488" y="5043488"/>
          <p14:tracePt t="71890" x="6343650" y="5043488"/>
          <p14:tracePt t="71906" x="6475413" y="5043488"/>
          <p14:tracePt t="71923" x="6543675" y="5043488"/>
          <p14:tracePt t="71939" x="6584950" y="5038725"/>
          <p14:tracePt t="72001" x="6591300" y="5033963"/>
          <p14:tracePt t="72008" x="6569075" y="5022850"/>
          <p14:tracePt t="72040" x="6564313" y="5022850"/>
          <p14:tracePt t="72058" x="6538913" y="5018088"/>
          <p14:tracePt t="72064" x="6527800" y="5006975"/>
          <p14:tracePt t="72073" x="6523038" y="5002213"/>
          <p14:tracePt t="72090" x="6507163" y="5002213"/>
          <p14:tracePt t="72107" x="6500813" y="4997450"/>
          <p14:tracePt t="72272" x="6507163" y="4997450"/>
          <p14:tracePt t="72280" x="6543675" y="4997450"/>
          <p14:tracePt t="72290" x="6611938" y="4997450"/>
          <p14:tracePt t="72306" x="6769100" y="4997450"/>
          <p14:tracePt t="72324" x="6846888" y="4997450"/>
          <p14:tracePt t="72340" x="7083425" y="5002213"/>
          <p14:tracePt t="72357" x="7115175" y="5002213"/>
          <p14:tracePt t="72374" x="7219950" y="5002213"/>
          <p14:tracePt t="72390" x="7277100" y="5002213"/>
          <p14:tracePt t="72392" x="7304088" y="5002213"/>
          <p14:tracePt t="72407" x="7329488" y="5002213"/>
          <p14:tracePt t="72408" x="7345363" y="5002213"/>
          <p14:tracePt t="72424" x="7377113" y="5002213"/>
          <p14:tracePt t="72425" x="7402513" y="5002213"/>
          <p14:tracePt t="72441" x="7429500" y="5002213"/>
          <p14:tracePt t="72442" x="7470775" y="5002213"/>
          <p14:tracePt t="72457" x="7581900" y="5011738"/>
          <p14:tracePt t="72474" x="7650163" y="5022850"/>
          <p14:tracePt t="72491" x="7675563" y="5027613"/>
          <p14:tracePt t="72513" x="7691438" y="5027613"/>
          <p14:tracePt t="72524" x="7696200" y="5027613"/>
          <p14:tracePt t="73249" x="7712075" y="5027613"/>
          <p14:tracePt t="73256" x="7734300" y="5027613"/>
          <p14:tracePt t="73292" x="7739063" y="5027613"/>
          <p14:tracePt t="73309" x="7743825" y="5038725"/>
          <p14:tracePt t="73633" x="7743825" y="5043488"/>
          <p14:tracePt t="73640" x="7743825" y="5054600"/>
          <p14:tracePt t="73648" x="7739063" y="5054600"/>
          <p14:tracePt t="73659" x="7718425" y="5059363"/>
          <p14:tracePt t="73676" x="7707313" y="5059363"/>
          <p14:tracePt t="73693" x="7691438" y="5059363"/>
          <p14:tracePt t="73711" x="7659688" y="5070475"/>
          <p14:tracePt t="73712" x="7643813" y="5070475"/>
          <p14:tracePt t="73726" x="7618413" y="5070475"/>
          <p14:tracePt t="73743" x="7550150" y="5070475"/>
          <p14:tracePt t="73744" x="7508875" y="5070475"/>
          <p14:tracePt t="73759" x="7470775" y="5070475"/>
          <p14:tracePt t="73760" x="7402513" y="5070475"/>
          <p14:tracePt t="73776" x="7329488" y="5095875"/>
          <p14:tracePt t="73777" x="7297738" y="5106988"/>
          <p14:tracePt t="74449" x="7272338" y="5106988"/>
          <p14:tracePt t="74457" x="7229475" y="5106988"/>
          <p14:tracePt t="74464" x="7204075" y="5106988"/>
          <p14:tracePt t="74477" x="7167563" y="5106988"/>
          <p14:tracePt t="74493" x="7110413" y="5106988"/>
          <p14:tracePt t="74511" x="6989763" y="5106988"/>
          <p14:tracePt t="74527" x="6858000" y="5106988"/>
          <p14:tracePt t="74544" x="6842125" y="5106988"/>
          <p14:tracePt t="74545" x="6800850" y="5106988"/>
          <p14:tracePt t="74560" x="6784975" y="5111750"/>
          <p14:tracePt t="74562" x="6757988" y="5111750"/>
          <p14:tracePt t="74577" x="6737350" y="5122863"/>
          <p14:tracePt t="74578" x="6696075" y="5132388"/>
          <p14:tracePt t="74593" x="6648450" y="5159375"/>
          <p14:tracePt t="74611" x="6611938" y="5195888"/>
          <p14:tracePt t="74627" x="6596063" y="5207000"/>
          <p14:tracePt t="74644" x="6575425" y="5207000"/>
          <p14:tracePt t="74661" x="6559550" y="5207000"/>
          <p14:tracePt t="74678" x="6523038" y="5207000"/>
          <p14:tracePt t="74694" x="6491288" y="5211763"/>
          <p14:tracePt t="74711" x="6427788" y="5222875"/>
          <p14:tracePt t="74728" x="6427788" y="5232400"/>
          <p14:tracePt t="74745" x="6418263" y="5232400"/>
          <p14:tracePt t="74761" x="6365875" y="5207000"/>
          <p14:tracePt t="74777" x="6354763" y="5200650"/>
          <p14:tracePt t="74794" x="6354763" y="5184775"/>
          <p14:tracePt t="74938" x="6338888" y="5184775"/>
          <p14:tracePt t="75025" x="6334125" y="5180013"/>
          <p14:tracePt t="75032" x="6318250" y="5180013"/>
          <p14:tracePt t="75040" x="6307138" y="5180013"/>
          <p14:tracePt t="75061" x="6275388" y="5159375"/>
          <p14:tracePt t="75078" x="6270625" y="5154613"/>
          <p14:tracePt t="75095" x="6245225" y="5154613"/>
          <p14:tracePt t="75096" x="6229350" y="5154613"/>
          <p14:tracePt t="75112" x="6218238" y="5154613"/>
          <p14:tracePt t="75113" x="6170613" y="5143500"/>
          <p14:tracePt t="75128" x="6154738" y="5143500"/>
          <p14:tracePt t="75145" x="6113463" y="5143500"/>
          <p14:tracePt t="75146" x="6092825" y="5138738"/>
          <p14:tracePt t="75161" x="6049963" y="5127625"/>
          <p14:tracePt t="75456" x="6076950" y="5127625"/>
          <p14:tracePt t="75464" x="6102350" y="5127625"/>
          <p14:tracePt t="75478" x="6108700" y="5127625"/>
          <p14:tracePt t="75480" x="6145213" y="5127625"/>
          <p14:tracePt t="75495" x="6213475" y="5127625"/>
          <p14:tracePt t="75512" x="6307138" y="5132388"/>
          <p14:tracePt t="75513" x="6359525" y="5154613"/>
          <p14:tracePt t="75529" x="6375400" y="5154613"/>
          <p14:tracePt t="75689" x="6386513" y="5154613"/>
          <p14:tracePt t="75713" x="6402388" y="5154613"/>
          <p14:tracePt t="75721" x="6407150" y="5154613"/>
          <p14:tracePt t="75730" x="6418263" y="5154613"/>
          <p14:tracePt t="75761" x="6423025" y="5170488"/>
          <p14:tracePt t="75777" x="6432550" y="5170488"/>
          <p14:tracePt t="75784" x="6448425" y="5180013"/>
          <p14:tracePt t="76153" x="6454775" y="5180013"/>
          <p14:tracePt t="76161" x="6480175" y="5170488"/>
          <p14:tracePt t="76196" x="6486525" y="5143500"/>
          <p14:tracePt t="76233" x="6496050" y="5138738"/>
          <p14:tracePt t="76264" x="6496050" y="5127625"/>
          <p14:tracePt t="76504" x="6500813" y="5102225"/>
          <p14:tracePt t="76512" x="6548438" y="5070475"/>
          <p14:tracePt t="76520" x="6564313" y="5070475"/>
          <p14:tracePt t="76529" x="6591300" y="5059363"/>
          <p14:tracePt t="76546" x="6657975" y="5049838"/>
          <p14:tracePt t="76563" x="6716713" y="5043488"/>
          <p14:tracePt t="76580" x="6764338" y="5022850"/>
          <p14:tracePt t="76597" x="6821488" y="5022850"/>
          <p14:tracePt t="76613" x="6842125" y="5018088"/>
          <p14:tracePt t="76673" x="6853238" y="5018088"/>
          <p14:tracePt t="76681" x="6858000" y="5018088"/>
          <p14:tracePt t="76704" x="6884988" y="5018088"/>
          <p14:tracePt t="76729" x="6889750" y="5018088"/>
          <p14:tracePt t="76736" x="6899275" y="5018088"/>
          <p14:tracePt t="76747" x="6905625" y="5027613"/>
          <p14:tracePt t="76777" x="6915150" y="5033963"/>
          <p14:tracePt t="76784" x="6921500" y="5033963"/>
          <p14:tracePt t="76800" x="6926263" y="5033963"/>
          <p14:tracePt t="76814" x="6946900" y="5038725"/>
          <p14:tracePt t="76830" x="6973888" y="5049838"/>
          <p14:tracePt t="76831" x="6978650" y="5059363"/>
          <p14:tracePt t="77033" x="6989763" y="5059363"/>
          <p14:tracePt t="77097" x="7004050" y="5059363"/>
          <p14:tracePt t="77137" x="7010400" y="5064125"/>
          <p14:tracePt t="77184" x="7026275" y="5064125"/>
          <p14:tracePt t="77192" x="7058025" y="5064125"/>
          <p14:tracePt t="77225" x="7072313" y="5064125"/>
          <p14:tracePt t="77232" x="7078663" y="5064125"/>
          <p14:tracePt t="77240" x="7094538" y="5064125"/>
          <p14:tracePt t="77249" x="7135813" y="5064125"/>
          <p14:tracePt t="77265" x="7156450" y="5064125"/>
          <p14:tracePt t="77281" x="7188200" y="5064125"/>
          <p14:tracePt t="77282" x="7192963" y="5064125"/>
          <p14:tracePt t="77298" x="7199313" y="5064125"/>
          <p14:tracePt t="77721" x="7215188" y="5064125"/>
          <p14:tracePt t="77729" x="7235825" y="5064125"/>
          <p14:tracePt t="77736" x="7288213" y="5054600"/>
          <p14:tracePt t="77761" x="7313613" y="5043488"/>
          <p14:tracePt t="77817" x="7324725" y="5033963"/>
          <p14:tracePt t="78113" x="7329488" y="5027613"/>
          <p14:tracePt t="78120" x="7345363" y="5011738"/>
          <p14:tracePt t="78133" x="7356475" y="5011738"/>
          <p14:tracePt t="78149" x="7377113" y="5002213"/>
          <p14:tracePt t="78165" x="7413625" y="5002213"/>
          <p14:tracePt t="78183" x="7429500" y="4997450"/>
          <p14:tracePt t="78184" x="7434263" y="4997450"/>
          <p14:tracePt t="78457" x="7440613" y="4997450"/>
          <p14:tracePt t="78473" x="7440613" y="5011738"/>
          <p14:tracePt t="78500" x="7418388" y="5059363"/>
          <p14:tracePt t="78520" x="7413625" y="5070475"/>
          <p14:tracePt t="78544" x="7402513" y="5075238"/>
          <p14:tracePt t="78689" x="7413625" y="5086350"/>
          <p14:tracePt t="78713" x="7445375" y="5086350"/>
          <p14:tracePt t="78720" x="7450138" y="5086350"/>
          <p14:tracePt t="78733" x="7497763" y="5095875"/>
          <p14:tracePt t="78750" x="7502525" y="5102225"/>
          <p14:tracePt t="78751" x="7539038" y="5102225"/>
          <p14:tracePt t="78767" x="7545388" y="5102225"/>
          <p14:tracePt t="78784" x="7561263" y="5102225"/>
          <p14:tracePt t="79225" x="7570788" y="5116513"/>
          <p14:tracePt t="79232" x="7570788" y="5138738"/>
          <p14:tracePt t="79240" x="7570788" y="5143500"/>
          <p14:tracePt t="79250" x="7570788" y="5148263"/>
          <p14:tracePt t="79268" x="7581900" y="5195888"/>
          <p14:tracePt t="79284" x="7581900" y="5200650"/>
          <p14:tracePt t="79301" x="7591425" y="5232400"/>
          <p14:tracePt t="79329" x="7597775" y="5243513"/>
          <p14:tracePt t="79336" x="7634288" y="5280025"/>
          <p14:tracePt t="79353" x="7643813" y="5289550"/>
          <p14:tracePt t="79369" x="7650163" y="5295900"/>
          <p14:tracePt t="79528" x="7613650" y="5284788"/>
          <p14:tracePt t="79536" x="7602538" y="5264150"/>
          <p14:tracePt t="79585" x="7529513" y="5175250"/>
          <p14:tracePt t="79625" x="7523163" y="5164138"/>
          <p14:tracePt t="79640" x="7523163" y="5138738"/>
          <p14:tracePt t="79648" x="7513638" y="5122863"/>
          <p14:tracePt t="79673" x="7493000" y="5080000"/>
          <p14:tracePt t="79681" x="7481888" y="5075238"/>
          <p14:tracePt t="79687" x="7477125" y="5054600"/>
          <p14:tracePt t="79701" x="7456488" y="5027613"/>
          <p14:tracePt t="79718" x="7440613" y="5018088"/>
          <p14:tracePt t="79734" x="7424738" y="4997450"/>
          <p14:tracePt t="80464" x="7388225" y="4986338"/>
          <p14:tracePt t="80473" x="7366000" y="4965700"/>
          <p14:tracePt t="80503" x="7251700" y="4902200"/>
          <p14:tracePt t="80505" x="7224713" y="4897438"/>
          <p14:tracePt t="80521" x="7124700" y="4849813"/>
          <p14:tracePt t="80536" x="7067550" y="4829175"/>
          <p14:tracePt t="80537" x="7019925" y="4808538"/>
          <p14:tracePt t="80553" x="7004050" y="4786313"/>
          <p14:tracePt t="80554" x="6962775" y="4756150"/>
          <p14:tracePt t="80569" x="6915150" y="4733925"/>
          <p14:tracePt t="80585" x="6784975" y="4656138"/>
          <p14:tracePt t="80641" x="6757988" y="4656138"/>
          <p14:tracePt t="80648" x="6689725" y="4656138"/>
          <p14:tracePt t="80656" x="6653213" y="4656138"/>
          <p14:tracePt t="80670" x="6584950" y="4651375"/>
          <p14:tracePt t="80686" x="6470650" y="4629150"/>
          <p14:tracePt t="80704" x="6359525" y="4608513"/>
          <p14:tracePt t="80720" x="6350000" y="4598988"/>
          <p14:tracePt t="80737" x="6318250" y="4598988"/>
          <p14:tracePt t="80737" x="6297613" y="4598988"/>
          <p14:tracePt t="80753" x="6238875" y="4583113"/>
          <p14:tracePt t="80770" x="6223000" y="4572000"/>
          <p14:tracePt t="80841" x="6218238" y="4560888"/>
          <p14:tracePt t="80849" x="6207125" y="4560888"/>
          <p14:tracePt t="80856" x="6192838" y="4556125"/>
          <p14:tracePt t="80870" x="6176963" y="4545013"/>
          <p14:tracePt t="80886" x="6129338" y="4519613"/>
          <p14:tracePt t="80904" x="6024563" y="4456113"/>
          <p14:tracePt t="80920" x="5903913" y="4410075"/>
          <p14:tracePt t="80936" x="5876925" y="4398963"/>
          <p14:tracePt t="80953" x="5815013" y="4362450"/>
          <p14:tracePt t="80970" x="5751513" y="4330700"/>
          <p14:tracePt t="80987" x="5715000" y="4310063"/>
          <p14:tracePt t="81003" x="5678488" y="4278313"/>
          <p14:tracePt t="81020" x="5626100" y="4252913"/>
          <p14:tracePt t="81037" x="5610225" y="4237038"/>
          <p14:tracePt t="81053" x="5583238" y="4225925"/>
          <p14:tracePt t="81070" x="5553075" y="4221163"/>
          <p14:tracePt t="81086" x="5537200" y="4210050"/>
          <p14:tracePt t="81103" x="5510213" y="4200525"/>
          <p14:tracePt t="81145" x="5505450" y="4200525"/>
          <p14:tracePt t="81160" x="5468938" y="4200525"/>
          <p14:tracePt t="81168" x="5416550" y="4200525"/>
          <p14:tracePt t="81176" x="5364163" y="4200525"/>
          <p14:tracePt t="81187" x="5222875" y="4200525"/>
          <p14:tracePt t="81204" x="4929188" y="4189413"/>
          <p14:tracePt t="81220" x="4818063" y="4152900"/>
          <p14:tracePt t="81237" x="4703763" y="4116388"/>
          <p14:tracePt t="81254" x="4583113" y="4068763"/>
          <p14:tracePt t="81270" x="4576763" y="4064000"/>
          <p14:tracePt t="81361" x="4560888" y="4052888"/>
          <p14:tracePt t="81368" x="4560888" y="4037013"/>
          <p14:tracePt t="81376" x="4530725" y="4027488"/>
          <p14:tracePt t="81387" x="4514850" y="4011613"/>
          <p14:tracePt t="81403" x="4478338" y="3979863"/>
          <p14:tracePt t="81421" x="4425950" y="3943350"/>
          <p14:tracePt t="81438" x="4346575" y="3911600"/>
          <p14:tracePt t="81454" x="4273550" y="3868738"/>
          <p14:tracePt t="81471" x="4257675" y="3854450"/>
          <p14:tracePt t="81472" x="4257675" y="3848100"/>
          <p14:tracePt t="81487" x="4241800" y="3832225"/>
          <p14:tracePt t="81505" x="4241800" y="3800475"/>
          <p14:tracePt t="81521" x="4210050" y="3770313"/>
          <p14:tracePt t="81522" x="4189413" y="3738563"/>
          <p14:tracePt t="81538" x="4189413" y="3717925"/>
          <p14:tracePt t="81553" x="4189413" y="3643313"/>
          <p14:tracePt t="81570" x="4189413" y="3602038"/>
          <p14:tracePt t="81587" x="4214813" y="3554413"/>
          <p14:tracePt t="81605" x="4225925" y="3486150"/>
          <p14:tracePt t="81620" x="4225925" y="3417888"/>
          <p14:tracePt t="81638" x="4221163" y="3335338"/>
          <p14:tracePt t="81640" x="4221163" y="3308350"/>
          <p14:tracePt t="81654" x="4221163" y="3276600"/>
          <p14:tracePt t="81671" x="4221163" y="3235325"/>
          <p14:tracePt t="81673" x="4221163" y="3219450"/>
          <p14:tracePt t="81688" x="4221163" y="3203575"/>
          <p14:tracePt t="81689" x="4237038" y="3182938"/>
          <p14:tracePt t="81706" x="4241800" y="3176588"/>
          <p14:tracePt t="81721" x="4252913" y="3176588"/>
          <p14:tracePt t="81723" x="4257675" y="3167063"/>
          <p14:tracePt t="81737" x="4283075" y="3151188"/>
          <p14:tracePt t="81754" x="4298950" y="3130550"/>
          <p14:tracePt t="81771" x="4330700" y="3082925"/>
          <p14:tracePt t="81788" x="4383088" y="3009900"/>
          <p14:tracePt t="81805" x="4419600" y="2973388"/>
          <p14:tracePt t="81822" x="4467225" y="2936875"/>
          <p14:tracePt t="81839" x="4551363" y="2889250"/>
          <p14:tracePt t="81840" x="4572000" y="2873375"/>
          <p14:tracePt t="81855" x="4598988" y="2873375"/>
          <p14:tracePt t="81872" x="4624388" y="2836863"/>
          <p14:tracePt t="81888" x="4624388" y="2825750"/>
          <p14:tracePt t="81888" x="4660900" y="2809875"/>
          <p14:tracePt t="81904" x="4718050" y="2800350"/>
          <p14:tracePt t="81905" x="4808538" y="2800350"/>
          <p14:tracePt t="81921" x="4886325" y="2800350"/>
          <p14:tracePt t="81937" x="5043488" y="2816225"/>
          <p14:tracePt t="81954" x="5127625" y="2836863"/>
          <p14:tracePt t="81971" x="5264150" y="2925763"/>
          <p14:tracePt t="81988" x="5437188" y="3003550"/>
          <p14:tracePt t="82005" x="5514975" y="3025775"/>
          <p14:tracePt t="82022" x="5783263" y="3082925"/>
          <p14:tracePt t="82037" x="5997575" y="3124200"/>
          <p14:tracePt t="82055" x="6040438" y="3130550"/>
          <p14:tracePt t="82056" x="6113463" y="3146425"/>
          <p14:tracePt t="82072" x="6186488" y="3155950"/>
          <p14:tracePt t="82073" x="6218238" y="3155950"/>
          <p14:tracePt t="82088" x="6249988" y="3187700"/>
          <p14:tracePt t="82089" x="6302375" y="3187700"/>
          <p14:tracePt t="82105" x="6343650" y="3198813"/>
          <p14:tracePt t="82122" x="6427788" y="3198813"/>
          <p14:tracePt t="82139" x="6470650" y="3198813"/>
          <p14:tracePt t="82154" x="6507163" y="3198813"/>
          <p14:tracePt t="82171" x="6516688" y="3198813"/>
          <p14:tracePt t="82187" x="6596063" y="3208338"/>
          <p14:tracePt t="82205" x="6737350" y="3228975"/>
          <p14:tracePt t="82221" x="6915150" y="3244850"/>
          <p14:tracePt t="82238" x="7062788" y="3271838"/>
          <p14:tracePt t="82239" x="7078663" y="3271838"/>
          <p14:tracePt t="82255" x="7131050" y="3271838"/>
          <p14:tracePt t="82256" x="7177088" y="3303588"/>
          <p14:tracePt t="82272" x="7192963" y="3313113"/>
          <p14:tracePt t="82273" x="7219950" y="3324225"/>
          <p14:tracePt t="82289" x="7251700" y="3324225"/>
          <p14:tracePt t="82305" x="7297738" y="3349625"/>
          <p14:tracePt t="82306" x="7324725" y="3360738"/>
          <p14:tracePt t="82322" x="7424738" y="3392488"/>
          <p14:tracePt t="82338" x="7470775" y="3413125"/>
          <p14:tracePt t="82355" x="7529513" y="3440113"/>
          <p14:tracePt t="82372" x="7550150" y="3449638"/>
          <p14:tracePt t="82389" x="7566025" y="3449638"/>
          <p14:tracePt t="82406" x="7581900" y="3460750"/>
          <p14:tracePt t="82422" x="7618413" y="3465513"/>
          <p14:tracePt t="82423" x="7654925" y="3486150"/>
          <p14:tracePt t="82438" x="7675563" y="3486150"/>
          <p14:tracePt t="82455" x="7712075" y="3508375"/>
          <p14:tracePt t="82456" x="7718425" y="3517900"/>
          <p14:tracePt t="82490" x="7734300" y="3533775"/>
          <p14:tracePt t="82505" x="7754938" y="3549650"/>
          <p14:tracePt t="82513" x="7775575" y="3581400"/>
          <p14:tracePt t="82521" x="7786688" y="3622675"/>
          <p14:tracePt t="82538" x="7800975" y="3702050"/>
          <p14:tracePt t="82555" x="7823200" y="3775075"/>
          <p14:tracePt t="82573" x="7823200" y="3806825"/>
          <p14:tracePt t="82589" x="7823200" y="3884613"/>
          <p14:tracePt t="82605" x="7807325" y="3968750"/>
          <p14:tracePt t="82622" x="7775575" y="4057650"/>
          <p14:tracePt t="82639" x="7712075" y="4173538"/>
          <p14:tracePt t="82656" x="7681913" y="4252913"/>
          <p14:tracePt t="82657" x="7659688" y="4278313"/>
          <p14:tracePt t="82673" x="7634288" y="4314825"/>
          <p14:tracePt t="82689" x="7629525" y="4325938"/>
          <p14:tracePt t="82690" x="7607300" y="4357688"/>
          <p14:tracePt t="82706" x="7586663" y="4383088"/>
          <p14:tracePt t="82723" x="7550150" y="4403725"/>
          <p14:tracePt t="82739" x="7486650" y="4440238"/>
          <p14:tracePt t="82755" x="7440613" y="4462463"/>
          <p14:tracePt t="82773" x="7392988" y="4487863"/>
          <p14:tracePt t="82790" x="7392988" y="4514850"/>
          <p14:tracePt t="82808" x="7361238" y="4514850"/>
          <p14:tracePt t="82823" x="7335838" y="4530725"/>
          <p14:tracePt t="82840" x="7251700" y="4524375"/>
          <p14:tracePt t="82856" x="7162800" y="4524375"/>
          <p14:tracePt t="82856" x="7088188" y="4514850"/>
          <p14:tracePt t="82873" x="7072313" y="4514850"/>
          <p14:tracePt t="82874" x="7019925" y="4503738"/>
          <p14:tracePt t="82889" x="6958013" y="4471988"/>
          <p14:tracePt t="82906" x="6873875" y="4440238"/>
          <p14:tracePt t="82923" x="6816725" y="4414838"/>
          <p14:tracePt t="82940" x="6705600" y="4367213"/>
          <p14:tracePt t="82957" x="6605588" y="4346575"/>
          <p14:tracePt t="82973" x="6523038" y="4325938"/>
          <p14:tracePt t="82990" x="6443663" y="4305300"/>
          <p14:tracePt t="83007" x="6291263" y="4267200"/>
          <p14:tracePt t="83009" x="6249988" y="4241800"/>
          <p14:tracePt t="83033" x="6234113" y="4237038"/>
          <p14:tracePt t="83040" x="6223000" y="4194175"/>
          <p14:tracePt t="83056" x="6181725" y="4184650"/>
          <p14:tracePt t="83057" x="6149975" y="4152900"/>
          <p14:tracePt t="83073" x="6045200" y="4152900"/>
          <p14:tracePt t="83075" x="5956300" y="4125913"/>
          <p14:tracePt t="83089" x="5794375" y="4116388"/>
          <p14:tracePt t="83106" x="5710238" y="4094163"/>
          <p14:tracePt t="83123" x="5667375" y="4094163"/>
          <p14:tracePt t="83140" x="5641975" y="4100513"/>
          <p14:tracePt t="83160" x="5626100" y="4100513"/>
          <p14:tracePt t="83184" x="5610225" y="4100513"/>
          <p14:tracePt t="83209" x="5583238" y="4100513"/>
          <p14:tracePt t="83217" x="5553075" y="4100513"/>
          <p14:tracePt t="83224" x="5514975" y="4110038"/>
          <p14:tracePt t="83240" x="5457825" y="4121150"/>
          <p14:tracePt t="83242" x="5410200" y="4152900"/>
          <p14:tracePt t="83257" x="5357813" y="4152900"/>
          <p14:tracePt t="83258" x="5300663" y="4152900"/>
          <p14:tracePt t="83275" x="5154613" y="4178300"/>
          <p14:tracePt t="83290" x="5106988" y="4178300"/>
          <p14:tracePt t="83306" x="5075238" y="4178300"/>
          <p14:tracePt t="83323" x="5033963" y="4178300"/>
          <p14:tracePt t="83340" x="5033963" y="4184650"/>
          <p14:tracePt t="83357" x="4991100" y="4184650"/>
          <p14:tracePt t="83373" x="4954588" y="4184650"/>
          <p14:tracePt t="83390" x="4902200" y="4184650"/>
          <p14:tracePt t="83407" x="4870450" y="4184650"/>
          <p14:tracePt t="83408" x="4860925" y="4184650"/>
          <p14:tracePt t="83442" x="4854575" y="4184650"/>
          <p14:tracePt t="83449" x="4838700" y="4184650"/>
          <p14:tracePt t="83459" x="4829175" y="4184650"/>
          <p14:tracePt t="83475" x="4802188" y="4184650"/>
          <p14:tracePt t="83490" x="4792663" y="4184650"/>
          <p14:tracePt t="83513" x="4781550" y="4173538"/>
          <p14:tracePt t="83560" x="4765675" y="4168775"/>
          <p14:tracePt t="83568" x="4760913" y="4168775"/>
          <p14:tracePt t="83584" x="4749800" y="4168775"/>
          <p14:tracePt t="83592" x="4745038" y="4157663"/>
          <p14:tracePt t="83697" x="4697413" y="4146550"/>
          <p14:tracePt t="83704" x="4665663" y="4146550"/>
          <p14:tracePt t="83713" x="4651375" y="4141788"/>
          <p14:tracePt t="83724" x="4608513" y="4110038"/>
          <p14:tracePt t="83740" x="4560888" y="4089400"/>
          <p14:tracePt t="83757" x="4514850" y="4068763"/>
          <p14:tracePt t="83774" x="4467225" y="4052888"/>
          <p14:tracePt t="83791" x="4462463" y="4052888"/>
          <p14:tracePt t="83807" x="4451350" y="4041775"/>
          <p14:tracePt t="83808" x="4435475" y="4027488"/>
          <p14:tracePt t="83824" x="4430713" y="4021138"/>
          <p14:tracePt t="83914" x="4419600" y="4011613"/>
          <p14:tracePt t="83920" x="4414838" y="4011613"/>
          <p14:tracePt t="83928" x="4403725" y="4005263"/>
          <p14:tracePt t="83940" x="4383088" y="4005263"/>
          <p14:tracePt t="83959" x="4367213" y="3989388"/>
          <p14:tracePt t="83960" x="4351338" y="3973513"/>
          <p14:tracePt t="83985" x="4330700" y="3952875"/>
          <p14:tracePt t="83992" x="4325938" y="3948113"/>
          <p14:tracePt t="84007" x="4325938" y="3937000"/>
          <p14:tracePt t="84057" x="4305300" y="3921125"/>
          <p14:tracePt t="84064" x="4305300" y="3895725"/>
          <p14:tracePt t="84074" x="4298950" y="3863975"/>
          <p14:tracePt t="84091" x="4298950" y="3822700"/>
          <p14:tracePt t="84108" x="4298950" y="3795713"/>
          <p14:tracePt t="84124" x="4298950" y="3759200"/>
          <p14:tracePt t="84141" x="4310063" y="3706813"/>
          <p14:tracePt t="84170" x="4314825" y="3695700"/>
          <p14:tracePt t="84176" x="4341813" y="3670300"/>
          <p14:tracePt t="84192" x="4371975" y="3602038"/>
          <p14:tracePt t="84208" x="4398963" y="3581400"/>
          <p14:tracePt t="84226" x="4410075" y="3575050"/>
          <p14:tracePt t="84242" x="4524375" y="3517900"/>
          <p14:tracePt t="84258" x="4681538" y="3517900"/>
          <p14:tracePt t="84275" x="4802188" y="3470275"/>
          <p14:tracePt t="84292" x="4870450" y="3470275"/>
          <p14:tracePt t="84308" x="4906963" y="3470275"/>
          <p14:tracePt t="84324" x="5011738" y="3460750"/>
          <p14:tracePt t="84342" x="5091113" y="3460750"/>
          <p14:tracePt t="84359" x="5159375" y="3460750"/>
          <p14:tracePt t="84360" x="5232400" y="3460750"/>
          <p14:tracePt t="84375" x="5353050" y="3460750"/>
          <p14:tracePt t="84377" x="5441950" y="3470275"/>
          <p14:tracePt t="84391" x="5537200" y="3481388"/>
          <p14:tracePt t="84408" x="5699125" y="3508375"/>
          <p14:tracePt t="84408" x="5803900" y="3522663"/>
          <p14:tracePt t="84425" x="5867400" y="3544888"/>
          <p14:tracePt t="84426" x="5919788" y="3554413"/>
          <p14:tracePt t="84441" x="6003925" y="3586163"/>
          <p14:tracePt t="84458" x="6029325" y="3602038"/>
          <p14:tracePt t="84475" x="6034088" y="3613150"/>
          <p14:tracePt t="84492" x="6045200" y="3633788"/>
          <p14:tracePt t="84544" x="6040438" y="3633788"/>
          <p14:tracePt t="84552" x="6040438" y="3670300"/>
          <p14:tracePt t="84560" x="6045200" y="3711575"/>
          <p14:tracePt t="84575" x="6065838" y="3754438"/>
          <p14:tracePt t="84592" x="6076950" y="3879850"/>
          <p14:tracePt t="84593" x="6092825" y="3952875"/>
          <p14:tracePt t="84609" x="6092825" y="4011613"/>
          <p14:tracePt t="84610" x="6092825" y="4064000"/>
          <p14:tracePt t="84625" x="6092825" y="4068763"/>
          <p14:tracePt t="84729" x="6092825" y="4079875"/>
          <p14:tracePt t="84736" x="6092825" y="4100513"/>
          <p14:tracePt t="84744" x="6092825" y="4121150"/>
          <p14:tracePt t="84759" x="6092825" y="4137025"/>
          <p14:tracePt t="84775" x="6092825" y="4157663"/>
          <p14:tracePt t="84776" x="6092825" y="4189413"/>
          <p14:tracePt t="84793" x="6092825" y="4230688"/>
          <p14:tracePt t="84810" x="6065838" y="4252913"/>
          <p14:tracePt t="84825" x="6040438" y="4278313"/>
          <p14:tracePt t="84842" x="5992813" y="4289425"/>
          <p14:tracePt t="84859" x="5988050" y="4289425"/>
          <p14:tracePt t="84876" x="5972175" y="4294188"/>
          <p14:tracePt t="84892" x="5945188" y="4294188"/>
          <p14:tracePt t="84910" x="5892800" y="4294188"/>
          <p14:tracePt t="84926" x="5840413" y="4294188"/>
          <p14:tracePt t="84942" x="5772150" y="4294188"/>
          <p14:tracePt t="84959" x="5741988" y="4294188"/>
          <p14:tracePt t="84976" x="5641975" y="4267200"/>
          <p14:tracePt t="84992" x="5626100" y="4267200"/>
          <p14:tracePt t="84993" x="5568950" y="4246563"/>
          <p14:tracePt t="85009" x="5514975" y="4237038"/>
          <p14:tracePt t="85010" x="5505450" y="4230688"/>
          <p14:tracePt t="85025" x="5473700" y="4210050"/>
          <p14:tracePt t="85042" x="5426075" y="4178300"/>
          <p14:tracePt t="85058" x="5389563" y="4157663"/>
          <p14:tracePt t="85076" x="5357813" y="4132263"/>
          <p14:tracePt t="85093" x="5332413" y="4125913"/>
          <p14:tracePt t="85110" x="5327650" y="4116388"/>
          <p14:tracePt t="85126" x="5316538" y="4116388"/>
          <p14:tracePt t="85143" x="5300663" y="4116388"/>
          <p14:tracePt t="85144" x="5300663" y="4110038"/>
          <p14:tracePt t="85177" x="5295900" y="4110038"/>
          <p14:tracePt t="85184" x="5280025" y="4094163"/>
          <p14:tracePt t="85194" x="5268913" y="4094163"/>
          <p14:tracePt t="85209" x="5248275" y="4084638"/>
          <p14:tracePt t="85226" x="5227638" y="4073525"/>
          <p14:tracePt t="85243" x="5211763" y="4073525"/>
          <p14:tracePt t="85260" x="5195888" y="4057650"/>
          <p14:tracePt t="85276" x="5191125" y="4057650"/>
          <p14:tracePt t="85296" x="5180013" y="4057650"/>
          <p14:tracePt t="85309" x="5180013" y="4073525"/>
          <p14:tracePt t="85353" x="5180013" y="4094163"/>
          <p14:tracePt t="85362" x="5180013" y="4110038"/>
          <p14:tracePt t="85368" x="5180013" y="4125913"/>
          <p14:tracePt t="85384" x="5180013" y="4141788"/>
          <p14:tracePt t="85578" x="5180013" y="4121150"/>
          <p14:tracePt t="85584" x="5180013" y="4094163"/>
          <p14:tracePt t="85595" x="5207000" y="4048125"/>
          <p14:tracePt t="85610" x="5207000" y="4037013"/>
          <p14:tracePt t="85626" x="5207000" y="4027488"/>
          <p14:tracePt t="85643" x="5216525" y="4021138"/>
          <p14:tracePt t="85660" x="5216525" y="4005263"/>
          <p14:tracePt t="85678" x="5222875" y="3989388"/>
          <p14:tracePt t="85694" x="5222875" y="3943350"/>
          <p14:tracePt t="85710" x="5232400" y="3895725"/>
          <p14:tracePt t="85727" x="5232400" y="3854450"/>
          <p14:tracePt t="85729" x="5232400" y="3838575"/>
          <p14:tracePt t="85746" x="5243513" y="3816350"/>
          <p14:tracePt t="85760" x="5253038" y="3800475"/>
          <p14:tracePt t="85778" x="5253038" y="3786188"/>
          <p14:tracePt t="85779" x="5253038" y="3775075"/>
          <p14:tracePt t="85897" x="5253038" y="3748088"/>
          <p14:tracePt t="85904" x="5253038" y="3743325"/>
          <p14:tracePt t="85912" x="5268913" y="3717925"/>
          <p14:tracePt t="85927" x="5268913" y="3702050"/>
          <p14:tracePt t="85929" x="5268913" y="3690938"/>
          <p14:tracePt t="85945" x="5268913" y="3670300"/>
          <p14:tracePt t="85961" x="5268913" y="3659188"/>
          <p14:tracePt t="85976" x="5268913" y="3629025"/>
          <p14:tracePt t="85994" x="5268913" y="3613150"/>
          <p14:tracePt t="86011" x="5268913" y="3538538"/>
          <p14:tracePt t="86027" x="5268913" y="3508375"/>
          <p14:tracePt t="86044" x="5268913" y="3476625"/>
          <p14:tracePt t="86061" x="5268913" y="3440113"/>
          <p14:tracePt t="86080" x="5275263" y="3433763"/>
          <p14:tracePt t="86289" x="5275263" y="3444875"/>
          <p14:tracePt t="86297" x="5284788" y="3460750"/>
          <p14:tracePt t="86328" x="5289550" y="3470275"/>
          <p14:tracePt t="86345" x="5300663" y="3470275"/>
          <p14:tracePt t="86362" x="5305425" y="3476625"/>
          <p14:tracePt t="86418" x="5316538" y="3486150"/>
          <p14:tracePt t="86458" x="5321300" y="3492500"/>
          <p14:tracePt t="86522" x="5348288" y="3492500"/>
          <p14:tracePt t="86529" x="5353050" y="3492500"/>
          <p14:tracePt t="86547" x="5380038" y="3492500"/>
          <p14:tracePt t="86610" x="5395913" y="3492500"/>
          <p14:tracePt t="86625" x="5405438" y="3497263"/>
          <p14:tracePt t="86666" x="5421313" y="3508375"/>
          <p14:tracePt t="86690" x="5441950" y="3529013"/>
          <p14:tracePt t="86729" x="5448300" y="3533775"/>
          <p14:tracePt t="86753" x="5462588" y="3533775"/>
          <p14:tracePt t="86760" x="5478463" y="3544888"/>
          <p14:tracePt t="86889" x="5478463" y="3538538"/>
          <p14:tracePt t="86896" x="5478463" y="3533775"/>
          <p14:tracePt t="86904" x="5478463" y="3517900"/>
          <p14:tracePt t="86912" x="5478463" y="3497263"/>
          <p14:tracePt t="86929" x="5457825" y="3470275"/>
          <p14:tracePt t="86930" x="5453063" y="3460750"/>
          <p14:tracePt t="86945" x="5432425" y="3440113"/>
          <p14:tracePt t="86946" x="5426075" y="3429000"/>
          <p14:tracePt t="87218" x="5421313" y="3424238"/>
          <p14:tracePt t="87290" x="5410200" y="3424238"/>
          <p14:tracePt t="87369" x="5432425" y="3424238"/>
          <p14:tracePt t="87376" x="5437188" y="3424238"/>
          <p14:tracePt t="87384" x="5448300" y="3424238"/>
          <p14:tracePt t="87396" x="5473700" y="3424238"/>
          <p14:tracePt t="87413" x="5484813" y="3424238"/>
          <p14:tracePt t="87429" x="5510213" y="3417888"/>
          <p14:tracePt t="87489" x="5526088" y="3417888"/>
          <p14:tracePt t="87537" x="5537200" y="3417888"/>
          <p14:tracePt t="87545" x="5541963" y="3417888"/>
          <p14:tracePt t="87562" x="5553075" y="3424238"/>
          <p14:tracePt t="87577" x="5568950" y="3440113"/>
          <p14:tracePt t="87601" x="5568950" y="3449638"/>
          <p14:tracePt t="87608" x="5573713" y="3455988"/>
          <p14:tracePt t="87674" x="5589588" y="3455988"/>
          <p14:tracePt t="87770" x="5599113" y="3455988"/>
          <p14:tracePt t="87777" x="5646738" y="3455988"/>
          <p14:tracePt t="87784" x="5683250" y="3455988"/>
          <p14:tracePt t="87797" x="5726113" y="3465513"/>
          <p14:tracePt t="87814" x="5872163" y="3492500"/>
          <p14:tracePt t="87830" x="5951538" y="3502025"/>
          <p14:tracePt t="87847" x="6019800" y="3502025"/>
          <p14:tracePt t="87864" x="6056313" y="3502025"/>
          <p14:tracePt t="88594" x="6061075" y="3502025"/>
          <p14:tracePt t="88609" x="6081713" y="3497263"/>
          <p14:tracePt t="88616" x="6086475" y="3497263"/>
          <p14:tracePt t="88630" x="6102350" y="3486150"/>
          <p14:tracePt t="88647" x="6118225" y="3476625"/>
          <p14:tracePt t="88673" x="6145213" y="3455988"/>
          <p14:tracePt t="88683" x="6149975" y="3449638"/>
          <p14:tracePt t="88697" x="6165850" y="3440113"/>
          <p14:tracePt t="88715" x="6176963" y="3433763"/>
          <p14:tracePt t="88731" x="6192838" y="3417888"/>
          <p14:tracePt t="88748" x="6218238" y="3408363"/>
          <p14:tracePt t="88764" x="6234113" y="3402013"/>
          <p14:tracePt t="88782" x="6249988" y="3402013"/>
          <p14:tracePt t="88784" x="6259513" y="3392488"/>
          <p14:tracePt t="88798" x="6265863" y="3392488"/>
          <p14:tracePt t="88815" x="6291263" y="3376613"/>
          <p14:tracePt t="88832" x="6307138" y="3371850"/>
          <p14:tracePt t="88857" x="6313488" y="3371850"/>
          <p14:tracePt t="89129" x="6338888" y="3371850"/>
          <p14:tracePt t="89153" x="6338888" y="3381375"/>
          <p14:tracePt t="89168" x="6338888" y="3397250"/>
          <p14:tracePt t="89185" x="6338888" y="3402013"/>
          <p14:tracePt t="89193" x="6338888" y="3413125"/>
          <p14:tracePt t="89200" x="6350000" y="3417888"/>
          <p14:tracePt t="89217" x="6350000" y="3424238"/>
          <p14:tracePt t="89234" x="6354763" y="3444875"/>
          <p14:tracePt t="89249" x="6365875" y="3449638"/>
          <p14:tracePt t="89265" x="6370638" y="3455988"/>
          <p14:tracePt t="89282" x="6411913" y="3455988"/>
          <p14:tracePt t="89298" x="6448425" y="3455988"/>
          <p14:tracePt t="89315" x="6464300" y="3455988"/>
          <p14:tracePt t="89332" x="6480175" y="3455988"/>
          <p14:tracePt t="89350" x="6496050" y="3455988"/>
          <p14:tracePt t="89594" x="6511925" y="3455988"/>
          <p14:tracePt t="89600" x="6527800" y="3455988"/>
          <p14:tracePt t="89617" x="6611938" y="3444875"/>
          <p14:tracePt t="89633" x="6648450" y="3444875"/>
          <p14:tracePt t="89634" x="6689725" y="3433763"/>
          <p14:tracePt t="89650" x="6716713" y="3433763"/>
          <p14:tracePt t="89666" x="6794500" y="3402013"/>
          <p14:tracePt t="89682" x="6805613" y="3397250"/>
          <p14:tracePt t="90065" x="6810375" y="3397250"/>
          <p14:tracePt t="90072" x="6826250" y="3397250"/>
          <p14:tracePt t="90083" x="6853238" y="3397250"/>
          <p14:tracePt t="90100" x="6894513" y="3397250"/>
          <p14:tracePt t="90120" x="6899275" y="3397250"/>
          <p14:tracePt t="90134" x="6926263" y="3397250"/>
          <p14:tracePt t="90150" x="6946900" y="3397250"/>
          <p14:tracePt t="90167" x="6958013" y="3397250"/>
          <p14:tracePt t="90217" x="6962775" y="3397250"/>
          <p14:tracePt t="90224" x="6973888" y="3402013"/>
          <p14:tracePt t="90235" x="6989763" y="3424238"/>
          <p14:tracePt t="90250" x="6999288" y="3455988"/>
          <p14:tracePt t="90267" x="7015163" y="3538538"/>
          <p14:tracePt t="90284" x="7062788" y="3638550"/>
          <p14:tracePt t="90300" x="7094538" y="3727450"/>
          <p14:tracePt t="90317" x="7135813" y="3822700"/>
          <p14:tracePt t="90334" x="7146925" y="3868738"/>
          <p14:tracePt t="90351" x="7162800" y="3884613"/>
          <p14:tracePt t="90352" x="7167563" y="3890963"/>
          <p14:tracePt t="90367" x="7167563" y="3906838"/>
          <p14:tracePt t="90385" x="7167563" y="3937000"/>
          <p14:tracePt t="90401" x="7167563" y="3948113"/>
          <p14:tracePt t="90418" x="7167563" y="3968750"/>
          <p14:tracePt t="90561" x="7167563" y="3979863"/>
          <p14:tracePt t="90577" x="7167563" y="3973513"/>
          <p14:tracePt t="90586" x="7167563" y="3968750"/>
          <p14:tracePt t="90625" x="7167563" y="3963988"/>
          <p14:tracePt t="90633" x="7156450" y="3943350"/>
          <p14:tracePt t="90641" x="7151688" y="3927475"/>
          <p14:tracePt t="90650" x="7140575" y="3911600"/>
          <p14:tracePt t="90667" x="7119938" y="3838575"/>
          <p14:tracePt t="90684" x="7110413" y="3800475"/>
          <p14:tracePt t="90700" x="7094538" y="3754438"/>
          <p14:tracePt t="90718" x="7058025" y="3722688"/>
          <p14:tracePt t="90734" x="7046913" y="3702050"/>
          <p14:tracePt t="90752" x="7019925" y="3649663"/>
          <p14:tracePt t="90768" x="7019925" y="3622675"/>
          <p14:tracePt t="90769" x="7010400" y="3617913"/>
          <p14:tracePt t="90785" x="7004050" y="3597275"/>
          <p14:tracePt t="90785" x="6994525" y="3581400"/>
          <p14:tracePt t="90801" x="6989763" y="3575050"/>
          <p14:tracePt t="90802" x="6978650" y="3565525"/>
          <p14:tracePt t="90818" x="6978650" y="3560763"/>
          <p14:tracePt t="90834" x="6973888" y="3544888"/>
          <p14:tracePt t="90851" x="6973888" y="3533775"/>
          <p14:tracePt t="90868" x="6962775" y="3529013"/>
          <p14:tracePt t="90884" x="6946900" y="3513138"/>
          <p14:tracePt t="90902" x="6942138" y="3502025"/>
          <p14:tracePt t="90918" x="6942138" y="3486150"/>
          <p14:tracePt t="90937" x="6942138" y="3449638"/>
          <p14:tracePt t="90962" x="6942138" y="3440113"/>
          <p14:tracePt t="90994" x="6942138" y="3424238"/>
          <p14:tracePt t="91002" x="6942138" y="3417888"/>
          <p14:tracePt t="91018" x="6942138" y="3392488"/>
          <p14:tracePt t="91024" x="6951663" y="3387725"/>
          <p14:tracePt t="91034" x="6958013" y="3376613"/>
          <p14:tracePt t="91052" x="6999288" y="3371850"/>
          <p14:tracePt t="91089" x="7026275" y="3371850"/>
          <p14:tracePt t="91114" x="7035800" y="3371850"/>
          <p14:tracePt t="91120" x="7072313" y="3381375"/>
          <p14:tracePt t="91134" x="7083425" y="3424238"/>
          <p14:tracePt t="91152" x="7124700" y="3522663"/>
          <p14:tracePt t="91153" x="7124700" y="3581400"/>
          <p14:tracePt t="91168" x="7135813" y="3665538"/>
          <p14:tracePt t="91185" x="7135813" y="3702050"/>
          <p14:tracePt t="91186" x="7135813" y="3733800"/>
          <p14:tracePt t="91201" x="7135813" y="3748088"/>
          <p14:tracePt t="91218" x="7135813" y="3763963"/>
          <p14:tracePt t="91297" x="7135813" y="3743325"/>
          <p14:tracePt t="91304" x="7135813" y="3702050"/>
          <p14:tracePt t="91319" x="7124700" y="3686175"/>
          <p14:tracePt t="91335" x="7067550" y="3581400"/>
          <p14:tracePt t="91353" x="7026275" y="3513138"/>
          <p14:tracePt t="91368" x="7026275" y="3470275"/>
          <p14:tracePt t="91369" x="7026275" y="3444875"/>
          <p14:tracePt t="91384" x="7026275" y="3429000"/>
          <p14:tracePt t="91402" x="7067550" y="3360738"/>
          <p14:tracePt t="91418" x="7124700" y="3344863"/>
          <p14:tracePt t="91436" x="7162800" y="3335338"/>
          <p14:tracePt t="91451" x="7183438" y="3335338"/>
          <p14:tracePt t="91472" x="7188200" y="3324225"/>
          <p14:tracePt t="91485" x="7215188" y="3324225"/>
          <p14:tracePt t="91501" x="7235825" y="3324225"/>
          <p14:tracePt t="91520" x="7245350" y="3324225"/>
          <p14:tracePt t="91520" x="7261225" y="3324225"/>
          <p14:tracePt t="91536" x="7288213" y="3324225"/>
          <p14:tracePt t="91537" x="7304088" y="3324225"/>
          <p14:tracePt t="91553" x="7345363" y="3355975"/>
          <p14:tracePt t="91570" x="7356475" y="3355975"/>
          <p14:tracePt t="91571" x="7392988" y="3360738"/>
          <p14:tracePt t="91587" x="7397750" y="3371850"/>
          <p14:tracePt t="91602" x="7424738" y="3392488"/>
          <p14:tracePt t="91619" x="7429500" y="3402013"/>
          <p14:tracePt t="91635" x="7440613" y="3417888"/>
          <p14:tracePt t="91652" x="7445375" y="3444875"/>
          <p14:tracePt t="91668" x="7445375" y="3465513"/>
          <p14:tracePt t="91686" x="7445375" y="3481388"/>
          <p14:tracePt t="91702" x="7445375" y="3522663"/>
          <p14:tracePt t="91719" x="7445375" y="3590925"/>
          <p14:tracePt t="91736" x="7466013" y="3675063"/>
          <p14:tracePt t="91737" x="7466013" y="3711575"/>
          <p14:tracePt t="91753" x="7466013" y="3754438"/>
          <p14:tracePt t="91754" x="7466013" y="3806825"/>
          <p14:tracePt t="91770" x="7466013" y="3822700"/>
          <p14:tracePt t="91770" x="7466013" y="3848100"/>
          <p14:tracePt t="91786" x="7466013" y="3906838"/>
          <p14:tracePt t="91802" x="7466013" y="3952875"/>
          <p14:tracePt t="91819" x="7466013" y="3995738"/>
          <p14:tracePt t="91836" x="7466013" y="4041775"/>
          <p14:tracePt t="91853" x="7466013" y="4100513"/>
          <p14:tracePt t="91870" x="7456488" y="4152900"/>
          <p14:tracePt t="91886" x="7424738" y="4173538"/>
          <p14:tracePt t="91903" x="7413625" y="4194175"/>
          <p14:tracePt t="91921" x="7397750" y="4200525"/>
          <p14:tracePt t="91935" x="7366000" y="4230688"/>
          <p14:tracePt t="91953" x="7304088" y="4267200"/>
          <p14:tracePt t="91971" x="7277100" y="4289425"/>
          <p14:tracePt t="91986" x="7219950" y="4314825"/>
          <p14:tracePt t="92003" x="7110413" y="4314825"/>
          <p14:tracePt t="92019" x="6921500" y="4314825"/>
          <p14:tracePt t="92035" x="6810375" y="4314825"/>
          <p14:tracePt t="92053" x="6648450" y="4294188"/>
          <p14:tracePt t="92069" x="6511925" y="4246563"/>
          <p14:tracePt t="92087" x="6343650" y="4194175"/>
          <p14:tracePt t="92105" x="6149975" y="4121150"/>
          <p14:tracePt t="92120" x="6076950" y="4094163"/>
          <p14:tracePt t="92121" x="5997575" y="4057650"/>
          <p14:tracePt t="92136" x="5888038" y="4027488"/>
          <p14:tracePt t="92153" x="5830888" y="4011613"/>
          <p14:tracePt t="92154" x="5778500" y="4000500"/>
          <p14:tracePt t="92170" x="5735638" y="3989388"/>
          <p14:tracePt t="92171" x="5678488" y="3952875"/>
          <p14:tracePt t="92186" x="5546725" y="3927475"/>
          <p14:tracePt t="92203" x="5489575" y="3916363"/>
          <p14:tracePt t="92234" x="5478463" y="3916363"/>
          <p14:tracePt t="92241" x="5437188" y="3916363"/>
          <p14:tracePt t="92253" x="5405438" y="3916363"/>
          <p14:tracePt t="92270" x="5337175" y="3921125"/>
          <p14:tracePt t="92286" x="5280025" y="3948113"/>
          <p14:tracePt t="92303" x="5200650" y="3948113"/>
          <p14:tracePt t="92321" x="5054600" y="3948113"/>
          <p14:tracePt t="92337" x="5018088" y="3948113"/>
          <p14:tracePt t="92353" x="4933950" y="3963988"/>
          <p14:tracePt t="92355" x="4913313" y="3963988"/>
          <p14:tracePt t="92370" x="4897438" y="3963988"/>
          <p14:tracePt t="92514" x="4891088" y="3963988"/>
          <p14:tracePt t="92521" x="4865688" y="3963988"/>
          <p14:tracePt t="92529" x="4849813" y="3963988"/>
          <p14:tracePt t="92537" x="4824413" y="3968750"/>
          <p14:tracePt t="92554" x="4786313" y="4000500"/>
          <p14:tracePt t="92570" x="4749800" y="4011613"/>
          <p14:tracePt t="92602" x="4733925" y="4011613"/>
          <p14:tracePt t="92705" x="4745038" y="4016375"/>
          <p14:tracePt t="92713" x="4765675" y="4016375"/>
          <p14:tracePt t="92721" x="4786313" y="4011613"/>
          <p14:tracePt t="92737" x="4838700" y="4011613"/>
          <p14:tracePt t="92754" x="4918075" y="4011613"/>
          <p14:tracePt t="92755" x="4991100" y="4011613"/>
          <p14:tracePt t="92771" x="5184775" y="4011613"/>
          <p14:tracePt t="92787" x="5462588" y="4011613"/>
          <p14:tracePt t="92804" x="5621338" y="4011613"/>
          <p14:tracePt t="92820" x="5630863" y="4011613"/>
          <p14:tracePt t="92838" x="5646738" y="4011613"/>
          <p14:tracePt t="92854" x="5694363" y="4011613"/>
          <p14:tracePt t="92870" x="5840413" y="4011613"/>
          <p14:tracePt t="92872" x="5876925" y="4011613"/>
          <p14:tracePt t="92887" x="5972175" y="4021138"/>
          <p14:tracePt t="92888" x="6049963" y="4048125"/>
          <p14:tracePt t="92905" x="6056313" y="4048125"/>
          <p14:tracePt t="92922" x="6102350" y="4048125"/>
          <p14:tracePt t="92923" x="6154738" y="4048125"/>
          <p14:tracePt t="92938" x="6229350" y="4037013"/>
          <p14:tracePt t="92940" x="6259513" y="4037013"/>
          <p14:tracePt t="92954" x="6396038" y="4016375"/>
          <p14:tracePt t="92971" x="6480175" y="3984625"/>
          <p14:tracePt t="92987" x="6596063" y="3973513"/>
          <p14:tracePt t="93004" x="6621463" y="3973513"/>
          <p14:tracePt t="93023" x="6653213" y="3973513"/>
          <p14:tracePt t="93038" x="6711950" y="3973513"/>
          <p14:tracePt t="93054" x="6769100" y="3973513"/>
          <p14:tracePt t="93071" x="6810375" y="3973513"/>
          <p14:tracePt t="93072" x="6853238" y="3973513"/>
          <p14:tracePt t="93088" x="6858000" y="3973513"/>
          <p14:tracePt t="93089" x="6862763" y="3973513"/>
          <p14:tracePt t="93105" x="6889750" y="3973513"/>
          <p14:tracePt t="93121" x="6899275" y="3973513"/>
          <p14:tracePt t="93139" x="6921500" y="3973513"/>
          <p14:tracePt t="93154" x="6942138" y="3973513"/>
          <p14:tracePt t="93171" x="6973888" y="3973513"/>
          <p14:tracePt t="93187" x="6999288" y="3995738"/>
          <p14:tracePt t="93204" x="7046913" y="4005263"/>
          <p14:tracePt t="93222" x="7124700" y="4016375"/>
          <p14:tracePt t="93238" x="7219950" y="4016375"/>
          <p14:tracePt t="93254" x="7304088" y="4048125"/>
          <p14:tracePt t="93273" x="7377113" y="4057650"/>
          <p14:tracePt t="93288" x="7418388" y="4057650"/>
          <p14:tracePt t="93290" x="7434263" y="4068763"/>
          <p14:tracePt t="93305" x="7445375" y="4068763"/>
          <p14:tracePt t="93323" x="7466013" y="4084638"/>
          <p14:tracePt t="93338" x="7477125" y="4084638"/>
          <p14:tracePt t="93354" x="7502525" y="4089400"/>
          <p14:tracePt t="93371" x="7545388" y="4105275"/>
          <p14:tracePt t="93388" x="7602538" y="4137025"/>
          <p14:tracePt t="93405" x="7639050" y="4137025"/>
          <p14:tracePt t="93422" x="7654925" y="4141788"/>
          <p14:tracePt t="93440" x="7670800" y="4141788"/>
          <p14:tracePt t="93454" x="7686675" y="4152900"/>
          <p14:tracePt t="93472" x="7691438" y="4152900"/>
          <p14:tracePt t="93488" x="7718425" y="4162425"/>
          <p14:tracePt t="93489" x="7727950" y="4168775"/>
          <p14:tracePt t="93505" x="7734300" y="4168775"/>
          <p14:tracePt t="93522" x="7743825" y="4168775"/>
          <p14:tracePt t="93625" x="7743825" y="4184650"/>
          <p14:tracePt t="93633" x="7764463" y="4225925"/>
          <p14:tracePt t="93640" x="7764463" y="4237038"/>
          <p14:tracePt t="93655" x="7764463" y="4257675"/>
          <p14:tracePt t="93672" x="7764463" y="4314825"/>
          <p14:tracePt t="93673" x="7770813" y="4357688"/>
          <p14:tracePt t="93688" x="7780338" y="4383088"/>
          <p14:tracePt t="93705" x="7791450" y="4478338"/>
          <p14:tracePt t="93721" x="7791450" y="4624388"/>
          <p14:tracePt t="93738" x="7791450" y="4729163"/>
          <p14:tracePt t="93755" x="7791450" y="4786313"/>
          <p14:tracePt t="93772" x="7791450" y="4876800"/>
          <p14:tracePt t="93789" x="7791450" y="4965700"/>
          <p14:tracePt t="93805" x="7791450" y="5059363"/>
          <p14:tracePt t="93822" x="7791450" y="5086350"/>
          <p14:tracePt t="93839" x="7770813" y="5138738"/>
          <p14:tracePt t="93856" x="7770813" y="5195888"/>
          <p14:tracePt t="93857" x="7759700" y="5211763"/>
          <p14:tracePt t="93873" x="7748588" y="5253038"/>
          <p14:tracePt t="93874" x="7748588" y="5268913"/>
          <p14:tracePt t="93889" x="7739063" y="5321300"/>
          <p14:tracePt t="93906" x="7739063" y="5400675"/>
          <p14:tracePt t="93907" x="7739063" y="5416550"/>
          <p14:tracePt t="93925" x="7707313" y="5514975"/>
          <p14:tracePt t="93938" x="7686675" y="5626100"/>
          <p14:tracePt t="93955" x="7666038" y="5683250"/>
          <p14:tracePt t="93972" x="7659688" y="5730875"/>
          <p14:tracePt t="93989" x="7650163" y="5778500"/>
          <p14:tracePt t="94005" x="7618413" y="5824538"/>
          <p14:tracePt t="94022" x="7602538" y="5851525"/>
          <p14:tracePt t="94040" x="7561263" y="5908675"/>
          <p14:tracePt t="94041" x="7554913" y="5919788"/>
          <p14:tracePt t="94055" x="7545388" y="5935663"/>
          <p14:tracePt t="94072" x="7518400" y="5961063"/>
          <p14:tracePt t="94090" x="7508875" y="5988050"/>
          <p14:tracePt t="94106" x="7461250" y="6045200"/>
          <p14:tracePt t="94122" x="7461250" y="6076950"/>
          <p14:tracePt t="94139" x="7461250" y="6108700"/>
          <p14:tracePt t="94169" x="7461250" y="6118225"/>
          <p14:tracePt t="94176" x="7466013" y="6134100"/>
          <p14:tracePt t="94189" x="7481888" y="6140450"/>
          <p14:tracePt t="94206" x="7518400" y="6161088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642910" y="2143116"/>
            <a:ext cx="4011652" cy="4041795"/>
            <a:chOff x="4286248" y="1841505"/>
            <a:chExt cx="4011652" cy="4041795"/>
          </a:xfrm>
        </p:grpSpPr>
        <p:sp>
          <p:nvSpPr>
            <p:cNvPr id="7" name="Oval 7"/>
            <p:cNvSpPr>
              <a:spLocks noChangeAspect="1" noChangeArrowheads="1"/>
            </p:cNvSpPr>
            <p:nvPr/>
          </p:nvSpPr>
          <p:spPr bwMode="auto">
            <a:xfrm>
              <a:off x="6121398" y="3749680"/>
              <a:ext cx="217488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Text Box 9"/>
            <p:cNvSpPr txBox="1">
              <a:spLocks noChangeAspect="1" noChangeArrowheads="1"/>
            </p:cNvSpPr>
            <p:nvPr/>
          </p:nvSpPr>
          <p:spPr bwMode="auto">
            <a:xfrm>
              <a:off x="5870573" y="3354393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rot="5400000" flipV="1">
              <a:off x="6266655" y="1877223"/>
              <a:ext cx="0" cy="3960813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8001024" y="3913207"/>
              <a:ext cx="296876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6357950" y="1841505"/>
              <a:ext cx="333746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/>
          </p:nvGraphicFramePr>
          <p:xfrm>
            <a:off x="6878636" y="2273305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64880" imgH="393480" progId="Equation.3">
                    <p:embed/>
                  </p:oleObj>
                </mc:Choice>
                <mc:Fallback>
                  <p:oleObj name="Equation" r:id="rId3" imgW="164880" imgH="393480" progId="Equation.3">
                    <p:embed/>
                    <p:pic>
                      <p:nvPicPr>
                        <p:cNvPr id="1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2273305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/>
          </p:nvGraphicFramePr>
          <p:xfrm>
            <a:off x="6429388" y="4699025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393480" progId="Equation.3">
                    <p:embed/>
                  </p:oleObj>
                </mc:Choice>
                <mc:Fallback>
                  <p:oleObj name="Equation" r:id="rId5" imgW="164880" imgH="39348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9388" y="4699025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/>
          </p:nvGraphicFramePr>
          <p:xfrm>
            <a:off x="4960936" y="4289430"/>
            <a:ext cx="4587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52280" imgH="393480" progId="Equation.3">
                    <p:embed/>
                  </p:oleObj>
                </mc:Choice>
                <mc:Fallback>
                  <p:oleObj name="Equation" r:id="rId7" imgW="152280" imgH="393480" progId="Equation.3">
                    <p:embed/>
                    <p:pic>
                      <p:nvPicPr>
                        <p:cNvPr id="1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6" y="4289430"/>
                          <a:ext cx="4587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/>
          </p:nvGraphicFramePr>
          <p:xfrm>
            <a:off x="4933948" y="2273305"/>
            <a:ext cx="496888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64880" imgH="393480" progId="Equation.3">
                    <p:embed/>
                  </p:oleObj>
                </mc:Choice>
                <mc:Fallback>
                  <p:oleObj name="Equation" r:id="rId9" imgW="164880" imgH="393480" progId="Equation.3">
                    <p:embed/>
                    <p:pic>
                      <p:nvPicPr>
                        <p:cNvPr id="1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948" y="2273305"/>
                          <a:ext cx="496888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6230936" y="1912943"/>
              <a:ext cx="0" cy="396081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785786" y="1428736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treikningur á hnitum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4714876" y="2000240"/>
            <a:ext cx="3870675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ýnidæmi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: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E</a:t>
            </a:r>
            <a:r>
              <a:rPr kumimoji="0" lang="is-IS" sz="1800" b="0" i="0" u="none" strike="noStrike" kern="1200" cap="none" spc="0" normalizeH="0" baseline="-25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354397,038 m</a:t>
            </a:r>
            <a:b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N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 409033,945 m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</a:t>
            </a:r>
            <a:r>
              <a:rPr kumimoji="0" lang="is-IS" sz="1800" b="0" i="0" u="none" strike="noStrike" kern="1200" cap="none" spc="0" normalizeH="0" baseline="-25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B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152,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054</a:t>
            </a:r>
            <a:r>
              <a:rPr kumimoji="0" lang="is-IS" sz="1800" b="0" i="0" u="none" strike="noStrike" kern="1200" cap="none" spc="0" normalizeH="0" baseline="30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endParaRPr kumimoji="0" lang="is-IS" sz="1800" b="0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r mælingu fæst (núllstefna á punkt B)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a</a:t>
            </a:r>
            <a:r>
              <a:rPr kumimoji="0" lang="is-IS" sz="1800" b="0" i="0" u="none" strike="noStrike" kern="1200" cap="none" spc="0" normalizeH="0" baseline="-25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362,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8766</a:t>
            </a:r>
            <a:r>
              <a:rPr kumimoji="0" lang="is-IS" sz="1800" b="0" i="0" u="none" strike="noStrike" kern="1200" cap="none" spc="0" normalizeH="0" baseline="30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      =-37,</a:t>
            </a:r>
            <a:r>
              <a:rPr kumimoji="0" lang="is-IS" sz="1800" b="0" i="0" u="none" strike="noStrike" kern="1200" cap="none" spc="0" normalizeH="0" baseline="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1234</a:t>
            </a:r>
            <a:r>
              <a:rPr kumimoji="0" lang="is-IS" sz="1800" b="0" i="0" u="none" strike="noStrike" kern="1200" cap="none" spc="0" normalizeH="0" baseline="30000" noProof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</a:t>
            </a:r>
            <a:endParaRPr kumimoji="0" lang="is-IS" sz="1800" b="0" i="0" u="none" strike="noStrike" kern="1200" cap="none" spc="0" normalizeH="0" baseline="30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   L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N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=27,987 m</a:t>
            </a:r>
          </a:p>
        </p:txBody>
      </p:sp>
      <p:sp>
        <p:nvSpPr>
          <p:cNvPr id="20" name="Oval 5"/>
          <p:cNvSpPr>
            <a:spLocks noChangeAspect="1" noChangeArrowheads="1"/>
          </p:cNvSpPr>
          <p:nvPr/>
        </p:nvSpPr>
        <p:spPr bwMode="auto">
          <a:xfrm>
            <a:off x="2465371" y="4038601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 Box 7"/>
          <p:cNvSpPr txBox="1">
            <a:spLocks noChangeAspect="1" noChangeArrowheads="1"/>
          </p:cNvSpPr>
          <p:nvPr/>
        </p:nvSpPr>
        <p:spPr bwMode="auto">
          <a:xfrm>
            <a:off x="2214546" y="3643314"/>
            <a:ext cx="38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22" name="Oval 13"/>
          <p:cNvSpPr>
            <a:spLocks noChangeAspect="1" noChangeArrowheads="1"/>
          </p:cNvSpPr>
          <p:nvPr/>
        </p:nvSpPr>
        <p:spPr bwMode="auto">
          <a:xfrm>
            <a:off x="3509946" y="5227639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2574909" y="4146551"/>
            <a:ext cx="1079500" cy="12239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Text Box 16"/>
          <p:cNvSpPr txBox="1">
            <a:spLocks noChangeAspect="1" noChangeArrowheads="1"/>
          </p:cNvSpPr>
          <p:nvPr/>
        </p:nvSpPr>
        <p:spPr bwMode="auto">
          <a:xfrm>
            <a:off x="3654409" y="5370514"/>
            <a:ext cx="385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25" name="Oval 20"/>
          <p:cNvSpPr>
            <a:spLocks noChangeAspect="1" noChangeArrowheads="1"/>
          </p:cNvSpPr>
          <p:nvPr/>
        </p:nvSpPr>
        <p:spPr bwMode="auto">
          <a:xfrm>
            <a:off x="3654409" y="4506914"/>
            <a:ext cx="217487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Line 21"/>
          <p:cNvSpPr>
            <a:spLocks noChangeShapeType="1"/>
          </p:cNvSpPr>
          <p:nvPr/>
        </p:nvSpPr>
        <p:spPr bwMode="auto">
          <a:xfrm>
            <a:off x="2574909" y="4146551"/>
            <a:ext cx="1223962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7" name="Text Box 22"/>
          <p:cNvSpPr txBox="1">
            <a:spLocks noChangeAspect="1" noChangeArrowheads="1"/>
          </p:cNvSpPr>
          <p:nvPr/>
        </p:nvSpPr>
        <p:spPr bwMode="auto">
          <a:xfrm>
            <a:off x="3941746" y="4506914"/>
            <a:ext cx="4048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N</a:t>
            </a:r>
          </a:p>
        </p:txBody>
      </p:sp>
      <p:sp>
        <p:nvSpPr>
          <p:cNvPr id="28" name="Freeform 23"/>
          <p:cNvSpPr>
            <a:spLocks noChangeAspect="1"/>
          </p:cNvSpPr>
          <p:nvPr/>
        </p:nvSpPr>
        <p:spPr bwMode="auto">
          <a:xfrm rot="5250627">
            <a:off x="3008296" y="4505326"/>
            <a:ext cx="288925" cy="149225"/>
          </a:xfrm>
          <a:custGeom>
            <a:avLst/>
            <a:gdLst>
              <a:gd name="T0" fmla="*/ 0 w 363"/>
              <a:gd name="T1" fmla="*/ 7 h 188"/>
              <a:gd name="T2" fmla="*/ 91 w 363"/>
              <a:gd name="T3" fmla="*/ 7 h 188"/>
              <a:gd name="T4" fmla="*/ 227 w 363"/>
              <a:gd name="T5" fmla="*/ 52 h 188"/>
              <a:gd name="T6" fmla="*/ 318 w 363"/>
              <a:gd name="T7" fmla="*/ 143 h 188"/>
              <a:gd name="T8" fmla="*/ 363 w 363"/>
              <a:gd name="T9" fmla="*/ 188 h 1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63"/>
              <a:gd name="T16" fmla="*/ 0 h 188"/>
              <a:gd name="T17" fmla="*/ 363 w 363"/>
              <a:gd name="T18" fmla="*/ 188 h 1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63" h="188">
                <a:moveTo>
                  <a:pt x="0" y="7"/>
                </a:moveTo>
                <a:cubicBezTo>
                  <a:pt x="26" y="3"/>
                  <a:pt x="53" y="0"/>
                  <a:pt x="91" y="7"/>
                </a:cubicBezTo>
                <a:cubicBezTo>
                  <a:pt x="129" y="14"/>
                  <a:pt x="189" y="29"/>
                  <a:pt x="227" y="52"/>
                </a:cubicBezTo>
                <a:cubicBezTo>
                  <a:pt x="265" y="75"/>
                  <a:pt x="295" y="120"/>
                  <a:pt x="318" y="143"/>
                </a:cubicBezTo>
                <a:cubicBezTo>
                  <a:pt x="341" y="166"/>
                  <a:pt x="333" y="181"/>
                  <a:pt x="363" y="18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 Box 24"/>
          <p:cNvSpPr txBox="1">
            <a:spLocks noChangeAspect="1" noChangeArrowheads="1"/>
          </p:cNvSpPr>
          <p:nvPr/>
        </p:nvSpPr>
        <p:spPr bwMode="auto">
          <a:xfrm>
            <a:off x="3149584" y="4506914"/>
            <a:ext cx="5270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α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N</a:t>
            </a: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30" name="Text Box 25"/>
          <p:cNvSpPr txBox="1">
            <a:spLocks noChangeAspect="1" noChangeArrowheads="1"/>
          </p:cNvSpPr>
          <p:nvPr/>
        </p:nvSpPr>
        <p:spPr bwMode="auto">
          <a:xfrm>
            <a:off x="3222609" y="4146551"/>
            <a:ext cx="522287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L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N</a:t>
            </a: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115719" name="Object 14"/>
          <p:cNvGraphicFramePr>
            <a:graphicFrameLocks noChangeAspect="1"/>
          </p:cNvGraphicFramePr>
          <p:nvPr/>
        </p:nvGraphicFramePr>
        <p:xfrm>
          <a:off x="4559300" y="4643438"/>
          <a:ext cx="4452938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22480" imgH="1168200" progId="Equation.3">
                  <p:embed/>
                </p:oleObj>
              </mc:Choice>
              <mc:Fallback>
                <p:oleObj name="Equation" r:id="rId11" imgW="3822480" imgH="1168200" progId="Equation.3">
                  <p:embed/>
                  <p:pic>
                    <p:nvPicPr>
                      <p:cNvPr id="11571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4643438"/>
                        <a:ext cx="4452938" cy="1358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514"/>
    </mc:Choice>
    <mc:Fallback xmlns="">
      <p:transition spd="slow" advTm="98514"/>
    </mc:Fallback>
  </mc:AlternateContent>
  <p:extLst>
    <p:ext uri="{3A86A75C-4F4B-4683-9AE1-C65F6400EC91}">
      <p14:laserTraceLst xmlns:p14="http://schemas.microsoft.com/office/powerpoint/2010/main">
        <p14:tracePtLst>
          <p14:tracePt t="6155" x="7518400" y="6140450"/>
          <p14:tracePt t="6164" x="7418388" y="6076950"/>
          <p14:tracePt t="6170" x="7256463" y="6034088"/>
          <p14:tracePt t="6187" x="7078663" y="6045200"/>
          <p14:tracePt t="6203" x="6946900" y="6086475"/>
          <p14:tracePt t="6204" x="6942138" y="6086475"/>
          <p14:tracePt t="6724" x="6942138" y="6102350"/>
          <p14:tracePt t="6795" x="6951663" y="6102350"/>
          <p14:tracePt t="6803" x="6989763" y="6086475"/>
          <p14:tracePt t="6820" x="6989763" y="6049963"/>
          <p14:tracePt t="6827" x="6989763" y="6008688"/>
          <p14:tracePt t="6837" x="6989763" y="5972175"/>
          <p14:tracePt t="6854" x="6989763" y="5935663"/>
          <p14:tracePt t="6871" x="6989763" y="5699125"/>
          <p14:tracePt t="6887" x="6951663" y="5437188"/>
          <p14:tracePt t="6905" x="6884988" y="5216525"/>
          <p14:tracePt t="6906" x="6858000" y="5106988"/>
          <p14:tracePt t="6921" x="6831013" y="5018088"/>
          <p14:tracePt t="6939" x="6757988" y="4760913"/>
          <p14:tracePt t="6939" x="6732588" y="4640263"/>
          <p14:tracePt t="6954" x="6673850" y="4540250"/>
          <p14:tracePt t="6955" x="6673850" y="4503738"/>
          <p14:tracePt t="6972" x="6643688" y="4462463"/>
          <p14:tracePt t="6973" x="6643688" y="4430713"/>
          <p14:tracePt t="6988" x="6632575" y="4403725"/>
          <p14:tracePt t="6989" x="6621463" y="4351338"/>
          <p14:tracePt t="7004" x="6605588" y="4294188"/>
          <p14:tracePt t="7021" x="6564313" y="4230688"/>
          <p14:tracePt t="7038" x="6564313" y="4184650"/>
          <p14:tracePt t="7056" x="6548438" y="4137025"/>
          <p14:tracePt t="7071" x="6532563" y="4094163"/>
          <p14:tracePt t="7089" x="6532563" y="4064000"/>
          <p14:tracePt t="7090" x="6523038" y="4041775"/>
          <p14:tracePt t="7105" x="6500813" y="4000500"/>
          <p14:tracePt t="7107" x="6491288" y="3973513"/>
          <p14:tracePt t="7122" x="6470650" y="3916363"/>
          <p14:tracePt t="7123" x="6459538" y="3900488"/>
          <p14:tracePt t="7138" x="6438900" y="3868738"/>
          <p14:tracePt t="7155" x="6411913" y="3816350"/>
          <p14:tracePt t="7171" x="6380163" y="3795713"/>
          <p14:tracePt t="7172" x="6354763" y="3770313"/>
          <p14:tracePt t="7189" x="6323013" y="3759200"/>
          <p14:tracePt t="7205" x="6245225" y="3654425"/>
          <p14:tracePt t="7221" x="6181725" y="3581400"/>
          <p14:tracePt t="7238" x="6129338" y="3529013"/>
          <p14:tracePt t="7255" x="6092825" y="3481388"/>
          <p14:tracePt t="7271" x="6065838" y="3455988"/>
          <p14:tracePt t="7289" x="6045200" y="3433763"/>
          <p14:tracePt t="7804" x="5992813" y="3413125"/>
          <p14:tracePt t="7811" x="5972175" y="3413125"/>
          <p14:tracePt t="7856" x="5767388" y="3413125"/>
          <p14:tracePt t="7872" x="5662613" y="3413125"/>
          <p14:tracePt t="7889" x="5610225" y="3413125"/>
          <p14:tracePt t="7890" x="5568950" y="3413125"/>
          <p14:tracePt t="7905" x="5541963" y="3413125"/>
          <p14:tracePt t="7923" x="5526088" y="3413125"/>
          <p14:tracePt t="8300" x="5521325" y="3413125"/>
          <p14:tracePt t="8396" x="5510213" y="3413125"/>
          <p14:tracePt t="8412" x="5489575" y="3413125"/>
          <p14:tracePt t="8420" x="5489575" y="3402013"/>
          <p14:tracePt t="8491" x="5478463" y="3397250"/>
          <p14:tracePt t="8501" x="5453063" y="3397250"/>
          <p14:tracePt t="8620" x="5457825" y="3397250"/>
          <p14:tracePt t="8626" x="5462588" y="3408363"/>
          <p14:tracePt t="9204" x="5462588" y="3413125"/>
          <p14:tracePt t="9211" x="5453063" y="3397250"/>
          <p14:tracePt t="9224" x="5421313" y="3365500"/>
          <p14:tracePt t="9241" x="5395913" y="3344863"/>
          <p14:tracePt t="9259" x="5332413" y="3297238"/>
          <p14:tracePt t="9275" x="5295900" y="3260725"/>
          <p14:tracePt t="9291" x="5264150" y="3251200"/>
          <p14:tracePt t="9293" x="5248275" y="3240088"/>
          <p14:tracePt t="9308" x="5237163" y="3224213"/>
          <p14:tracePt t="9309" x="5222875" y="3214688"/>
          <p14:tracePt t="9325" x="5200650" y="3208338"/>
          <p14:tracePt t="9341" x="5180013" y="3187700"/>
          <p14:tracePt t="9358" x="5170488" y="3171825"/>
          <p14:tracePt t="9375" x="5070475" y="3094038"/>
          <p14:tracePt t="9391" x="4975225" y="3046413"/>
          <p14:tracePt t="9408" x="4938713" y="3035300"/>
          <p14:tracePt t="9425" x="4902200" y="2998788"/>
          <p14:tracePt t="9441" x="4845050" y="2962275"/>
          <p14:tracePt t="9442" x="4792663" y="2951163"/>
          <p14:tracePt t="9457" x="4749800" y="2941638"/>
          <p14:tracePt t="9475" x="4660900" y="2898775"/>
          <p14:tracePt t="9491" x="4629150" y="2889250"/>
          <p14:tracePt t="9492" x="4613275" y="2873375"/>
          <p14:tracePt t="9507" x="4592638" y="2852738"/>
          <p14:tracePt t="9525" x="4545013" y="2825750"/>
          <p14:tracePt t="9541" x="4530725" y="2816225"/>
          <p14:tracePt t="9559" x="4487863" y="2800350"/>
          <p14:tracePt t="9576" x="4425950" y="2736850"/>
          <p14:tracePt t="9592" x="4371975" y="2652713"/>
          <p14:tracePt t="9609" x="4289425" y="2559050"/>
          <p14:tracePt t="9625" x="4162425" y="2470150"/>
          <p14:tracePt t="9642" x="4100513" y="2395538"/>
          <p14:tracePt t="9643" x="4068763" y="2365375"/>
          <p14:tracePt t="9659" x="4032250" y="2317750"/>
          <p14:tracePt t="9676" x="4032250" y="2301875"/>
          <p14:tracePt t="9691" x="4032250" y="2290763"/>
          <p14:tracePt t="9692" x="4032250" y="2259013"/>
          <p14:tracePt t="9708" x="4052888" y="2222500"/>
          <p14:tracePt t="9725" x="4052888" y="2185988"/>
          <p14:tracePt t="9741" x="4079875" y="2160588"/>
          <p14:tracePt t="9759" x="4146550" y="2108200"/>
          <p14:tracePt t="9775" x="4225925" y="2085975"/>
          <p14:tracePt t="9792" x="4346575" y="2028825"/>
          <p14:tracePt t="9809" x="4419600" y="1992313"/>
          <p14:tracePt t="9811" x="4462463" y="1981200"/>
          <p14:tracePt t="9825" x="4572000" y="1928813"/>
          <p14:tracePt t="9826" x="4629150" y="1914525"/>
          <p14:tracePt t="9843" x="4745038" y="1892300"/>
          <p14:tracePt t="9859" x="4802188" y="1871663"/>
          <p14:tracePt t="9860" x="4876800" y="1855788"/>
          <p14:tracePt t="9876" x="4897438" y="1839913"/>
          <p14:tracePt t="9877" x="4949825" y="1819275"/>
          <p14:tracePt t="9892" x="5043488" y="1808163"/>
          <p14:tracePt t="9909" x="5122863" y="1798638"/>
          <p14:tracePt t="9926" x="5154613" y="1798638"/>
          <p14:tracePt t="9943" x="5184775" y="1787525"/>
          <p14:tracePt t="9959" x="5222875" y="1787525"/>
          <p14:tracePt t="9976" x="5305425" y="1762125"/>
          <p14:tracePt t="9993" x="5348288" y="1766888"/>
          <p14:tracePt t="10009" x="5478463" y="1793875"/>
          <p14:tracePt t="10025" x="5678488" y="1846263"/>
          <p14:tracePt t="10043" x="5846763" y="1882775"/>
          <p14:tracePt t="10043" x="5851525" y="1882775"/>
          <p14:tracePt t="10059" x="5899150" y="1887538"/>
          <p14:tracePt t="10060" x="5903913" y="1898650"/>
          <p14:tracePt t="10076" x="5976938" y="1928813"/>
          <p14:tracePt t="10093" x="6134100" y="1976438"/>
          <p14:tracePt t="10109" x="6207125" y="2008188"/>
          <p14:tracePt t="10126" x="6275388" y="2044700"/>
          <p14:tracePt t="10143" x="6338888" y="2092325"/>
          <p14:tracePt t="10159" x="6386513" y="2117725"/>
          <p14:tracePt t="10176" x="6486525" y="2176463"/>
          <p14:tracePt t="10193" x="6680200" y="2297113"/>
          <p14:tracePt t="10211" x="6994525" y="2447925"/>
          <p14:tracePt t="10227" x="7167563" y="2543175"/>
          <p14:tracePt t="10243" x="7277100" y="2584450"/>
          <p14:tracePt t="10244" x="7356475" y="2605088"/>
          <p14:tracePt t="10259" x="7397750" y="2632075"/>
          <p14:tracePt t="10276" x="7497763" y="2679700"/>
          <p14:tracePt t="10293" x="7554913" y="2711450"/>
          <p14:tracePt t="10309" x="7570788" y="2725738"/>
          <p14:tracePt t="10326" x="7586663" y="2757488"/>
          <p14:tracePt t="10355" x="7602538" y="2773363"/>
          <p14:tracePt t="10363" x="7602538" y="2789238"/>
          <p14:tracePt t="10376" x="7602538" y="2830513"/>
          <p14:tracePt t="10393" x="7643813" y="2914650"/>
          <p14:tracePt t="10410" x="7691438" y="3035300"/>
          <p14:tracePt t="10411" x="7702550" y="3078163"/>
          <p14:tracePt t="10426" x="7723188" y="3119438"/>
          <p14:tracePt t="10427" x="7734300" y="3146425"/>
          <p14:tracePt t="10444" x="7748588" y="3167063"/>
          <p14:tracePt t="10444" x="7748588" y="3203575"/>
          <p14:tracePt t="10460" x="7759700" y="3224213"/>
          <p14:tracePt t="10476" x="7764463" y="3276600"/>
          <p14:tracePt t="10572" x="7754938" y="3276600"/>
          <p14:tracePt t="10579" x="7739063" y="3282950"/>
          <p14:tracePt t="10595" x="7727950" y="3282950"/>
          <p14:tracePt t="10609" x="7707313" y="3282950"/>
          <p14:tracePt t="10626" x="7659688" y="3319463"/>
          <p14:tracePt t="10627" x="7634288" y="3324225"/>
          <p14:tracePt t="10643" x="7586663" y="3324225"/>
          <p14:tracePt t="10660" x="7523163" y="3324225"/>
          <p14:tracePt t="10676" x="7340600" y="3324225"/>
          <p14:tracePt t="10693" x="7256463" y="3324225"/>
          <p14:tracePt t="10709" x="7172325" y="3324225"/>
          <p14:tracePt t="10726" x="7110413" y="3324225"/>
          <p14:tracePt t="10743" x="6951663" y="3308350"/>
          <p14:tracePt t="10760" x="6884988" y="3297238"/>
          <p14:tracePt t="10778" x="6842125" y="3297238"/>
          <p14:tracePt t="10779" x="6837363" y="3297238"/>
          <p14:tracePt t="10793" x="6837363" y="3287713"/>
          <p14:tracePt t="10811" x="6821488" y="3287713"/>
          <p14:tracePt t="10812" x="6810375" y="3287713"/>
          <p14:tracePt t="10931" x="6794500" y="3287713"/>
          <p14:tracePt t="10939" x="6778625" y="3303588"/>
          <p14:tracePt t="10946" x="6764338" y="3303588"/>
          <p14:tracePt t="10961" x="6705600" y="3313113"/>
          <p14:tracePt t="10962" x="6680200" y="3313113"/>
          <p14:tracePt t="10977" x="6653213" y="3313113"/>
          <p14:tracePt t="10994" x="6543675" y="3324225"/>
          <p14:tracePt t="10995" x="6470650" y="3324225"/>
          <p14:tracePt t="11010" x="6432550" y="3324225"/>
          <p14:tracePt t="11011" x="6391275" y="3324225"/>
          <p14:tracePt t="11027" x="6327775" y="3324225"/>
          <p14:tracePt t="11029" x="6297613" y="3324225"/>
          <p14:tracePt t="11044" x="6259513" y="3324225"/>
          <p14:tracePt t="11045" x="6245225" y="3324225"/>
          <p14:tracePt t="11060" x="6186488" y="3324225"/>
          <p14:tracePt t="11079" x="6161088" y="3324225"/>
          <p14:tracePt t="11093" x="6134100" y="3324225"/>
          <p14:tracePt t="11110" x="6118225" y="3324225"/>
          <p14:tracePt t="11131" x="6113463" y="3328988"/>
          <p14:tracePt t="11144" x="6086475" y="3328988"/>
          <p14:tracePt t="11160" x="6045200" y="3328988"/>
          <p14:tracePt t="11178" x="6003925" y="3328988"/>
          <p14:tracePt t="11179" x="5988050" y="3328988"/>
          <p14:tracePt t="11194" x="5976938" y="3328988"/>
          <p14:tracePt t="11195" x="5951538" y="3328988"/>
          <p14:tracePt t="11212" x="5919788" y="3328988"/>
          <p14:tracePt t="11228" x="5892800" y="3328988"/>
          <p14:tracePt t="11245" x="5888038" y="3328988"/>
          <p14:tracePt t="11412" x="5876925" y="3328988"/>
          <p14:tracePt t="11420" x="5872163" y="3324225"/>
          <p14:tracePt t="11429" x="5867400" y="3313113"/>
          <p14:tracePt t="11444" x="5830888" y="3308350"/>
          <p14:tracePt t="11461" x="5788025" y="3308350"/>
          <p14:tracePt t="11479" x="5756275" y="3297238"/>
          <p14:tracePt t="11494" x="5741988" y="3297238"/>
          <p14:tracePt t="11511" x="5730875" y="3297238"/>
          <p14:tracePt t="11527" x="5715000" y="3297238"/>
          <p14:tracePt t="11545" x="5710238" y="3297238"/>
          <p14:tracePt t="11579" x="5699125" y="3297238"/>
          <p14:tracePt t="11588" x="5694363" y="3287713"/>
          <p14:tracePt t="11675" x="5667375" y="3287713"/>
          <p14:tracePt t="11683" x="5662613" y="3287713"/>
          <p14:tracePt t="11694" x="5635625" y="3287713"/>
          <p14:tracePt t="11712" x="5589588" y="3287713"/>
          <p14:tracePt t="11728" x="5573713" y="3287713"/>
          <p14:tracePt t="11745" x="5553075" y="3287713"/>
          <p14:tracePt t="11746" x="5541963" y="3287713"/>
          <p14:tracePt t="11963" x="5610225" y="3287713"/>
          <p14:tracePt t="11971" x="5662613" y="3287713"/>
          <p14:tracePt t="11980" x="5751513" y="3287713"/>
          <p14:tracePt t="11995" x="5819775" y="3287713"/>
          <p14:tracePt t="11996" x="5876925" y="3287713"/>
          <p14:tracePt t="12012" x="5929313" y="3287713"/>
          <p14:tracePt t="12013" x="5981700" y="3287713"/>
          <p14:tracePt t="12028" x="6129338" y="3287713"/>
          <p14:tracePt t="12045" x="6238875" y="3287713"/>
          <p14:tracePt t="12062" x="6318250" y="3287713"/>
          <p14:tracePt t="12079" x="6359525" y="3287713"/>
          <p14:tracePt t="12096" x="6407150" y="3287713"/>
          <p14:tracePt t="12112" x="6411913" y="3292475"/>
          <p14:tracePt t="12129" x="6423025" y="3292475"/>
          <p14:tracePt t="12130" x="6438900" y="3292475"/>
          <p14:tracePt t="12147" x="6454775" y="3292475"/>
          <p14:tracePt t="12163" x="6507163" y="3287713"/>
          <p14:tracePt t="12180" x="6523038" y="3287713"/>
          <p14:tracePt t="12196" x="6569075" y="3287713"/>
          <p14:tracePt t="12211" x="6584950" y="3271838"/>
          <p14:tracePt t="12788" x="6575425" y="3271838"/>
          <p14:tracePt t="12798" x="6532563" y="3271838"/>
          <p14:tracePt t="12803" x="6496050" y="3271838"/>
          <p14:tracePt t="12813" x="6464300" y="3271838"/>
          <p14:tracePt t="12829" x="6386513" y="3251200"/>
          <p14:tracePt t="12846" x="6318250" y="3240088"/>
          <p14:tracePt t="12864" x="6281738" y="3240088"/>
          <p14:tracePt t="12880" x="6238875" y="3240088"/>
          <p14:tracePt t="12896" x="6234113" y="3240088"/>
          <p14:tracePt t="13356" x="6259513" y="3240088"/>
          <p14:tracePt t="13364" x="6286500" y="3240088"/>
          <p14:tracePt t="13398" x="6370638" y="3224213"/>
          <p14:tracePt t="13414" x="6391275" y="3224213"/>
          <p14:tracePt t="13431" x="6402388" y="3214688"/>
          <p14:tracePt t="14348" x="6418263" y="3219450"/>
          <p14:tracePt t="14355" x="6423025" y="3224213"/>
          <p14:tracePt t="14364" x="6432550" y="3235325"/>
          <p14:tracePt t="14388" x="6432550" y="3251200"/>
          <p14:tracePt t="14399" x="6432550" y="3255963"/>
          <p14:tracePt t="14416" x="6448425" y="3282950"/>
          <p14:tracePt t="14433" x="6454775" y="3319463"/>
          <p14:tracePt t="14451" x="6475413" y="3360738"/>
          <p14:tracePt t="14465" x="6486525" y="3381375"/>
          <p14:tracePt t="14482" x="6486525" y="3387725"/>
          <p14:tracePt t="14483" x="6486525" y="3397250"/>
          <p14:tracePt t="14499" x="6500813" y="3413125"/>
          <p14:tracePt t="14572" x="6500813" y="3417888"/>
          <p14:tracePt t="14627" x="6507163" y="3429000"/>
          <p14:tracePt t="14635" x="6516688" y="3433763"/>
          <p14:tracePt t="14845" x="6543675" y="3449638"/>
          <p14:tracePt t="14851" x="6584950" y="3470275"/>
          <p14:tracePt t="14866" x="6627813" y="3492500"/>
          <p14:tracePt t="14883" x="6800850" y="3617913"/>
          <p14:tracePt t="14884" x="6931025" y="3670300"/>
          <p14:tracePt t="14900" x="7010400" y="3727450"/>
          <p14:tracePt t="14901" x="7026275" y="3743325"/>
          <p14:tracePt t="14916" x="7110413" y="3790950"/>
          <p14:tracePt t="14933" x="7308850" y="3879850"/>
          <p14:tracePt t="14949" x="7356475" y="3906838"/>
          <p14:tracePt t="14966" x="7402513" y="3927475"/>
          <p14:tracePt t="14983" x="7408863" y="3932238"/>
          <p14:tracePt t="15028" x="7418388" y="3937000"/>
          <p14:tracePt t="15060" x="7434263" y="3948113"/>
          <p14:tracePt t="15084" x="7440613" y="3952875"/>
          <p14:tracePt t="15812" x="7440613" y="3937000"/>
          <p14:tracePt t="15819" x="7388225" y="3875088"/>
          <p14:tracePt t="15851" x="7235825" y="3775075"/>
          <p14:tracePt t="15851" x="7172325" y="3748088"/>
          <p14:tracePt t="15867" x="7115175" y="3727450"/>
          <p14:tracePt t="15868" x="7072313" y="3717925"/>
          <p14:tracePt t="15884" x="7058025" y="3695700"/>
          <p14:tracePt t="15901" x="6989763" y="3670300"/>
          <p14:tracePt t="15918" x="6889750" y="3659188"/>
          <p14:tracePt t="15934" x="6800850" y="3649663"/>
          <p14:tracePt t="15950" x="6716713" y="3617913"/>
          <p14:tracePt t="15968" x="6621463" y="3606800"/>
          <p14:tracePt t="15984" x="6548438" y="3575050"/>
          <p14:tracePt t="16001" x="6480175" y="3565525"/>
          <p14:tracePt t="16019" x="6380163" y="3517900"/>
          <p14:tracePt t="16035" x="6338888" y="3497263"/>
          <p14:tracePt t="16036" x="6297613" y="3486150"/>
          <p14:tracePt t="16052" x="6238875" y="3455988"/>
          <p14:tracePt t="16068" x="6223000" y="3449638"/>
          <p14:tracePt t="16069" x="6207125" y="3449638"/>
          <p14:tracePt t="16091" x="6197600" y="3449638"/>
          <p14:tracePt t="16100" x="6197600" y="3440113"/>
          <p14:tracePt t="16131" x="6197600" y="3433763"/>
          <p14:tracePt t="16139" x="6192838" y="3424238"/>
          <p14:tracePt t="16151" x="6176963" y="3408363"/>
          <p14:tracePt t="16169" x="6176963" y="3402013"/>
          <p14:tracePt t="16171" x="6165850" y="3392488"/>
          <p14:tracePt t="16300" x="6207125" y="3392488"/>
          <p14:tracePt t="16308" x="6234113" y="3392488"/>
          <p14:tracePt t="16318" x="6254750" y="3397250"/>
          <p14:tracePt t="16335" x="6350000" y="3508375"/>
          <p14:tracePt t="16351" x="6500813" y="3686175"/>
          <p14:tracePt t="16368" x="6591300" y="3838575"/>
          <p14:tracePt t="16385" x="6627813" y="3916363"/>
          <p14:tracePt t="16402" x="6637338" y="3952875"/>
          <p14:tracePt t="16403" x="6648450" y="3959225"/>
          <p14:tracePt t="16580" x="6648450" y="3973513"/>
          <p14:tracePt t="16587" x="6648450" y="3989388"/>
          <p14:tracePt t="16636" x="6648450" y="4000500"/>
          <p14:tracePt t="16732" x="6632575" y="4005263"/>
          <p14:tracePt t="16740" x="6627813" y="4005263"/>
          <p14:tracePt t="16747" x="6569075" y="3995738"/>
          <p14:tracePt t="16769" x="6507163" y="3963988"/>
          <p14:tracePt t="16787" x="6475413" y="3959225"/>
          <p14:tracePt t="16788" x="6448425" y="3959225"/>
          <p14:tracePt t="16802" x="6418263" y="3937000"/>
          <p14:tracePt t="16819" x="6334125" y="3916363"/>
          <p14:tracePt t="16835" x="6291263" y="3906838"/>
          <p14:tracePt t="16836" x="6254750" y="3906838"/>
          <p14:tracePt t="16852" x="6197600" y="3906838"/>
          <p14:tracePt t="16869" x="6181725" y="3906838"/>
          <p14:tracePt t="16886" x="6140450" y="3906838"/>
          <p14:tracePt t="16902" x="6118225" y="3906838"/>
          <p14:tracePt t="16919" x="6108700" y="3906838"/>
          <p14:tracePt t="16936" x="6102350" y="3906838"/>
          <p14:tracePt t="16952" x="6076950" y="3890963"/>
          <p14:tracePt t="16970" x="5967413" y="3895725"/>
          <p14:tracePt t="16971" x="5924550" y="3906838"/>
          <p14:tracePt t="16987" x="5872163" y="3906838"/>
          <p14:tracePt t="17003" x="5830888" y="3916363"/>
          <p14:tracePt t="17004" x="5803900" y="3916363"/>
          <p14:tracePt t="17020" x="5794375" y="3916363"/>
          <p14:tracePt t="17021" x="5762625" y="3916363"/>
          <p14:tracePt t="17036" x="5730875" y="3916363"/>
          <p14:tracePt t="17037" x="5678488" y="3916363"/>
          <p14:tracePt t="17053" x="5630863" y="3932238"/>
          <p14:tracePt t="17069" x="5589588" y="3932238"/>
          <p14:tracePt t="17086" x="5546725" y="3932238"/>
          <p14:tracePt t="17103" x="5478463" y="3927475"/>
          <p14:tracePt t="17120" x="5421313" y="3921125"/>
          <p14:tracePt t="17136" x="5311775" y="3884613"/>
          <p14:tracePt t="17152" x="5232400" y="3875088"/>
          <p14:tracePt t="17172" x="5191125" y="3875088"/>
          <p14:tracePt t="17173" x="5175250" y="3875088"/>
          <p14:tracePt t="17187" x="5154613" y="3875088"/>
          <p14:tracePt t="17188" x="5138738" y="3875088"/>
          <p14:tracePt t="17205" x="5132388" y="3875088"/>
          <p14:tracePt t="17828" x="5095875" y="3900488"/>
          <p14:tracePt t="17836" x="5095875" y="3916363"/>
          <p14:tracePt t="17843" x="5075238" y="3932238"/>
          <p14:tracePt t="17854" x="5054600" y="3963988"/>
          <p14:tracePt t="17871" x="5049838" y="4011613"/>
          <p14:tracePt t="17888" x="5038725" y="4037013"/>
          <p14:tracePt t="17905" x="5038725" y="4079875"/>
          <p14:tracePt t="17921" x="5027613" y="4125913"/>
          <p14:tracePt t="17937" x="5011738" y="4168775"/>
          <p14:tracePt t="17954" x="5002213" y="4200525"/>
          <p14:tracePt t="17955" x="4991100" y="4230688"/>
          <p14:tracePt t="17971" x="4986338" y="4246563"/>
          <p14:tracePt t="17988" x="4975225" y="4289425"/>
          <p14:tracePt t="18004" x="4965700" y="4294188"/>
          <p14:tracePt t="18005" x="4959350" y="4305300"/>
          <p14:tracePt t="18021" x="4949825" y="4310063"/>
          <p14:tracePt t="18101" x="4949825" y="4319588"/>
          <p14:tracePt t="18620" x="4965700" y="4314825"/>
          <p14:tracePt t="18628" x="4981575" y="4298950"/>
          <p14:tracePt t="18671" x="4981575" y="4289425"/>
          <p14:tracePt t="18700" x="4991100" y="4283075"/>
          <p14:tracePt t="18732" x="4991100" y="4273550"/>
          <p14:tracePt t="18740" x="4991100" y="4257675"/>
          <p14:tracePt t="18747" x="4991100" y="4252913"/>
          <p14:tracePt t="18797" x="4991100" y="4241800"/>
          <p14:tracePt t="18803" x="5006975" y="4225925"/>
          <p14:tracePt t="18811" x="5006975" y="4221163"/>
          <p14:tracePt t="18827" x="5006975" y="4210050"/>
          <p14:tracePt t="18838" x="5011738" y="4205288"/>
          <p14:tracePt t="18856" x="5022850" y="4200525"/>
          <p14:tracePt t="18872" x="5027613" y="4184650"/>
          <p14:tracePt t="18889" x="5043488" y="4157663"/>
          <p14:tracePt t="18905" x="5059363" y="4141788"/>
          <p14:tracePt t="18922" x="5064125" y="4137025"/>
          <p14:tracePt t="18939" x="5086350" y="4116388"/>
          <p14:tracePt t="18940" x="5091113" y="4100513"/>
          <p14:tracePt t="18955" x="5102225" y="4094163"/>
          <p14:tracePt t="18956" x="5106988" y="4073525"/>
          <p14:tracePt t="18973" x="5138738" y="4032250"/>
          <p14:tracePt t="18989" x="5154613" y="4016375"/>
          <p14:tracePt t="19005" x="5180013" y="3984625"/>
          <p14:tracePt t="19022" x="5191125" y="3973513"/>
          <p14:tracePt t="19040" x="5222875" y="3952875"/>
          <p14:tracePt t="19056" x="5248275" y="3937000"/>
          <p14:tracePt t="19072" x="5284788" y="3895725"/>
          <p14:tracePt t="19089" x="5311775" y="3868738"/>
          <p14:tracePt t="19091" x="5311775" y="3863975"/>
          <p14:tracePt t="19105" x="5311775" y="3854450"/>
          <p14:tracePt t="19122" x="5311775" y="3832225"/>
          <p14:tracePt t="19140" x="5311775" y="3816350"/>
          <p14:tracePt t="19156" x="5321300" y="3811588"/>
          <p14:tracePt t="19189" x="5327650" y="3795713"/>
          <p14:tracePt t="19220" x="5327650" y="3786188"/>
          <p14:tracePt t="19227" x="5337175" y="3779838"/>
          <p14:tracePt t="19244" x="5353050" y="3770313"/>
          <p14:tracePt t="19256" x="5357813" y="3763963"/>
          <p14:tracePt t="19273" x="5357813" y="3754438"/>
          <p14:tracePt t="19300" x="5368925" y="3748088"/>
          <p14:tracePt t="19308" x="5368925" y="3743325"/>
          <p14:tracePt t="19323" x="5368925" y="3727450"/>
          <p14:tracePt t="19324" x="5368925" y="3717925"/>
          <p14:tracePt t="19340" x="5353050" y="3690938"/>
          <p14:tracePt t="19356" x="5348288" y="3665538"/>
          <p14:tracePt t="19429" x="5321300" y="3659188"/>
          <p14:tracePt t="19435" x="5289550" y="3659188"/>
          <p14:tracePt t="19452" x="5284788" y="3659188"/>
          <p14:tracePt t="19459" x="5259388" y="3649663"/>
          <p14:tracePt t="19473" x="5243513" y="3649663"/>
          <p14:tracePt t="19490" x="5211763" y="3649663"/>
          <p14:tracePt t="19508" x="5207000" y="3649663"/>
          <p14:tracePt t="19644" x="5207000" y="3633788"/>
          <p14:tracePt t="19651" x="5207000" y="3629025"/>
          <p14:tracePt t="19669" x="5207000" y="3617913"/>
          <p14:tracePt t="19675" x="5207000" y="3602038"/>
          <p14:tracePt t="19689" x="5207000" y="3597275"/>
          <p14:tracePt t="19708" x="5211763" y="3570288"/>
          <p14:tracePt t="19709" x="5216525" y="3565525"/>
          <p14:tracePt t="19724" x="5216525" y="3554413"/>
          <p14:tracePt t="19725" x="5216525" y="3549650"/>
          <p14:tracePt t="19740" x="5216525" y="3544888"/>
          <p14:tracePt t="19757" x="5216525" y="3533775"/>
          <p14:tracePt t="19789" x="5207000" y="3529013"/>
          <p14:tracePt t="19804" x="5200650" y="3517900"/>
          <p14:tracePt t="19811" x="5191125" y="3513138"/>
          <p14:tracePt t="19823" x="5184775" y="3513138"/>
          <p14:tracePt t="19840" x="5143500" y="3502025"/>
          <p14:tracePt t="19858" x="5106988" y="3492500"/>
          <p14:tracePt t="19875" x="5080000" y="3476625"/>
          <p14:tracePt t="19892" x="5054600" y="3465513"/>
          <p14:tracePt t="19906" x="5038725" y="3465513"/>
          <p14:tracePt t="19925" x="5033963" y="3465513"/>
          <p14:tracePt t="19981" x="5022850" y="3470275"/>
          <p14:tracePt t="19996" x="5006975" y="3476625"/>
          <p14:tracePt t="20020" x="4986338" y="3497263"/>
          <p14:tracePt t="20068" x="4981575" y="3497263"/>
          <p14:tracePt t="20131" x="4975225" y="3492500"/>
          <p14:tracePt t="20149" x="4954588" y="3476625"/>
          <p14:tracePt t="20348" x="4991100" y="3476625"/>
          <p14:tracePt t="20356" x="5027613" y="3476625"/>
          <p14:tracePt t="20364" x="5059363" y="3476625"/>
          <p14:tracePt t="20374" x="5095875" y="3476625"/>
          <p14:tracePt t="20391" x="5180013" y="3465513"/>
          <p14:tracePt t="20409" x="5259388" y="3465513"/>
          <p14:tracePt t="20425" x="5275263" y="3465513"/>
          <p14:tracePt t="20441" x="5300663" y="3460750"/>
          <p14:tracePt t="20457" x="5305425" y="3460750"/>
          <p14:tracePt t="20474" x="5332413" y="3460750"/>
          <p14:tracePt t="20475" x="5348288" y="3460750"/>
          <p14:tracePt t="20491" x="5384800" y="3460750"/>
          <p14:tracePt t="20508" x="5416550" y="3449638"/>
          <p14:tracePt t="20509" x="5437188" y="3449638"/>
          <p14:tracePt t="20524" x="5489575" y="3429000"/>
          <p14:tracePt t="20540" x="5573713" y="3429000"/>
          <p14:tracePt t="20557" x="5673725" y="3417888"/>
          <p14:tracePt t="20574" x="5683250" y="3417888"/>
          <p14:tracePt t="20591" x="5719763" y="3408363"/>
          <p14:tracePt t="20608" x="5788025" y="3408363"/>
          <p14:tracePt t="20626" x="5856288" y="3408363"/>
          <p14:tracePt t="20641" x="5924550" y="3408363"/>
          <p14:tracePt t="20659" x="5997575" y="3408363"/>
          <p14:tracePt t="20676" x="6049963" y="3408363"/>
          <p14:tracePt t="20692" x="6102350" y="3408363"/>
          <p14:tracePt t="20693" x="6124575" y="3408363"/>
          <p14:tracePt t="20709" x="6161088" y="3408363"/>
          <p14:tracePt t="20709" x="6202363" y="3424238"/>
          <p14:tracePt t="20725" x="6218238" y="3424238"/>
          <p14:tracePt t="20725" x="6259513" y="3424238"/>
          <p14:tracePt t="20741" x="6302375" y="3429000"/>
          <p14:tracePt t="20758" x="6359525" y="3449638"/>
          <p14:tracePt t="20775" x="6386513" y="3470275"/>
          <p14:tracePt t="20792" x="6402388" y="3476625"/>
          <p14:tracePt t="20836" x="6402388" y="3481388"/>
          <p14:tracePt t="20852" x="6402388" y="3497263"/>
          <p14:tracePt t="20860" x="6386513" y="3529013"/>
          <p14:tracePt t="20876" x="6375400" y="3554413"/>
          <p14:tracePt t="20883" x="6375400" y="3565525"/>
          <p14:tracePt t="20893" x="6375400" y="3570288"/>
          <p14:tracePt t="20909" x="6375400" y="3597275"/>
          <p14:tracePt t="20910" x="6354763" y="3629025"/>
          <p14:tracePt t="20924" x="6327775" y="3643313"/>
          <p14:tracePt t="20941" x="6281738" y="3690938"/>
          <p14:tracePt t="20959" x="6259513" y="3706813"/>
          <p14:tracePt t="20975" x="6223000" y="3733800"/>
          <p14:tracePt t="20991" x="6197600" y="3770313"/>
          <p14:tracePt t="21008" x="6161088" y="3795713"/>
          <p14:tracePt t="21025" x="6102350" y="3827463"/>
          <p14:tracePt t="21042" x="6019800" y="3848100"/>
          <p14:tracePt t="21059" x="5961063" y="3859213"/>
          <p14:tracePt t="21060" x="5945188" y="3859213"/>
          <p14:tracePt t="21076" x="5919788" y="3859213"/>
          <p14:tracePt t="21077" x="5867400" y="3859213"/>
          <p14:tracePt t="21091" x="5856288" y="3859213"/>
          <p14:tracePt t="21092" x="5815013" y="3859213"/>
          <p14:tracePt t="21108" x="5772150" y="3859213"/>
          <p14:tracePt t="21125" x="5751513" y="3859213"/>
          <p14:tracePt t="21142" x="5719763" y="3859213"/>
          <p14:tracePt t="21159" x="5678488" y="3859213"/>
          <p14:tracePt t="21176" x="5641975" y="3854450"/>
          <p14:tracePt t="21192" x="5626100" y="3838575"/>
          <p14:tracePt t="21209" x="5594350" y="3806825"/>
          <p14:tracePt t="21226" x="5589588" y="3790950"/>
          <p14:tracePt t="21227" x="5578475" y="3763963"/>
          <p14:tracePt t="21242" x="5578475" y="3754438"/>
          <p14:tracePt t="21260" x="5553075" y="3702050"/>
          <p14:tracePt t="21276" x="5553075" y="3695700"/>
          <p14:tracePt t="21292" x="5541963" y="3686175"/>
          <p14:tracePt t="21308" x="5541963" y="3670300"/>
          <p14:tracePt t="21325" x="5537200" y="3654425"/>
          <p14:tracePt t="21342" x="5526088" y="3643313"/>
          <p14:tracePt t="21364" x="5521325" y="3638550"/>
          <p14:tracePt t="21376" x="5510213" y="3638550"/>
          <p14:tracePt t="21392" x="5494338" y="3633788"/>
          <p14:tracePt t="21411" x="5484813" y="3622675"/>
          <p14:tracePt t="21412" x="5473700" y="3622675"/>
          <p14:tracePt t="21426" x="5448300" y="3622675"/>
          <p14:tracePt t="21427" x="5441950" y="3622675"/>
          <p14:tracePt t="21443" x="5405438" y="3622675"/>
          <p14:tracePt t="21444" x="5400675" y="3622675"/>
          <p14:tracePt t="21459" x="5389563" y="3622675"/>
          <p14:tracePt t="21460" x="5357813" y="3622675"/>
          <p14:tracePt t="21476" x="5348288" y="3622675"/>
          <p14:tracePt t="21477" x="5316538" y="3622675"/>
          <p14:tracePt t="21492" x="5295900" y="3629025"/>
          <p14:tracePt t="21509" x="5289550" y="3654425"/>
          <p14:tracePt t="21525" x="5268913" y="3702050"/>
          <p14:tracePt t="21543" x="5268913" y="3722688"/>
          <p14:tracePt t="21559" x="5268913" y="3759200"/>
          <p14:tracePt t="21924" x="5232400" y="3770313"/>
          <p14:tracePt t="21931" x="5207000" y="3770313"/>
          <p14:tracePt t="21943" x="5180013" y="3770313"/>
          <p14:tracePt t="21960" x="5154613" y="3770313"/>
          <p14:tracePt t="21977" x="5122863" y="3763963"/>
          <p14:tracePt t="21993" x="5111750" y="3759200"/>
          <p14:tracePt t="22010" x="5095875" y="3748088"/>
          <p14:tracePt t="22028" x="5054600" y="3748088"/>
          <p14:tracePt t="22156" x="5075238" y="3754438"/>
          <p14:tracePt t="22163" x="5106988" y="3775075"/>
          <p14:tracePt t="22177" x="5111750" y="3779838"/>
          <p14:tracePt t="22676" x="5122863" y="3779838"/>
          <p14:tracePt t="22702" x="5127625" y="3779838"/>
          <p14:tracePt t="22715" x="5132388" y="3779838"/>
          <p14:tracePt t="22772" x="5132388" y="3770313"/>
          <p14:tracePt t="22797" x="5143500" y="3743325"/>
          <p14:tracePt t="23020" x="5175250" y="3733800"/>
          <p14:tracePt t="23028" x="5200650" y="3733800"/>
          <p14:tracePt t="23061" x="5275263" y="3733800"/>
          <p14:tracePt t="23078" x="5353050" y="3733800"/>
          <p14:tracePt t="23095" x="5416550" y="3733800"/>
          <p14:tracePt t="23115" x="5421313" y="3733800"/>
          <p14:tracePt t="23128" x="5437188" y="3717925"/>
          <p14:tracePt t="23146" x="5462588" y="3690938"/>
          <p14:tracePt t="23147" x="5478463" y="3675063"/>
          <p14:tracePt t="23161" x="5489575" y="3675063"/>
          <p14:tracePt t="23163" x="5494338" y="3675063"/>
          <p14:tracePt t="23178" x="5505450" y="3675063"/>
          <p14:tracePt t="23195" x="5526088" y="3675063"/>
          <p14:tracePt t="23195" x="5537200" y="3675063"/>
          <p14:tracePt t="23213" x="5568950" y="3675063"/>
          <p14:tracePt t="23228" x="5589588" y="3675063"/>
          <p14:tracePt t="23245" x="5673725" y="3675063"/>
          <p14:tracePt t="23261" x="5715000" y="3665538"/>
          <p14:tracePt t="23278" x="5756275" y="3665538"/>
          <p14:tracePt t="23295" x="5815013" y="3654425"/>
          <p14:tracePt t="23311" x="5851525" y="3629025"/>
          <p14:tracePt t="23328" x="5919788" y="3629025"/>
          <p14:tracePt t="23345" x="5988050" y="3606800"/>
          <p14:tracePt t="23362" x="6061075" y="3575050"/>
          <p14:tracePt t="23363" x="6065838" y="3570288"/>
          <p14:tracePt t="23379" x="6108700" y="3554413"/>
          <p14:tracePt t="23395" x="6145213" y="3544888"/>
          <p14:tracePt t="23412" x="6165850" y="3517900"/>
          <p14:tracePt t="23429" x="6192838" y="3508375"/>
          <p14:tracePt t="23445" x="6202363" y="3492500"/>
          <p14:tracePt t="23462" x="6229350" y="3492500"/>
          <p14:tracePt t="23479" x="6234113" y="3492500"/>
          <p14:tracePt t="23496" x="6238875" y="3492500"/>
          <p14:tracePt t="23636" x="6249988" y="3486150"/>
          <p14:tracePt t="23644" x="6265863" y="3465513"/>
          <p14:tracePt t="23652" x="6286500" y="3449638"/>
          <p14:tracePt t="23662" x="6286500" y="3440113"/>
          <p14:tracePt t="23684" x="6291263" y="3433763"/>
          <p14:tracePt t="23732" x="6307138" y="3440113"/>
          <p14:tracePt t="23771" x="6307138" y="3444875"/>
          <p14:tracePt t="23780" x="6307138" y="3449638"/>
          <p14:tracePt t="23797" x="6323013" y="3470275"/>
          <p14:tracePt t="23804" x="6343650" y="3486150"/>
          <p14:tracePt t="23814" x="6359525" y="3486150"/>
          <p14:tracePt t="23828" x="6418263" y="3497263"/>
          <p14:tracePt t="23846" x="6454775" y="3508375"/>
          <p14:tracePt t="23924" x="6459538" y="3513138"/>
          <p14:tracePt t="23948" x="6486525" y="3513138"/>
          <p14:tracePt t="23956" x="6496050" y="3513138"/>
          <p14:tracePt t="23964" x="6500813" y="3513138"/>
          <p14:tracePt t="23980" x="6516688" y="3513138"/>
          <p14:tracePt t="23981" x="6532563" y="3513138"/>
          <p14:tracePt t="23997" x="6575425" y="3513138"/>
          <p14:tracePt t="24012" x="6616700" y="3513138"/>
          <p14:tracePt t="24029" x="6643688" y="3513138"/>
          <p14:tracePt t="24047" x="6669088" y="3513138"/>
          <p14:tracePt t="24064" x="6757988" y="3513138"/>
          <p14:tracePt t="24080" x="6869113" y="3549650"/>
          <p14:tracePt t="24096" x="6884988" y="3560763"/>
          <p14:tracePt t="24113" x="6942138" y="3560763"/>
          <p14:tracePt t="24129" x="7010400" y="3560763"/>
          <p14:tracePt t="24146" x="7072313" y="3560763"/>
          <p14:tracePt t="24163" x="7167563" y="3560763"/>
          <p14:tracePt t="24164" x="7219950" y="3560763"/>
          <p14:tracePt t="24180" x="7251700" y="3560763"/>
          <p14:tracePt t="24197" x="7283450" y="3544888"/>
          <p14:tracePt t="24198" x="7297738" y="3533775"/>
          <p14:tracePt t="24213" x="7361238" y="3517900"/>
          <p14:tracePt t="24229" x="7402513" y="3517900"/>
          <p14:tracePt t="24246" x="7497763" y="3497263"/>
          <p14:tracePt t="24263" x="7591425" y="3481388"/>
          <p14:tracePt t="24280" x="7650163" y="3481388"/>
          <p14:tracePt t="24297" x="7702550" y="3481388"/>
          <p14:tracePt t="24314" x="7727950" y="3481388"/>
          <p14:tracePt t="24315" x="7754938" y="3476625"/>
          <p14:tracePt t="24332" x="7775575" y="3465513"/>
          <p14:tracePt t="24347" x="7780338" y="3465513"/>
          <p14:tracePt t="24348" x="7807325" y="3449638"/>
          <p14:tracePt t="24364" x="7843838" y="3440113"/>
          <p14:tracePt t="24379" x="7869238" y="3429000"/>
          <p14:tracePt t="24380" x="7880350" y="3429000"/>
          <p14:tracePt t="24396" x="7912100" y="3429000"/>
          <p14:tracePt t="24413" x="7927975" y="3424238"/>
          <p14:tracePt t="24429" x="7937500" y="3408363"/>
          <p14:tracePt t="24997" x="7948613" y="3408363"/>
          <p14:tracePt t="25069" x="7943850" y="3417888"/>
          <p14:tracePt t="25076" x="7937500" y="3424238"/>
          <p14:tracePt t="25083" x="7932738" y="3440113"/>
          <p14:tracePt t="25098" x="7912100" y="3460750"/>
          <p14:tracePt t="25114" x="7864475" y="3508375"/>
          <p14:tracePt t="25132" x="7800975" y="3586163"/>
          <p14:tracePt t="25148" x="7791450" y="3606800"/>
          <p14:tracePt t="25149" x="7786688" y="3633788"/>
          <p14:tracePt t="25167" x="7786688" y="3649663"/>
          <p14:tracePt t="25182" x="7754938" y="3681413"/>
          <p14:tracePt t="25524" x="7723188" y="3690938"/>
          <p14:tracePt t="25533" x="7707313" y="3711575"/>
          <p14:tracePt t="25540" x="7675563" y="3738563"/>
          <p14:tracePt t="25550" x="7659688" y="3748088"/>
          <p14:tracePt t="25565" x="7597775" y="3795713"/>
          <p14:tracePt t="25581" x="7529513" y="3838575"/>
          <p14:tracePt t="25599" x="7481888" y="3859213"/>
          <p14:tracePt t="25615" x="7424738" y="3895725"/>
          <p14:tracePt t="25632" x="7350125" y="3927475"/>
          <p14:tracePt t="25649" x="7277100" y="3948113"/>
          <p14:tracePt t="25665" x="7167563" y="4016375"/>
          <p14:tracePt t="25682" x="7072313" y="4052888"/>
          <p14:tracePt t="25700" x="6884988" y="4079875"/>
          <p14:tracePt t="25716" x="6769100" y="4079875"/>
          <p14:tracePt t="25731" x="6742113" y="4079875"/>
          <p14:tracePt t="25733" x="6673850" y="4079875"/>
          <p14:tracePt t="25748" x="6596063" y="4079875"/>
          <p14:tracePt t="25765" x="6475413" y="4079875"/>
          <p14:tracePt t="25782" x="6354763" y="4037013"/>
          <p14:tracePt t="25799" x="6265863" y="3979863"/>
          <p14:tracePt t="25815" x="6165850" y="3921125"/>
          <p14:tracePt t="25832" x="6134100" y="3921125"/>
          <p14:tracePt t="25849" x="6097588" y="3906838"/>
          <p14:tracePt t="25866" x="6072188" y="3884613"/>
          <p14:tracePt t="25867" x="6049963" y="3863975"/>
          <p14:tracePt t="25882" x="6024563" y="3859213"/>
          <p14:tracePt t="25900" x="5945188" y="3816350"/>
          <p14:tracePt t="25916" x="5899150" y="3790950"/>
          <p14:tracePt t="25932" x="5888038" y="3786188"/>
          <p14:tracePt t="25933" x="5872163" y="3786188"/>
          <p14:tracePt t="25972" x="5867400" y="3775075"/>
          <p14:tracePt t="26084" x="5830888" y="3775075"/>
          <p14:tracePt t="26091" x="5815013" y="3775075"/>
          <p14:tracePt t="26109" x="5799138" y="3775075"/>
          <p14:tracePt t="26116" x="5788025" y="3775075"/>
          <p14:tracePt t="26132" x="5735638" y="3775075"/>
          <p14:tracePt t="26148" x="5694363" y="3775075"/>
          <p14:tracePt t="26166" x="5662613" y="3770313"/>
          <p14:tracePt t="26189" x="5657850" y="3770313"/>
          <p14:tracePt t="26292" x="5621338" y="3770313"/>
          <p14:tracePt t="26309" x="5605463" y="3770313"/>
          <p14:tracePt t="26317" x="5583238" y="3770313"/>
          <p14:tracePt t="26323" x="5568950" y="3770313"/>
          <p14:tracePt t="26333" x="5541963" y="3770313"/>
          <p14:tracePt t="26349" x="5526088" y="3770313"/>
          <p14:tracePt t="26366" x="5473700" y="3770313"/>
          <p14:tracePt t="26382" x="5441950" y="3770313"/>
          <p14:tracePt t="26400" x="5384800" y="3770313"/>
          <p14:tracePt t="26417" x="5348288" y="3770313"/>
          <p14:tracePt t="26433" x="5311775" y="3790950"/>
          <p14:tracePt t="26450" x="5300663" y="3790950"/>
          <p14:tracePt t="26451" x="5275263" y="3790950"/>
          <p14:tracePt t="26909" x="5264150" y="3795713"/>
          <p14:tracePt t="26916" x="5259388" y="3806825"/>
          <p14:tracePt t="26933" x="5243513" y="3832225"/>
          <p14:tracePt t="26940" x="5232400" y="3838575"/>
          <p14:tracePt t="26951" x="5227638" y="3843338"/>
          <p14:tracePt t="26967" x="5216525" y="3854450"/>
          <p14:tracePt t="26984" x="5195888" y="3875088"/>
          <p14:tracePt t="27000" x="5184775" y="3884613"/>
          <p14:tracePt t="27020" x="5180013" y="3884613"/>
          <p14:tracePt t="27268" x="5154613" y="3884613"/>
          <p14:tracePt t="27925" x="5164138" y="3884613"/>
          <p14:tracePt t="28092" x="5175250" y="3884613"/>
          <p14:tracePt t="28100" x="5180013" y="3884613"/>
          <p14:tracePt t="28229" x="5191125" y="3884613"/>
          <p14:tracePt t="28236" x="5207000" y="3884613"/>
          <p14:tracePt t="28243" x="5222875" y="3884613"/>
          <p14:tracePt t="28260" x="5227638" y="3884613"/>
          <p14:tracePt t="28268" x="5237163" y="3884613"/>
          <p14:tracePt t="28324" x="5243513" y="3884613"/>
          <p14:tracePt t="29005" x="5253038" y="3890963"/>
          <p14:tracePt t="29012" x="5253038" y="3900488"/>
          <p14:tracePt t="29069" x="5253038" y="3906838"/>
          <p14:tracePt t="29084" x="5253038" y="3916363"/>
          <p14:tracePt t="29101" x="5248275" y="3937000"/>
          <p14:tracePt t="29117" x="5227638" y="3959225"/>
          <p14:tracePt t="29140" x="5222875" y="3959225"/>
          <p14:tracePt t="29517" x="5211763" y="3959225"/>
          <p14:tracePt t="29531" x="5207000" y="3948113"/>
          <p14:tracePt t="29571" x="5191125" y="3927475"/>
          <p14:tracePt t="29572" x="5191125" y="3916363"/>
          <p14:tracePt t="29588" x="5191125" y="3911600"/>
          <p14:tracePt t="29605" x="5191125" y="3900488"/>
          <p14:tracePt t="29606" x="5191125" y="3884613"/>
          <p14:tracePt t="29621" x="5184775" y="3879850"/>
          <p14:tracePt t="29820" x="5164138" y="3863975"/>
          <p14:tracePt t="29876" x="5159375" y="3863975"/>
          <p14:tracePt t="29924" x="5143500" y="3854450"/>
          <p14:tracePt t="29940" x="5132388" y="3838575"/>
          <p14:tracePt t="29956" x="5132388" y="3827463"/>
          <p14:tracePt t="30660" x="5138738" y="3822700"/>
          <p14:tracePt t="30676" x="5143500" y="3822700"/>
          <p14:tracePt t="30683" x="5148263" y="3822700"/>
          <p14:tracePt t="30691" x="5159375" y="3832225"/>
          <p14:tracePt t="30706" x="5159375" y="3838575"/>
          <p14:tracePt t="31124" x="5164138" y="3848100"/>
          <p14:tracePt t="31132" x="5180013" y="3848100"/>
          <p14:tracePt t="31141" x="5200650" y="3848100"/>
          <p14:tracePt t="31156" x="5243513" y="3848100"/>
          <p14:tracePt t="31173" x="5284788" y="3848100"/>
          <p14:tracePt t="31189" x="5311775" y="3848100"/>
          <p14:tracePt t="31207" x="5327650" y="3848100"/>
          <p14:tracePt t="31225" x="5343525" y="3848100"/>
          <p14:tracePt t="31240" x="5357813" y="3848100"/>
          <p14:tracePt t="31257" x="5368925" y="3848100"/>
          <p14:tracePt t="31273" x="5410200" y="3854450"/>
          <p14:tracePt t="31290" x="5437188" y="3854450"/>
          <p14:tracePt t="31307" x="5468938" y="3875088"/>
          <p14:tracePt t="31325" x="5484813" y="3879850"/>
          <p14:tracePt t="31341" x="5494338" y="3879850"/>
          <p14:tracePt t="31342" x="5510213" y="3879850"/>
          <p14:tracePt t="31445" x="5514975" y="3879850"/>
          <p14:tracePt t="31492" x="5521325" y="3879850"/>
          <p14:tracePt t="31501" x="5557838" y="3868738"/>
          <p14:tracePt t="31540" x="5568950" y="3863975"/>
          <p14:tracePt t="31565" x="5573713" y="3848100"/>
          <p14:tracePt t="31580" x="5583238" y="3838575"/>
          <p14:tracePt t="31685" x="5583238" y="3832225"/>
          <p14:tracePt t="31692" x="5589588" y="3822700"/>
          <p14:tracePt t="31725" x="5594350" y="3822700"/>
          <p14:tracePt t="31933" x="5614988" y="3827463"/>
          <p14:tracePt t="31940" x="5614988" y="3832225"/>
          <p14:tracePt t="31948" x="5621338" y="3848100"/>
          <p14:tracePt t="32197" x="5621338" y="3843338"/>
          <p14:tracePt t="32212" x="5630863" y="3832225"/>
          <p14:tracePt t="32300" x="5635625" y="3838575"/>
          <p14:tracePt t="32309" x="5635625" y="3854450"/>
          <p14:tracePt t="32316" x="5621338" y="3906838"/>
          <p14:tracePt t="32324" x="5610225" y="3916363"/>
          <p14:tracePt t="32342" x="5541963" y="3973513"/>
          <p14:tracePt t="32359" x="5478463" y="4048125"/>
          <p14:tracePt t="32375" x="5478463" y="4064000"/>
          <p14:tracePt t="32391" x="5437188" y="4100513"/>
          <p14:tracePt t="32409" x="5410200" y="4116388"/>
          <p14:tracePt t="32424" x="5405438" y="4116388"/>
          <p14:tracePt t="32476" x="5395913" y="4116388"/>
          <p14:tracePt t="32493" x="5389563" y="4116388"/>
          <p14:tracePt t="32499" x="5384800" y="4116388"/>
          <p14:tracePt t="32510" x="5368925" y="4116388"/>
          <p14:tracePt t="32525" x="5357813" y="4110038"/>
          <p14:tracePt t="32541" x="5332413" y="4073525"/>
          <p14:tracePt t="32559" x="5327650" y="4068763"/>
          <p14:tracePt t="32576" x="5316538" y="4064000"/>
          <p14:tracePt t="32596" x="5316538" y="4052888"/>
          <p14:tracePt t="32609" x="5316538" y="4048125"/>
          <p14:tracePt t="32627" x="5311775" y="4037013"/>
          <p14:tracePt t="32628" x="5311775" y="4021138"/>
          <p14:tracePt t="32660" x="5311775" y="4016375"/>
          <p14:tracePt t="32668" x="5311775" y="4000500"/>
          <p14:tracePt t="32676" x="5311775" y="3984625"/>
          <p14:tracePt t="32692" x="5311775" y="3973513"/>
          <p14:tracePt t="32708" x="5311775" y="3943350"/>
          <p14:tracePt t="32726" x="5321300" y="3911600"/>
          <p14:tracePt t="32742" x="5332413" y="3890963"/>
          <p14:tracePt t="32759" x="5337175" y="3884613"/>
          <p14:tracePt t="32776" x="5364163" y="3868738"/>
          <p14:tracePt t="32792" x="5384800" y="3832225"/>
          <p14:tracePt t="32810" x="5405438" y="3816350"/>
          <p14:tracePt t="32826" x="5416550" y="3806825"/>
          <p14:tracePt t="32827" x="5432425" y="3800475"/>
          <p14:tracePt t="32842" x="5448300" y="3790950"/>
          <p14:tracePt t="32861" x="5457825" y="3770313"/>
          <p14:tracePt t="32876" x="5468938" y="3754438"/>
          <p14:tracePt t="32894" x="5484813" y="3733800"/>
          <p14:tracePt t="33037" x="5500688" y="3733800"/>
          <p14:tracePt t="33052" x="5510213" y="3727450"/>
          <p14:tracePt t="33085" x="5526088" y="3717925"/>
          <p14:tracePt t="33101" x="5541963" y="3717925"/>
          <p14:tracePt t="33116" x="5562600" y="3722688"/>
          <p14:tracePt t="33123" x="5568950" y="3733800"/>
          <p14:tracePt t="33132" x="5573713" y="3738563"/>
          <p14:tracePt t="33142" x="5583238" y="3743325"/>
          <p14:tracePt t="33161" x="5621338" y="3770313"/>
          <p14:tracePt t="33177" x="5635625" y="3795713"/>
          <p14:tracePt t="33193" x="5635625" y="3806825"/>
          <p14:tracePt t="33210" x="5651500" y="3827463"/>
          <p14:tracePt t="33572" x="5651500" y="3838575"/>
          <p14:tracePt t="33605" x="5641975" y="3838575"/>
          <p14:tracePt t="33611" x="5626100" y="3838575"/>
          <p14:tracePt t="33645" x="5621338" y="3832225"/>
          <p14:tracePt t="33662" x="5610225" y="3832225"/>
          <p14:tracePt t="33667" x="5605463" y="3827463"/>
          <p14:tracePt t="33821" x="5605463" y="3800475"/>
          <p14:tracePt t="33845" x="5599113" y="3795713"/>
          <p14:tracePt t="33863" x="5589588" y="3795713"/>
          <p14:tracePt t="34604" x="5594350" y="3795713"/>
          <p14:tracePt t="34614" x="5614988" y="3786188"/>
          <p14:tracePt t="34629" x="5626100" y="3786188"/>
          <p14:tracePt t="34630" x="5630863" y="3786188"/>
          <p14:tracePt t="34645" x="5657850" y="3786188"/>
          <p14:tracePt t="34661" x="5662613" y="3786188"/>
          <p14:tracePt t="34679" x="5673725" y="3786188"/>
          <p14:tracePt t="34757" x="5694363" y="3786188"/>
          <p14:tracePt t="34764" x="5735638" y="3786188"/>
          <p14:tracePt t="34772" x="5751513" y="3786188"/>
          <p14:tracePt t="34795" x="5783263" y="3786188"/>
          <p14:tracePt t="34812" x="5824538" y="3786188"/>
          <p14:tracePt t="34813" x="5840413" y="3786188"/>
          <p14:tracePt t="34830" x="5846763" y="3786188"/>
          <p14:tracePt t="34845" x="5888038" y="3786188"/>
          <p14:tracePt t="34862" x="5903913" y="3786188"/>
          <p14:tracePt t="34879" x="5919788" y="3790950"/>
          <p14:tracePt t="34964" x="5929313" y="3795713"/>
          <p14:tracePt t="34980" x="5945188" y="3795713"/>
          <p14:tracePt t="34987" x="5961063" y="3795713"/>
          <p14:tracePt t="34996" x="5967413" y="3795713"/>
          <p14:tracePt t="35012" x="5976938" y="3795713"/>
          <p14:tracePt t="35028" x="5997575" y="3795713"/>
          <p14:tracePt t="35149" x="6008688" y="3795713"/>
          <p14:tracePt t="35229" x="6024563" y="3795713"/>
          <p14:tracePt t="35444" x="6029325" y="3786188"/>
          <p14:tracePt t="36276" x="6029325" y="3779838"/>
          <p14:tracePt t="36357" x="6019800" y="3770313"/>
          <p14:tracePt t="36367" x="6013450" y="3763963"/>
          <p14:tracePt t="37237" x="6049963" y="3763963"/>
          <p14:tracePt t="37244" x="6081713" y="3770313"/>
          <p14:tracePt t="37252" x="6118225" y="3770313"/>
          <p14:tracePt t="37265" x="6176963" y="3779838"/>
          <p14:tracePt t="37282" x="6245225" y="3790950"/>
          <p14:tracePt t="37300" x="6286500" y="3790950"/>
          <p14:tracePt t="37301" x="6297613" y="3790950"/>
          <p14:tracePt t="37316" x="6327775" y="3790950"/>
          <p14:tracePt t="37381" x="6343650" y="3790950"/>
          <p14:tracePt t="37388" x="6354763" y="3790950"/>
          <p14:tracePt t="37404" x="6370638" y="3786188"/>
          <p14:tracePt t="37416" x="6375400" y="3786188"/>
          <p14:tracePt t="37432" x="6418263" y="3786188"/>
          <p14:tracePt t="37449" x="6454775" y="3786188"/>
          <p14:tracePt t="37467" x="6496050" y="3786188"/>
          <p14:tracePt t="37468" x="6507163" y="3786188"/>
          <p14:tracePt t="37482" x="6527800" y="3786188"/>
          <p14:tracePt t="37500" x="6575425" y="3786188"/>
          <p14:tracePt t="37517" x="6591300" y="3786188"/>
          <p14:tracePt t="37533" x="6684963" y="3786188"/>
          <p14:tracePt t="37548" x="6689725" y="3786188"/>
          <p14:tracePt t="37573" x="6705600" y="3786188"/>
          <p14:tracePt t="37588" x="6732588" y="3786188"/>
          <p14:tracePt t="37600" x="6753225" y="3786188"/>
          <p14:tracePt t="37616" x="6794500" y="3786188"/>
          <p14:tracePt t="37633" x="6816725" y="3786188"/>
          <p14:tracePt t="37650" x="6831013" y="3786188"/>
          <p14:tracePt t="37651" x="6842125" y="3786188"/>
          <p14:tracePt t="37684" x="6858000" y="3770313"/>
          <p14:tracePt t="37725" x="6873875" y="3770313"/>
          <p14:tracePt t="37732" x="6884988" y="3763963"/>
          <p14:tracePt t="37828" x="6899275" y="3763963"/>
          <p14:tracePt t="37836" x="6905625" y="3775075"/>
          <p14:tracePt t="37852" x="6905625" y="3779838"/>
          <p14:tracePt t="37866" x="6905625" y="3795713"/>
          <p14:tracePt t="37884" x="6905625" y="3811588"/>
          <p14:tracePt t="37885" x="6905625" y="3816350"/>
          <p14:tracePt t="39461" x="6905625" y="3832225"/>
          <p14:tracePt t="39469" x="6899275" y="3854450"/>
          <p14:tracePt t="39476" x="6894513" y="3859213"/>
          <p14:tracePt t="39484" x="6889750" y="3868738"/>
          <p14:tracePt t="39502" x="6842125" y="3895725"/>
          <p14:tracePt t="39519" x="6816725" y="3911600"/>
          <p14:tracePt t="39536" x="6769100" y="3943350"/>
          <p14:tracePt t="39552" x="6732588" y="3959225"/>
          <p14:tracePt t="39569" x="6664325" y="3995738"/>
          <p14:tracePt t="39596" x="6653213" y="4000500"/>
          <p14:tracePt t="39612" x="6637338" y="4027488"/>
          <p14:tracePt t="39628" x="6596063" y="4048125"/>
          <p14:tracePt t="39637" x="6584950" y="4052888"/>
          <p14:tracePt t="39677" x="6569075" y="4052888"/>
          <p14:tracePt t="39853" x="6569075" y="4064000"/>
          <p14:tracePt t="39885" x="6564313" y="4068763"/>
          <p14:tracePt t="39892" x="6559550" y="4079875"/>
          <p14:tracePt t="39902" x="6548438" y="4079875"/>
          <p14:tracePt t="39919" x="6475413" y="4094163"/>
          <p14:tracePt t="39937" x="6375400" y="4125913"/>
          <p14:tracePt t="39953" x="6265863" y="4125913"/>
          <p14:tracePt t="39970" x="6140450" y="4125913"/>
          <p14:tracePt t="39987" x="6086475" y="4125913"/>
          <p14:tracePt t="40301" x="6076950" y="4137025"/>
          <p14:tracePt t="40308" x="6061075" y="4137025"/>
          <p14:tracePt t="40354" x="6003925" y="4137025"/>
          <p14:tracePt t="40372" x="5976938" y="4125913"/>
          <p14:tracePt t="40597" x="5956300" y="4125913"/>
          <p14:tracePt t="40605" x="5945188" y="4116388"/>
          <p14:tracePt t="40612" x="5929313" y="4116388"/>
          <p14:tracePt t="41765" x="5935663" y="4116388"/>
          <p14:tracePt t="41772" x="5951538" y="4132263"/>
          <p14:tracePt t="41806" x="5992813" y="4205288"/>
          <p14:tracePt t="41822" x="6019800" y="4241800"/>
          <p14:tracePt t="41839" x="6040438" y="4294188"/>
          <p14:tracePt t="41856" x="6040438" y="4335463"/>
          <p14:tracePt t="41872" x="6056313" y="4362450"/>
          <p14:tracePt t="41889" x="6056313" y="4394200"/>
          <p14:tracePt t="41906" x="6065838" y="4414838"/>
          <p14:tracePt t="41922" x="6065838" y="4430713"/>
          <p14:tracePt t="41972" x="6065838" y="4435475"/>
          <p14:tracePt t="41991" x="6065838" y="4440238"/>
          <p14:tracePt t="42005" x="6065838" y="4456113"/>
          <p14:tracePt t="42037" x="6065838" y="4467225"/>
          <p14:tracePt t="42069" x="6065838" y="4471988"/>
          <p14:tracePt t="42084" x="6065838" y="4483100"/>
          <p14:tracePt t="42108" x="6065838" y="4498975"/>
          <p14:tracePt t="42117" x="6061075" y="4514850"/>
          <p14:tracePt t="42132" x="6056313" y="4524375"/>
          <p14:tracePt t="42158" x="6040438" y="4530725"/>
          <p14:tracePt t="42182" x="6029325" y="4530725"/>
          <p14:tracePt t="42572" x="6024563" y="4530725"/>
          <p14:tracePt t="42581" x="6013450" y="4540250"/>
          <p14:tracePt t="42805" x="6013450" y="4535488"/>
          <p14:tracePt t="42812" x="6013450" y="4508500"/>
          <p14:tracePt t="42841" x="5972175" y="4478338"/>
          <p14:tracePt t="42857" x="5956300" y="4462463"/>
          <p14:tracePt t="42874" x="5929313" y="4435475"/>
          <p14:tracePt t="42890" x="5915025" y="4410075"/>
          <p14:tracePt t="42908" x="5876925" y="4367213"/>
          <p14:tracePt t="42925" x="5872163" y="4357688"/>
          <p14:tracePt t="42941" x="5861050" y="4357688"/>
          <p14:tracePt t="42942" x="5856288" y="4351338"/>
          <p14:tracePt t="42989" x="5856288" y="4335463"/>
          <p14:tracePt t="42996" x="5846763" y="4325938"/>
          <p14:tracePt t="43007" x="5840413" y="4319588"/>
          <p14:tracePt t="43024" x="5830888" y="4294188"/>
          <p14:tracePt t="43041" x="5819775" y="4283075"/>
          <p14:tracePt t="43060" x="5808663" y="4262438"/>
          <p14:tracePt t="43074" x="5803900" y="4257675"/>
          <p14:tracePt t="43092" x="5778500" y="4214813"/>
          <p14:tracePt t="43107" x="5762625" y="4189413"/>
          <p14:tracePt t="43124" x="5762625" y="4184650"/>
          <p14:tracePt t="43125" x="5762625" y="4168775"/>
          <p14:tracePt t="43141" x="5762625" y="4152900"/>
          <p14:tracePt t="43158" x="5762625" y="4141788"/>
          <p14:tracePt t="43173" x="5762625" y="4137025"/>
          <p14:tracePt t="43341" x="5762625" y="4146550"/>
          <p14:tracePt t="43964" x="5778500" y="4146550"/>
          <p14:tracePt t="44182" x="5819775" y="4146550"/>
          <p14:tracePt t="44188" x="5835650" y="4146550"/>
          <p14:tracePt t="44226" x="5856288" y="4146550"/>
          <p14:tracePt t="44357" x="5867400" y="4152900"/>
          <p14:tracePt t="44364" x="5861050" y="4162425"/>
          <p14:tracePt t="44376" x="5856288" y="4162425"/>
          <p14:tracePt t="44394" x="5830888" y="4178300"/>
          <p14:tracePt t="44410" x="5824538" y="4178300"/>
          <p14:tracePt t="44412" x="5815013" y="4184650"/>
          <p14:tracePt t="44428" x="5808663" y="4184650"/>
          <p14:tracePt t="44781" x="5794375" y="4184650"/>
          <p14:tracePt t="44796" x="5783263" y="4184650"/>
          <p14:tracePt t="44812" x="5783263" y="4168775"/>
          <p14:tracePt t="44821" x="5788025" y="4137025"/>
          <p14:tracePt t="44837" x="5788025" y="4121150"/>
          <p14:tracePt t="44844" x="5808663" y="4094163"/>
          <p14:tracePt t="44869" x="5808663" y="4084638"/>
          <p14:tracePt t="44878" x="5815013" y="4079875"/>
          <p14:tracePt t="44893" x="5840413" y="4052888"/>
          <p14:tracePt t="44909" x="5867400" y="4027488"/>
          <p14:tracePt t="44927" x="5892800" y="4000500"/>
          <p14:tracePt t="44944" x="5908675" y="3995738"/>
          <p14:tracePt t="45013" x="5929313" y="3984625"/>
          <p14:tracePt t="45028" x="5935663" y="3979863"/>
          <p14:tracePt t="45037" x="5951538" y="3959225"/>
          <p14:tracePt t="45237" x="5951538" y="3973513"/>
          <p14:tracePt t="45244" x="5951538" y="4000500"/>
          <p14:tracePt t="45294" x="5951538" y="4089400"/>
          <p14:tracePt t="45311" x="5951538" y="4105275"/>
          <p14:tracePt t="45328" x="5951538" y="4141788"/>
          <p14:tracePt t="45348" x="5940425" y="4146550"/>
          <p14:tracePt t="45485" x="5940425" y="4162425"/>
          <p14:tracePt t="45637" x="5945188" y="4168775"/>
          <p14:tracePt t="45645" x="5951538" y="4168775"/>
          <p14:tracePt t="45694" x="5981700" y="4168775"/>
          <p14:tracePt t="45710" x="6008688" y="4168775"/>
          <p14:tracePt t="45733" x="6024563" y="4168775"/>
          <p14:tracePt t="45805" x="6029325" y="4168775"/>
          <p14:tracePt t="45813" x="6040438" y="4162425"/>
          <p14:tracePt t="45820" x="6040438" y="4146550"/>
          <p14:tracePt t="45846" x="6056313" y="4105275"/>
          <p14:tracePt t="45862" x="6076950" y="4084638"/>
          <p14:tracePt t="45878" x="6081713" y="4079875"/>
          <p14:tracePt t="46038" x="6092825" y="4079875"/>
          <p14:tracePt t="46061" x="6129338" y="4048125"/>
          <p14:tracePt t="46077" x="6140450" y="4032250"/>
          <p14:tracePt t="46086" x="6165850" y="4011613"/>
          <p14:tracePt t="46095" x="6176963" y="3995738"/>
          <p14:tracePt t="46112" x="6197600" y="3973513"/>
          <p14:tracePt t="46365" x="6213475" y="3973513"/>
          <p14:tracePt t="46381" x="6238875" y="3952875"/>
          <p14:tracePt t="46396" x="6270625" y="3959225"/>
          <p14:tracePt t="46412" x="6275388" y="3959225"/>
          <p14:tracePt t="46430" x="6323013" y="3959225"/>
          <p14:tracePt t="46446" x="6338888" y="3959225"/>
          <p14:tracePt t="46462" x="6354763" y="3959225"/>
          <p14:tracePt t="46479" x="6396038" y="3973513"/>
          <p14:tracePt t="46510" x="6402388" y="3973513"/>
          <p14:tracePt t="46516" x="6411913" y="3984625"/>
          <p14:tracePt t="46529" x="6418263" y="4000500"/>
          <p14:tracePt t="46547" x="6443663" y="4011613"/>
          <p14:tracePt t="46548" x="6459538" y="4016375"/>
          <p14:tracePt t="46562" x="6475413" y="4016375"/>
          <p14:tracePt t="46580" x="6511925" y="4048125"/>
          <p14:tracePt t="46581" x="6523038" y="4048125"/>
          <p14:tracePt t="46605" x="6527800" y="4048125"/>
          <p14:tracePt t="46885" x="6538913" y="4048125"/>
          <p14:tracePt t="46901" x="6553200" y="4048125"/>
          <p14:tracePt t="46958" x="6569075" y="4041775"/>
          <p14:tracePt t="47525" x="6580188" y="4032250"/>
          <p14:tracePt t="47533" x="6584950" y="4027488"/>
          <p14:tracePt t="47565" x="6584950" y="4011613"/>
          <p14:tracePt t="47581" x="6584950" y="4005263"/>
          <p14:tracePt t="47605" x="6591300" y="3995738"/>
          <p14:tracePt t="47629" x="6600825" y="3989388"/>
          <p14:tracePt t="47685" x="6600825" y="3963988"/>
          <p14:tracePt t="47717" x="6600825" y="3952875"/>
          <p14:tracePt t="47733" x="6600825" y="3948113"/>
          <p14:tracePt t="48981" x="6600825" y="3959225"/>
          <p14:tracePt t="48988" x="6600825" y="3963988"/>
          <p14:tracePt t="49000" x="6600825" y="3989388"/>
          <p14:tracePt t="49016" x="6600825" y="4005263"/>
          <p14:tracePt t="49033" x="6600825" y="4037013"/>
          <p14:tracePt t="49049" x="6600825" y="4068763"/>
          <p14:tracePt t="49066" x="6600825" y="4110038"/>
          <p14:tracePt t="49083" x="6600825" y="4137025"/>
          <p14:tracePt t="49099" x="6600825" y="4141788"/>
          <p14:tracePt t="49117" x="6605588" y="4178300"/>
          <p14:tracePt t="49133" x="6596063" y="4194175"/>
          <p14:tracePt t="49149" x="6523038" y="4278313"/>
          <p14:tracePt t="49167" x="6459538" y="4319588"/>
          <p14:tracePt t="49183" x="6402388" y="4341813"/>
          <p14:tracePt t="49200" x="6386513" y="4341813"/>
          <p14:tracePt t="49217" x="6359525" y="4346575"/>
          <p14:tracePt t="49277" x="6343650" y="4346575"/>
          <p14:tracePt t="49292" x="6327775" y="4346575"/>
          <p14:tracePt t="49301" x="6323013" y="4346575"/>
          <p14:tracePt t="49308" x="6307138" y="4341813"/>
          <p14:tracePt t="49317" x="6291263" y="4341813"/>
          <p14:tracePt t="49333" x="6234113" y="4341813"/>
          <p14:tracePt t="49349" x="6207125" y="4335463"/>
          <p14:tracePt t="49366" x="6176963" y="4335463"/>
          <p14:tracePt t="49383" x="6097588" y="4335463"/>
          <p14:tracePt t="49399" x="6029325" y="4335463"/>
          <p14:tracePt t="49417" x="5961063" y="4314825"/>
          <p14:tracePt t="49433" x="5903913" y="4314825"/>
          <p14:tracePt t="49450" x="5867400" y="4314825"/>
          <p14:tracePt t="49467" x="5846763" y="4314825"/>
          <p14:tracePt t="49484" x="5788025" y="4314825"/>
          <p14:tracePt t="49501" x="5772150" y="4314825"/>
          <p14:tracePt t="49501" x="5730875" y="4314825"/>
          <p14:tracePt t="49517" x="5694363" y="4314825"/>
          <p14:tracePt t="49518" x="5641975" y="4314825"/>
          <p14:tracePt t="49534" x="5557838" y="4314825"/>
          <p14:tracePt t="49550" x="5468938" y="4314825"/>
          <p14:tracePt t="49567" x="5357813" y="4314825"/>
          <p14:tracePt t="49583" x="5305425" y="4319588"/>
          <p14:tracePt t="49600" x="5253038" y="4319588"/>
          <p14:tracePt t="49617" x="5184775" y="4330700"/>
          <p14:tracePt t="49633" x="5164138" y="4330700"/>
          <p14:tracePt t="49651" x="5148263" y="4330700"/>
          <p14:tracePt t="49652" x="5138738" y="4330700"/>
          <p14:tracePt t="49869" x="5132388" y="4335463"/>
          <p14:tracePt t="49893" x="5143500" y="4335463"/>
          <p14:tracePt t="49903" x="5170488" y="4335463"/>
          <p14:tracePt t="49909" x="5191125" y="4346575"/>
          <p14:tracePt t="49925" x="5195888" y="4351338"/>
          <p14:tracePt t="49934" x="5211763" y="4351338"/>
          <p14:tracePt t="49951" x="5227638" y="4351338"/>
          <p14:tracePt t="49968" x="5253038" y="4351338"/>
          <p14:tracePt t="49985" x="5280025" y="4341813"/>
          <p14:tracePt t="50001" x="5284788" y="4335463"/>
          <p14:tracePt t="50018" x="5295900" y="4335463"/>
          <p14:tracePt t="50020" x="5311775" y="4335463"/>
          <p14:tracePt t="50036" x="5316538" y="4335463"/>
          <p14:tracePt t="50051" x="5343525" y="4325938"/>
          <p14:tracePt t="50068" x="5357813" y="4319588"/>
          <p14:tracePt t="50070" x="5389563" y="4319588"/>
          <p14:tracePt t="50084" x="5421313" y="4319588"/>
          <p14:tracePt t="50085" x="5437188" y="4319588"/>
          <p14:tracePt t="50102" x="5489575" y="4319588"/>
          <p14:tracePt t="50103" x="5526088" y="4319588"/>
          <p14:tracePt t="50117" x="5583238" y="4319588"/>
          <p14:tracePt t="50134" x="5626100" y="4319588"/>
          <p14:tracePt t="50173" x="5635625" y="4310063"/>
          <p14:tracePt t="50445" x="5641975" y="4310063"/>
          <p14:tracePt t="50453" x="5641975" y="4314825"/>
          <p14:tracePt t="50461" x="5641975" y="4319588"/>
          <p14:tracePt t="50469" x="5614988" y="4330700"/>
          <p14:tracePt t="50485" x="5614988" y="4335463"/>
          <p14:tracePt t="50502" x="5610225" y="4335463"/>
          <p14:tracePt t="50518" x="5573713" y="4351338"/>
          <p14:tracePt t="50797" x="5578475" y="4362450"/>
          <p14:tracePt t="50805" x="5583238" y="4362450"/>
          <p14:tracePt t="50853" x="5614988" y="4362450"/>
          <p14:tracePt t="50853" x="5621338" y="4362450"/>
          <p14:tracePt t="50869" x="5630863" y="4362450"/>
          <p14:tracePt t="50870" x="5646738" y="4367213"/>
          <p14:tracePt t="50885" x="5651500" y="4367213"/>
          <p14:tracePt t="50902" x="5662613" y="4367213"/>
          <p14:tracePt t="50919" x="5715000" y="4378325"/>
          <p14:tracePt t="50936" x="5741988" y="4378325"/>
          <p14:tracePt t="50952" x="5783263" y="4378325"/>
          <p14:tracePt t="50969" x="5799138" y="4378325"/>
          <p14:tracePt t="50986" x="5824538" y="4378325"/>
          <p14:tracePt t="51003" x="5840413" y="4394200"/>
          <p14:tracePt t="51093" x="5840413" y="4403725"/>
          <p14:tracePt t="51109" x="5840413" y="4435475"/>
          <p14:tracePt t="51116" x="5840413" y="4446588"/>
          <p14:tracePt t="51133" x="5840413" y="4451350"/>
          <p14:tracePt t="51140" x="5840413" y="4456113"/>
          <p14:tracePt t="51153" x="5840413" y="4467225"/>
          <p14:tracePt t="51461" x="5840413" y="4471988"/>
          <p14:tracePt t="51469" x="5830888" y="4471988"/>
          <p14:tracePt t="51502" x="5799138" y="4419600"/>
          <p14:tracePt t="51519" x="5783263" y="4383088"/>
          <p14:tracePt t="51537" x="5783263" y="4378325"/>
          <p14:tracePt t="51553" x="5772150" y="4362450"/>
          <p14:tracePt t="51570" x="5772150" y="4346575"/>
          <p14:tracePt t="52862" x="5767388" y="4351338"/>
          <p14:tracePt t="52885" x="5767388" y="4357688"/>
          <p14:tracePt t="52917" x="5756275" y="4362450"/>
          <p14:tracePt t="52924" x="5751513" y="4371975"/>
          <p14:tracePt t="52941" x="5751513" y="4378325"/>
          <p14:tracePt t="52948" x="5735638" y="4394200"/>
          <p14:tracePt t="52973" x="5726113" y="4403725"/>
          <p14:tracePt t="52992" x="5710238" y="4410075"/>
          <p14:tracePt t="53070" x="5703888" y="4410075"/>
          <p14:tracePt t="53077" x="5694363" y="4410075"/>
          <p14:tracePt t="53088" x="5678488" y="4410075"/>
          <p14:tracePt t="53106" x="5662613" y="4410075"/>
          <p14:tracePt t="53124" x="5657850" y="4410075"/>
          <p14:tracePt t="53181" x="5641975" y="4410075"/>
          <p14:tracePt t="53301" x="5630863" y="4419600"/>
          <p14:tracePt t="53309" x="5630863" y="4425950"/>
          <p14:tracePt t="53357" x="5630863" y="4435475"/>
          <p14:tracePt t="53430" x="5630863" y="4440238"/>
          <p14:tracePt t="53630" x="5635625" y="4446588"/>
          <p14:tracePt t="53653" x="5662613" y="4446588"/>
          <p14:tracePt t="53660" x="5667375" y="4446588"/>
          <p14:tracePt t="53676" x="5673725" y="4440238"/>
          <p14:tracePt t="53701" x="5683250" y="4425950"/>
          <p14:tracePt t="53717" x="5688013" y="4414838"/>
          <p14:tracePt t="53724" x="5699125" y="4414838"/>
          <p14:tracePt t="53750" x="5703888" y="4414838"/>
          <p14:tracePt t="53757" x="5715000" y="4410075"/>
          <p14:tracePt t="54581" x="5719763" y="4398963"/>
          <p14:tracePt t="54589" x="5719763" y="4394200"/>
          <p14:tracePt t="55886" x="5730875" y="4383088"/>
          <p14:tracePt t="55895" x="5735638" y="4383088"/>
          <p14:tracePt t="56468" x="5719763" y="4383088"/>
          <p14:tracePt t="56685" x="5710238" y="4383088"/>
          <p14:tracePt t="56692" x="5703888" y="4383088"/>
          <p14:tracePt t="56798" x="5703888" y="4378325"/>
          <p14:tracePt t="56838" x="5715000" y="4371975"/>
          <p14:tracePt t="56845" x="5730875" y="4371975"/>
          <p14:tracePt t="56853" x="5735638" y="4371975"/>
          <p14:tracePt t="56949" x="5735638" y="4362450"/>
          <p14:tracePt t="56981" x="5741988" y="4357688"/>
          <p14:tracePt t="56990" x="5751513" y="4357688"/>
          <p14:tracePt t="57005" x="5756275" y="4357688"/>
          <p14:tracePt t="57030" x="5772150" y="4357688"/>
          <p14:tracePt t="57037" x="5783263" y="4357688"/>
          <p14:tracePt t="57158" x="5788025" y="4367213"/>
          <p14:tracePt t="57173" x="5803900" y="4367213"/>
          <p14:tracePt t="57181" x="5824538" y="4378325"/>
          <p14:tracePt t="57194" x="5830888" y="4378325"/>
          <p14:tracePt t="57213" x="5830888" y="4383088"/>
          <p14:tracePt t="57229" x="5840413" y="4398963"/>
          <p14:tracePt t="57245" x="5846763" y="4398963"/>
          <p14:tracePt t="57262" x="5872163" y="4414838"/>
          <p14:tracePt t="57263" x="5888038" y="4414838"/>
          <p14:tracePt t="57285" x="5892800" y="4414838"/>
          <p14:tracePt t="57294" x="5903913" y="4414838"/>
          <p14:tracePt t="57312" x="5945188" y="4414838"/>
          <p14:tracePt t="57328" x="5997575" y="4414838"/>
          <p14:tracePt t="57345" x="6065838" y="4414838"/>
          <p14:tracePt t="57362" x="6207125" y="4414838"/>
          <p14:tracePt t="57379" x="6370638" y="4440238"/>
          <p14:tracePt t="57380" x="6443663" y="4440238"/>
          <p14:tracePt t="57395" x="6500813" y="4451350"/>
          <p14:tracePt t="57396" x="6559550" y="4462463"/>
          <p14:tracePt t="57413" x="6627813" y="4462463"/>
          <p14:tracePt t="57429" x="6664325" y="4471988"/>
          <p14:tracePt t="57446" x="6669088" y="4471988"/>
          <p14:tracePt t="57462" x="6684963" y="4471988"/>
          <p14:tracePt t="57503" x="6696075" y="4471988"/>
          <p14:tracePt t="57518" x="6700838" y="4471988"/>
          <p14:tracePt t="57533" x="6711950" y="4471988"/>
          <p14:tracePt t="57549" x="6737350" y="4471988"/>
          <p14:tracePt t="57581" x="6742113" y="4462463"/>
          <p14:tracePt t="57589" x="6748463" y="4456113"/>
          <p14:tracePt t="58462" x="6748463" y="4467225"/>
          <p14:tracePt t="58469" x="6748463" y="4487863"/>
          <p14:tracePt t="58480" x="6748463" y="4519613"/>
          <p14:tracePt t="58497" x="6726238" y="4556125"/>
          <p14:tracePt t="58513" x="6711950" y="4598988"/>
          <p14:tracePt t="58530" x="6680200" y="4672013"/>
          <p14:tracePt t="58547" x="6657975" y="4740275"/>
          <p14:tracePt t="58548" x="6627813" y="4772025"/>
          <p14:tracePt t="58563" x="6627813" y="4813300"/>
          <p14:tracePt t="58581" x="6627813" y="4929188"/>
          <p14:tracePt t="58597" x="6627813" y="4949825"/>
          <p14:tracePt t="58614" x="6657975" y="5018088"/>
          <p14:tracePt t="58630" x="6643688" y="5054600"/>
          <p14:tracePt t="58647" x="6637338" y="5075238"/>
          <p14:tracePt t="58664" x="6627813" y="5122863"/>
          <p14:tracePt t="58681" x="6616700" y="5159375"/>
          <p14:tracePt t="58698" x="6600825" y="5184775"/>
          <p14:tracePt t="58714" x="6596063" y="5191125"/>
          <p14:tracePt t="58742" x="6584950" y="5211763"/>
          <p14:tracePt t="58773" x="6580188" y="5216525"/>
          <p14:tracePt t="58782" x="6580188" y="5222875"/>
          <p14:tracePt t="58789" x="6559550" y="5243513"/>
          <p14:tracePt t="58799" x="6553200" y="5259388"/>
          <p14:tracePt t="58814" x="6507163" y="5280025"/>
          <p14:tracePt t="58830" x="6507163" y="5300663"/>
          <p14:tracePt t="58847" x="6459538" y="5337175"/>
          <p14:tracePt t="58864" x="6386513" y="5380038"/>
          <p14:tracePt t="58881" x="6327775" y="5441950"/>
          <p14:tracePt t="58897" x="6238875" y="5494338"/>
          <p14:tracePt t="58914" x="6113463" y="5568950"/>
          <p14:tracePt t="58933" x="5951538" y="5651500"/>
          <p14:tracePt t="58948" x="5783263" y="5703888"/>
          <p14:tracePt t="58965" x="5756275" y="5715000"/>
          <p14:tracePt t="58966" x="5683250" y="5746750"/>
          <p14:tracePt t="58981" x="5657850" y="5756275"/>
          <p14:tracePt t="58998" x="5599113" y="5808663"/>
          <p14:tracePt t="59014" x="5599113" y="5824538"/>
          <p14:tracePt t="59031" x="5599113" y="5835650"/>
          <p14:tracePt t="59048" x="5573713" y="5840413"/>
          <p14:tracePt t="59065" x="5546725" y="5851525"/>
          <p14:tracePt t="59081" x="5521325" y="5851525"/>
          <p14:tracePt t="59098" x="5468938" y="5851525"/>
          <p14:tracePt t="59114" x="5421313" y="5835650"/>
          <p14:tracePt t="59133" x="5380038" y="5830888"/>
          <p14:tracePt t="59148" x="5373688" y="5819775"/>
          <p14:tracePt t="59149" x="5357813" y="5819775"/>
          <p14:tracePt t="59164" x="5348288" y="5815013"/>
          <p14:tracePt t="59182" x="5332413" y="5799138"/>
          <p14:tracePt t="59199" x="5305425" y="5788025"/>
          <p14:tracePt t="59215" x="5289550" y="5751513"/>
          <p14:tracePt t="59231" x="5259388" y="5719763"/>
          <p14:tracePt t="59249" x="5222875" y="5657850"/>
          <p14:tracePt t="59264" x="5195888" y="5626100"/>
          <p14:tracePt t="59281" x="5154613" y="5562600"/>
          <p14:tracePt t="59298" x="5138738" y="5530850"/>
          <p14:tracePt t="59314" x="5122863" y="5473700"/>
          <p14:tracePt t="59331" x="5111750" y="5416550"/>
          <p14:tracePt t="59349" x="5102225" y="5357813"/>
          <p14:tracePt t="59350" x="5102225" y="5321300"/>
          <p14:tracePt t="59365" x="5102225" y="5289550"/>
          <p14:tracePt t="59382" x="5106988" y="5211763"/>
          <p14:tracePt t="59383" x="5116513" y="5180013"/>
          <p14:tracePt t="59398" x="5127625" y="5143500"/>
          <p14:tracePt t="59415" x="5180013" y="5002213"/>
          <p14:tracePt t="59431" x="5227638" y="4881563"/>
          <p14:tracePt t="59448" x="5289550" y="4760913"/>
          <p14:tracePt t="59465" x="5389563" y="4651375"/>
          <p14:tracePt t="59482" x="5500688" y="4567238"/>
          <p14:tracePt t="59500" x="5589588" y="4514850"/>
          <p14:tracePt t="59501" x="5646738" y="4478338"/>
          <p14:tracePt t="59515" x="5694363" y="4456113"/>
          <p14:tracePt t="59533" x="5824538" y="4419600"/>
          <p14:tracePt t="59535" x="5867400" y="4398963"/>
          <p14:tracePt t="59549" x="5945188" y="4371975"/>
          <p14:tracePt t="59565" x="6019800" y="4346575"/>
          <p14:tracePt t="59581" x="6186488" y="4314825"/>
          <p14:tracePt t="59598" x="6213475" y="4314825"/>
          <p14:tracePt t="59615" x="6265863" y="4314825"/>
          <p14:tracePt t="59631" x="6327775" y="4294188"/>
          <p14:tracePt t="59649" x="6423025" y="4283075"/>
          <p14:tracePt t="59666" x="6600825" y="4283075"/>
          <p14:tracePt t="59682" x="6732588" y="4283075"/>
          <p14:tracePt t="59699" x="6800850" y="4283075"/>
          <p14:tracePt t="59715" x="6899275" y="4310063"/>
          <p14:tracePt t="59716" x="6967538" y="4319588"/>
          <p14:tracePt t="59731" x="7042150" y="4319588"/>
          <p14:tracePt t="59749" x="7219950" y="4346575"/>
          <p14:tracePt t="59751" x="7283450" y="4383088"/>
          <p14:tracePt t="59766" x="7319963" y="4383088"/>
          <p14:tracePt t="59766" x="7361238" y="4394200"/>
          <p14:tracePt t="59782" x="7445375" y="4425950"/>
          <p14:tracePt t="59799" x="7518400" y="4478338"/>
          <p14:tracePt t="59815" x="7570788" y="4492625"/>
          <p14:tracePt t="59832" x="7623175" y="4540250"/>
          <p14:tracePt t="59850" x="7634288" y="4540250"/>
          <p14:tracePt t="59866" x="7654925" y="4567238"/>
          <p14:tracePt t="59882" x="7743825" y="4635500"/>
          <p14:tracePt t="59899" x="7843838" y="4665663"/>
          <p14:tracePt t="59900" x="7864475" y="4687888"/>
          <p14:tracePt t="59915" x="7932738" y="4733925"/>
          <p14:tracePt t="59916" x="7980363" y="4756150"/>
          <p14:tracePt t="59932" x="8037513" y="4765675"/>
          <p14:tracePt t="59933" x="8094663" y="4802188"/>
          <p14:tracePt t="59949" x="8153400" y="4813300"/>
          <p14:tracePt t="59950" x="8215313" y="4865688"/>
          <p14:tracePt t="59966" x="8289925" y="4876800"/>
          <p14:tracePt t="59982" x="8440738" y="4970463"/>
          <p14:tracePt t="59999" x="8472488" y="4991100"/>
          <p14:tracePt t="60015" x="8520113" y="5033963"/>
          <p14:tracePt t="60032" x="8561388" y="5080000"/>
          <p14:tracePt t="60050" x="8636000" y="5148263"/>
          <p14:tracePt t="60066" x="8693150" y="5253038"/>
          <p14:tracePt t="60082" x="8777288" y="5357813"/>
          <p14:tracePt t="60100" x="8845550" y="5426075"/>
          <p14:tracePt t="60116" x="8855075" y="5457825"/>
          <p14:tracePt t="60133" x="8866188" y="5494338"/>
          <p14:tracePt t="60134" x="8870950" y="5505450"/>
          <p14:tracePt t="60150" x="8891588" y="5583238"/>
          <p14:tracePt t="60166" x="8902700" y="5635625"/>
          <p14:tracePt t="60182" x="8902700" y="5730875"/>
          <p14:tracePt t="60199" x="8902700" y="5799138"/>
          <p14:tracePt t="60216" x="8902700" y="5803900"/>
          <p14:tracePt t="60233" x="8902700" y="5808663"/>
          <p14:tracePt t="60250" x="8897938" y="5876925"/>
          <p14:tracePt t="60266" x="8877300" y="5935663"/>
          <p14:tracePt t="60283" x="8824913" y="6003925"/>
          <p14:tracePt t="60300" x="8818563" y="6029325"/>
          <p14:tracePt t="60301" x="8786813" y="6081713"/>
          <p14:tracePt t="60317" x="8750300" y="6129338"/>
          <p14:tracePt t="60333" x="8718550" y="6149975"/>
          <p14:tracePt t="60351" x="8624888" y="6218238"/>
          <p14:tracePt t="60366" x="8577263" y="6270625"/>
          <p14:tracePt t="60383" x="8515350" y="6307138"/>
          <p14:tracePt t="60400" x="8467725" y="6323013"/>
          <p14:tracePt t="60417" x="8420100" y="6354763"/>
          <p14:tracePt t="60433" x="8362950" y="6365875"/>
          <p14:tracePt t="60449" x="8326438" y="6380163"/>
          <p14:tracePt t="60466" x="8283575" y="6418263"/>
          <p14:tracePt t="60483" x="8221663" y="6418263"/>
          <p14:tracePt t="60499" x="8132763" y="6438900"/>
          <p14:tracePt t="60516" x="8074025" y="6448425"/>
          <p14:tracePt t="60517" x="8042275" y="6448425"/>
          <p14:tracePt t="60533" x="8016875" y="6470650"/>
          <p14:tracePt t="60534" x="7985125" y="6475413"/>
          <p14:tracePt t="60550" x="7896225" y="6475413"/>
          <p14:tracePt t="60566" x="7839075" y="6475413"/>
          <p14:tracePt t="60583" x="7796213" y="6475413"/>
          <p14:tracePt t="60600" x="7712075" y="6475413"/>
          <p14:tracePt t="60616" x="7629525" y="6459538"/>
          <p14:tracePt t="60633" x="7591425" y="6459538"/>
          <p14:tracePt t="60652" x="7502525" y="6448425"/>
          <p14:tracePt t="60653" x="7466013" y="6448425"/>
          <p14:tracePt t="60666" x="7450138" y="6448425"/>
          <p14:tracePt t="60683" x="7372350" y="6448425"/>
          <p14:tracePt t="60684" x="7356475" y="6448425"/>
          <p14:tracePt t="60700" x="7313613" y="6448425"/>
          <p14:tracePt t="60701" x="7288213" y="6443663"/>
          <p14:tracePt t="60716" x="7256463" y="6443663"/>
          <p14:tracePt t="60717" x="7204075" y="6443663"/>
          <p14:tracePt t="60733" x="7167563" y="6443663"/>
          <p14:tracePt t="60750" x="7058025" y="6423025"/>
          <p14:tracePt t="60766" x="7015163" y="6423025"/>
          <p14:tracePt t="60783" x="6958013" y="6411913"/>
          <p14:tracePt t="60800" x="6889750" y="6402388"/>
          <p14:tracePt t="60817" x="6862763" y="6391275"/>
          <p14:tracePt t="60834" x="6800850" y="6365875"/>
          <p14:tracePt t="60850" x="6757988" y="6365875"/>
          <p14:tracePt t="60867" x="6732588" y="6350000"/>
          <p14:tracePt t="60868" x="6721475" y="6338888"/>
          <p14:tracePt t="60884" x="6705600" y="6338888"/>
          <p14:tracePt t="60900" x="6700838" y="6338888"/>
          <p14:tracePt t="60901" x="6689725" y="6338888"/>
          <p14:tracePt t="60918" x="6669088" y="6338888"/>
          <p14:tracePt t="60919" x="6657975" y="6338888"/>
          <p14:tracePt t="60933" x="6653213" y="6334125"/>
          <p14:tracePt t="60950" x="6621463" y="6318250"/>
          <p14:tracePt t="60967" x="6575425" y="6307138"/>
          <p14:tracePt t="60985" x="6532563" y="6307138"/>
          <p14:tracePt t="61000" x="6516688" y="6307138"/>
          <p14:tracePt t="61029" x="6511925" y="6307138"/>
          <p14:tracePt t="61045" x="6496050" y="6297613"/>
          <p14:tracePt t="61061" x="6475413" y="6281738"/>
          <p14:tracePt t="61068" x="6448425" y="6270625"/>
          <p14:tracePt t="61085" x="6427788" y="6270625"/>
          <p14:tracePt t="61085" x="6391275" y="6270625"/>
          <p14:tracePt t="61101" x="6370638" y="6238875"/>
          <p14:tracePt t="61103" x="6343650" y="6234113"/>
          <p14:tracePt t="61117" x="6334125" y="6234113"/>
          <p14:tracePt t="61166" x="6327775" y="6223000"/>
          <p14:tracePt t="61173" x="6313488" y="6223000"/>
          <p14:tracePt t="61189" x="6270625" y="6223000"/>
          <p14:tracePt t="61201" x="6218238" y="6223000"/>
          <p14:tracePt t="61217" x="6197600" y="6223000"/>
          <p14:tracePt t="61234" x="6140450" y="6213475"/>
          <p14:tracePt t="61251" x="6113463" y="6213475"/>
          <p14:tracePt t="61252" x="6086475" y="6197600"/>
          <p14:tracePt t="61268" x="6072188" y="6197600"/>
          <p14:tracePt t="61269" x="6045200" y="6186488"/>
          <p14:tracePt t="61285" x="5988050" y="6176963"/>
          <p14:tracePt t="61285" x="5981700" y="6170613"/>
          <p14:tracePt t="61302" x="5972175" y="6149975"/>
          <p14:tracePt t="61319" x="5967413" y="6154738"/>
          <p14:tracePt t="61334" x="5919788" y="6149975"/>
          <p14:tracePt t="61351" x="5830888" y="6140450"/>
          <p14:tracePt t="61368" x="5772150" y="6140450"/>
          <p14:tracePt t="61385" x="5694363" y="6129338"/>
          <p14:tracePt t="61401" x="5635625" y="6118225"/>
          <p14:tracePt t="61418" x="5546725" y="6118225"/>
          <p14:tracePt t="61434" x="5473700" y="6092825"/>
          <p14:tracePt t="61451" x="5468938" y="6092825"/>
          <p14:tracePt t="61469" x="5437188" y="6092825"/>
          <p14:tracePt t="61485" x="5410200" y="6081713"/>
          <p14:tracePt t="61501" x="5395913" y="6081713"/>
          <p14:tracePt t="61502" x="5368925" y="6081713"/>
          <p14:tracePt t="61517" x="5343525" y="6081713"/>
          <p14:tracePt t="61534" x="5311775" y="6081713"/>
          <p14:tracePt t="61551" x="5275263" y="6072188"/>
          <p14:tracePt t="61567" x="5216525" y="6049963"/>
          <p14:tracePt t="61585" x="5180013" y="6049963"/>
          <p14:tracePt t="61602" x="5175250" y="6049963"/>
          <p14:tracePt t="61619" x="5170488" y="6049963"/>
          <p14:tracePt t="62373" x="5148263" y="6045200"/>
          <p14:tracePt t="62381" x="5122863" y="6034088"/>
          <p14:tracePt t="62389" x="5064125" y="6013450"/>
          <p14:tracePt t="62402" x="5022850" y="5988050"/>
          <p14:tracePt t="62419" x="4949825" y="5967413"/>
          <p14:tracePt t="62436" x="4906963" y="5945188"/>
          <p14:tracePt t="62437" x="4876800" y="5935663"/>
          <p14:tracePt t="62453" x="4870450" y="5929313"/>
          <p14:tracePt t="62470" x="4824413" y="5908675"/>
          <p14:tracePt t="62472" x="4781550" y="5888038"/>
          <p14:tracePt t="62486" x="4765675" y="5883275"/>
          <p14:tracePt t="62503" x="4740275" y="5856288"/>
          <p14:tracePt t="62520" x="4724400" y="5840413"/>
          <p14:tracePt t="62536" x="4718050" y="5819775"/>
          <p14:tracePt t="62552" x="4687888" y="5762625"/>
          <p14:tracePt t="62570" x="4681538" y="5715000"/>
          <p14:tracePt t="62586" x="4651375" y="5657850"/>
          <p14:tracePt t="62602" x="4651375" y="5578475"/>
          <p14:tracePt t="62620" x="4651375" y="5510213"/>
          <p14:tracePt t="62621" x="4651375" y="5468938"/>
          <p14:tracePt t="62636" x="4656138" y="5416550"/>
          <p14:tracePt t="62653" x="4676775" y="5332413"/>
          <p14:tracePt t="62670" x="4681538" y="5321300"/>
          <p14:tracePt t="62671" x="4697413" y="5305425"/>
          <p14:tracePt t="62686" x="4729163" y="5268913"/>
          <p14:tracePt t="62702" x="4765675" y="5222875"/>
          <p14:tracePt t="62720" x="4797425" y="5175250"/>
          <p14:tracePt t="62736" x="4824413" y="5127625"/>
          <p14:tracePt t="62754" x="4829175" y="5122863"/>
          <p14:tracePt t="62770" x="4849813" y="5095875"/>
          <p14:tracePt t="62787" x="4881563" y="5033963"/>
          <p14:tracePt t="62788" x="4897438" y="5018088"/>
          <p14:tracePt t="62803" x="4897438" y="5011738"/>
          <p14:tracePt t="62829" x="4897438" y="5002213"/>
          <p14:tracePt t="62870" x="4913313" y="5002213"/>
          <p14:tracePt t="62877" x="4933950" y="4991100"/>
          <p14:tracePt t="62893" x="4938713" y="4991100"/>
          <p14:tracePt t="62909" x="4954588" y="4991100"/>
          <p14:tracePt t="62942" x="4959350" y="4991100"/>
          <p14:tracePt t="62951" x="4975225" y="4991100"/>
          <p14:tracePt t="62957" x="5018088" y="4991100"/>
          <p14:tracePt t="63022" x="5022850" y="4991100"/>
          <p14:tracePt t="63038" x="5033963" y="4991100"/>
          <p14:tracePt t="63045" x="5059363" y="4991100"/>
          <p14:tracePt t="63060" x="5064125" y="4991100"/>
          <p14:tracePt t="63077" x="5091113" y="4997450"/>
          <p14:tracePt t="63109" x="5095875" y="5002213"/>
          <p14:tracePt t="63198" x="5095875" y="5011738"/>
          <p14:tracePt t="63205" x="5095875" y="5018088"/>
          <p14:tracePt t="63238" x="5106988" y="5033963"/>
          <p14:tracePt t="63366" x="5106988" y="5054600"/>
          <p14:tracePt t="63382" x="5106988" y="5059363"/>
          <p14:tracePt t="63389" x="5106988" y="5086350"/>
          <p14:tracePt t="63403" x="5111750" y="5091113"/>
          <p14:tracePt t="63420" x="5122863" y="5102225"/>
          <p14:tracePt t="63421" x="5127625" y="5106988"/>
          <p14:tracePt t="63438" x="5138738" y="5122863"/>
          <p14:tracePt t="63454" x="5138738" y="5132388"/>
          <p14:tracePt t="63470" x="5138738" y="5154613"/>
          <p14:tracePt t="63487" x="5138738" y="5164138"/>
          <p14:tracePt t="63504" x="5138738" y="5170488"/>
          <p14:tracePt t="63710" x="5143500" y="5175250"/>
          <p14:tracePt t="63717" x="5159375" y="5175250"/>
          <p14:tracePt t="63754" x="5284788" y="5164138"/>
          <p14:tracePt t="63771" x="5368925" y="5143500"/>
          <p14:tracePt t="63788" x="5416550" y="5111750"/>
          <p14:tracePt t="63789" x="5484813" y="5102225"/>
          <p14:tracePt t="63805" x="5514975" y="5102225"/>
          <p14:tracePt t="63821" x="5541963" y="5080000"/>
          <p14:tracePt t="63822" x="5610225" y="5080000"/>
          <p14:tracePt t="63838" x="5688013" y="5080000"/>
          <p14:tracePt t="63855" x="5783263" y="5070475"/>
          <p14:tracePt t="63872" x="5915025" y="5049838"/>
          <p14:tracePt t="63888" x="6056313" y="5049838"/>
          <p14:tracePt t="63905" x="6113463" y="5038725"/>
          <p14:tracePt t="63922" x="6181725" y="5038725"/>
          <p14:tracePt t="63939" x="6207125" y="5038725"/>
          <p14:tracePt t="63966" x="6213475" y="5038725"/>
          <p14:tracePt t="64021" x="6218238" y="5033963"/>
          <p14:tracePt t="64062" x="6213475" y="5033963"/>
          <p14:tracePt t="64069" x="6202363" y="5033963"/>
          <p14:tracePt t="64076" x="6170613" y="5033963"/>
          <p14:tracePt t="64088" x="6161088" y="5033963"/>
          <p14:tracePt t="64105" x="6129338" y="5033963"/>
          <p14:tracePt t="64122" x="6124575" y="5033963"/>
          <p14:tracePt t="64139" x="6113463" y="5033963"/>
          <p14:tracePt t="64154" x="6108700" y="5038725"/>
          <p14:tracePt t="64253" x="6108700" y="5022850"/>
          <p14:tracePt t="64279" x="6108700" y="5006975"/>
          <p14:tracePt t="64431" x="6108700" y="4975225"/>
          <p14:tracePt t="64437" x="6118225" y="4970463"/>
          <p14:tracePt t="64445" x="6129338" y="4970463"/>
          <p14:tracePt t="64456" x="6170613" y="4970463"/>
          <p14:tracePt t="64473" x="6234113" y="4959350"/>
          <p14:tracePt t="64489" x="6245225" y="4959350"/>
          <p14:tracePt t="64506" x="6297613" y="4949825"/>
          <p14:tracePt t="64522" x="6365875" y="4938713"/>
          <p14:tracePt t="64539" x="6380163" y="4922838"/>
          <p14:tracePt t="64541" x="6396038" y="4918075"/>
          <p14:tracePt t="64566" x="6402388" y="4918075"/>
          <p14:tracePt t="64574" x="6411913" y="4918075"/>
          <p14:tracePt t="64591" x="6418263" y="4918075"/>
          <p14:tracePt t="64608" x="6443663" y="4918075"/>
          <p14:tracePt t="64622" x="6448425" y="4918075"/>
          <p14:tracePt t="64639" x="6511925" y="4918075"/>
          <p14:tracePt t="64655" x="6605588" y="4918075"/>
          <p14:tracePt t="64673" x="6711950" y="4918075"/>
          <p14:tracePt t="64688" x="6873875" y="4918075"/>
          <p14:tracePt t="64706" x="6942138" y="4918075"/>
          <p14:tracePt t="64722" x="6989763" y="4906963"/>
          <p14:tracePt t="64740" x="7046913" y="4906963"/>
          <p14:tracePt t="64756" x="7051675" y="4897438"/>
          <p14:tracePt t="64757" x="7078663" y="4897438"/>
          <p14:tracePt t="64773" x="7104063" y="4897438"/>
          <p14:tracePt t="64774" x="7135813" y="4897438"/>
          <p14:tracePt t="64789" x="7162800" y="4897438"/>
          <p14:tracePt t="64806" x="7208838" y="4891088"/>
          <p14:tracePt t="64807" x="7235825" y="4870450"/>
          <p14:tracePt t="64823" x="7283450" y="4860925"/>
          <p14:tracePt t="64840" x="7350125" y="4860925"/>
          <p14:tracePt t="64856" x="7429500" y="4849813"/>
          <p14:tracePt t="64874" x="7477125" y="4849813"/>
          <p14:tracePt t="64890" x="7529513" y="4849813"/>
          <p14:tracePt t="64907" x="7581900" y="4849813"/>
          <p14:tracePt t="64909" x="7613650" y="4849813"/>
          <p14:tracePt t="64922" x="7629525" y="4849813"/>
          <p14:tracePt t="64939" x="7707313" y="4849813"/>
          <p14:tracePt t="64957" x="7727950" y="4849813"/>
          <p14:tracePt t="64958" x="7770813" y="4849813"/>
          <p14:tracePt t="64973" x="7775575" y="4849813"/>
          <p14:tracePt t="64991" x="7786688" y="4849813"/>
          <p14:tracePt t="65110" x="7780338" y="4849813"/>
          <p14:tracePt t="65134" x="7775575" y="4849813"/>
          <p14:tracePt t="65166" x="7739063" y="4849813"/>
          <p14:tracePt t="65174" x="7686675" y="4854575"/>
          <p14:tracePt t="65181" x="7629525" y="4881563"/>
          <p14:tracePt t="65191" x="7607300" y="4881563"/>
          <p14:tracePt t="65206" x="7539038" y="4891088"/>
          <p14:tracePt t="65223" x="7513638" y="4886325"/>
          <p14:tracePt t="65240" x="7497763" y="4886325"/>
          <p14:tracePt t="65333" x="7445375" y="4865688"/>
          <p14:tracePt t="65341" x="7434263" y="4865688"/>
          <p14:tracePt t="65348" x="7408863" y="4854575"/>
          <p14:tracePt t="65358" x="7392988" y="4845050"/>
          <p14:tracePt t="65373" x="7381875" y="4838700"/>
          <p14:tracePt t="65391" x="7329488" y="4838700"/>
          <p14:tracePt t="65407" x="7313613" y="4829175"/>
          <p14:tracePt t="65425" x="7288213" y="4824413"/>
          <p14:tracePt t="65440" x="7240588" y="4813300"/>
          <p14:tracePt t="65457" x="7208838" y="4797425"/>
          <p14:tracePt t="65473" x="7172325" y="4786313"/>
          <p14:tracePt t="65491" x="7135813" y="4776788"/>
          <p14:tracePt t="65508" x="7094538" y="4776788"/>
          <p14:tracePt t="65509" x="7042150" y="4776788"/>
          <p14:tracePt t="65524" x="7015163" y="4776788"/>
          <p14:tracePt t="65541" x="6894513" y="4765675"/>
          <p14:tracePt t="65557" x="6862763" y="4745038"/>
          <p14:tracePt t="65574" x="6742113" y="4733925"/>
          <p14:tracePt t="65590" x="6621463" y="4733925"/>
          <p14:tracePt t="65607" x="6538913" y="4724400"/>
          <p14:tracePt t="65624" x="6470650" y="4724400"/>
          <p14:tracePt t="65641" x="6391275" y="4713288"/>
          <p14:tracePt t="65657" x="6323013" y="4713288"/>
          <p14:tracePt t="65674" x="6275388" y="4713288"/>
          <p14:tracePt t="65692" x="6234113" y="4713288"/>
          <p14:tracePt t="65734" x="6213475" y="4713288"/>
          <p14:tracePt t="65742" x="6186488" y="4713288"/>
          <p14:tracePt t="65749" x="6161088" y="4713288"/>
          <p14:tracePt t="65759" x="6118225" y="4718050"/>
          <p14:tracePt t="65773" x="6034088" y="4749800"/>
          <p14:tracePt t="65791" x="5919788" y="4776788"/>
          <p14:tracePt t="65807" x="5803900" y="4808538"/>
          <p14:tracePt t="65824" x="5735638" y="4818063"/>
          <p14:tracePt t="65842" x="5710238" y="4829175"/>
          <p14:tracePt t="65901" x="5688013" y="4833938"/>
          <p14:tracePt t="65926" x="5688013" y="4845050"/>
          <p14:tracePt t="65933" x="5688013" y="4849813"/>
          <p14:tracePt t="65942" x="5688013" y="4860925"/>
          <p14:tracePt t="65958" x="5688013" y="4876800"/>
          <p14:tracePt t="65959" x="5699125" y="4891088"/>
          <p14:tracePt t="65975" x="5726113" y="4913313"/>
          <p14:tracePt t="65990" x="5756275" y="4959350"/>
          <p14:tracePt t="66008" x="5783263" y="5006975"/>
          <p14:tracePt t="66024" x="5799138" y="5033963"/>
          <p14:tracePt t="66042" x="5819775" y="5070475"/>
          <p14:tracePt t="66058" x="5824538" y="5075238"/>
          <p14:tracePt t="66110" x="5835650" y="5075238"/>
          <p14:tracePt t="66117" x="5851525" y="5075238"/>
          <p14:tracePt t="66126" x="5856288" y="5075238"/>
          <p14:tracePt t="66142" x="5872163" y="5075238"/>
          <p14:tracePt t="66142" x="5903913" y="5075238"/>
          <p14:tracePt t="66158" x="5908675" y="5064125"/>
          <p14:tracePt t="66159" x="5935663" y="5054600"/>
          <p14:tracePt t="66174" x="5981700" y="5018088"/>
          <p14:tracePt t="66191" x="6003925" y="5006975"/>
          <p14:tracePt t="66208" x="6034088" y="4991100"/>
          <p14:tracePt t="66230" x="6040438" y="4986338"/>
          <p14:tracePt t="66543" x="6040438" y="4975225"/>
          <p14:tracePt t="66582" x="6040438" y="4970463"/>
          <p14:tracePt t="66592" x="6040438" y="4954588"/>
          <p14:tracePt t="66609" x="6040438" y="4949825"/>
          <p14:tracePt t="66628" x="6040438" y="4938713"/>
          <p14:tracePt t="66645" x="6040438" y="4933950"/>
          <p14:tracePt t="66677" x="6040438" y="4918075"/>
          <p14:tracePt t="66702" x="6040438" y="4906963"/>
          <p14:tracePt t="66710" x="6049963" y="4902200"/>
          <p14:tracePt t="66727" x="6056313" y="4891088"/>
          <p14:tracePt t="66744" x="6072188" y="4886325"/>
          <p14:tracePt t="66757" x="6081713" y="4886325"/>
          <p14:tracePt t="66838" x="6097588" y="4876800"/>
          <p14:tracePt t="66845" x="6102350" y="4870450"/>
          <p14:tracePt t="66859" x="6118225" y="4870450"/>
          <p14:tracePt t="66876" x="6129338" y="4860925"/>
          <p14:tracePt t="67021" x="6134100" y="4854575"/>
          <p14:tracePt t="67046" x="6108700" y="4854575"/>
          <p14:tracePt t="67053" x="6065838" y="4845050"/>
          <p14:tracePt t="67060" x="6013450" y="4845050"/>
          <p14:tracePt t="67075" x="5924550" y="4845050"/>
          <p14:tracePt t="67093" x="5710238" y="4833938"/>
          <p14:tracePt t="67094" x="5673725" y="4824413"/>
          <p14:tracePt t="67110" x="5562600" y="4824413"/>
          <p14:tracePt t="67111" x="5457825" y="4824413"/>
          <p14:tracePt t="67126" x="5353050" y="4824413"/>
          <p14:tracePt t="67143" x="5122863" y="4797425"/>
          <p14:tracePt t="67159" x="4975225" y="4781550"/>
          <p14:tracePt t="67176" x="4865688" y="4760913"/>
          <p14:tracePt t="67194" x="4713288" y="4749800"/>
          <p14:tracePt t="67210" x="4567238" y="4724400"/>
          <p14:tracePt t="67227" x="4487863" y="4692650"/>
          <p14:tracePt t="67228" x="4430713" y="4692650"/>
          <p14:tracePt t="67242" x="4371975" y="4681538"/>
          <p14:tracePt t="67260" x="4325938" y="4681538"/>
          <p14:tracePt t="67276" x="4305300" y="4681538"/>
          <p14:tracePt t="67278" x="4294188" y="4681538"/>
          <p14:tracePt t="67294" x="4267200" y="4672013"/>
          <p14:tracePt t="67310" x="4241800" y="4672013"/>
          <p14:tracePt t="67311" x="4225925" y="4672013"/>
          <p14:tracePt t="67326" x="4194175" y="4629150"/>
          <p14:tracePt t="67344" x="4137025" y="4619625"/>
          <p14:tracePt t="67360" x="4110038" y="4619625"/>
          <p14:tracePt t="67376" x="4032250" y="4619625"/>
          <p14:tracePt t="67393" x="3806825" y="4619625"/>
          <p14:tracePt t="67411" x="3575050" y="4619625"/>
          <p14:tracePt t="67427" x="3508375" y="4619625"/>
          <p14:tracePt t="67443" x="3470275" y="4619625"/>
          <p14:tracePt t="67445" x="3433763" y="4619625"/>
          <p14:tracePt t="67461" x="3417888" y="4619625"/>
          <p14:tracePt t="67477" x="3392488" y="4619625"/>
          <p14:tracePt t="67566" x="3387725" y="4624388"/>
          <p14:tracePt t="67582" x="3387725" y="4629150"/>
          <p14:tracePt t="67701" x="3376613" y="4645025"/>
          <p14:tracePt t="67717" x="3371850" y="4665663"/>
          <p14:tracePt t="67725" x="3340100" y="4687888"/>
          <p14:tracePt t="67733" x="3335338" y="4692650"/>
          <p14:tracePt t="67743" x="3335338" y="4697413"/>
          <p14:tracePt t="67761" x="3287713" y="4724400"/>
          <p14:tracePt t="67777" x="3244850" y="4724400"/>
          <p14:tracePt t="67794" x="3235325" y="4724400"/>
          <p14:tracePt t="68030" x="3219450" y="4724400"/>
          <p14:tracePt t="68037" x="3214688" y="4724400"/>
          <p14:tracePt t="68262" x="3208338" y="4724400"/>
          <p14:tracePt t="68269" x="3192463" y="4724400"/>
          <p14:tracePt t="68312" x="3176588" y="4724400"/>
          <p14:tracePt t="68398" x="3167063" y="4724400"/>
          <p14:tracePt t="68598" x="3162300" y="4724400"/>
          <p14:tracePt t="68694" x="3162300" y="4733925"/>
          <p14:tracePt t="68701" x="3171825" y="4733925"/>
          <p14:tracePt t="68712" x="3176588" y="4729163"/>
          <p14:tracePt t="68729" x="3192463" y="4713288"/>
          <p14:tracePt t="68746" x="3219450" y="4708525"/>
          <p14:tracePt t="68763" x="3244850" y="4692650"/>
          <p14:tracePt t="68779" x="3276600" y="4665663"/>
          <p14:tracePt t="68781" x="3287713" y="4651375"/>
          <p14:tracePt t="68796" x="3303588" y="4640263"/>
          <p14:tracePt t="68812" x="3319463" y="4624388"/>
          <p14:tracePt t="68813" x="3324225" y="4608513"/>
          <p14:tracePt t="68830" x="3344863" y="4587875"/>
          <p14:tracePt t="68831" x="3344863" y="4572000"/>
          <p14:tracePt t="68845" x="3355975" y="4556125"/>
          <p14:tracePt t="68862" x="3355975" y="4530725"/>
          <p14:tracePt t="68879" x="3355975" y="4519613"/>
          <p14:tracePt t="68950" x="3360738" y="4508500"/>
          <p14:tracePt t="68974" x="3387725" y="4508500"/>
          <p14:tracePt t="68981" x="3402013" y="4508500"/>
          <p14:tracePt t="68990" x="3429000" y="4508500"/>
          <p14:tracePt t="68997" x="3440113" y="4508500"/>
          <p14:tracePt t="69012" x="3476625" y="4535488"/>
          <p14:tracePt t="69030" x="3529013" y="4598988"/>
          <p14:tracePt t="69031" x="3544888" y="4613275"/>
          <p14:tracePt t="69046" x="3590925" y="4645025"/>
          <p14:tracePt t="69078" x="3606800" y="4676775"/>
          <p14:tracePt t="69086" x="3606800" y="4681538"/>
          <p14:tracePt t="69095" x="3606800" y="4692650"/>
          <p14:tracePt t="69113" x="3606800" y="4713288"/>
          <p14:tracePt t="69129" x="3617913" y="4724400"/>
          <p14:tracePt t="69238" x="3622675" y="4724400"/>
          <p14:tracePt t="69247" x="3638550" y="4724400"/>
          <p14:tracePt t="69413" x="3659188" y="4729163"/>
          <p14:tracePt t="69431" x="3665538" y="4729163"/>
          <p14:tracePt t="69510" x="3670300" y="4740275"/>
          <p14:tracePt t="69518" x="3690938" y="4745038"/>
          <p14:tracePt t="69533" x="3690938" y="4756150"/>
          <p14:tracePt t="69549" x="3690938" y="4760913"/>
          <p14:tracePt t="69565" x="3695700" y="4776788"/>
          <p14:tracePt t="69653" x="3711575" y="4776788"/>
          <p14:tracePt t="69661" x="3722688" y="4776788"/>
          <p14:tracePt t="69669" x="3748088" y="4776788"/>
          <p14:tracePt t="69685" x="3754438" y="4776788"/>
          <p14:tracePt t="69710" x="3759200" y="4776788"/>
          <p14:tracePt t="69725" x="3770313" y="4765675"/>
          <p14:tracePt t="69742" x="3786188" y="4749800"/>
          <p14:tracePt t="69749" x="3790950" y="4745038"/>
          <p14:tracePt t="69846" x="3816350" y="4745038"/>
          <p14:tracePt t="69853" x="3868738" y="4745038"/>
          <p14:tracePt t="69863" x="3911600" y="4745038"/>
          <p14:tracePt t="69881" x="4005263" y="4781550"/>
          <p14:tracePt t="69897" x="4257675" y="4849813"/>
          <p14:tracePt t="69914" x="4310063" y="4849813"/>
          <p14:tracePt t="69931" x="4540250" y="4865688"/>
          <p14:tracePt t="69947" x="4749800" y="4865688"/>
          <p14:tracePt t="69949" x="4891088" y="4865688"/>
          <p14:tracePt t="69964" x="5049838" y="4865688"/>
          <p14:tracePt t="69980" x="5237163" y="4865688"/>
          <p14:tracePt t="69981" x="5327650" y="4865688"/>
          <p14:tracePt t="69997" x="5489575" y="4865688"/>
          <p14:tracePt t="70014" x="5526088" y="4865688"/>
          <p14:tracePt t="70015" x="5594350" y="4865688"/>
          <p14:tracePt t="70030" x="5673725" y="4865688"/>
          <p14:tracePt t="70046" x="5719763" y="4865688"/>
          <p14:tracePt t="70065" x="5735638" y="4865688"/>
          <p14:tracePt t="70142" x="5746750" y="4860925"/>
          <p14:tracePt t="70158" x="5762625" y="4845050"/>
          <p14:tracePt t="70173" x="5778500" y="4845050"/>
          <p14:tracePt t="70182" x="5783263" y="4845050"/>
          <p14:tracePt t="70222" x="5794375" y="4845050"/>
          <p14:tracePt t="70238" x="5799138" y="4845050"/>
          <p14:tracePt t="70245" x="5824538" y="4845050"/>
          <p14:tracePt t="70253" x="5840413" y="4845050"/>
          <p14:tracePt t="70263" x="5872163" y="4845050"/>
          <p14:tracePt t="70281" x="5903913" y="4854575"/>
          <p14:tracePt t="70297" x="5940425" y="4876800"/>
          <p14:tracePt t="70314" x="5988050" y="4918075"/>
          <p14:tracePt t="70331" x="6003925" y="4954588"/>
          <p14:tracePt t="70348" x="6029325" y="4981575"/>
          <p14:tracePt t="70349" x="6045200" y="5006975"/>
          <p14:tracePt t="70364" x="6045200" y="5011738"/>
          <p14:tracePt t="70365" x="6061075" y="5027613"/>
          <p14:tracePt t="70381" x="6072188" y="5059363"/>
          <p14:tracePt t="70438" x="6072188" y="5064125"/>
          <p14:tracePt t="70453" x="6072188" y="5075238"/>
          <p14:tracePt t="70526" x="6065838" y="5102225"/>
          <p14:tracePt t="70550" x="6061075" y="5106988"/>
          <p14:tracePt t="70582" x="6056313" y="5106988"/>
          <p14:tracePt t="70670" x="6045200" y="5106988"/>
          <p14:tracePt t="70685" x="6040438" y="5106988"/>
          <p14:tracePt t="70701" x="6024563" y="5106988"/>
          <p14:tracePt t="70709" x="6013450" y="5106988"/>
          <p14:tracePt t="70717" x="6008688" y="5106988"/>
          <p14:tracePt t="70732" x="5992813" y="5095875"/>
          <p14:tracePt t="70774" x="5981700" y="5095875"/>
          <p14:tracePt t="70879" x="5976938" y="5095875"/>
          <p14:tracePt t="70910" x="5967413" y="5095875"/>
          <p14:tracePt t="70933" x="5961063" y="5091113"/>
          <p14:tracePt t="70966" x="5935663" y="5080000"/>
          <p14:tracePt t="70983" x="5929313" y="5075238"/>
          <p14:tracePt t="70989" x="5919788" y="5064125"/>
          <p14:tracePt t="73061" x="5919788" y="5059363"/>
          <p14:tracePt t="73070" x="5903913" y="5022850"/>
          <p14:tracePt t="73077" x="5892800" y="5011738"/>
          <p14:tracePt t="73119" x="5892800" y="4991100"/>
          <p14:tracePt t="73125" x="5892800" y="4970463"/>
          <p14:tracePt t="73135" x="5892800" y="4965700"/>
          <p14:tracePt t="73153" x="5892800" y="4949825"/>
          <p14:tracePt t="73169" x="5888038" y="4933950"/>
          <p14:tracePt t="73438" x="5876925" y="4954588"/>
          <p14:tracePt t="73462" x="5876925" y="4970463"/>
          <p14:tracePt t="73470" x="5872163" y="4975225"/>
          <p14:tracePt t="73477" x="5872163" y="4986338"/>
          <p14:tracePt t="73493" x="5872163" y="4991100"/>
          <p14:tracePt t="73504" x="5872163" y="4997450"/>
          <p14:tracePt t="73519" x="5872163" y="5006975"/>
          <p14:tracePt t="73535" x="5872163" y="5011738"/>
          <p14:tracePt t="74254" x="5872163" y="5022850"/>
          <p14:tracePt t="74261" x="5872163" y="5027613"/>
          <p14:tracePt t="74294" x="5872163" y="5043488"/>
          <p14:tracePt t="74382" x="5872163" y="5054600"/>
          <p14:tracePt t="74470" x="5883275" y="5054600"/>
          <p14:tracePt t="74478" x="5888038" y="5054600"/>
          <p14:tracePt t="74487" x="5903913" y="5054600"/>
          <p14:tracePt t="74504" x="5940425" y="5054600"/>
          <p14:tracePt t="74520" x="5981700" y="5049838"/>
          <p14:tracePt t="74537" x="6003925" y="5033963"/>
          <p14:tracePt t="74553" x="6076950" y="5011738"/>
          <p14:tracePt t="74571" x="6081713" y="5006975"/>
          <p14:tracePt t="74588" x="6097588" y="5006975"/>
          <p14:tracePt t="74604" x="6113463" y="5006975"/>
          <p14:tracePt t="74621" x="6154738" y="5006975"/>
          <p14:tracePt t="74637" x="6165850" y="5018088"/>
          <p14:tracePt t="74638" x="6181725" y="5033963"/>
          <p14:tracePt t="74654" x="6202363" y="5049838"/>
          <p14:tracePt t="74655" x="6207125" y="5059363"/>
          <p14:tracePt t="74726" x="6207125" y="5064125"/>
          <p14:tracePt t="75302" x="6207125" y="5075238"/>
          <p14:tracePt t="75382" x="6192838" y="5070475"/>
          <p14:tracePt t="75799" x="6181725" y="5064125"/>
          <p14:tracePt t="76287" x="6186488" y="5054600"/>
          <p14:tracePt t="76390" x="6202363" y="5054600"/>
          <p14:tracePt t="76398" x="6207125" y="5054600"/>
          <p14:tracePt t="76413" x="6223000" y="5054600"/>
          <p14:tracePt t="76430" x="6229350" y="5054600"/>
          <p14:tracePt t="76454" x="6238875" y="5054600"/>
          <p14:tracePt t="76469" x="6265863" y="5054600"/>
          <p14:tracePt t="76486" x="6291263" y="5054600"/>
          <p14:tracePt t="76502" x="6318250" y="5054600"/>
          <p14:tracePt t="76517" x="6327775" y="5054600"/>
          <p14:tracePt t="76525" x="6343650" y="5054600"/>
          <p14:tracePt t="76540" x="6359525" y="5049838"/>
          <p14:tracePt t="76557" x="6375400" y="5038725"/>
          <p14:tracePt t="76574" x="6402388" y="5038725"/>
          <p14:tracePt t="76590" x="6407150" y="5038725"/>
          <p14:tracePt t="76591" x="6443663" y="5027613"/>
          <p14:tracePt t="76613" x="6448425" y="5027613"/>
          <p14:tracePt t="77383" x="6459538" y="5006975"/>
          <p14:tracePt t="77389" x="6459538" y="4975225"/>
          <p14:tracePt t="77397" x="6459538" y="4949825"/>
          <p14:tracePt t="77407" x="6459538" y="4922838"/>
          <p14:tracePt t="77424" x="6459538" y="4906963"/>
          <p14:tracePt t="77446" x="6470650" y="4881563"/>
          <p14:tracePt t="77458" x="6475413" y="4870450"/>
          <p14:tracePt t="77474" x="6480175" y="4870450"/>
          <p14:tracePt t="77491" x="6516688" y="4870450"/>
          <p14:tracePt t="77509" x="6523038" y="4870450"/>
          <p14:tracePt t="77525" x="6538913" y="4870450"/>
          <p14:tracePt t="77542" x="6553200" y="4870450"/>
          <p14:tracePt t="77542" x="6575425" y="4870450"/>
          <p14:tracePt t="77574" x="6580188" y="4870450"/>
          <p14:tracePt t="77638" x="6596063" y="4870450"/>
          <p14:tracePt t="77654" x="6600825" y="4870450"/>
          <p14:tracePt t="77702" x="6611938" y="4870450"/>
          <p14:tracePt t="77709" x="6616700" y="4870450"/>
          <p14:tracePt t="77726" x="6627813" y="4876800"/>
          <p14:tracePt t="77742" x="6632575" y="4881563"/>
          <p14:tracePt t="77758" x="6643688" y="4891088"/>
          <p14:tracePt t="77790" x="6643688" y="4906963"/>
          <p14:tracePt t="77830" x="6643688" y="4913313"/>
          <p14:tracePt t="77886" x="6643688" y="4922838"/>
          <p14:tracePt t="77893" x="6648450" y="4929188"/>
          <p14:tracePt t="77902" x="6653213" y="4933950"/>
          <p14:tracePt t="77910" x="6680200" y="4943475"/>
          <p14:tracePt t="77925" x="6680200" y="4949825"/>
          <p14:tracePt t="77943" x="6689725" y="4959350"/>
          <p14:tracePt t="77959" x="6711950" y="4959350"/>
          <p14:tracePt t="77975" x="6721475" y="4959350"/>
          <p14:tracePt t="77992" x="6737350" y="4965700"/>
          <p14:tracePt t="78046" x="6742113" y="4975225"/>
          <p14:tracePt t="78118" x="6742113" y="4981575"/>
          <p14:tracePt t="78126" x="6757988" y="4997450"/>
          <p14:tracePt t="78190" x="6757988" y="5006975"/>
          <p14:tracePt t="78222" x="6757988" y="5022850"/>
          <p14:tracePt t="78229" x="6757988" y="5027613"/>
          <p14:tracePt t="78245" x="6769100" y="5038725"/>
          <p14:tracePt t="78260" x="6773863" y="5043488"/>
          <p14:tracePt t="78277" x="6784975" y="5043488"/>
          <p14:tracePt t="78293" x="6805613" y="5043488"/>
          <p14:tracePt t="78310" x="6810375" y="5043488"/>
          <p14:tracePt t="78326" x="6837363" y="5054600"/>
          <p14:tracePt t="78373" x="6846888" y="5054600"/>
          <p14:tracePt t="78454" x="6853238" y="5054600"/>
          <p14:tracePt t="78470" x="6862763" y="5043488"/>
          <p14:tracePt t="78477" x="6862763" y="5033963"/>
          <p14:tracePt t="78493" x="6862763" y="5027613"/>
          <p14:tracePt t="78494" x="6862763" y="5018088"/>
          <p14:tracePt t="78511" x="6862763" y="4997450"/>
          <p14:tracePt t="78534" x="6862763" y="4986338"/>
          <p14:tracePt t="78623" x="6862763" y="4981575"/>
          <p14:tracePt t="78727" x="6869113" y="4970463"/>
          <p14:tracePt t="78743" x="6878638" y="4970463"/>
          <p14:tracePt t="78751" x="6884988" y="4970463"/>
          <p14:tracePt t="78759" x="6910388" y="4970463"/>
          <p14:tracePt t="78776" x="6926263" y="4970463"/>
          <p14:tracePt t="78793" x="6958013" y="4970463"/>
          <p14:tracePt t="78810" x="6978650" y="4970463"/>
          <p14:tracePt t="78827" x="6994525" y="4970463"/>
          <p14:tracePt t="78844" x="7015163" y="4970463"/>
          <p14:tracePt t="78887" x="7031038" y="4970463"/>
          <p14:tracePt t="78895" x="7046913" y="4970463"/>
          <p14:tracePt t="78901" x="7088188" y="4970463"/>
          <p14:tracePt t="78919" x="7094538" y="4970463"/>
          <p14:tracePt t="78926" x="7131050" y="4970463"/>
          <p14:tracePt t="78944" x="7140575" y="4970463"/>
          <p14:tracePt t="79023" x="7151688" y="4975225"/>
          <p14:tracePt t="79054" x="7156450" y="5002213"/>
          <p14:tracePt t="79062" x="7188200" y="5006975"/>
          <p14:tracePt t="79070" x="7215188" y="5006975"/>
          <p14:tracePt t="79078" x="7272338" y="5022850"/>
          <p14:tracePt t="79094" x="7340600" y="5054600"/>
          <p14:tracePt t="79111" x="7361238" y="5054600"/>
          <p14:tracePt t="79112" x="7388225" y="5059363"/>
          <p14:tracePt t="79127" x="7440613" y="5070475"/>
          <p14:tracePt t="79143" x="7470775" y="5091113"/>
          <p14:tracePt t="79161" x="7493000" y="5102225"/>
          <p14:tracePt t="79177" x="7518400" y="5102225"/>
          <p14:tracePt t="79194" x="7523163" y="5102225"/>
          <p14:tracePt t="79211" x="7534275" y="5106988"/>
          <p14:tracePt t="79213" x="7550150" y="5106988"/>
          <p14:tracePt t="79227" x="7566025" y="5106988"/>
          <p14:tracePt t="79244" x="7613650" y="5106988"/>
          <p14:tracePt t="79245" x="7629525" y="5106988"/>
          <p14:tracePt t="79262" x="7643813" y="5106988"/>
          <p14:tracePt t="79262" x="7650163" y="5106988"/>
          <p14:tracePt t="79277" x="7675563" y="5116513"/>
          <p14:tracePt t="79390" x="7681913" y="5116513"/>
          <p14:tracePt t="79703" x="7691438" y="5111750"/>
          <p14:tracePt t="79710" x="7691438" y="5106988"/>
          <p14:tracePt t="79745" x="7666038" y="5075238"/>
          <p14:tracePt t="79762" x="7654925" y="5064125"/>
          <p14:tracePt t="79778" x="7650163" y="5059363"/>
          <p14:tracePt t="79795" x="7639050" y="5059363"/>
          <p14:tracePt t="79797" x="7634288" y="5049838"/>
          <p14:tracePt t="79813" x="7634288" y="5043488"/>
          <p14:tracePt t="79828" x="7623175" y="5038725"/>
          <p14:tracePt t="79829" x="7623175" y="5027613"/>
          <p14:tracePt t="79846" x="7623175" y="5022850"/>
          <p14:tracePt t="79862" x="7618413" y="5011738"/>
          <p14:tracePt t="79958" x="7629525" y="5011738"/>
          <p14:tracePt t="79965" x="7634288" y="5011738"/>
          <p14:tracePt t="79978" x="7643813" y="5011738"/>
          <p14:tracePt t="79995" x="7659688" y="5018088"/>
          <p14:tracePt t="80013" x="7702550" y="5043488"/>
          <p14:tracePt t="80029" x="7759700" y="5080000"/>
          <p14:tracePt t="80047" x="7780338" y="5095875"/>
          <p14:tracePt t="80062" x="7780338" y="5106988"/>
          <p14:tracePt t="80080" x="7780338" y="5122863"/>
          <p14:tracePt t="80095" x="7780338" y="5148263"/>
          <p14:tracePt t="80112" x="7780338" y="5154613"/>
          <p14:tracePt t="80422" x="7775575" y="5159375"/>
          <p14:tracePt t="80447" x="7770813" y="5148263"/>
          <p14:tracePt t="80462" x="7770813" y="5143500"/>
          <p14:tracePt t="80469" x="7770813" y="5132388"/>
          <p14:tracePt t="80479" x="7770813" y="5116513"/>
          <p14:tracePt t="80496" x="7770813" y="5095875"/>
          <p14:tracePt t="80512" x="7759700" y="5080000"/>
          <p14:tracePt t="80529" x="7759700" y="5064125"/>
          <p14:tracePt t="80546" x="7754938" y="5043488"/>
          <p14:tracePt t="80563" x="7754938" y="5033963"/>
          <p14:tracePt t="80579" x="7739063" y="5006975"/>
          <p14:tracePt t="80759" x="7739063" y="5002213"/>
          <p14:tracePt t="81046" x="7727950" y="4997450"/>
          <p14:tracePt t="81151" x="7723188" y="4997450"/>
          <p14:tracePt t="81166" x="7696200" y="4997450"/>
          <p14:tracePt t="81254" x="7686675" y="4997450"/>
          <p14:tracePt t="81261" x="7681913" y="4997450"/>
          <p14:tracePt t="81286" x="7675563" y="5006975"/>
          <p14:tracePt t="81303" x="7666038" y="5006975"/>
          <p14:tracePt t="81309" x="7659688" y="5011738"/>
          <p14:tracePt t="81342" x="7650163" y="5011738"/>
          <p14:tracePt t="81349" x="7643813" y="5022850"/>
          <p14:tracePt t="81358" x="7634288" y="5027613"/>
          <p14:tracePt t="81373" x="7629525" y="5033963"/>
          <p14:tracePt t="81390" x="7623175" y="5033963"/>
          <p14:tracePt t="81894" x="7629525" y="5027613"/>
          <p14:tracePt t="82286" x="7643813" y="5027613"/>
          <p14:tracePt t="82303" x="7654925" y="5018088"/>
          <p14:tracePt t="82332" x="7659688" y="5018088"/>
          <p14:tracePt t="83645" x="7659688" y="5011738"/>
          <p14:tracePt t="83654" x="7675563" y="4991100"/>
          <p14:tracePt t="83669" x="7686675" y="4991100"/>
          <p14:tracePt t="83684" x="7702550" y="4986338"/>
          <p14:tracePt t="83701" x="7707313" y="4975225"/>
          <p14:tracePt t="83717" x="7718425" y="4975225"/>
          <p14:tracePt t="84102" x="7734300" y="4991100"/>
          <p14:tracePt t="84110" x="7734300" y="4997450"/>
          <p14:tracePt t="84136" x="7734300" y="5022850"/>
          <p14:tracePt t="84151" x="7723188" y="5027613"/>
          <p14:tracePt t="84191" x="7718425" y="5038725"/>
          <p14:tracePt t="84198" x="7702550" y="5043488"/>
          <p14:tracePt t="84206" x="7702550" y="5064125"/>
          <p14:tracePt t="84218" x="7691438" y="5070475"/>
          <p14:tracePt t="84235" x="7686675" y="5086350"/>
          <p14:tracePt t="84251" x="7686675" y="5102225"/>
          <p14:tracePt t="84269" x="7675563" y="5106988"/>
          <p14:tracePt t="84285" x="7670800" y="5122863"/>
          <p14:tracePt t="84302" x="7659688" y="5132388"/>
          <p14:tracePt t="84663" x="7654925" y="5127625"/>
          <p14:tracePt t="84670" x="7654925" y="5122863"/>
          <p14:tracePt t="84687" x="7654925" y="5116513"/>
          <p14:tracePt t="84712" x="7654925" y="5106988"/>
          <p14:tracePt t="84734" x="7650163" y="5102225"/>
          <p14:tracePt t="84751" x="7650163" y="5086350"/>
          <p14:tracePt t="84766" x="7639050" y="5064125"/>
          <p14:tracePt t="84782" x="7629525" y="5027613"/>
          <p14:tracePt t="84789" x="7623175" y="5027613"/>
          <p14:tracePt t="84802" x="7602538" y="5006975"/>
          <p14:tracePt t="84819" x="7566025" y="4981575"/>
          <p14:tracePt t="84836" x="7529513" y="4954588"/>
          <p14:tracePt t="84853" x="7523163" y="4933950"/>
          <p14:tracePt t="84854" x="7502525" y="4929188"/>
          <p14:tracePt t="84870" x="7497763" y="4929188"/>
          <p14:tracePt t="84888" x="7486650" y="4929188"/>
          <p14:tracePt t="84911" x="7481888" y="4918075"/>
          <p14:tracePt t="84934" x="7477125" y="4918075"/>
          <p14:tracePt t="84943" x="7450138" y="4913313"/>
          <p14:tracePt t="84953" x="7418388" y="4891088"/>
          <p14:tracePt t="84970" x="7350125" y="4870450"/>
          <p14:tracePt t="84986" x="7235825" y="4833938"/>
          <p14:tracePt t="85002" x="7135813" y="4813300"/>
          <p14:tracePt t="85019" x="7094538" y="4808538"/>
          <p14:tracePt t="85036" x="7067550" y="4808538"/>
          <p14:tracePt t="85279" x="7058025" y="4797425"/>
          <p14:tracePt t="85286" x="7035800" y="4781550"/>
          <p14:tracePt t="85294" x="6967538" y="4772025"/>
          <p14:tracePt t="85304" x="6837363" y="4729163"/>
          <p14:tracePt t="85320" x="6648450" y="4635500"/>
          <p14:tracePt t="85336" x="6396038" y="4560888"/>
          <p14:tracePt t="85352" x="6338888" y="4551363"/>
          <p14:tracePt t="85370" x="6108700" y="4508500"/>
          <p14:tracePt t="85386" x="5976938" y="4498975"/>
          <p14:tracePt t="85402" x="5803900" y="4451350"/>
          <p14:tracePt t="85420" x="5605463" y="4425950"/>
          <p14:tracePt t="85421" x="5478463" y="4383088"/>
          <p14:tracePt t="85436" x="5353050" y="4351338"/>
          <p14:tracePt t="85454" x="4965700" y="4283075"/>
          <p14:tracePt t="85470" x="4854575" y="4257675"/>
          <p14:tracePt t="85471" x="4824413" y="4237038"/>
          <p14:tracePt t="85487" x="4765675" y="4205288"/>
          <p14:tracePt t="85487" x="4713288" y="4194175"/>
          <p14:tracePt t="85503" x="4676775" y="4194175"/>
          <p14:tracePt t="85551" x="4687888" y="4194175"/>
          <p14:tracePt t="85557" x="4708525" y="4214813"/>
          <p14:tracePt t="85569" x="4733925" y="4225925"/>
          <p14:tracePt t="85588" x="4913313" y="4273550"/>
          <p14:tracePt t="85589" x="4986338" y="4289425"/>
          <p14:tracePt t="85603" x="5111750" y="4341813"/>
          <p14:tracePt t="85620" x="5416550" y="4430713"/>
          <p14:tracePt t="85621" x="5541963" y="4471988"/>
          <p14:tracePt t="85636" x="5657850" y="4530725"/>
          <p14:tracePt t="85654" x="5981700" y="4603750"/>
          <p14:tracePt t="85654" x="6129338" y="4676775"/>
          <p14:tracePt t="85670" x="6286500" y="4718050"/>
          <p14:tracePt t="85687" x="6438900" y="4756150"/>
          <p14:tracePt t="85703" x="6548438" y="4781550"/>
          <p14:tracePt t="85721" x="6680200" y="4802188"/>
          <p14:tracePt t="85737" x="6805613" y="4813300"/>
          <p14:tracePt t="85754" x="6862763" y="4824413"/>
          <p14:tracePt t="85770" x="6951663" y="4824413"/>
          <p14:tracePt t="85787" x="7051675" y="4860925"/>
          <p14:tracePt t="85803" x="7124700" y="4870450"/>
          <p14:tracePt t="85821" x="7162800" y="4870450"/>
          <p14:tracePt t="85822" x="7167563" y="4870450"/>
          <p14:tracePt t="85837" x="7172325" y="4870450"/>
          <p14:tracePt t="85838" x="7188200" y="4870450"/>
          <p14:tracePt t="85853" x="7204075" y="4870450"/>
          <p14:tracePt t="85871" x="7235825" y="4870450"/>
          <p14:tracePt t="85887" x="7283450" y="4870450"/>
          <p14:tracePt t="85904" x="7324725" y="4870450"/>
          <p14:tracePt t="85920" x="7470775" y="4918075"/>
          <p14:tracePt t="85937" x="7586663" y="4954588"/>
          <p14:tracePt t="85954" x="7739063" y="5002213"/>
          <p14:tracePt t="85971" x="7796213" y="5018088"/>
          <p14:tracePt t="85987" x="7812088" y="5033963"/>
          <p14:tracePt t="86004" x="7827963" y="5033963"/>
          <p14:tracePt t="86021" x="7839075" y="5043488"/>
          <p14:tracePt t="86518" x="7843838" y="5043488"/>
          <p14:tracePt t="86543" x="7848600" y="5043488"/>
          <p14:tracePt t="86663" x="7875588" y="5043488"/>
          <p14:tracePt t="86694" x="7896225" y="5027613"/>
          <p14:tracePt t="86702" x="7912100" y="5027613"/>
          <p14:tracePt t="86709" x="7916863" y="5022850"/>
          <p14:tracePt t="86722" x="7932738" y="5022850"/>
          <p14:tracePt t="86739" x="7980363" y="5022850"/>
          <p14:tracePt t="86756" x="8005763" y="5022850"/>
          <p14:tracePt t="86771" x="8021638" y="5022850"/>
          <p14:tracePt t="86789" x="8027988" y="5022850"/>
          <p14:tracePt t="86790" x="8037513" y="5022850"/>
          <p14:tracePt t="87574" x="8042275" y="5022850"/>
          <p14:tracePt t="87582" x="8048625" y="5022850"/>
          <p14:tracePt t="87590" x="8058150" y="5022850"/>
          <p14:tracePt t="87607" x="8064500" y="5022850"/>
          <p14:tracePt t="87608" x="8074025" y="5022850"/>
          <p14:tracePt t="87639" x="8080375" y="5022850"/>
          <p14:tracePt t="87671" x="8085138" y="5022850"/>
          <p14:tracePt t="87694" x="8110538" y="5022850"/>
          <p14:tracePt t="87702" x="8121650" y="5022850"/>
          <p14:tracePt t="87709" x="8153400" y="5022850"/>
          <p14:tracePt t="87723" x="8185150" y="5022850"/>
          <p14:tracePt t="87740" x="8210550" y="5022850"/>
          <p14:tracePt t="87758" x="8215313" y="5022850"/>
          <p14:tracePt t="87775" x="8242300" y="5022850"/>
          <p14:tracePt t="87790" x="8247063" y="5022850"/>
          <p14:tracePt t="87791" x="8262938" y="5022850"/>
          <p14:tracePt t="87807" x="8294688" y="5022850"/>
          <p14:tracePt t="87808" x="8310563" y="5022850"/>
          <p14:tracePt t="87823" x="8335963" y="5022850"/>
          <p14:tracePt t="87840" x="8388350" y="5022850"/>
          <p14:tracePt t="87857" x="8394700" y="5022850"/>
          <p14:tracePt t="87873" x="8426450" y="5033963"/>
          <p14:tracePt t="87890" x="8462963" y="5033963"/>
          <p14:tracePt t="87908" x="8478838" y="5033963"/>
          <p14:tracePt t="87923" x="8499475" y="5033963"/>
          <p14:tracePt t="87940" x="8509000" y="5033963"/>
          <p14:tracePt t="87957" x="8531225" y="5033963"/>
          <p14:tracePt t="87958" x="8540750" y="5033963"/>
          <p14:tracePt t="88382" x="8535988" y="5033963"/>
          <p14:tracePt t="88391" x="8540750" y="5033963"/>
          <p14:tracePt t="88414" x="8535988" y="5033963"/>
          <p14:tracePt t="88422" x="8531225" y="5033963"/>
          <p14:tracePt t="88438" x="8483600" y="5033963"/>
          <p14:tracePt t="88445" x="8440738" y="5043488"/>
          <p14:tracePt t="88457" x="8435975" y="5054600"/>
          <p14:tracePt t="88474" x="8367713" y="5054600"/>
          <p14:tracePt t="88490" x="8326438" y="5070475"/>
          <p14:tracePt t="88507" x="8258175" y="5102225"/>
          <p14:tracePt t="88524" x="8089900" y="5148263"/>
          <p14:tracePt t="88540" x="7921625" y="5200650"/>
          <p14:tracePt t="88541" x="7880350" y="5211763"/>
          <p14:tracePt t="88558" x="7681913" y="5268913"/>
          <p14:tracePt t="88574" x="7607300" y="5280025"/>
          <p14:tracePt t="88575" x="7566025" y="5289550"/>
          <p14:tracePt t="88591" x="7534275" y="5289550"/>
          <p14:tracePt t="88607" x="7466013" y="5295900"/>
          <p14:tracePt t="88625" x="7381875" y="5295900"/>
          <p14:tracePt t="88641" x="7324725" y="5305425"/>
          <p14:tracePt t="88657" x="7277100" y="5305425"/>
          <p14:tracePt t="88675" x="7219950" y="5305425"/>
          <p14:tracePt t="88691" x="7177088" y="5305425"/>
          <p14:tracePt t="88708" x="7072313" y="5305425"/>
          <p14:tracePt t="88709" x="7031038" y="5300663"/>
          <p14:tracePt t="88724" x="6978650" y="5300663"/>
          <p14:tracePt t="88726" x="6921500" y="5300663"/>
          <p14:tracePt t="88742" x="6800850" y="5300663"/>
          <p14:tracePt t="88743" x="6732588" y="5300663"/>
          <p14:tracePt t="88759" x="6673850" y="5300663"/>
          <p14:tracePt t="88774" x="6569075" y="5300663"/>
          <p14:tracePt t="88776" x="6500813" y="5300663"/>
          <p14:tracePt t="88791" x="6323013" y="5289550"/>
          <p14:tracePt t="88808" x="6129338" y="5289550"/>
          <p14:tracePt t="88825" x="5961063" y="5253038"/>
          <p14:tracePt t="88842" x="5835650" y="5243513"/>
          <p14:tracePt t="88858" x="5808663" y="5243513"/>
          <p14:tracePt t="88874" x="5794375" y="5243513"/>
          <p14:tracePt t="88892" x="5751513" y="5243513"/>
          <p14:tracePt t="88908" x="5730875" y="5243513"/>
          <p14:tracePt t="88924" x="5694363" y="5243513"/>
          <p14:tracePt t="88925" x="5667375" y="5243513"/>
          <p14:tracePt t="88942" x="5657850" y="5243513"/>
          <p14:tracePt t="88942" x="5641975" y="5243513"/>
          <p14:tracePt t="88958" x="5614988" y="5243513"/>
          <p14:tracePt t="88960" x="5605463" y="5243513"/>
          <p14:tracePt t="88975" x="5589588" y="5243513"/>
          <p14:tracePt t="88991" x="5521325" y="5253038"/>
          <p14:tracePt t="89008" x="5468938" y="5264150"/>
          <p14:tracePt t="89025" x="5426075" y="5264150"/>
          <p14:tracePt t="89041" x="5368925" y="5264150"/>
          <p14:tracePt t="89058" x="5289550" y="5264150"/>
          <p14:tracePt t="89075" x="5232400" y="5264150"/>
          <p14:tracePt t="89092" x="5200650" y="5264150"/>
          <p14:tracePt t="89108" x="5184775" y="5264150"/>
          <p14:tracePt t="89125" x="5159375" y="5264150"/>
          <p14:tracePt t="89126" x="5143500" y="5275263"/>
          <p14:tracePt t="89254" x="5132388" y="5275263"/>
          <p14:tracePt t="89262" x="5116513" y="5275263"/>
          <p14:tracePt t="89277" x="5102225" y="5275263"/>
          <p14:tracePt t="89293" x="5095875" y="5280025"/>
          <p14:tracePt t="89294" x="5075238" y="5289550"/>
          <p14:tracePt t="89309" x="5070475" y="5295900"/>
          <p14:tracePt t="89310" x="5064125" y="5295900"/>
          <p14:tracePt t="89383" x="5054600" y="5305425"/>
          <p14:tracePt t="89463" x="5075238" y="5305425"/>
          <p14:tracePt t="89471" x="5143500" y="5305425"/>
          <p14:tracePt t="89477" x="5237163" y="5268913"/>
          <p14:tracePt t="89492" x="5289550" y="5259388"/>
          <p14:tracePt t="89509" x="5395913" y="5227638"/>
          <p14:tracePt t="89510" x="5462588" y="5216525"/>
          <p14:tracePt t="89526" x="5494338" y="5195888"/>
          <p14:tracePt t="89527" x="5546725" y="5195888"/>
          <p14:tracePt t="89543" x="5651500" y="5195888"/>
          <p14:tracePt t="89559" x="5846763" y="5170488"/>
          <p14:tracePt t="89575" x="5908675" y="5170488"/>
          <p14:tracePt t="89593" x="5992813" y="5195888"/>
          <p14:tracePt t="89609" x="6140450" y="5195888"/>
          <p14:tracePt t="89626" x="6386513" y="5184775"/>
          <p14:tracePt t="89643" x="6553200" y="5148263"/>
          <p14:tracePt t="89659" x="6600825" y="5138738"/>
          <p14:tracePt t="89676" x="6721475" y="5127625"/>
          <p14:tracePt t="89677" x="6778625" y="5102225"/>
          <p14:tracePt t="89692" x="6821488" y="5102225"/>
          <p14:tracePt t="89710" x="6978650" y="5102225"/>
          <p14:tracePt t="89726" x="7031038" y="5102225"/>
          <p14:tracePt t="89727" x="7104063" y="5102225"/>
          <p14:tracePt t="89743" x="7177088" y="5102225"/>
          <p14:tracePt t="89759" x="7283450" y="5091113"/>
          <p14:tracePt t="89776" x="7392988" y="5095875"/>
          <p14:tracePt t="89793" x="7481888" y="5095875"/>
          <p14:tracePt t="89809" x="7575550" y="5106988"/>
          <p14:tracePt t="89826" x="7643813" y="5116513"/>
          <p14:tracePt t="89843" x="7743825" y="5127625"/>
          <p14:tracePt t="89860" x="7791450" y="5127625"/>
          <p14:tracePt t="89876" x="7843838" y="5127625"/>
          <p14:tracePt t="89894" x="7948613" y="5127625"/>
          <p14:tracePt t="89910" x="7989888" y="5127625"/>
          <p14:tracePt t="89911" x="8027988" y="5127625"/>
          <p14:tracePt t="89927" x="8053388" y="5127625"/>
          <p14:tracePt t="89944" x="8121650" y="5127625"/>
          <p14:tracePt t="89945" x="8162925" y="5127625"/>
          <p14:tracePt t="89959" x="8205788" y="5127625"/>
          <p14:tracePt t="89976" x="8247063" y="5127625"/>
          <p14:tracePt t="89993" x="8315325" y="5127625"/>
          <p14:tracePt t="90009" x="8431213" y="5164138"/>
          <p14:tracePt t="90027" x="8535988" y="5164138"/>
          <p14:tracePt t="90043" x="8613775" y="5164138"/>
          <p14:tracePt t="90060" x="8656638" y="5164138"/>
          <p14:tracePt t="90076" x="8704263" y="5164138"/>
          <p14:tracePt t="90078" x="8718550" y="5164138"/>
          <p14:tracePt t="90093" x="8745538" y="5164138"/>
          <p14:tracePt t="90110" x="8802688" y="5164138"/>
          <p14:tracePt t="90111" x="8809038" y="5170488"/>
          <p14:tracePt t="90127" x="8855075" y="5180013"/>
          <p14:tracePt t="90128" x="8886825" y="5180013"/>
          <p14:tracePt t="90143" x="8902700" y="5180013"/>
          <p14:tracePt t="90160" x="8923338" y="5180013"/>
          <p14:tracePt t="90177" x="8943975" y="5180013"/>
          <p14:tracePt t="90193" x="8982075" y="5180013"/>
          <p14:tracePt t="90211" x="9039225" y="5200650"/>
          <p14:tracePt t="90227" x="9091613" y="5227638"/>
          <p14:tracePt t="90910" x="9107488" y="5521325"/>
          <p14:tracePt t="90918" x="9102725" y="5521325"/>
          <p14:tracePt t="90927" x="9086850" y="5521325"/>
          <p14:tracePt t="90944" x="9064625" y="5521325"/>
          <p14:tracePt t="90962" x="9059863" y="5521325"/>
          <p14:tracePt t="90978" x="9034463" y="5537200"/>
          <p14:tracePt t="90994" x="8966200" y="5546725"/>
          <p14:tracePt t="91012" x="8907463" y="5557838"/>
          <p14:tracePt t="91013" x="8877300" y="5589588"/>
          <p14:tracePt t="91028" x="8870950" y="5589588"/>
          <p14:tracePt t="91044" x="8855075" y="5594350"/>
          <p14:tracePt t="91062" x="8802688" y="5646738"/>
          <p14:tracePt t="91078" x="8782050" y="5688013"/>
          <p14:tracePt t="91079" x="8750300" y="5699125"/>
          <p14:tracePt t="91094" x="8724900" y="5730875"/>
          <p14:tracePt t="91111" x="8672513" y="5815013"/>
          <p14:tracePt t="91128" x="8599488" y="5867400"/>
          <p14:tracePt t="91145" x="8556625" y="5951538"/>
          <p14:tracePt t="91161" x="8535988" y="5972175"/>
          <p14:tracePt t="91179" x="8531225" y="5992813"/>
          <p14:tracePt t="91195" x="8531225" y="6003925"/>
          <p14:tracePt t="91212" x="8493125" y="6056313"/>
          <p14:tracePt t="91213" x="8472488" y="6086475"/>
          <p14:tracePt t="91228" x="8451850" y="6108700"/>
          <p14:tracePt t="91246" x="8388350" y="6154738"/>
          <p14:tracePt t="91262" x="8358188" y="6170613"/>
          <p14:tracePt t="91263" x="8342313" y="6181725"/>
          <p14:tracePt t="91279" x="8310563" y="6181725"/>
          <p14:tracePt t="91295" x="8267700" y="6197600"/>
          <p14:tracePt t="91313" x="8189913" y="6218238"/>
          <p14:tracePt t="91328" x="8074025" y="6238875"/>
          <p14:tracePt t="91345" x="7969250" y="6275388"/>
          <p14:tracePt t="91362" x="7927975" y="6297613"/>
          <p14:tracePt t="91379" x="7912100" y="6297613"/>
          <p14:tracePt t="91395" x="7864475" y="6307138"/>
          <p14:tracePt t="91412" x="7739063" y="6354763"/>
          <p14:tracePt t="91428" x="7691438" y="6380163"/>
          <p14:tracePt t="91446" x="7643813" y="6402388"/>
          <p14:tracePt t="91446" x="7629525" y="6407150"/>
          <p14:tracePt t="91462" x="7586663" y="6427788"/>
          <p14:tracePt t="91463" x="7561263" y="6427788"/>
          <p14:tracePt t="91479" x="7518400" y="6427788"/>
          <p14:tracePt t="91480" x="7493000" y="6427788"/>
          <p14:tracePt t="91495" x="7461250" y="6427788"/>
          <p14:tracePt t="91512" x="7377113" y="6407150"/>
          <p14:tracePt t="91529" x="7335838" y="6396038"/>
          <p14:tracePt t="91546" x="7277100" y="6365875"/>
          <p14:tracePt t="91574" x="7251700" y="6365875"/>
          <p14:tracePt t="91582" x="7224713" y="6365875"/>
          <p14:tracePt t="91596" x="7192963" y="6365875"/>
          <p14:tracePt t="91612" x="7156450" y="6354763"/>
          <p14:tracePt t="91613" x="7140575" y="6354763"/>
          <p14:tracePt t="91628" x="7124700" y="6338888"/>
          <p14:tracePt t="91646" x="7072313" y="6323013"/>
          <p14:tracePt t="91662" x="7051675" y="6313488"/>
          <p14:tracePt t="91662" x="7026275" y="6291263"/>
          <p14:tracePt t="91678" x="6999288" y="6291263"/>
          <p14:tracePt t="91679" x="6958013" y="6281738"/>
          <p14:tracePt t="91695" x="6873875" y="6259513"/>
          <p14:tracePt t="91712" x="6805613" y="6234113"/>
          <p14:tracePt t="91728" x="6721475" y="6213475"/>
          <p14:tracePt t="91746" x="6669088" y="6181725"/>
          <p14:tracePt t="91763" x="6605588" y="6170613"/>
          <p14:tracePt t="91779" x="6559550" y="6129338"/>
          <p14:tracePt t="91795" x="6511925" y="6129338"/>
          <p14:tracePt t="91813" x="6486525" y="6124575"/>
          <p14:tracePt t="91814" x="6470650" y="6124575"/>
          <p14:tracePt t="91829" x="6459538" y="6124575"/>
          <p14:tracePt t="91830" x="6411913" y="6102350"/>
          <p14:tracePt t="91847" x="6407150" y="6092825"/>
          <p14:tracePt t="91863" x="6370638" y="6076950"/>
          <p14:tracePt t="91864" x="6338888" y="6065838"/>
          <p14:tracePt t="91879" x="6281738" y="6029325"/>
          <p14:tracePt t="91896" x="6207125" y="5997575"/>
          <p14:tracePt t="91912" x="6118225" y="5929313"/>
          <p14:tracePt t="91929" x="6061075" y="5919788"/>
          <p14:tracePt t="91945" x="6019800" y="5892800"/>
          <p14:tracePt t="91963" x="6013450" y="5867400"/>
          <p14:tracePt t="91980" x="5992813" y="5846763"/>
          <p14:tracePt t="91982" x="5988050" y="5840413"/>
          <p14:tracePt t="92014" x="5976938" y="5830888"/>
          <p14:tracePt t="92022" x="5972175" y="5824538"/>
          <p14:tracePt t="92030" x="5956300" y="5808663"/>
          <p14:tracePt t="92046" x="5945188" y="5799138"/>
          <p14:tracePt t="92047" x="5929313" y="5783263"/>
          <p14:tracePt t="92063" x="5888038" y="5762625"/>
          <p14:tracePt t="92064" x="5883275" y="5756275"/>
          <p14:tracePt t="92094" x="5856288" y="5735638"/>
          <p14:tracePt t="92102" x="5815013" y="5735638"/>
          <p14:tracePt t="92113" x="5783263" y="5703888"/>
          <p14:tracePt t="92130" x="5762625" y="5688013"/>
          <p14:tracePt t="92147" x="5735638" y="5667375"/>
          <p14:tracePt t="92163" x="5678488" y="5626100"/>
          <p14:tracePt t="92180" x="5635625" y="5578475"/>
          <p14:tracePt t="92196" x="5599113" y="5521325"/>
          <p14:tracePt t="92214" x="5589588" y="5510213"/>
          <p14:tracePt t="92455" x="5583238" y="5505450"/>
          <p14:tracePt t="92462" x="5546725" y="5494338"/>
          <p14:tracePt t="92496" x="5510213" y="5421313"/>
          <p14:tracePt t="92513" x="5505450" y="5400675"/>
          <p14:tracePt t="92530" x="5494338" y="5373688"/>
          <p14:tracePt t="92548" x="5489575" y="5368925"/>
          <p14:tracePt t="92563" x="5489575" y="5357813"/>
          <p14:tracePt t="92581" x="5489575" y="5353050"/>
          <p14:tracePt t="92582" x="5489575" y="5343525"/>
          <p14:tracePt t="92758" x="5500688" y="5337175"/>
          <p14:tracePt t="92766" x="5541963" y="5316538"/>
          <p14:tracePt t="92781" x="5546725" y="5305425"/>
          <p14:tracePt t="92782" x="5583238" y="5305425"/>
          <p14:tracePt t="92797" x="5610225" y="5300663"/>
          <p14:tracePt t="92798" x="5662613" y="5300663"/>
          <p14:tracePt t="92813" x="5673725" y="5300663"/>
          <p14:tracePt t="92814" x="5678488" y="5300663"/>
          <p14:tracePt t="92830" x="5703888" y="5300663"/>
          <p14:tracePt t="92831" x="5719763" y="5289550"/>
          <p14:tracePt t="92847" x="5730875" y="5289550"/>
          <p14:tracePt t="92864" x="5778500" y="5289550"/>
          <p14:tracePt t="92911" x="5783263" y="5289550"/>
          <p14:tracePt t="92918" x="5788025" y="5289550"/>
          <p14:tracePt t="92931" x="5799138" y="5289550"/>
          <p14:tracePt t="92948" x="5819775" y="5280025"/>
          <p14:tracePt t="92964" x="5830888" y="5275263"/>
          <p14:tracePt t="92981" x="5835650" y="5275263"/>
          <p14:tracePt t="92998" x="5846763" y="5275263"/>
          <p14:tracePt t="93015" x="5851525" y="5275263"/>
          <p14:tracePt t="93031" x="5867400" y="5275263"/>
          <p14:tracePt t="93048" x="5883275" y="5275263"/>
          <p14:tracePt t="93065" x="5919788" y="5275263"/>
          <p14:tracePt t="93080" x="5935663" y="5275263"/>
          <p14:tracePt t="93098" x="5967413" y="5264150"/>
          <p14:tracePt t="93115" x="5976938" y="5259388"/>
          <p14:tracePt t="93631" x="6003925" y="5259388"/>
          <p14:tracePt t="93638" x="6065838" y="5259388"/>
          <p14:tracePt t="93647" x="6124575" y="5259388"/>
          <p14:tracePt t="93665" x="6176963" y="5259388"/>
          <p14:tracePt t="93682" x="6223000" y="5259388"/>
          <p14:tracePt t="93711" x="6249988" y="5259388"/>
          <p14:tracePt t="93727" x="6249988" y="5227638"/>
          <p14:tracePt t="93750" x="6259513" y="5222875"/>
          <p14:tracePt t="93758" x="6302375" y="5211763"/>
          <p14:tracePt t="93765" x="6359525" y="5211763"/>
          <p14:tracePt t="93781" x="6432550" y="5200650"/>
          <p14:tracePt t="93783" x="6438900" y="5200650"/>
          <p14:tracePt t="93799" x="6454775" y="5191125"/>
          <p14:tracePt t="93815" x="6511925" y="5195888"/>
          <p14:tracePt t="93832" x="6596063" y="5195888"/>
          <p14:tracePt t="93849" x="6605588" y="5195888"/>
          <p14:tracePt t="94279" x="6616700" y="5195888"/>
          <p14:tracePt t="94311" x="6648450" y="5195888"/>
          <p14:tracePt t="94318" x="6700838" y="5195888"/>
          <p14:tracePt t="94326" x="6757988" y="5195888"/>
          <p14:tracePt t="94334" x="6810375" y="5195888"/>
          <p14:tracePt t="94350" x="6937375" y="5195888"/>
          <p14:tracePt t="94366" x="7004050" y="5195888"/>
          <p14:tracePt t="94367" x="7046913" y="5195888"/>
          <p14:tracePt t="94382" x="7083425" y="5195888"/>
          <p14:tracePt t="94400" x="7094538" y="5195888"/>
          <p14:tracePt t="94431" x="7099300" y="5195888"/>
          <p14:tracePt t="94455" x="7115175" y="5184775"/>
          <p14:tracePt t="94462" x="7124700" y="5184775"/>
          <p14:tracePt t="94479" x="7167563" y="5184775"/>
          <p14:tracePt t="94486" x="7208838" y="5191125"/>
          <p14:tracePt t="94500" x="7267575" y="5200650"/>
          <p14:tracePt t="94516" x="7381875" y="5227638"/>
          <p14:tracePt t="94517" x="7397750" y="5232400"/>
          <p14:tracePt t="94532" x="7408863" y="5232400"/>
          <p14:tracePt t="94550" x="7413625" y="5232400"/>
          <p14:tracePt t="94567" x="7418388" y="5232400"/>
          <p14:tracePt t="94584" x="7486650" y="5253038"/>
          <p14:tracePt t="94585" x="7566025" y="5264150"/>
          <p14:tracePt t="94600" x="7666038" y="5316538"/>
          <p14:tracePt t="94617" x="7748588" y="5343525"/>
          <p14:tracePt t="94634" x="7807325" y="5343525"/>
          <p14:tracePt t="94650" x="7875588" y="5343525"/>
          <p14:tracePt t="94667" x="7996238" y="5343525"/>
          <p14:tracePt t="94684" x="8158163" y="5343525"/>
          <p14:tracePt t="94685" x="8267700" y="5332413"/>
          <p14:tracePt t="94700" x="8305800" y="5332413"/>
          <p14:tracePt t="94716" x="8367713" y="5321300"/>
          <p14:tracePt t="94735" x="8372475" y="5321300"/>
          <p14:tracePt t="94863" x="8394700" y="5343525"/>
          <p14:tracePt t="94870" x="8399463" y="5343525"/>
          <p14:tracePt t="94883" x="8404225" y="5353050"/>
          <p14:tracePt t="94901" x="8415338" y="5384800"/>
          <p14:tracePt t="94918" x="8431213" y="5432425"/>
          <p14:tracePt t="94918" x="8431213" y="5457825"/>
          <p14:tracePt t="94934" x="8431213" y="5500688"/>
          <p14:tracePt t="94950" x="8431213" y="5526088"/>
          <p14:tracePt t="94967" x="8383588" y="5667375"/>
          <p14:tracePt t="94983" x="8351838" y="5767388"/>
          <p14:tracePt t="95000" x="8310563" y="5851525"/>
          <p14:tracePt t="95017" x="8237538" y="5961063"/>
          <p14:tracePt t="95034" x="8169275" y="6065838"/>
          <p14:tracePt t="95050" x="8080375" y="6134100"/>
          <p14:tracePt t="95068" x="8021638" y="6165850"/>
          <p14:tracePt t="95084" x="7959725" y="6223000"/>
          <p14:tracePt t="95101" x="7891463" y="6245225"/>
          <p14:tracePt t="95118" x="7800975" y="6291263"/>
          <p14:tracePt t="95118" x="7775575" y="6302375"/>
          <p14:tracePt t="95134" x="7707313" y="6307138"/>
          <p14:tracePt t="95150" x="7696200" y="6307138"/>
          <p14:tracePt t="95167" x="7591425" y="6327775"/>
          <p14:tracePt t="95169" x="7518400" y="6327775"/>
          <p14:tracePt t="95184" x="7345363" y="6327775"/>
          <p14:tracePt t="95201" x="7219950" y="6327775"/>
          <p14:tracePt t="95217" x="7131050" y="6327775"/>
          <p14:tracePt t="95234" x="7010400" y="6338888"/>
          <p14:tracePt t="95252" x="6973888" y="6338888"/>
          <p14:tracePt t="95267" x="6931025" y="6338888"/>
          <p14:tracePt t="95359" x="6921500" y="6338888"/>
          <p14:tracePt t="96431" x="6926263" y="6338888"/>
          <p14:tracePt t="96438" x="6931025" y="6338888"/>
          <p14:tracePt t="96454" x="6958013" y="6338888"/>
          <p14:tracePt t="96454" x="6962775" y="6338888"/>
          <p14:tracePt t="96470" x="7051675" y="6338888"/>
          <p14:tracePt t="96486" x="7115175" y="6338888"/>
          <p14:tracePt t="96488" x="7219950" y="6338888"/>
          <p14:tracePt t="96503" x="7277100" y="6338888"/>
          <p14:tracePt t="96503" x="7329488" y="6338888"/>
          <p14:tracePt t="96518" x="7497763" y="6338888"/>
          <p14:tracePt t="96535" x="7607300" y="6338888"/>
          <p14:tracePt t="96552" x="7659688" y="6350000"/>
          <p14:tracePt t="96570" x="7675563" y="635000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/Viðmið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nitakerfi geta verið:</a:t>
            </a:r>
          </a:p>
          <a:p>
            <a:pPr lvl="1"/>
            <a:r>
              <a:rPr lang="is-IS"/>
              <a:t>Staðbundin (</a:t>
            </a:r>
            <a:r>
              <a:rPr lang="is-IS" err="1"/>
              <a:t>local</a:t>
            </a:r>
            <a:r>
              <a:rPr lang="is-IS"/>
              <a:t>), t.d. fyrir stakt hús eða sveitarfélag</a:t>
            </a:r>
          </a:p>
          <a:p>
            <a:pPr lvl="1"/>
            <a:r>
              <a:rPr lang="is-IS"/>
              <a:t>Fyrir allt landið (</a:t>
            </a:r>
            <a:r>
              <a:rPr lang="is-IS" err="1"/>
              <a:t>global</a:t>
            </a:r>
            <a:r>
              <a:rPr lang="is-IS"/>
              <a:t>), t.d. ISN93 og ISN2016</a:t>
            </a:r>
          </a:p>
          <a:p>
            <a:pPr lvl="1"/>
            <a:r>
              <a:rPr lang="is-IS"/>
              <a:t>Fyrir heimsálfur eða alla jörðina</a:t>
            </a:r>
          </a:p>
          <a:p>
            <a:r>
              <a:rPr lang="is-IS"/>
              <a:t>Ýmist talað um X- og </a:t>
            </a:r>
            <a:r>
              <a:rPr lang="is-IS" err="1"/>
              <a:t>Y-hnit</a:t>
            </a:r>
            <a:r>
              <a:rPr lang="is-IS"/>
              <a:t> eða Austur- og Norðurhnit</a:t>
            </a:r>
          </a:p>
          <a:p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794"/>
    </mc:Choice>
    <mc:Fallback xmlns="">
      <p:transition spd="slow" advTm="67794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s-IS" altLang="is-IS"/>
              <a:t>Varpanir milli hnitakerfa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s-IS" altLang="is-IS"/>
              <a:t>Skilgreining:</a:t>
            </a:r>
          </a:p>
          <a:p>
            <a:pPr lvl="2"/>
            <a:r>
              <a:rPr lang="is-IS" altLang="is-IS" i="1"/>
              <a:t>Vörpun er stærðfræðileg aðgerð sem tekur inn hnit á punkti í einu hnitakerfi og skilar til baka hniti á sama punkt í öðru hnitakerfi</a:t>
            </a:r>
          </a:p>
          <a:p>
            <a:r>
              <a:rPr lang="is-IS" altLang="is-IS"/>
              <a:t>Helstu þættir vörpunar	</a:t>
            </a:r>
          </a:p>
          <a:p>
            <a:pPr lvl="2"/>
            <a:r>
              <a:rPr lang="is-IS" altLang="is-IS" i="1"/>
              <a:t>Hliðrun</a:t>
            </a:r>
          </a:p>
          <a:p>
            <a:pPr lvl="2"/>
            <a:r>
              <a:rPr lang="is-IS" altLang="is-IS" i="1"/>
              <a:t>Snúningur</a:t>
            </a:r>
          </a:p>
          <a:p>
            <a:pPr lvl="2"/>
            <a:r>
              <a:rPr lang="is-IS" altLang="is-IS" i="1"/>
              <a:t>Kvarði</a:t>
            </a:r>
          </a:p>
          <a:p>
            <a:pPr lvl="2"/>
            <a:endParaRPr lang="is-IS" altLang="is-IS" i="1"/>
          </a:p>
          <a:p>
            <a:pPr lvl="3"/>
            <a:endParaRPr lang="is-IS" altLang="is-IS"/>
          </a:p>
          <a:p>
            <a:pPr lvl="2"/>
            <a:endParaRPr lang="is-IS" altLang="is-IS"/>
          </a:p>
        </p:txBody>
      </p:sp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F320FF40-2C5A-45E7-AF1B-4D26442D98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Síðufótarstaðgengill 2">
            <a:extLst>
              <a:ext uri="{FF2B5EF4-FFF2-40B4-BE49-F238E27FC236}">
                <a16:creationId xmlns:a16="http://schemas.microsoft.com/office/drawing/2014/main" id="{AE578B86-98D5-492B-9F96-0675F7628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4" name="Skyggnunúmersstaðgengill 3">
            <a:extLst>
              <a:ext uri="{FF2B5EF4-FFF2-40B4-BE49-F238E27FC236}">
                <a16:creationId xmlns:a16="http://schemas.microsoft.com/office/drawing/2014/main" id="{CDEAEC42-2357-4BEA-BA80-ADBBF36A5F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579349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973"/>
    </mc:Choice>
    <mc:Fallback xmlns="">
      <p:transition spd="slow" advTm="71973"/>
    </mc:Fallback>
  </mc:AlternateContent>
  <p:extLst>
    <p:ext uri="{3A86A75C-4F4B-4683-9AE1-C65F6400EC91}">
      <p14:laserTraceLst xmlns:p14="http://schemas.microsoft.com/office/powerpoint/2010/main">
        <p14:tracePtLst>
          <p14:tracePt t="2952" x="7654925" y="6338888"/>
          <p14:tracePt t="2959" x="7545388" y="6234113"/>
          <p14:tracePt t="2981" x="7088188" y="5915025"/>
          <p14:tracePt t="2999" x="6680200" y="5614988"/>
          <p14:tracePt t="3000" x="6523038" y="5468938"/>
          <p14:tracePt t="3016" x="6475413" y="5437188"/>
          <p14:tracePt t="3017" x="6359525" y="5332413"/>
          <p14:tracePt t="3031" x="6275388" y="5253038"/>
          <p14:tracePt t="3048" x="6165850" y="5154613"/>
          <p14:tracePt t="3049" x="6124575" y="5132388"/>
          <p14:tracePt t="3065" x="6003925" y="4959350"/>
          <p14:tracePt t="3081" x="5908675" y="4881563"/>
          <p14:tracePt t="3098" x="5751513" y="4672013"/>
          <p14:tracePt t="3115" x="5610225" y="4410075"/>
          <p14:tracePt t="3133" x="5405438" y="4146550"/>
          <p14:tracePt t="3135" x="5321300" y="4032250"/>
          <p14:tracePt t="3150" x="5248275" y="3937000"/>
          <p14:tracePt t="3151" x="5184775" y="3859213"/>
          <p14:tracePt t="3165" x="5132388" y="3779838"/>
          <p14:tracePt t="3182" x="5070475" y="3675063"/>
          <p14:tracePt t="3198" x="4949825" y="3529013"/>
          <p14:tracePt t="3215" x="4906963" y="3470275"/>
          <p14:tracePt t="3216" x="4870450" y="3424238"/>
          <p14:tracePt t="3232" x="4838700" y="3381375"/>
          <p14:tracePt t="3233" x="4786313" y="3319463"/>
          <p14:tracePt t="3248" x="4772025" y="3292475"/>
          <p14:tracePt t="3264" x="4765675" y="3255963"/>
          <p14:tracePt t="3282" x="4749800" y="3251200"/>
          <p14:tracePt t="3298" x="4740275" y="3240088"/>
          <p14:tracePt t="3864" x="4740275" y="3219450"/>
          <p14:tracePt t="3872" x="4740275" y="3167063"/>
          <p14:tracePt t="3882" x="4740275" y="3124200"/>
          <p14:tracePt t="3900" x="4756150" y="3067050"/>
          <p14:tracePt t="3917" x="4765675" y="3030538"/>
          <p14:tracePt t="3933" x="4776788" y="2962275"/>
          <p14:tracePt t="3949" x="4802188" y="2894013"/>
          <p14:tracePt t="3967" x="4833938" y="2836863"/>
          <p14:tracePt t="3968" x="4870450" y="2768600"/>
          <p14:tracePt t="3983" x="4886325" y="2732088"/>
          <p14:tracePt t="3999" x="4918075" y="2689225"/>
          <p14:tracePt t="4001" x="4929188" y="2679700"/>
          <p14:tracePt t="4018" x="4959350" y="2679700"/>
          <p14:tracePt t="4048" x="4991100" y="2679700"/>
          <p14:tracePt t="4055" x="5033963" y="2695575"/>
          <p14:tracePt t="4067" x="5091113" y="2720975"/>
          <p14:tracePt t="4083" x="5216525" y="2768600"/>
          <p14:tracePt t="4099" x="5405438" y="2862263"/>
          <p14:tracePt t="4116" x="5568950" y="2973388"/>
          <p14:tracePt t="4134" x="5867400" y="3203575"/>
          <p14:tracePt t="4135" x="6154738" y="3408363"/>
          <p14:tracePt t="4149" x="6438900" y="3590925"/>
          <p14:tracePt t="4167" x="6784975" y="3937000"/>
          <p14:tracePt t="4168" x="6873875" y="4052888"/>
          <p14:tracePt t="4183" x="6926263" y="4132263"/>
          <p14:tracePt t="4200" x="6983413" y="4221163"/>
          <p14:tracePt t="4201" x="7015163" y="4267200"/>
          <p14:tracePt t="4218" x="7015163" y="4273550"/>
          <p14:tracePt t="4234" x="7015163" y="4305300"/>
          <p14:tracePt t="4273" x="7015163" y="4314825"/>
          <p14:tracePt t="4279" x="7015163" y="4319588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altLang="is-IS"/>
              <a:t>Varpanir milli hnitakerfa (2)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is-IS"/>
              <a:t>Algengast er að nota </a:t>
            </a:r>
            <a:r>
              <a:rPr lang="is-IS" err="1"/>
              <a:t>Helmert</a:t>
            </a:r>
            <a:r>
              <a:rPr lang="is-IS"/>
              <a:t> vörpun við landmælingar</a:t>
            </a:r>
          </a:p>
          <a:p>
            <a:pPr lvl="1"/>
            <a:r>
              <a:rPr lang="is-IS"/>
              <a:t>4 parametrar í 2D</a:t>
            </a:r>
          </a:p>
          <a:p>
            <a:pPr lvl="1"/>
            <a:r>
              <a:rPr lang="is-IS"/>
              <a:t>7 parametrar í 3D</a:t>
            </a:r>
          </a:p>
          <a:p>
            <a:r>
              <a:rPr lang="is-IS" err="1"/>
              <a:t>Affin</a:t>
            </a:r>
            <a:r>
              <a:rPr lang="is-IS"/>
              <a:t> vörpun er stundum notað landmælingum, en oftast í loftmyndavinnslu  </a:t>
            </a:r>
          </a:p>
          <a:p>
            <a:pPr lvl="1"/>
            <a:r>
              <a:rPr lang="is-IS"/>
              <a:t>6 parametrar í 2D</a:t>
            </a:r>
          </a:p>
          <a:p>
            <a:pPr lvl="1"/>
            <a:r>
              <a:rPr lang="is-IS"/>
              <a:t>9 parametrar í 3D</a:t>
            </a:r>
          </a:p>
          <a:p>
            <a:r>
              <a:rPr lang="is-IS"/>
              <a:t>Þegar vörpunnar parametrar eru reiknaðir er alltaf betra að hafa yfirákvörðun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87E4B07-E5A1-447E-B8C1-61051EDCE7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487CBA79-B40F-49C3-906F-4A5E3C430E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70B4B6B-4E37-47CF-A041-773BE91F7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50004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408"/>
    </mc:Choice>
    <mc:Fallback xmlns="">
      <p:transition spd="slow" advTm="68408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Tvívíður hnitasnúningu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083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524636"/>
              </p:ext>
            </p:extLst>
          </p:nvPr>
        </p:nvGraphicFramePr>
        <p:xfrm>
          <a:off x="4367213" y="2224088"/>
          <a:ext cx="4364037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54200" imgH="3225600" progId="Equation.DSMT4">
                  <p:embed/>
                </p:oleObj>
              </mc:Choice>
              <mc:Fallback>
                <p:oleObj name="Equation" r:id="rId3" imgW="3454200" imgH="3225600" progId="Equation.DSMT4">
                  <p:embed/>
                  <p:pic>
                    <p:nvPicPr>
                      <p:cNvPr id="1208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213" y="2224088"/>
                        <a:ext cx="4364037" cy="407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85720" y="2071678"/>
            <a:ext cx="3448528" cy="4369860"/>
            <a:chOff x="285720" y="2071678"/>
            <a:chExt cx="3448528" cy="4369860"/>
          </a:xfrm>
        </p:grpSpPr>
        <p:pic>
          <p:nvPicPr>
            <p:cNvPr id="12" name="Picture 11" descr="2D-coord-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>
              <a:off x="428596" y="2143116"/>
              <a:ext cx="3305652" cy="4149679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285720" y="3714752"/>
              <a:ext cx="35719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5720" y="5072074"/>
              <a:ext cx="4286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357554" y="6072206"/>
              <a:ext cx="28575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928662" y="6072206"/>
              <a:ext cx="4286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14480" y="2857496"/>
              <a:ext cx="57150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14546" y="2071678"/>
              <a:ext cx="57150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263196">
              <a:off x="2193969" y="2499834"/>
              <a:ext cx="4637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1263196">
              <a:off x="2265408" y="3785719"/>
              <a:ext cx="4637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263196">
              <a:off x="1056430" y="3613411"/>
              <a:ext cx="299867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 rot="1263196">
              <a:off x="2628065" y="5327923"/>
              <a:ext cx="299867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803"/>
    </mc:Choice>
    <mc:Fallback xmlns="">
      <p:transition spd="slow" advTm="65803"/>
    </mc:Fallback>
  </mc:AlternateContent>
  <p:extLst>
    <p:ext uri="{3A86A75C-4F4B-4683-9AE1-C65F6400EC91}">
      <p14:laserTraceLst xmlns:p14="http://schemas.microsoft.com/office/powerpoint/2010/main">
        <p14:tracePtLst>
          <p14:tracePt t="5036" x="7015163" y="4330700"/>
          <p14:tracePt t="5042" x="7015163" y="4335463"/>
          <p14:tracePt t="5085" x="7015163" y="4351338"/>
          <p14:tracePt t="5101" x="7067550" y="4440238"/>
          <p14:tracePt t="5118" x="7115175" y="4560888"/>
          <p14:tracePt t="5135" x="7135813" y="4608513"/>
          <p14:tracePt t="5152" x="7162800" y="4665663"/>
          <p14:tracePt t="5168" x="7251700" y="4718050"/>
          <p14:tracePt t="5185" x="7413625" y="4760913"/>
          <p14:tracePt t="5187" x="7466013" y="4760913"/>
          <p14:tracePt t="5203" x="7554913" y="4760913"/>
          <p14:tracePt t="5218" x="7764463" y="4760913"/>
          <p14:tracePt t="5235" x="7943850" y="4760913"/>
          <p14:tracePt t="5252" x="7996238" y="4760913"/>
          <p14:tracePt t="5252" x="8053388" y="4756150"/>
          <p14:tracePt t="5268" x="8116888" y="4756150"/>
          <p14:tracePt t="5285" x="8174038" y="4729163"/>
          <p14:tracePt t="5302" x="8189913" y="4729163"/>
          <p14:tracePt t="6795" x="8194675" y="4729163"/>
          <p14:tracePt t="6802" x="8147050" y="4786313"/>
          <p14:tracePt t="6821" x="7791450" y="4943475"/>
          <p14:tracePt t="6837" x="7204075" y="5237163"/>
          <p14:tracePt t="6854" x="6773863" y="5448300"/>
          <p14:tracePt t="6871" x="5819775" y="5683250"/>
          <p14:tracePt t="6888" x="4933950" y="5903913"/>
          <p14:tracePt t="6905" x="3795713" y="6072188"/>
          <p14:tracePt t="6906" x="3349625" y="6140450"/>
          <p14:tracePt t="6921" x="2909888" y="6186488"/>
          <p14:tracePt t="6922" x="2490788" y="6270625"/>
          <p14:tracePt t="6937" x="2160588" y="6291263"/>
          <p14:tracePt t="6938" x="1908175" y="6291263"/>
          <p14:tracePt t="6954" x="1819275" y="6291263"/>
          <p14:tracePt t="6955" x="1730375" y="6291263"/>
          <p14:tracePt t="6971" x="1609725" y="6291263"/>
          <p14:tracePt t="6972" x="1562100" y="6265863"/>
          <p14:tracePt t="6987" x="1514475" y="6202363"/>
          <p14:tracePt t="7004" x="1514475" y="6176963"/>
          <p14:tracePt t="7020" x="1493838" y="6129338"/>
          <p14:tracePt t="7037" x="1484313" y="6092825"/>
          <p14:tracePt t="7054" x="1484313" y="6045200"/>
          <p14:tracePt t="7071" x="1468438" y="5967413"/>
          <p14:tracePt t="7088" x="1457325" y="5908675"/>
          <p14:tracePt t="7090" x="1447800" y="5892800"/>
          <p14:tracePt t="7104" x="1431925" y="5861050"/>
          <p14:tracePt t="7120" x="1389063" y="5824538"/>
          <p14:tracePt t="7138" x="1343025" y="5799138"/>
          <p14:tracePt t="7155" x="1320800" y="5788025"/>
          <p14:tracePt t="7172" x="1274763" y="5788025"/>
          <p14:tracePt t="7188" x="1258888" y="5788025"/>
          <p14:tracePt t="7219" x="1231900" y="5803900"/>
          <p14:tracePt t="7227" x="1222375" y="5830888"/>
          <p14:tracePt t="7237" x="1222375" y="5883275"/>
          <p14:tracePt t="7255" x="1184275" y="6013450"/>
          <p14:tracePt t="7271" x="1131888" y="6149975"/>
          <p14:tracePt t="7288" x="1111250" y="6207125"/>
          <p14:tracePt t="7304" x="1095375" y="6265863"/>
          <p14:tracePt t="7306" x="1095375" y="6270625"/>
          <p14:tracePt t="7321" x="1095375" y="6281738"/>
          <p14:tracePt t="7338" x="1069975" y="6313488"/>
          <p14:tracePt t="7339" x="1058863" y="6323013"/>
          <p14:tracePt t="7747" x="1033463" y="6323013"/>
          <p14:tracePt t="7754" x="1022350" y="6245225"/>
          <p14:tracePt t="7762" x="1011238" y="6170613"/>
          <p14:tracePt t="7771" x="1011238" y="6102350"/>
          <p14:tracePt t="7788" x="1001713" y="5997575"/>
          <p14:tracePt t="7805" x="1001713" y="5919788"/>
          <p14:tracePt t="7822" x="974725" y="5808663"/>
          <p14:tracePt t="7838" x="974725" y="5762625"/>
          <p14:tracePt t="7856" x="974725" y="5673725"/>
          <p14:tracePt t="7873" x="965200" y="5578475"/>
          <p14:tracePt t="7874" x="954088" y="5521325"/>
          <p14:tracePt t="7889" x="954088" y="5468938"/>
          <p14:tracePt t="7906" x="942975" y="5268913"/>
          <p14:tracePt t="7922" x="917575" y="5091113"/>
          <p14:tracePt t="7938" x="917575" y="5070475"/>
          <p14:tracePt t="7939" x="896938" y="4975225"/>
          <p14:tracePt t="7955" x="896938" y="4781550"/>
          <p14:tracePt t="7972" x="896938" y="4556125"/>
          <p14:tracePt t="7989" x="896938" y="4394200"/>
          <p14:tracePt t="8005" x="885825" y="4341813"/>
          <p14:tracePt t="8022" x="885825" y="4214813"/>
          <p14:tracePt t="8038" x="817563" y="4032250"/>
          <p14:tracePt t="8056" x="765175" y="3843338"/>
          <p14:tracePt t="8073" x="755650" y="3702050"/>
          <p14:tracePt t="8074" x="728663" y="3643313"/>
          <p14:tracePt t="8090" x="717550" y="3622675"/>
          <p14:tracePt t="8090" x="717550" y="3606800"/>
          <p14:tracePt t="8106" x="717550" y="3602038"/>
          <p14:tracePt t="8107" x="717550" y="3586163"/>
          <p14:tracePt t="8122" x="712788" y="3565525"/>
          <p14:tracePt t="8139" x="703263" y="3549650"/>
          <p14:tracePt t="8140" x="692150" y="3529013"/>
          <p14:tracePt t="8547" x="681038" y="3565525"/>
          <p14:tracePt t="8554" x="681038" y="3617913"/>
          <p14:tracePt t="8606" x="608013" y="4125913"/>
          <p14:tracePt t="8623" x="598488" y="4194175"/>
          <p14:tracePt t="8640" x="587375" y="4221163"/>
          <p14:tracePt t="8658" x="587375" y="4237038"/>
          <p14:tracePt t="8659" x="576263" y="4252913"/>
          <p14:tracePt t="8683" x="571500" y="4273550"/>
          <p14:tracePt t="8691" x="571500" y="4310063"/>
          <p14:tracePt t="8707" x="560388" y="4378325"/>
          <p14:tracePt t="8723" x="550863" y="4471988"/>
          <p14:tracePt t="8740" x="519113" y="4545013"/>
          <p14:tracePt t="8756" x="498475" y="4624388"/>
          <p14:tracePt t="8773" x="466725" y="4724400"/>
          <p14:tracePt t="8790" x="450850" y="4918075"/>
          <p14:tracePt t="8806" x="382588" y="5154613"/>
          <p14:tracePt t="8824" x="309563" y="5441950"/>
          <p14:tracePt t="8840" x="293688" y="5651500"/>
          <p14:tracePt t="8857" x="257175" y="5851525"/>
          <p14:tracePt t="8874" x="261938" y="6019800"/>
          <p14:tracePt t="8891" x="261938" y="6049963"/>
          <p14:tracePt t="8891" x="266700" y="6056313"/>
          <p14:tracePt t="8906" x="266700" y="6065838"/>
          <p14:tracePt t="9043" x="277813" y="6081713"/>
          <p14:tracePt t="9051" x="293688" y="6086475"/>
          <p14:tracePt t="9058" x="298450" y="6097588"/>
          <p14:tracePt t="9074" x="309563" y="6102350"/>
          <p14:tracePt t="9267" x="341313" y="6102350"/>
          <p14:tracePt t="9274" x="350838" y="6102350"/>
          <p14:tracePt t="9308" x="439738" y="6102350"/>
          <p14:tracePt t="9324" x="477838" y="6102350"/>
          <p14:tracePt t="9595" x="514350" y="6102350"/>
          <p14:tracePt t="9602" x="550863" y="6102350"/>
          <p14:tracePt t="9659" x="838200" y="6113463"/>
          <p14:tracePt t="9675" x="974725" y="6113463"/>
          <p14:tracePt t="9691" x="996950" y="6113463"/>
          <p14:tracePt t="9708" x="1011238" y="6113463"/>
          <p14:tracePt t="9811" x="1027113" y="6113463"/>
          <p14:tracePt t="9818" x="1038225" y="6113463"/>
          <p14:tracePt t="9835" x="1063625" y="6113463"/>
          <p14:tracePt t="9842" x="1116013" y="6113463"/>
          <p14:tracePt t="9859" x="1295400" y="6154738"/>
          <p14:tracePt t="9877" x="1457325" y="6154738"/>
          <p14:tracePt t="9892" x="1725613" y="6223000"/>
          <p14:tracePt t="9908" x="1919288" y="6238875"/>
          <p14:tracePt t="9924" x="2044700" y="6249988"/>
          <p14:tracePt t="9941" x="2212975" y="6275388"/>
          <p14:tracePt t="9959" x="2306638" y="6297613"/>
          <p14:tracePt t="9976" x="2374900" y="6297613"/>
          <p14:tracePt t="10003" x="2390775" y="6297613"/>
          <p14:tracePt t="10026" x="2411413" y="6297613"/>
          <p14:tracePt t="10035" x="2447925" y="6297613"/>
          <p14:tracePt t="10042" x="2474913" y="6297613"/>
          <p14:tracePt t="10058" x="2527300" y="6297613"/>
          <p14:tracePt t="10059" x="2568575" y="6297613"/>
          <p14:tracePt t="10075" x="2620963" y="6297613"/>
          <p14:tracePt t="10076" x="2647950" y="6297613"/>
          <p14:tracePt t="10092" x="2695575" y="6297613"/>
          <p14:tracePt t="10108" x="2800350" y="6297613"/>
          <p14:tracePt t="10126" x="2857500" y="6297613"/>
          <p14:tracePt t="10142" x="2909888" y="6297613"/>
          <p14:tracePt t="10158" x="2936875" y="6297613"/>
          <p14:tracePt t="10175" x="2957513" y="6297613"/>
          <p14:tracePt t="10193" x="2973388" y="6297613"/>
          <p14:tracePt t="10209" x="2989263" y="6297613"/>
          <p14:tracePt t="10210" x="3014663" y="6297613"/>
          <p14:tracePt t="10226" x="3046413" y="6281738"/>
          <p14:tracePt t="10227" x="3071813" y="6281738"/>
          <p14:tracePt t="10242" x="3140075" y="6259513"/>
          <p14:tracePt t="10243" x="3171825" y="6229350"/>
          <p14:tracePt t="10259" x="3187700" y="6229350"/>
          <p14:tracePt t="10260" x="3240088" y="6229350"/>
          <p14:tracePt t="10276" x="3313113" y="6229350"/>
          <p14:tracePt t="10293" x="3381375" y="6223000"/>
          <p14:tracePt t="10309" x="3440113" y="6213475"/>
          <p14:tracePt t="10325" x="3486150" y="6202363"/>
          <p14:tracePt t="10342" x="3522663" y="6202363"/>
          <p14:tracePt t="10359" x="3529013" y="6202363"/>
          <p14:tracePt t="10395" x="3554413" y="6186488"/>
          <p14:tracePt t="10411" x="3554413" y="6176963"/>
          <p14:tracePt t="10435" x="3570288" y="6170613"/>
          <p14:tracePt t="10444" x="3613150" y="6161088"/>
          <p14:tracePt t="10450" x="3638550" y="6149975"/>
          <p14:tracePt t="10460" x="3659188" y="6140450"/>
          <p14:tracePt t="10475" x="3711575" y="6129338"/>
          <p14:tracePt t="10492" x="3727450" y="6124575"/>
          <p14:tracePt t="10732" x="3706813" y="6129338"/>
          <p14:tracePt t="10738" x="3702050" y="6129338"/>
          <p14:tracePt t="10777" x="3444875" y="6129338"/>
          <p14:tracePt t="10794" x="3140075" y="6118225"/>
          <p14:tracePt t="10810" x="3019425" y="6118225"/>
          <p14:tracePt t="10811" x="2946400" y="6118225"/>
          <p14:tracePt t="10827" x="2825750" y="6118225"/>
          <p14:tracePt t="10843" x="2668588" y="6118225"/>
          <p14:tracePt t="10845" x="2611438" y="6118225"/>
          <p14:tracePt t="10860" x="2401888" y="6118225"/>
          <p14:tracePt t="10876" x="2228850" y="6118225"/>
          <p14:tracePt t="10892" x="2049463" y="6118225"/>
          <p14:tracePt t="10910" x="1924050" y="6118225"/>
          <p14:tracePt t="10926" x="1798638" y="6118225"/>
          <p14:tracePt t="10943" x="1673225" y="6118225"/>
          <p14:tracePt t="10959" x="1582738" y="6118225"/>
          <p14:tracePt t="10977" x="1473200" y="6118225"/>
          <p14:tracePt t="10993" x="1384300" y="6118225"/>
          <p14:tracePt t="10994" x="1363663" y="6118225"/>
          <p14:tracePt t="11010" x="1357313" y="6118225"/>
          <p14:tracePt t="11011" x="1343025" y="6118225"/>
          <p14:tracePt t="11045" x="1336675" y="6118225"/>
          <p14:tracePt t="11050" x="1327150" y="6118225"/>
          <p14:tracePt t="11059" x="1300163" y="6113463"/>
          <p14:tracePt t="11076" x="1295400" y="6113463"/>
          <p14:tracePt t="11094" x="1252538" y="6113463"/>
          <p14:tracePt t="11112" x="1190625" y="6092825"/>
          <p14:tracePt t="11127" x="1101725" y="6092825"/>
          <p14:tracePt t="11143" x="974725" y="6092825"/>
          <p14:tracePt t="11160" x="849313" y="6092825"/>
          <p14:tracePt t="11177" x="781050" y="6092825"/>
          <p14:tracePt t="11195" x="755650" y="6092825"/>
          <p14:tracePt t="11196" x="717550" y="6092825"/>
          <p14:tracePt t="11210" x="708025" y="6092825"/>
          <p14:tracePt t="11228" x="681038" y="6092825"/>
          <p14:tracePt t="11515" x="676275" y="6092825"/>
          <p14:tracePt t="11539" x="676275" y="6076950"/>
          <p14:tracePt t="11578" x="655638" y="5924550"/>
          <p14:tracePt t="11595" x="655638" y="5883275"/>
          <p14:tracePt t="11595" x="660400" y="5799138"/>
          <p14:tracePt t="11611" x="687388" y="5726113"/>
          <p14:tracePt t="11613" x="703263" y="5635625"/>
          <p14:tracePt t="11628" x="703263" y="5546725"/>
          <p14:tracePt t="11629" x="728663" y="5473700"/>
          <p14:tracePt t="11643" x="755650" y="5305425"/>
          <p14:tracePt t="11661" x="781050" y="5075238"/>
          <p14:tracePt t="11678" x="781050" y="4781550"/>
          <p14:tracePt t="11694" x="781050" y="4535488"/>
          <p14:tracePt t="11711" x="781050" y="4378325"/>
          <p14:tracePt t="11727" x="781050" y="4221163"/>
          <p14:tracePt t="11744" x="781050" y="4110038"/>
          <p14:tracePt t="11761" x="812800" y="4041775"/>
          <p14:tracePt t="11777" x="812800" y="3884613"/>
          <p14:tracePt t="11795" x="812800" y="3800475"/>
          <p14:tracePt t="11812" x="823913" y="3748088"/>
          <p14:tracePt t="11813" x="828675" y="3727450"/>
          <p14:tracePt t="11828" x="838200" y="3670300"/>
          <p14:tracePt t="11845" x="849313" y="3629025"/>
          <p14:tracePt t="11861" x="865188" y="3590925"/>
          <p14:tracePt t="11878" x="876300" y="3575050"/>
          <p14:tracePt t="11896" x="876300" y="3560763"/>
          <p14:tracePt t="12307" x="876300" y="3633788"/>
          <p14:tracePt t="12314" x="885825" y="3706813"/>
          <p14:tracePt t="12329" x="885825" y="3759200"/>
          <p14:tracePt t="12330" x="885825" y="3790950"/>
          <p14:tracePt t="12345" x="885825" y="3868738"/>
          <p14:tracePt t="12346" x="881063" y="3959225"/>
          <p14:tracePt t="12362" x="881063" y="4152900"/>
          <p14:tracePt t="12378" x="881063" y="4257675"/>
          <p14:tracePt t="12379" x="881063" y="4346575"/>
          <p14:tracePt t="12396" x="881063" y="4503738"/>
          <p14:tracePt t="12412" x="881063" y="4629150"/>
          <p14:tracePt t="12429" x="881063" y="4740275"/>
          <p14:tracePt t="12446" x="849313" y="4824413"/>
          <p14:tracePt t="12463" x="817563" y="4891088"/>
          <p14:tracePt t="12479" x="801688" y="4929188"/>
          <p14:tracePt t="12495" x="781050" y="4997450"/>
          <p14:tracePt t="12513" x="755650" y="5106988"/>
          <p14:tracePt t="12529" x="733425" y="5216525"/>
          <p14:tracePt t="12546" x="639763" y="5384800"/>
          <p14:tracePt t="12563" x="639763" y="5421313"/>
          <p14:tracePt t="12563" x="628650" y="5473700"/>
          <p14:tracePt t="12579" x="608013" y="5557838"/>
          <p14:tracePt t="12595" x="582613" y="5673725"/>
          <p14:tracePt t="12612" x="571500" y="5783263"/>
          <p14:tracePt t="12629" x="560388" y="5929313"/>
          <p14:tracePt t="12646" x="560388" y="6008688"/>
          <p14:tracePt t="12662" x="560388" y="6045200"/>
          <p14:tracePt t="12679" x="560388" y="6049963"/>
          <p14:tracePt t="12696" x="560388" y="6081713"/>
          <p14:tracePt t="12713" x="576263" y="6140450"/>
          <p14:tracePt t="12714" x="598488" y="6181725"/>
          <p14:tracePt t="12729" x="598488" y="6192838"/>
          <p14:tracePt t="12730" x="603250" y="6223000"/>
          <p14:tracePt t="12746" x="603250" y="6254750"/>
          <p14:tracePt t="12747" x="612775" y="6270625"/>
          <p14:tracePt t="12762" x="623888" y="6302375"/>
          <p14:tracePt t="12842" x="628650" y="6307138"/>
          <p14:tracePt t="12979" x="619125" y="6307138"/>
          <p14:tracePt t="12987" x="619125" y="6297613"/>
          <p14:tracePt t="12996" x="612775" y="6281738"/>
          <p14:tracePt t="13013" x="612775" y="6275388"/>
          <p14:tracePt t="13030" x="612775" y="6265863"/>
          <p14:tracePt t="13123" x="612775" y="6238875"/>
          <p14:tracePt t="13130" x="612775" y="6234113"/>
          <p14:tracePt t="13138" x="612775" y="6223000"/>
          <p14:tracePt t="13147" x="612775" y="6218238"/>
          <p14:tracePt t="13165" x="612775" y="6202363"/>
          <p14:tracePt t="13419" x="644525" y="6192838"/>
          <p14:tracePt t="13427" x="739775" y="6213475"/>
          <p14:tracePt t="13463" x="1163638" y="6254750"/>
          <p14:tracePt t="13479" x="1462088" y="6270625"/>
          <p14:tracePt t="13497" x="1620838" y="6270625"/>
          <p14:tracePt t="13514" x="1992313" y="6297613"/>
          <p14:tracePt t="13531" x="2165350" y="6338888"/>
          <p14:tracePt t="13531" x="2343150" y="6354763"/>
          <p14:tracePt t="13547" x="2516188" y="6396038"/>
          <p14:tracePt t="13564" x="2889250" y="6427788"/>
          <p14:tracePt t="13580" x="3041650" y="6438900"/>
          <p14:tracePt t="13597" x="3071813" y="6438900"/>
          <p14:tracePt t="13614" x="3098800" y="6438900"/>
          <p14:tracePt t="13859" x="3078163" y="6432550"/>
          <p14:tracePt t="13867" x="3030538" y="6391275"/>
          <p14:tracePt t="13899" x="2620963" y="6008688"/>
          <p14:tracePt t="13916" x="2506663" y="5903913"/>
          <p14:tracePt t="13917" x="2390775" y="5819775"/>
          <p14:tracePt t="13931" x="2327275" y="5772150"/>
          <p14:tracePt t="13932" x="2212975" y="5635625"/>
          <p14:tracePt t="13948" x="2144713" y="5541963"/>
          <p14:tracePt t="13948" x="2076450" y="5448300"/>
          <p14:tracePt t="13964" x="1981200" y="5259388"/>
          <p14:tracePt t="13980" x="1887538" y="5086350"/>
          <p14:tracePt t="13997" x="1887538" y="5038725"/>
          <p14:tracePt t="14015" x="1866900" y="4959350"/>
          <p14:tracePt t="14032" x="1860550" y="4891088"/>
          <p14:tracePt t="14048" x="1835150" y="4797425"/>
          <p14:tracePt t="14065" x="1798638" y="4681538"/>
          <p14:tracePt t="14066" x="1762125" y="4603750"/>
          <p14:tracePt t="14081" x="1751013" y="4545013"/>
          <p14:tracePt t="14098" x="1741488" y="4503738"/>
          <p14:tracePt t="14099" x="1730375" y="4483100"/>
          <p14:tracePt t="14114" x="1730375" y="4403725"/>
          <p14:tracePt t="14114" x="1730375" y="4362450"/>
          <p14:tracePt t="14131" x="1735138" y="4283075"/>
          <p14:tracePt t="14147" x="1735138" y="4194175"/>
          <p14:tracePt t="14164" x="1735138" y="4146550"/>
          <p14:tracePt t="14181" x="1746250" y="4121150"/>
          <p14:tracePt t="14199" x="1746250" y="4105275"/>
          <p14:tracePt t="14215" x="1746250" y="4100513"/>
          <p14:tracePt t="14231" x="1746250" y="4084638"/>
          <p14:tracePt t="14248" x="1746250" y="4037013"/>
          <p14:tracePt t="14265" x="1746250" y="3995738"/>
          <p14:tracePt t="14266" x="1741488" y="3973513"/>
          <p14:tracePt t="14281" x="1741488" y="3968750"/>
          <p14:tracePt t="14299" x="1719263" y="3943350"/>
          <p14:tracePt t="14300" x="1719263" y="3937000"/>
          <p14:tracePt t="14315" x="1709738" y="3927475"/>
          <p14:tracePt t="14316" x="1703388" y="3911600"/>
          <p14:tracePt t="14331" x="1703388" y="3906838"/>
          <p14:tracePt t="14332" x="1682750" y="3890963"/>
          <p14:tracePt t="14348" x="1677988" y="3843338"/>
          <p14:tracePt t="14364" x="1666875" y="3795713"/>
          <p14:tracePt t="14381" x="1657350" y="3748088"/>
          <p14:tracePt t="14398" x="1657350" y="3727450"/>
          <p14:tracePt t="14415" x="1641475" y="3717925"/>
          <p14:tracePt t="14596" x="1625600" y="3722688"/>
          <p14:tracePt t="14602" x="1625600" y="3727450"/>
          <p14:tracePt t="14611" x="1598613" y="3748088"/>
          <p14:tracePt t="14632" x="1593850" y="3790950"/>
          <p14:tracePt t="14649" x="1573213" y="3827463"/>
          <p14:tracePt t="14665" x="1525588" y="3916363"/>
          <p14:tracePt t="14666" x="1525588" y="3932238"/>
          <p14:tracePt t="14681" x="1514475" y="3968750"/>
          <p14:tracePt t="14699" x="1489075" y="4016375"/>
          <p14:tracePt t="14700" x="1489075" y="4048125"/>
          <p14:tracePt t="14715" x="1477963" y="4064000"/>
          <p14:tracePt t="14732" x="1452563" y="4125913"/>
          <p14:tracePt t="14748" x="1441450" y="4221163"/>
          <p14:tracePt t="14766" x="1431925" y="4314825"/>
          <p14:tracePt t="14782" x="1431925" y="4425950"/>
          <p14:tracePt t="14799" x="1420813" y="4519613"/>
          <p14:tracePt t="14816" x="1404938" y="4583113"/>
          <p14:tracePt t="14833" x="1384300" y="4635500"/>
          <p14:tracePt t="14834" x="1384300" y="4676775"/>
          <p14:tracePt t="14849" x="1352550" y="4703763"/>
          <p14:tracePt t="14867" x="1295400" y="4786313"/>
          <p14:tracePt t="14882" x="1295400" y="4813300"/>
          <p14:tracePt t="14883" x="1274763" y="4829175"/>
          <p14:tracePt t="14899" x="1231900" y="4865688"/>
          <p14:tracePt t="14900" x="1200150" y="4881563"/>
          <p14:tracePt t="14915" x="1154113" y="4954588"/>
          <p14:tracePt t="14932" x="1122363" y="5011738"/>
          <p14:tracePt t="14949" x="1074738" y="5064125"/>
          <p14:tracePt t="14966" x="1058863" y="5086350"/>
          <p14:tracePt t="14982" x="1049338" y="5102225"/>
          <p14:tracePt t="14999" x="1033463" y="5127625"/>
          <p14:tracePt t="15016" x="1017588" y="5164138"/>
          <p14:tracePt t="15032" x="1006475" y="5207000"/>
          <p14:tracePt t="15050" x="990600" y="5253038"/>
          <p14:tracePt t="15050" x="990600" y="5268913"/>
          <p14:tracePt t="15066" x="981075" y="5289550"/>
          <p14:tracePt t="15083" x="965200" y="5305425"/>
          <p14:tracePt t="15203" x="965200" y="5311775"/>
          <p14:tracePt t="15219" x="981075" y="5348288"/>
          <p14:tracePt t="15227" x="1038225" y="5384800"/>
          <p14:tracePt t="15234" x="1131888" y="5426075"/>
          <p14:tracePt t="15250" x="1211263" y="5462588"/>
          <p14:tracePt t="15250" x="1289050" y="5500688"/>
          <p14:tracePt t="15266" x="1347788" y="5526088"/>
          <p14:tracePt t="15284" x="1546225" y="5578475"/>
          <p14:tracePt t="15285" x="1625600" y="5605463"/>
          <p14:tracePt t="15299" x="1755775" y="5651500"/>
          <p14:tracePt t="15316" x="1892300" y="5694363"/>
          <p14:tracePt t="15333" x="1992313" y="5726113"/>
          <p14:tracePt t="15349" x="2160588" y="5794375"/>
          <p14:tracePt t="15367" x="2249488" y="5861050"/>
          <p14:tracePt t="15383" x="2432050" y="5915025"/>
          <p14:tracePt t="15399" x="2632075" y="5951538"/>
          <p14:tracePt t="15416" x="2747963" y="5988050"/>
          <p14:tracePt t="15434" x="2820988" y="6008688"/>
          <p14:tracePt t="15435" x="2836863" y="6019800"/>
          <p14:tracePt t="15450" x="2852738" y="6024563"/>
          <p14:tracePt t="15468" x="2873375" y="6045200"/>
          <p14:tracePt t="15483" x="2878138" y="6049963"/>
          <p14:tracePt t="15484" x="2914650" y="6061075"/>
          <p14:tracePt t="15500" x="2998788" y="6081713"/>
          <p14:tracePt t="15516" x="3094038" y="6102350"/>
          <p14:tracePt t="15533" x="3140075" y="6102350"/>
          <p14:tracePt t="15550" x="3219450" y="6113463"/>
          <p14:tracePt t="15567" x="3251200" y="6118225"/>
          <p14:tracePt t="15584" x="3260725" y="6118225"/>
          <p14:tracePt t="15601" x="3267075" y="6118225"/>
          <p14:tracePt t="15796" x="3276600" y="6129338"/>
          <p14:tracePt t="15811" x="3271838" y="6134100"/>
          <p14:tracePt t="15834" x="3103563" y="6161088"/>
          <p14:tracePt t="15851" x="2889250" y="6170613"/>
          <p14:tracePt t="15867" x="2800350" y="6170613"/>
          <p14:tracePt t="15868" x="2679700" y="6197600"/>
          <p14:tracePt t="15884" x="2463800" y="6197600"/>
          <p14:tracePt t="15901" x="2238375" y="6197600"/>
          <p14:tracePt t="15917" x="2108200" y="6197600"/>
          <p14:tracePt t="15934" x="2097088" y="6197600"/>
          <p14:tracePt t="15951" x="2055813" y="6197600"/>
          <p14:tracePt t="15968" x="2049463" y="6197600"/>
          <p14:tracePt t="15984" x="2012950" y="6197600"/>
          <p14:tracePt t="16001" x="1992313" y="6197600"/>
          <p14:tracePt t="16002" x="1960563" y="6197600"/>
          <p14:tracePt t="16019" x="1919288" y="6197600"/>
          <p14:tracePt t="16035" x="1892300" y="6197600"/>
          <p14:tracePt t="16052" x="1887538" y="6197600"/>
          <p14:tracePt t="16052" x="1871663" y="6197600"/>
          <p14:tracePt t="16067" x="1855788" y="6197600"/>
          <p14:tracePt t="16084" x="1846263" y="6197600"/>
          <p14:tracePt t="16101" x="1830388" y="6207125"/>
          <p14:tracePt t="16124" x="1803400" y="6202363"/>
          <p14:tracePt t="16135" x="1782763" y="6202363"/>
          <p14:tracePt t="16151" x="1730375" y="6202363"/>
          <p14:tracePt t="16167" x="1651000" y="6207125"/>
          <p14:tracePt t="16185" x="1552575" y="6218238"/>
          <p14:tracePt t="16186" x="1525588" y="6229350"/>
          <p14:tracePt t="16200" x="1493838" y="6249988"/>
          <p14:tracePt t="16218" x="1462088" y="6249988"/>
          <p14:tracePt t="16219" x="1436688" y="6249988"/>
          <p14:tracePt t="16235" x="1416050" y="6259513"/>
          <p14:tracePt t="16339" x="1409700" y="6259513"/>
          <p14:tracePt t="16347" x="1395413" y="6259513"/>
          <p14:tracePt t="16354" x="1373188" y="6259513"/>
          <p14:tracePt t="16367" x="1347788" y="6259513"/>
          <p14:tracePt t="16384" x="1327150" y="6259513"/>
          <p14:tracePt t="16411" x="1316038" y="6259513"/>
          <p14:tracePt t="16452" x="1316038" y="6254750"/>
          <p14:tracePt t="16499" x="1300163" y="6254750"/>
          <p14:tracePt t="16539" x="1284288" y="6254750"/>
          <p14:tracePt t="16571" x="1268413" y="6254750"/>
          <p14:tracePt t="16578" x="1258888" y="6254750"/>
          <p14:tracePt t="16628" x="1252538" y="6254750"/>
          <p14:tracePt t="16651" x="1227138" y="6254750"/>
          <p14:tracePt t="16675" x="1211263" y="6254750"/>
          <p14:tracePt t="16683" x="1179513" y="6254750"/>
          <p14:tracePt t="16691" x="1174750" y="6254750"/>
          <p14:tracePt t="16707" x="1158875" y="6254750"/>
          <p14:tracePt t="16718" x="1122363" y="6254750"/>
          <p14:tracePt t="16735" x="1085850" y="6254750"/>
          <p14:tracePt t="16752" x="1079500" y="6254750"/>
          <p14:tracePt t="16768" x="1074738" y="6254750"/>
          <p14:tracePt t="16785" x="1054100" y="6254750"/>
          <p14:tracePt t="16802" x="1049338" y="6249988"/>
          <p14:tracePt t="16892" x="1042988" y="6249988"/>
          <p14:tracePt t="16907" x="1033463" y="6238875"/>
          <p14:tracePt t="16933" x="1033463" y="6223000"/>
          <p14:tracePt t="16948" x="1027113" y="6218238"/>
          <p14:tracePt t="16964" x="1027113" y="6207125"/>
          <p14:tracePt t="16987" x="1027113" y="6202363"/>
          <p14:tracePt t="17187" x="1017588" y="6197600"/>
          <p14:tracePt t="17194" x="1011238" y="6186488"/>
          <p14:tracePt t="17253" x="938213" y="5967413"/>
          <p14:tracePt t="17269" x="969963" y="5835650"/>
          <p14:tracePt t="17286" x="981075" y="5726113"/>
          <p14:tracePt t="17303" x="990600" y="5646738"/>
          <p14:tracePt t="17319" x="1001713" y="5599113"/>
          <p14:tracePt t="17336" x="1011238" y="5583238"/>
          <p14:tracePt t="17353" x="1017588" y="5568950"/>
          <p14:tracePt t="17369" x="1017588" y="5562600"/>
          <p14:tracePt t="17370" x="1027113" y="5546725"/>
          <p14:tracePt t="17386" x="1027113" y="5530850"/>
          <p14:tracePt t="17403" x="1033463" y="5505450"/>
          <p14:tracePt t="17419" x="1033463" y="5478463"/>
          <p14:tracePt t="17420" x="1033463" y="5473700"/>
          <p14:tracePt t="17435" x="1054100" y="5416550"/>
          <p14:tracePt t="17452" x="1054100" y="5395913"/>
          <p14:tracePt t="17469" x="1054100" y="5380038"/>
          <p14:tracePt t="17683" x="1054100" y="5364163"/>
          <p14:tracePt t="17859" x="1054100" y="5343525"/>
          <p14:tracePt t="17876" x="1054100" y="5316538"/>
          <p14:tracePt t="17883" x="1049338" y="5289550"/>
          <p14:tracePt t="17890" x="1022350" y="5280025"/>
          <p14:tracePt t="17904" x="990600" y="5248275"/>
          <p14:tracePt t="17921" x="938213" y="5207000"/>
          <p14:tracePt t="17922" x="938213" y="5200650"/>
          <p14:tracePt t="17938" x="933450" y="5195888"/>
          <p14:tracePt t="17954" x="912813" y="5184775"/>
          <p14:tracePt t="17988" x="906463" y="5184775"/>
          <p14:tracePt t="18356" x="901700" y="5180013"/>
          <p14:tracePt t="18363" x="901700" y="5170488"/>
          <p14:tracePt t="18443" x="917575" y="5164138"/>
          <p14:tracePt t="18451" x="928688" y="5164138"/>
          <p14:tracePt t="18459" x="942975" y="5164138"/>
          <p14:tracePt t="18471" x="958850" y="5164138"/>
          <p14:tracePt t="18488" x="974725" y="5191125"/>
          <p14:tracePt t="18507" x="985838" y="5207000"/>
          <p14:tracePt t="18520" x="990600" y="5216525"/>
          <p14:tracePt t="18556" x="1001713" y="5222875"/>
          <p14:tracePt t="18562" x="1006475" y="5227638"/>
          <p14:tracePt t="18579" x="1006475" y="5237163"/>
          <p14:tracePt t="18603" x="1006475" y="5243513"/>
          <p14:tracePt t="18611" x="1017588" y="5259388"/>
          <p14:tracePt t="18635" x="1017588" y="5280025"/>
          <p14:tracePt t="18643" x="1017588" y="5284788"/>
          <p14:tracePt t="18654" x="1017588" y="5289550"/>
          <p14:tracePt t="18671" x="1017588" y="5327650"/>
          <p14:tracePt t="18688" x="1017588" y="5343525"/>
          <p14:tracePt t="18705" x="1017588" y="5380038"/>
          <p14:tracePt t="18707" x="1017588" y="5410200"/>
          <p14:tracePt t="18721" x="1017588" y="5426075"/>
          <p14:tracePt t="18738" x="1011238" y="5514975"/>
          <p14:tracePt t="18755" x="1011238" y="5546725"/>
          <p14:tracePt t="18756" x="1011238" y="5557838"/>
          <p14:tracePt t="18771" x="1011238" y="5583238"/>
          <p14:tracePt t="18773" x="1011238" y="5599113"/>
          <p14:tracePt t="18789" x="1011238" y="5635625"/>
          <p14:tracePt t="18805" x="996950" y="5699125"/>
          <p14:tracePt t="18821" x="1001713" y="5746750"/>
          <p14:tracePt t="18838" x="1011238" y="5794375"/>
          <p14:tracePt t="18855" x="1017588" y="5835650"/>
          <p14:tracePt t="18872" x="1049338" y="5899150"/>
          <p14:tracePt t="18888" x="1058863" y="5967413"/>
          <p14:tracePt t="18905" x="1085850" y="6013450"/>
          <p14:tracePt t="18906" x="1085850" y="6049963"/>
          <p14:tracePt t="18921" x="1095375" y="6081713"/>
          <p14:tracePt t="18938" x="1106488" y="6124575"/>
          <p14:tracePt t="18956" x="1106488" y="6140450"/>
          <p14:tracePt t="18957" x="1106488" y="6149975"/>
          <p14:tracePt t="19004" x="1106488" y="6154738"/>
          <p14:tracePt t="19164" x="1106488" y="6165850"/>
          <p14:tracePt t="19219" x="1085850" y="6170613"/>
          <p14:tracePt t="19227" x="1042988" y="6170613"/>
          <p14:tracePt t="19235" x="1017588" y="6170613"/>
          <p14:tracePt t="19256" x="958850" y="6170613"/>
          <p14:tracePt t="19273" x="938213" y="6170613"/>
          <p14:tracePt t="19275" x="922338" y="6170613"/>
          <p14:tracePt t="19288" x="912813" y="6170613"/>
          <p14:tracePt t="19523" x="906463" y="6170613"/>
          <p14:tracePt t="19644" x="928688" y="6170613"/>
          <p14:tracePt t="19652" x="981075" y="6170613"/>
          <p14:tracePt t="19659" x="1033463" y="6170613"/>
          <p14:tracePt t="19672" x="1085850" y="6170613"/>
          <p14:tracePt t="19689" x="1163638" y="6170613"/>
          <p14:tracePt t="19707" x="1222375" y="6170613"/>
          <p14:tracePt t="19707" x="1247775" y="6170613"/>
          <p14:tracePt t="20012" x="1227138" y="6170613"/>
          <p14:tracePt t="20019" x="1158875" y="6134100"/>
          <p14:tracePt t="20040" x="1042988" y="6097588"/>
          <p14:tracePt t="20057" x="990600" y="6072188"/>
          <p14:tracePt t="20058" x="985838" y="6072188"/>
          <p14:tracePt t="20073" x="974725" y="6045200"/>
          <p14:tracePt t="20090" x="928688" y="6034088"/>
          <p14:tracePt t="20091" x="928688" y="6024563"/>
          <p14:tracePt t="20107" x="890588" y="5981700"/>
          <p14:tracePt t="20124" x="885825" y="5972175"/>
          <p14:tracePt t="20125" x="876300" y="5956300"/>
          <p14:tracePt t="20140" x="860425" y="5940425"/>
          <p14:tracePt t="20157" x="844550" y="5919788"/>
          <p14:tracePt t="20187" x="838200" y="5915025"/>
          <p14:tracePt t="20411" x="801688" y="5915025"/>
          <p14:tracePt t="20418" x="749300" y="5915025"/>
          <p14:tracePt t="20458" x="477838" y="5929313"/>
          <p14:tracePt t="20458" x="461963" y="5929313"/>
          <p14:tracePt t="20475" x="455613" y="5929313"/>
          <p14:tracePt t="20490" x="455613" y="5935663"/>
          <p14:tracePt t="20588" x="455613" y="5945188"/>
          <p14:tracePt t="20611" x="455613" y="5961063"/>
          <p14:tracePt t="20626" x="455613" y="5976938"/>
          <p14:tracePt t="20644" x="466725" y="5976938"/>
          <p14:tracePt t="20651" x="482600" y="5988050"/>
          <p14:tracePt t="20658" x="503238" y="5992813"/>
          <p14:tracePt t="20674" x="519113" y="6003925"/>
          <p14:tracePt t="20676" x="539750" y="6013450"/>
          <p14:tracePt t="20691" x="555625" y="6024563"/>
          <p14:tracePt t="20692" x="560388" y="6024563"/>
          <p14:tracePt t="20709" x="582613" y="6029325"/>
          <p14:tracePt t="20709" x="582613" y="6040438"/>
          <p14:tracePt t="20725" x="612775" y="6061075"/>
          <p14:tracePt t="20741" x="628650" y="6086475"/>
          <p14:tracePt t="20757" x="639763" y="6102350"/>
          <p14:tracePt t="20774" x="644525" y="6113463"/>
          <p14:tracePt t="20828" x="644525" y="6118225"/>
          <p14:tracePt t="20836" x="650875" y="6124575"/>
          <p14:tracePt t="20851" x="660400" y="6134100"/>
          <p14:tracePt t="20876" x="676275" y="6134100"/>
          <p14:tracePt t="20883" x="681038" y="6134100"/>
          <p14:tracePt t="20893" x="692150" y="6134100"/>
          <p14:tracePt t="20908" x="696913" y="6134100"/>
          <p14:tracePt t="20924" x="739775" y="6134100"/>
          <p14:tracePt t="20941" x="765175" y="6149975"/>
          <p14:tracePt t="20972" x="771525" y="6149975"/>
          <p14:tracePt t="20979" x="781050" y="6149975"/>
          <p14:tracePt t="21179" x="785813" y="6165850"/>
          <p14:tracePt t="21187" x="785813" y="6170613"/>
          <p14:tracePt t="21308" x="755650" y="6161088"/>
          <p14:tracePt t="21315" x="755650" y="6118225"/>
          <p14:tracePt t="21325" x="760413" y="6040438"/>
          <p14:tracePt t="21342" x="792163" y="5808663"/>
          <p14:tracePt t="21358" x="844550" y="5573713"/>
          <p14:tracePt t="21375" x="869950" y="5395913"/>
          <p14:tracePt t="21392" x="869950" y="5289550"/>
          <p14:tracePt t="21408" x="890588" y="5159375"/>
          <p14:tracePt t="21426" x="901700" y="5102225"/>
          <p14:tracePt t="21442" x="901700" y="5070475"/>
          <p14:tracePt t="21458" x="901700" y="5064125"/>
          <p14:tracePt t="21516" x="901700" y="5059363"/>
          <p14:tracePt t="21660" x="901700" y="5075238"/>
          <p14:tracePt t="21667" x="906463" y="5132388"/>
          <p14:tracePt t="21709" x="922338" y="5227638"/>
          <p14:tracePt t="21726" x="938213" y="5268913"/>
          <p14:tracePt t="21742" x="938213" y="5305425"/>
          <p14:tracePt t="21759" x="938213" y="5337175"/>
          <p14:tracePt t="21777" x="938213" y="5364163"/>
          <p14:tracePt t="21793" x="938213" y="5380038"/>
          <p14:tracePt t="21795" x="938213" y="5389563"/>
          <p14:tracePt t="21819" x="928688" y="5405438"/>
          <p14:tracePt t="21835" x="928688" y="5410200"/>
          <p14:tracePt t="21939" x="922338" y="5421313"/>
          <p14:tracePt t="21947" x="912813" y="5421313"/>
          <p14:tracePt t="21955" x="906463" y="5421313"/>
          <p14:tracePt t="21976" x="896938" y="5421313"/>
          <p14:tracePt t="21994" x="865188" y="5400675"/>
          <p14:tracePt t="22009" x="865188" y="5389563"/>
          <p14:tracePt t="22027" x="854075" y="5373688"/>
          <p14:tracePt t="22044" x="854075" y="5368925"/>
          <p14:tracePt t="22060" x="854075" y="5353050"/>
          <p14:tracePt t="22076" x="854075" y="5300663"/>
          <p14:tracePt t="22095" x="849313" y="5289550"/>
          <p14:tracePt t="22316" x="849313" y="5268913"/>
          <p14:tracePt t="22323" x="849313" y="5216525"/>
          <p14:tracePt t="22344" x="849313" y="5143500"/>
          <p14:tracePt t="22360" x="885825" y="5059363"/>
          <p14:tracePt t="22377" x="922338" y="4981575"/>
          <p14:tracePt t="22395" x="933450" y="4906963"/>
          <p14:tracePt t="22668" x="933450" y="4891088"/>
          <p14:tracePt t="22675" x="942975" y="4886325"/>
          <p14:tracePt t="22859" x="949325" y="4897438"/>
          <p14:tracePt t="22867" x="949325" y="4913313"/>
          <p14:tracePt t="22928" x="958850" y="5054600"/>
          <p14:tracePt t="22945" x="974725" y="5075238"/>
          <p14:tracePt t="22960" x="974725" y="5086350"/>
          <p14:tracePt t="22978" x="981075" y="5111750"/>
          <p14:tracePt t="22996" x="996950" y="5116513"/>
          <p14:tracePt t="23012" x="1006475" y="5122863"/>
          <p14:tracePt t="23028" x="1011238" y="5132388"/>
          <p14:tracePt t="23030" x="1017588" y="5138738"/>
          <p14:tracePt t="23044" x="1017588" y="5164138"/>
          <p14:tracePt t="23061" x="1027113" y="5200650"/>
          <p14:tracePt t="23078" x="1049338" y="5243513"/>
          <p14:tracePt t="23095" x="1049338" y="5253038"/>
          <p14:tracePt t="23111" x="1058863" y="5284788"/>
          <p14:tracePt t="23196" x="1054100" y="5289550"/>
          <p14:tracePt t="23202" x="1049338" y="5289550"/>
          <p14:tracePt t="23212" x="1022350" y="5289550"/>
          <p14:tracePt t="23228" x="1001713" y="5268913"/>
          <p14:tracePt t="23229" x="990600" y="5227638"/>
          <p14:tracePt t="23244" x="958850" y="5127625"/>
          <p14:tracePt t="23261" x="928688" y="5038725"/>
          <p14:tracePt t="23278" x="906463" y="4970463"/>
          <p14:tracePt t="23295" x="896938" y="4922838"/>
          <p14:tracePt t="23312" x="854075" y="4865688"/>
          <p14:tracePt t="23328" x="854075" y="4849813"/>
          <p14:tracePt t="23345" x="854075" y="4824413"/>
          <p14:tracePt t="23362" x="833438" y="4802188"/>
          <p14:tracePt t="23378" x="833438" y="4786313"/>
          <p14:tracePt t="23394" x="833438" y="4772025"/>
          <p14:tracePt t="23395" x="833438" y="4749800"/>
          <p14:tracePt t="23413" x="833438" y="4745038"/>
          <p14:tracePt t="23428" x="833438" y="4729163"/>
          <p14:tracePt t="23451" x="833438" y="4703763"/>
          <p14:tracePt t="23461" x="833438" y="4692650"/>
          <p14:tracePt t="23479" x="833438" y="4672013"/>
          <p14:tracePt t="23495" x="833438" y="4660900"/>
          <p14:tracePt t="23512" x="833438" y="4656138"/>
          <p14:tracePt t="23529" x="833438" y="4645025"/>
          <p14:tracePt t="23545" x="860425" y="4645025"/>
          <p14:tracePt t="23563" x="917575" y="4660900"/>
          <p14:tracePt t="23579" x="922338" y="4660900"/>
          <p14:tracePt t="23595" x="949325" y="4672013"/>
          <p14:tracePt t="23611" x="965200" y="4672013"/>
          <p14:tracePt t="23629" x="974725" y="4676775"/>
          <p14:tracePt t="23645" x="996950" y="4703763"/>
          <p14:tracePt t="23662" x="1017588" y="4718050"/>
          <p14:tracePt t="23678" x="1042988" y="4745038"/>
          <p14:tracePt t="23695" x="1058863" y="4792663"/>
          <p14:tracePt t="23712" x="1074738" y="4824413"/>
          <p14:tracePt t="23728" x="1101725" y="4860925"/>
          <p14:tracePt t="23746" x="1116013" y="4876800"/>
          <p14:tracePt t="23788" x="1138238" y="4886325"/>
          <p14:tracePt t="23819" x="1154113" y="4897438"/>
          <p14:tracePt t="24147" x="1154113" y="4902200"/>
          <p14:tracePt t="24203" x="1143000" y="4902200"/>
          <p14:tracePt t="24219" x="1138238" y="4891088"/>
          <p14:tracePt t="24243" x="1138238" y="4886325"/>
          <p14:tracePt t="24251" x="1131888" y="4876800"/>
          <p14:tracePt t="24619" x="1111250" y="4897438"/>
          <p14:tracePt t="24627" x="1111250" y="4929188"/>
          <p14:tracePt t="24635" x="1111250" y="4965700"/>
          <p14:tracePt t="24646" x="1101725" y="5006975"/>
          <p14:tracePt t="24664" x="1101725" y="5075238"/>
          <p14:tracePt t="24680" x="1101725" y="5091113"/>
          <p14:tracePt t="24697" x="1106488" y="5122863"/>
          <p14:tracePt t="24698" x="1111250" y="5132388"/>
          <p14:tracePt t="24715" x="1111250" y="5148263"/>
          <p14:tracePt t="24731" x="1122363" y="5154613"/>
          <p14:tracePt t="24731" x="1127125" y="5159375"/>
          <p14:tracePt t="24948" x="1127125" y="5170488"/>
          <p14:tracePt t="24954" x="1116013" y="5170488"/>
          <p14:tracePt t="25014" x="1058863" y="5138738"/>
          <p14:tracePt t="25044" x="1042988" y="5132388"/>
          <p14:tracePt t="25084" x="1033463" y="5111750"/>
          <p14:tracePt t="25492" x="1038225" y="5127625"/>
          <p14:tracePt t="25499" x="1095375" y="5175250"/>
          <p14:tracePt t="25531" x="1279525" y="5284788"/>
          <p14:tracePt t="25532" x="1316038" y="5295900"/>
          <p14:tracePt t="25548" x="1389063" y="5305425"/>
          <p14:tracePt t="25549" x="1431925" y="5316538"/>
          <p14:tracePt t="25564" x="1493838" y="5337175"/>
          <p14:tracePt t="25581" x="1552575" y="5348288"/>
          <p14:tracePt t="25598" x="1568450" y="5353050"/>
          <p14:tracePt t="25614" x="1593850" y="5353050"/>
          <p14:tracePt t="25632" x="1620838" y="5373688"/>
          <p14:tracePt t="25648" x="1651000" y="5389563"/>
          <p14:tracePt t="25665" x="1682750" y="5395913"/>
          <p14:tracePt t="25681" x="1730375" y="5426075"/>
          <p14:tracePt t="25699" x="1814513" y="5457825"/>
          <p14:tracePt t="25700" x="1860550" y="5489575"/>
          <p14:tracePt t="25715" x="1903413" y="5510213"/>
          <p14:tracePt t="25716" x="1981200" y="5546725"/>
          <p14:tracePt t="25732" x="2039938" y="5557838"/>
          <p14:tracePt t="25749" x="2212975" y="5621338"/>
          <p14:tracePt t="25764" x="2312988" y="5651500"/>
          <p14:tracePt t="25781" x="2370138" y="5651500"/>
          <p14:tracePt t="25798" x="2411413" y="5651500"/>
          <p14:tracePt t="25816" x="2417763" y="5657850"/>
          <p14:tracePt t="25834" x="2443163" y="5657850"/>
          <p14:tracePt t="25848" x="2447925" y="5657850"/>
          <p14:tracePt t="25865" x="2474913" y="5657850"/>
          <p14:tracePt t="25866" x="2486025" y="5667375"/>
          <p14:tracePt t="25882" x="2500313" y="5667375"/>
          <p14:tracePt t="25899" x="2568575" y="5715000"/>
          <p14:tracePt t="25915" x="2584450" y="5726113"/>
          <p14:tracePt t="25916" x="2611438" y="5746750"/>
          <p14:tracePt t="25932" x="2643188" y="5746750"/>
          <p14:tracePt t="25933" x="2684463" y="5767388"/>
          <p14:tracePt t="25948" x="2732088" y="5794375"/>
          <p14:tracePt t="25965" x="2752725" y="5803900"/>
          <p14:tracePt t="25981" x="2800350" y="5815013"/>
          <p14:tracePt t="25999" x="2816225" y="5815013"/>
          <p14:tracePt t="26016" x="2820988" y="5819775"/>
          <p14:tracePt t="26132" x="2836863" y="5819775"/>
          <p14:tracePt t="26428" x="2784475" y="5794375"/>
          <p14:tracePt t="26435" x="2725738" y="5767388"/>
          <p14:tracePt t="26444" x="2652713" y="5756275"/>
          <p14:tracePt t="26466" x="2470150" y="5688013"/>
          <p14:tracePt t="26467" x="2359025" y="5646738"/>
          <p14:tracePt t="26483" x="2281238" y="5621338"/>
          <p14:tracePt t="26484" x="2192338" y="5578475"/>
          <p14:tracePt t="26499" x="2128838" y="5557838"/>
          <p14:tracePt t="26500" x="2033588" y="5500688"/>
          <p14:tracePt t="26515" x="1898650" y="5441950"/>
          <p14:tracePt t="26532" x="1830388" y="5410200"/>
          <p14:tracePt t="26549" x="1782763" y="5384800"/>
          <p14:tracePt t="26566" x="1730375" y="5343525"/>
          <p14:tracePt t="26583" x="1698625" y="5311775"/>
          <p14:tracePt t="26600" x="1641475" y="5259388"/>
          <p14:tracePt t="26617" x="1614488" y="5243513"/>
          <p14:tracePt t="26634" x="1598613" y="5227638"/>
          <p14:tracePt t="26651" x="1589088" y="5200650"/>
          <p14:tracePt t="26667" x="1589088" y="5184775"/>
          <p14:tracePt t="26668" x="1577975" y="5154613"/>
          <p14:tracePt t="26683" x="1552575" y="5122863"/>
          <p14:tracePt t="26700" x="1552575" y="5106988"/>
          <p14:tracePt t="26717" x="1546225" y="5095875"/>
          <p14:tracePt t="26733" x="1530350" y="5064125"/>
          <p14:tracePt t="26749" x="1500188" y="5018088"/>
          <p14:tracePt t="26766" x="1473200" y="4991100"/>
          <p14:tracePt t="26783" x="1468438" y="4981575"/>
          <p14:tracePt t="26800" x="1457325" y="4965700"/>
          <p14:tracePt t="26817" x="1457325" y="4959350"/>
          <p14:tracePt t="26818" x="1431925" y="4913313"/>
          <p14:tracePt t="26833" x="1431925" y="4902200"/>
          <p14:tracePt t="26834" x="1409700" y="4865688"/>
          <p14:tracePt t="26849" x="1409700" y="4838700"/>
          <p14:tracePt t="26850" x="1389063" y="4808538"/>
          <p14:tracePt t="26867" x="1373188" y="4781550"/>
          <p14:tracePt t="26868" x="1373188" y="4740275"/>
          <p14:tracePt t="26883" x="1373188" y="4713288"/>
          <p14:tracePt t="26885" x="1363663" y="4672013"/>
          <p14:tracePt t="26900" x="1363663" y="4576763"/>
          <p14:tracePt t="26916" x="1343025" y="4535488"/>
          <p14:tracePt t="26933" x="1347788" y="4498975"/>
          <p14:tracePt t="26951" x="1368425" y="4451350"/>
          <p14:tracePt t="26967" x="1395413" y="4394200"/>
          <p14:tracePt t="26984" x="1441450" y="4294188"/>
          <p14:tracePt t="27000" x="1477963" y="4162425"/>
          <p14:tracePt t="27017" x="1562100" y="4068763"/>
          <p14:tracePt t="27018" x="1577975" y="4037013"/>
          <p14:tracePt t="27033" x="1609725" y="4021138"/>
          <p14:tracePt t="27050" x="1635125" y="3979863"/>
          <p14:tracePt t="27076" x="1635125" y="3963988"/>
          <p14:tracePt t="27085" x="1646238" y="3959225"/>
          <p14:tracePt t="27100" x="1651000" y="3952875"/>
          <p14:tracePt t="27252" x="1635125" y="3952875"/>
          <p14:tracePt t="27259" x="1635125" y="3963988"/>
          <p14:tracePt t="27268" x="1614488" y="3989388"/>
          <p14:tracePt t="27284" x="1589088" y="4005263"/>
          <p14:tracePt t="27300" x="1589088" y="4064000"/>
          <p14:tracePt t="27317" x="1546225" y="4110038"/>
          <p14:tracePt t="27334" x="1520825" y="4157663"/>
          <p14:tracePt t="27350" x="1509713" y="4178300"/>
          <p14:tracePt t="27367" x="1473200" y="4214813"/>
          <p14:tracePt t="27384" x="1462088" y="4273550"/>
          <p14:tracePt t="27400" x="1441450" y="4351338"/>
          <p14:tracePt t="27418" x="1409700" y="4440238"/>
          <p14:tracePt t="27435" x="1379538" y="4567238"/>
          <p14:tracePt t="27451" x="1384300" y="4681538"/>
          <p14:tracePt t="27468" x="1384300" y="4733925"/>
          <p14:tracePt t="27469" x="1352550" y="4781550"/>
          <p14:tracePt t="27484" x="1352550" y="4818063"/>
          <p14:tracePt t="27485" x="1352550" y="4833938"/>
          <p14:tracePt t="27501" x="1363663" y="4918075"/>
          <p14:tracePt t="27518" x="1363663" y="4975225"/>
          <p14:tracePt t="27534" x="1363663" y="5033963"/>
          <p14:tracePt t="27551" x="1368425" y="5095875"/>
          <p14:tracePt t="27568" x="1368425" y="5116513"/>
          <p14:tracePt t="27584" x="1368425" y="5143500"/>
          <p14:tracePt t="27600" x="1368425" y="5148263"/>
          <p14:tracePt t="27617" x="1368425" y="5175250"/>
          <p14:tracePt t="27634" x="1379538" y="5191125"/>
          <p14:tracePt t="27651" x="1389063" y="5211763"/>
          <p14:tracePt t="27652" x="1395413" y="5227638"/>
          <p14:tracePt t="27668" x="1404938" y="5237163"/>
          <p14:tracePt t="27668" x="1420813" y="5259388"/>
          <p14:tracePt t="27684" x="1431925" y="5284788"/>
          <p14:tracePt t="27701" x="1468438" y="5348288"/>
          <p14:tracePt t="27718" x="1500188" y="5384800"/>
          <p14:tracePt t="27734" x="1525588" y="5426075"/>
          <p14:tracePt t="27751" x="1552575" y="5473700"/>
          <p14:tracePt t="27768" x="1609725" y="5521325"/>
          <p14:tracePt t="27784" x="1666875" y="5614988"/>
          <p14:tracePt t="27802" x="1778000" y="5719763"/>
          <p14:tracePt t="27803" x="1819275" y="5756275"/>
          <p14:tracePt t="27819" x="1919288" y="5851525"/>
          <p14:tracePt t="27835" x="1919288" y="5861050"/>
          <p14:tracePt t="27836" x="1951038" y="5899150"/>
          <p14:tracePt t="27852" x="1955800" y="5915025"/>
          <p14:tracePt t="27853" x="1976438" y="5945188"/>
          <p14:tracePt t="27868" x="2076450" y="5997575"/>
          <p14:tracePt t="27884" x="2124075" y="6049963"/>
          <p14:tracePt t="27901" x="2274888" y="6108700"/>
          <p14:tracePt t="27918" x="2427288" y="6145213"/>
          <p14:tracePt t="27935" x="2516188" y="6181725"/>
          <p14:tracePt t="27951" x="2579688" y="6192838"/>
          <p14:tracePt t="27968" x="2600325" y="6192838"/>
          <p14:tracePt t="27985" x="2627313" y="6192838"/>
          <p14:tracePt t="28002" x="2632075" y="6197600"/>
          <p14:tracePt t="33516" x="2643188" y="6197600"/>
          <p14:tracePt t="33523" x="2647950" y="6197600"/>
          <p14:tracePt t="33559" x="3067050" y="6181725"/>
          <p14:tracePt t="33576" x="3251200" y="6140450"/>
          <p14:tracePt t="33593" x="3365500" y="6129338"/>
          <p14:tracePt t="33609" x="3522663" y="6129338"/>
          <p14:tracePt t="33627" x="3686175" y="6129338"/>
          <p14:tracePt t="33643" x="3775075" y="6113463"/>
          <p14:tracePt t="33645" x="3854450" y="6045200"/>
          <p14:tracePt t="33660" x="3963988" y="6019800"/>
          <p14:tracePt t="33676" x="4184650" y="5935663"/>
          <p14:tracePt t="33677" x="4325938" y="5924550"/>
          <p14:tracePt t="33693" x="4608513" y="5794375"/>
          <p14:tracePt t="33710" x="4891088" y="5703888"/>
          <p14:tracePt t="33726" x="5027613" y="5657850"/>
          <p14:tracePt t="33743" x="5222875" y="5641975"/>
          <p14:tracePt t="33760" x="5289550" y="5657850"/>
          <p14:tracePt t="33777" x="5494338" y="5694363"/>
          <p14:tracePt t="33778" x="5605463" y="5735638"/>
          <p14:tracePt t="33794" x="5715000" y="5762625"/>
          <p14:tracePt t="33795" x="5872163" y="5794375"/>
          <p14:tracePt t="33810" x="6013450" y="5803900"/>
          <p14:tracePt t="33811" x="6086475" y="5819775"/>
          <p14:tracePt t="33828" x="6229350" y="5830888"/>
          <p14:tracePt t="33828" x="6334125" y="5830888"/>
          <p14:tracePt t="33843" x="6438900" y="5830888"/>
          <p14:tracePt t="33844" x="6507163" y="5830888"/>
          <p14:tracePt t="33860" x="6516688" y="5830888"/>
          <p14:tracePt t="33876" x="6523038" y="5830888"/>
          <p14:tracePt t="33878" x="6543675" y="5788025"/>
          <p14:tracePt t="33893" x="6591300" y="5688013"/>
          <p14:tracePt t="33910" x="6621463" y="5568950"/>
          <p14:tracePt t="33927" x="6637338" y="5489575"/>
          <p14:tracePt t="33943" x="6643688" y="5448300"/>
          <p14:tracePt t="33960" x="6643688" y="5364163"/>
          <p14:tracePt t="33977" x="6632575" y="5311775"/>
          <p14:tracePt t="33994" x="6611938" y="5264150"/>
          <p14:tracePt t="33995" x="6580188" y="5232400"/>
          <p14:tracePt t="34011" x="6564313" y="5232400"/>
          <p14:tracePt t="34011" x="6538913" y="5232400"/>
          <p14:tracePt t="34027" x="6496050" y="5232400"/>
          <p14:tracePt t="34028" x="6470650" y="5222875"/>
          <p14:tracePt t="34044" x="6438900" y="5211763"/>
          <p14:tracePt t="34619" x="6432550" y="5207000"/>
          <p14:tracePt t="34631" x="6423025" y="5191125"/>
          <p14:tracePt t="34635" x="6418263" y="5170488"/>
          <p14:tracePt t="34644" x="6375400" y="5148263"/>
          <p14:tracePt t="34662" x="6327775" y="5102225"/>
          <p14:tracePt t="34678" x="6170613" y="4997450"/>
          <p14:tracePt t="34695" x="6024563" y="4881563"/>
          <p14:tracePt t="34713" x="5803900" y="4786313"/>
          <p14:tracePt t="34729" x="5599113" y="4692650"/>
          <p14:tracePt t="34745" x="5462588" y="4629150"/>
          <p14:tracePt t="34746" x="5441950" y="4619625"/>
          <p14:tracePt t="34762" x="5426075" y="4608513"/>
          <p14:tracePt t="34763" x="5421313" y="4608513"/>
          <p14:tracePt t="34852" x="5405438" y="4608513"/>
          <p14:tracePt t="34876" x="5384800" y="4613275"/>
          <p14:tracePt t="34899" x="5384800" y="4624388"/>
          <p14:tracePt t="35268" x="5380038" y="4629150"/>
          <p14:tracePt t="35275" x="5368925" y="4629150"/>
          <p14:tracePt t="35283" x="5353050" y="4608513"/>
          <p14:tracePt t="35295" x="5348288" y="4603750"/>
          <p14:tracePt t="35313" x="5337175" y="4576763"/>
          <p14:tracePt t="35329" x="5311775" y="4556125"/>
          <p14:tracePt t="35345" x="5300663" y="4530725"/>
          <p14:tracePt t="35413" x="5289550" y="4503738"/>
          <p14:tracePt t="35419" x="5289550" y="4483100"/>
          <p14:tracePt t="35428" x="5289550" y="4456113"/>
          <p14:tracePt t="35446" x="5289550" y="4425950"/>
          <p14:tracePt t="35463" x="5327650" y="4398963"/>
          <p14:tracePt t="35479" x="5380038" y="4357688"/>
          <p14:tracePt t="35496" x="5410200" y="4341813"/>
          <p14:tracePt t="35513" x="5426075" y="4314825"/>
          <p14:tracePt t="35514" x="5437188" y="4310063"/>
          <p14:tracePt t="35529" x="5453063" y="4294188"/>
          <p14:tracePt t="35547" x="5484813" y="4267200"/>
          <p14:tracePt t="35563" x="5489575" y="4262438"/>
          <p14:tracePt t="35564" x="5489575" y="4252913"/>
          <p14:tracePt t="35580" x="5489575" y="4246563"/>
          <p14:tracePt t="35580" x="5489575" y="4241800"/>
          <p14:tracePt t="35596" x="5500688" y="4230688"/>
          <p14:tracePt t="35597" x="5526088" y="4205288"/>
          <p14:tracePt t="35627" x="5530850" y="4189413"/>
          <p14:tracePt t="35635" x="5553075" y="4189413"/>
          <p14:tracePt t="35646" x="5589588" y="4178300"/>
          <p14:tracePt t="35662" x="5626100" y="4152900"/>
          <p14:tracePt t="35679" x="5662613" y="4141788"/>
          <p14:tracePt t="35697" x="5694363" y="4132263"/>
          <p14:tracePt t="35732" x="5719763" y="4110038"/>
          <p14:tracePt t="35757" x="5719763" y="4094163"/>
          <p14:tracePt t="35765" x="5730875" y="4094163"/>
          <p14:tracePt t="35771" x="5756275" y="4089400"/>
          <p14:tracePt t="35781" x="5762625" y="4089400"/>
          <p14:tracePt t="35797" x="5788025" y="4068763"/>
          <p14:tracePt t="35813" x="5815013" y="4068763"/>
          <p14:tracePt t="35830" x="5840413" y="4068763"/>
          <p14:tracePt t="35846" x="5876925" y="4068763"/>
          <p14:tracePt t="35863" x="5892800" y="4064000"/>
          <p14:tracePt t="35879" x="5951538" y="4064000"/>
          <p14:tracePt t="35897" x="5976938" y="4064000"/>
          <p14:tracePt t="35932" x="5988050" y="4064000"/>
          <p14:tracePt t="36796" x="6029325" y="4064000"/>
          <p14:tracePt t="36804" x="6086475" y="4064000"/>
          <p14:tracePt t="36814" x="6124575" y="4064000"/>
          <p14:tracePt t="36832" x="6192838" y="4064000"/>
          <p14:tracePt t="36848" x="6275388" y="4064000"/>
          <p14:tracePt t="36865" x="6375400" y="4089400"/>
          <p14:tracePt t="36881" x="6500813" y="4125913"/>
          <p14:tracePt t="36899" x="6611938" y="4125913"/>
          <p14:tracePt t="36901" x="6673850" y="4125913"/>
          <p14:tracePt t="36915" x="6748463" y="4137025"/>
          <p14:tracePt t="36916" x="6805613" y="4137025"/>
          <p14:tracePt t="36932" x="6946900" y="4152900"/>
          <p14:tracePt t="36933" x="7067550" y="4168775"/>
          <p14:tracePt t="36949" x="7192963" y="4210050"/>
          <p14:tracePt t="36965" x="7513638" y="4237038"/>
          <p14:tracePt t="36981" x="7800975" y="4335463"/>
          <p14:tracePt t="36999" x="7948613" y="4362450"/>
          <p14:tracePt t="37015" x="8074025" y="4410075"/>
          <p14:tracePt t="37031" x="8132763" y="4430713"/>
          <p14:tracePt t="39796" x="8137525" y="4435475"/>
          <p14:tracePt t="39804" x="8137525" y="4446588"/>
          <p14:tracePt t="39811" x="8137525" y="4462463"/>
          <p14:tracePt t="39836" x="8094663" y="4524375"/>
          <p14:tracePt t="39853" x="8053388" y="4545013"/>
          <p14:tracePt t="39853" x="8048625" y="4556125"/>
          <p14:tracePt t="39869" x="7989888" y="4583113"/>
          <p14:tracePt t="39886" x="7964488" y="4592638"/>
          <p14:tracePt t="39903" x="7937500" y="4603750"/>
          <p14:tracePt t="39919" x="7827963" y="4608513"/>
          <p14:tracePt t="39936" x="7681913" y="4635500"/>
          <p14:tracePt t="39952" x="7570788" y="4645025"/>
          <p14:tracePt t="39969" x="7429500" y="4645025"/>
          <p14:tracePt t="39986" x="7372350" y="4645025"/>
          <p14:tracePt t="39987" x="7304088" y="4645025"/>
          <p14:tracePt t="40002" x="7277100" y="4629150"/>
          <p14:tracePt t="40019" x="7183438" y="4629150"/>
          <p14:tracePt t="40021" x="7146925" y="4629150"/>
          <p14:tracePt t="40036" x="7104063" y="4629150"/>
          <p14:tracePt t="40037" x="7051675" y="4629150"/>
          <p14:tracePt t="40052" x="6983413" y="4629150"/>
          <p14:tracePt t="40068" x="6905625" y="4629150"/>
          <p14:tracePt t="40086" x="6821488" y="4619625"/>
          <p14:tracePt t="40103" x="6742113" y="4608513"/>
          <p14:tracePt t="40119" x="6611938" y="4587875"/>
          <p14:tracePt t="40137" x="6454775" y="4572000"/>
          <p14:tracePt t="40154" x="6302375" y="4524375"/>
          <p14:tracePt t="40155" x="6245225" y="4514850"/>
          <p14:tracePt t="40169" x="6192838" y="4514850"/>
          <p14:tracePt t="40187" x="6045200" y="4487863"/>
          <p14:tracePt t="40188" x="6013450" y="4487863"/>
          <p14:tracePt t="40203" x="5976938" y="4487863"/>
          <p14:tracePt t="40220" x="5945188" y="4487863"/>
          <p14:tracePt t="40221" x="5935663" y="4487863"/>
          <p14:tracePt t="40235" x="5915025" y="4471988"/>
          <p14:tracePt t="40253" x="5824538" y="4451350"/>
          <p14:tracePt t="40269" x="5803900" y="4451350"/>
          <p14:tracePt t="40286" x="5767388" y="4446588"/>
          <p14:tracePt t="40303" x="5719763" y="4425950"/>
          <p14:tracePt t="40320" x="5651500" y="4403725"/>
          <p14:tracePt t="40336" x="5583238" y="4394200"/>
          <p14:tracePt t="40354" x="5537200" y="4357688"/>
          <p14:tracePt t="40355" x="5510213" y="4346575"/>
          <p14:tracePt t="40370" x="5489575" y="4346575"/>
          <p14:tracePt t="40387" x="5484813" y="4330700"/>
          <p14:tracePt t="40403" x="5484813" y="4314825"/>
          <p14:tracePt t="40404" x="5484813" y="4298950"/>
          <p14:tracePt t="40419" x="5484813" y="4283075"/>
          <p14:tracePt t="40437" x="5484813" y="4257675"/>
          <p14:tracePt t="40438" x="5484813" y="4241800"/>
          <p14:tracePt t="40453" x="5473700" y="4205288"/>
          <p14:tracePt t="40470" x="5473700" y="4200525"/>
          <p14:tracePt t="40486" x="5468938" y="4162425"/>
          <p14:tracePt t="40652" x="5468938" y="4157663"/>
          <p14:tracePt t="40668" x="5473700" y="4157663"/>
          <p14:tracePt t="40685" x="5484813" y="4157663"/>
          <p14:tracePt t="40700" x="5489575" y="4157663"/>
          <p14:tracePt t="40733" x="5500688" y="4157663"/>
          <p14:tracePt t="40772" x="5514975" y="4162425"/>
          <p14:tracePt t="40892" x="5521325" y="4168775"/>
          <p14:tracePt t="40909" x="5530850" y="4173538"/>
          <p14:tracePt t="40923" x="5537200" y="4184650"/>
          <p14:tracePt t="40932" x="5537200" y="4189413"/>
          <p14:tracePt t="40948" x="5537200" y="4205288"/>
          <p14:tracePt t="40955" x="5537200" y="4214813"/>
          <p14:tracePt t="40972" x="5537200" y="4237038"/>
          <p14:tracePt t="40989" x="5557838" y="4267200"/>
          <p14:tracePt t="41005" x="5557838" y="4273550"/>
          <p14:tracePt t="41085" x="5557838" y="4283075"/>
          <p14:tracePt t="41260" x="5553075" y="4289425"/>
          <p14:tracePt t="41268" x="5546725" y="4289425"/>
          <p14:tracePt t="41284" x="5541963" y="4278313"/>
          <p14:tracePt t="41308" x="5530850" y="4273550"/>
          <p14:tracePt t="41316" x="5526088" y="4267200"/>
          <p14:tracePt t="41323" x="5526088" y="4257675"/>
          <p14:tracePt t="41337" x="5514975" y="4252913"/>
          <p14:tracePt t="41354" x="5514975" y="4237038"/>
          <p14:tracePt t="41355" x="5514975" y="4221163"/>
          <p14:tracePt t="41370" x="5510213" y="4205288"/>
          <p14:tracePt t="41413" x="5510213" y="4194175"/>
          <p14:tracePt t="41437" x="5510213" y="4178300"/>
          <p14:tracePt t="41444" x="5510213" y="4173538"/>
          <p14:tracePt t="41454" x="5510213" y="4162425"/>
          <p14:tracePt t="41471" x="5510213" y="4141788"/>
          <p14:tracePt t="41488" x="5510213" y="4132263"/>
          <p14:tracePt t="41505" x="5510213" y="4121150"/>
          <p14:tracePt t="41522" x="5510213" y="4094163"/>
          <p14:tracePt t="41523" x="5521325" y="4084638"/>
          <p14:tracePt t="41540" x="5521325" y="4079875"/>
          <p14:tracePt t="41557" x="5526088" y="4064000"/>
          <p14:tracePt t="41591" x="5526088" y="4052888"/>
          <p14:tracePt t="41595" x="5526088" y="4048125"/>
          <p14:tracePt t="41611" x="5526088" y="4037013"/>
          <p14:tracePt t="41627" x="5526088" y="4021138"/>
          <p14:tracePt t="41638" x="5526088" y="4016375"/>
          <p14:tracePt t="41654" x="5526088" y="4011613"/>
          <p14:tracePt t="41672" x="5526088" y="3973513"/>
          <p14:tracePt t="41688" x="5526088" y="3943350"/>
          <p14:tracePt t="41705" x="5526088" y="3916363"/>
          <p14:tracePt t="41722" x="5526088" y="3895725"/>
          <p14:tracePt t="41723" x="5526088" y="3884613"/>
          <p14:tracePt t="41892" x="5526088" y="3879850"/>
          <p14:tracePt t="41899" x="5553075" y="3879850"/>
          <p14:tracePt t="41907" x="5568950" y="3879850"/>
          <p14:tracePt t="41921" x="5599113" y="3879850"/>
          <p14:tracePt t="41938" x="5641975" y="3879850"/>
          <p14:tracePt t="41956" x="5662613" y="3879850"/>
          <p14:tracePt t="41974" x="5688013" y="3879850"/>
          <p14:tracePt t="41988" x="5719763" y="3895725"/>
          <p14:tracePt t="42005" x="5751513" y="3900488"/>
          <p14:tracePt t="42022" x="5788025" y="3921125"/>
          <p14:tracePt t="42038" x="5824538" y="3927475"/>
          <p14:tracePt t="42060" x="5830888" y="3937000"/>
          <p14:tracePt t="42072" x="5830888" y="3952875"/>
          <p14:tracePt t="42092" x="5840413" y="3979863"/>
          <p14:tracePt t="42106" x="5851525" y="4000500"/>
          <p14:tracePt t="42122" x="5851525" y="4021138"/>
          <p14:tracePt t="42140" x="5851525" y="4052888"/>
          <p14:tracePt t="42140" x="5851525" y="4064000"/>
          <p14:tracePt t="42157" x="5851525" y="4079875"/>
          <p14:tracePt t="42173" x="5851525" y="4094163"/>
          <p14:tracePt t="42173" x="5851525" y="4100513"/>
          <p14:tracePt t="42189" x="5846763" y="4116388"/>
          <p14:tracePt t="42206" x="5824538" y="4137025"/>
          <p14:tracePt t="42308" x="5819775" y="4141788"/>
          <p14:tracePt t="42356" x="5815013" y="4141788"/>
          <p14:tracePt t="42363" x="5788025" y="4141788"/>
          <p14:tracePt t="42372" x="5778500" y="4141788"/>
          <p14:tracePt t="42389" x="5735638" y="4141788"/>
          <p14:tracePt t="42406" x="5730875" y="4141788"/>
          <p14:tracePt t="42428" x="5715000" y="4141788"/>
          <p14:tracePt t="42439" x="5699125" y="4141788"/>
          <p14:tracePt t="42457" x="5667375" y="4141788"/>
          <p14:tracePt t="42473" x="5635625" y="4137025"/>
          <p14:tracePt t="42489" x="5626100" y="4132263"/>
          <p14:tracePt t="42507" x="5599113" y="4116388"/>
          <p14:tracePt t="42523" x="5583238" y="4084638"/>
          <p14:tracePt t="42524" x="5573713" y="4079875"/>
          <p14:tracePt t="42541" x="5557838" y="4068763"/>
          <p14:tracePt t="42559" x="5546725" y="4052888"/>
          <p14:tracePt t="42588" x="5546725" y="4041775"/>
          <p14:tracePt t="42596" x="5546725" y="4027488"/>
          <p14:tracePt t="42606" x="5546725" y="4021138"/>
          <p14:tracePt t="42623" x="5546725" y="4005263"/>
          <p14:tracePt t="42640" x="5546725" y="3984625"/>
          <p14:tracePt t="42656" x="5553075" y="3973513"/>
          <p14:tracePt t="42674" x="5568950" y="3952875"/>
          <p14:tracePt t="42690" x="5583238" y="3937000"/>
          <p14:tracePt t="42707" x="5589588" y="3937000"/>
          <p14:tracePt t="42723" x="5626100" y="3927475"/>
          <p14:tracePt t="42740" x="5630863" y="3921125"/>
          <p14:tracePt t="42741" x="5641975" y="3921125"/>
          <p14:tracePt t="42789" x="5646738" y="3921125"/>
          <p14:tracePt t="42813" x="5651500" y="3911600"/>
          <p14:tracePt t="42820" x="5662613" y="3906838"/>
          <p14:tracePt t="42827" x="5667375" y="3895725"/>
          <p14:tracePt t="42852" x="5683250" y="3890963"/>
          <p14:tracePt t="42891" x="5694363" y="3890963"/>
          <p14:tracePt t="42917" x="5719763" y="3890963"/>
          <p14:tracePt t="42932" x="5735638" y="3879850"/>
          <p14:tracePt t="42956" x="5741988" y="3879850"/>
          <p14:tracePt t="42980" x="5767388" y="3875088"/>
          <p14:tracePt t="42987" x="5778500" y="3863975"/>
          <p14:tracePt t="43012" x="5803900" y="3854450"/>
          <p14:tracePt t="43019" x="5808663" y="3848100"/>
          <p14:tracePt t="43027" x="5824538" y="3848100"/>
          <p14:tracePt t="43043" x="5840413" y="3848100"/>
          <p14:tracePt t="43068" x="5851525" y="3843338"/>
          <p14:tracePt t="43084" x="5856288" y="3843338"/>
          <p14:tracePt t="43091" x="5861050" y="3832225"/>
          <p14:tracePt t="43253" x="5861050" y="3838575"/>
          <p14:tracePt t="43259" x="5861050" y="3863975"/>
          <p14:tracePt t="43308" x="5819775" y="3900488"/>
          <p14:tracePt t="43309" x="5815013" y="3906838"/>
          <p14:tracePt t="43332" x="5808663" y="3916363"/>
          <p14:tracePt t="43459" x="5788025" y="3911600"/>
          <p14:tracePt t="43468" x="5788025" y="3895725"/>
          <p14:tracePt t="43475" x="5788025" y="3890963"/>
          <p14:tracePt t="43491" x="5788025" y="3854450"/>
          <p14:tracePt t="43492" x="5788025" y="3827463"/>
          <p14:tracePt t="43507" x="5788025" y="3816350"/>
          <p14:tracePt t="43508" x="5788025" y="3811588"/>
          <p14:tracePt t="43524" x="5830888" y="3763963"/>
          <p14:tracePt t="43541" x="5835650" y="3763963"/>
          <p14:tracePt t="43558" x="5929313" y="3748088"/>
          <p14:tracePt t="43925" x="5903913" y="3748088"/>
          <p14:tracePt t="43940" x="5876925" y="3748088"/>
          <p14:tracePt t="43947" x="5861050" y="3748088"/>
          <p14:tracePt t="43958" x="5851525" y="3748088"/>
          <p14:tracePt t="43975" x="5851525" y="3775075"/>
          <p14:tracePt t="43992" x="5851525" y="3795713"/>
          <p14:tracePt t="44009" x="5815013" y="3827463"/>
          <p14:tracePt t="44025" x="5788025" y="3838575"/>
          <p14:tracePt t="44042" x="5762625" y="3843338"/>
          <p14:tracePt t="44043" x="5746750" y="3854450"/>
          <p14:tracePt t="44059" x="5741988" y="3854450"/>
          <p14:tracePt t="44060" x="5726113" y="3859213"/>
          <p14:tracePt t="44076" x="5703888" y="3859213"/>
          <p14:tracePt t="44077" x="5699125" y="3859213"/>
          <p14:tracePt t="44092" x="5694363" y="3868738"/>
          <p14:tracePt t="44109" x="5683250" y="3868738"/>
          <p14:tracePt t="44125" x="5667375" y="3868738"/>
          <p14:tracePt t="44142" x="5662613" y="3868738"/>
          <p14:tracePt t="44652" x="5673725" y="3868738"/>
          <p14:tracePt t="44660" x="5756275" y="3890963"/>
          <p14:tracePt t="44667" x="5861050" y="3916363"/>
          <p14:tracePt t="44676" x="6008688" y="3973513"/>
          <p14:tracePt t="44693" x="6092825" y="4073525"/>
          <p14:tracePt t="44695" x="6254750" y="4146550"/>
          <p14:tracePt t="44709" x="6459538" y="4273550"/>
          <p14:tracePt t="44725" x="6700838" y="4398963"/>
          <p14:tracePt t="44742" x="6958013" y="4514850"/>
          <p14:tracePt t="44759" x="7208838" y="4703763"/>
          <p14:tracePt t="44777" x="7418388" y="4865688"/>
          <p14:tracePt t="44793" x="7623175" y="4997450"/>
          <p14:tracePt t="44810" x="7816850" y="5132388"/>
          <p14:tracePt t="44827" x="7927975" y="5232400"/>
          <p14:tracePt t="44828" x="7948613" y="5259388"/>
          <p14:tracePt t="44843" x="7959725" y="5280025"/>
          <p14:tracePt t="44861" x="7964488" y="5284788"/>
          <p14:tracePt t="44876" x="7964488" y="5300663"/>
          <p14:tracePt t="44877" x="7964488" y="5321300"/>
          <p14:tracePt t="44893" x="7964488" y="5373688"/>
          <p14:tracePt t="44910" x="7964488" y="5416550"/>
          <p14:tracePt t="44926" x="7964488" y="5432425"/>
          <p14:tracePt t="44943" x="7948613" y="5448300"/>
          <p14:tracePt t="44959" x="7875588" y="5514975"/>
          <p14:tracePt t="44976" x="7854950" y="5530850"/>
          <p14:tracePt t="44993" x="7743825" y="5530850"/>
          <p14:tracePt t="45009" x="7702550" y="5530850"/>
          <p14:tracePt t="45028" x="7602538" y="5530850"/>
          <p14:tracePt t="45043" x="7481888" y="5526088"/>
          <p14:tracePt t="45060" x="7402513" y="5484813"/>
          <p14:tracePt t="45061" x="7292975" y="5457825"/>
          <p14:tracePt t="45076" x="7235825" y="5437188"/>
          <p14:tracePt t="45093" x="6951663" y="5300663"/>
          <p14:tracePt t="45110" x="6800850" y="5237163"/>
          <p14:tracePt t="45126" x="6696075" y="5200650"/>
          <p14:tracePt t="45143" x="6648450" y="5184775"/>
          <p14:tracePt t="45160" x="6616700" y="5184775"/>
          <p14:tracePt t="45177" x="6584950" y="5184775"/>
          <p14:tracePt t="45193" x="6575425" y="5184775"/>
          <p14:tracePt t="45210" x="6532563" y="5184775"/>
          <p14:tracePt t="45228" x="6448425" y="5184775"/>
          <p14:tracePt t="45244" x="6432550" y="5184775"/>
          <p14:tracePt t="45260" x="6323013" y="5184775"/>
          <p14:tracePt t="45261" x="6270625" y="5191125"/>
          <p14:tracePt t="45277" x="6149975" y="5216525"/>
          <p14:tracePt t="45293" x="6065838" y="5248275"/>
          <p14:tracePt t="45310" x="6029325" y="5248275"/>
          <p14:tracePt t="45327" x="6008688" y="5259388"/>
          <p14:tracePt t="45396" x="5899150" y="5259388"/>
          <p14:tracePt t="45406" x="5741988" y="5259388"/>
          <p14:tracePt t="45411" x="5635625" y="5259388"/>
          <p14:tracePt t="45427" x="5421313" y="5207000"/>
          <p14:tracePt t="45444" x="5327650" y="5180013"/>
          <p14:tracePt t="45460" x="5159375" y="5116513"/>
          <p14:tracePt t="45477" x="4929188" y="5027613"/>
          <p14:tracePt t="45494" x="4838700" y="4959350"/>
          <p14:tracePt t="45510" x="4776788" y="4918075"/>
          <p14:tracePt t="45527" x="4760913" y="4913313"/>
          <p14:tracePt t="46012" x="4765675" y="4913313"/>
          <p14:tracePt t="46019" x="4824413" y="4913313"/>
          <p14:tracePt t="46030" x="4929188" y="4897438"/>
          <p14:tracePt t="46044" x="5132388" y="4845050"/>
          <p14:tracePt t="46061" x="5259388" y="4786313"/>
          <p14:tracePt t="46078" x="5368925" y="4740275"/>
          <p14:tracePt t="46095" x="5432425" y="4718050"/>
          <p14:tracePt t="46111" x="5468938" y="4703763"/>
          <p14:tracePt t="46129" x="5514975" y="4692650"/>
          <p14:tracePt t="46765" x="5514975" y="4729163"/>
          <p14:tracePt t="46772" x="5514975" y="4756150"/>
          <p14:tracePt t="46781" x="5510213" y="4786313"/>
          <p14:tracePt t="46797" x="5521325" y="4845050"/>
          <p14:tracePt t="46812" x="5521325" y="4870450"/>
          <p14:tracePt t="46829" x="5521325" y="4897438"/>
          <p14:tracePt t="47140" x="5510213" y="4891088"/>
          <p14:tracePt t="47148" x="5468938" y="4849813"/>
          <p14:tracePt t="47164" x="5457825" y="4818063"/>
          <p14:tracePt t="47164" x="5437188" y="4776788"/>
          <p14:tracePt t="47180" x="5416550" y="4760913"/>
          <p14:tracePt t="47197" x="5405438" y="4729163"/>
          <p14:tracePt t="47198" x="5405438" y="4724400"/>
          <p14:tracePt t="47213" x="5400675" y="4697413"/>
          <p14:tracePt t="47229" x="5384800" y="4676775"/>
          <p14:tracePt t="47548" x="5380038" y="4665663"/>
          <p14:tracePt t="47565" x="5380038" y="4651375"/>
          <p14:tracePt t="47571" x="5400675" y="4635500"/>
          <p14:tracePt t="47581" x="5462588" y="4635500"/>
          <p14:tracePt t="47597" x="5537200" y="4635500"/>
          <p14:tracePt t="47613" x="5626100" y="4635500"/>
          <p14:tracePt t="47630" x="5735638" y="4619625"/>
          <p14:tracePt t="47647" x="5861050" y="4619625"/>
          <p14:tracePt t="47664" x="5988050" y="4619625"/>
          <p14:tracePt t="47680" x="6056313" y="4619625"/>
          <p14:tracePt t="47698" x="6097588" y="4619625"/>
          <p14:tracePt t="47699" x="6102350" y="4619625"/>
          <p14:tracePt t="47713" x="6140450" y="4619625"/>
          <p14:tracePt t="47730" x="6176963" y="4624388"/>
          <p14:tracePt t="47748" x="6202363" y="4624388"/>
          <p14:tracePt t="47748" x="6229350" y="4624388"/>
          <p14:tracePt t="47765" x="6249988" y="4635500"/>
          <p14:tracePt t="47781" x="6265863" y="4651375"/>
          <p14:tracePt t="47782" x="6286500" y="4651375"/>
          <p14:tracePt t="47797" x="6318250" y="4651375"/>
          <p14:tracePt t="47814" x="6323013" y="4651375"/>
          <p14:tracePt t="47831" x="6338888" y="4660900"/>
          <p14:tracePt t="47848" x="6370638" y="4660900"/>
          <p14:tracePt t="47865" x="6375400" y="4660900"/>
          <p14:tracePt t="47880" x="6380163" y="4665663"/>
          <p14:tracePt t="47899" x="6407150" y="4665663"/>
          <p14:tracePt t="47899" x="6418263" y="4676775"/>
          <p14:tracePt t="48012" x="6423025" y="4681538"/>
          <p14:tracePt t="48020" x="6432550" y="4697413"/>
          <p14:tracePt t="48053" x="6432550" y="4713288"/>
          <p14:tracePt t="48060" x="6438900" y="4733925"/>
          <p14:tracePt t="48076" x="6448425" y="4740275"/>
          <p14:tracePt t="48083" x="6448425" y="4756150"/>
          <p14:tracePt t="48099" x="6448425" y="4781550"/>
          <p14:tracePt t="48114" x="6448425" y="4797425"/>
          <p14:tracePt t="48115" x="6448425" y="4813300"/>
          <p14:tracePt t="48131" x="6448425" y="4824413"/>
          <p14:tracePt t="48132" x="6448425" y="4838700"/>
          <p14:tracePt t="48148" x="6448425" y="4854575"/>
          <p14:tracePt t="48165" x="6448425" y="4860925"/>
          <p14:tracePt t="48165" x="6443663" y="4886325"/>
          <p14:tracePt t="48180" x="6396038" y="4918075"/>
          <p14:tracePt t="48198" x="6338888" y="4943475"/>
          <p14:tracePt t="48215" x="6302375" y="4954588"/>
          <p14:tracePt t="48231" x="6197600" y="4965700"/>
          <p14:tracePt t="48248" x="6072188" y="4986338"/>
          <p14:tracePt t="48265" x="5976938" y="4986338"/>
          <p14:tracePt t="48281" x="5851525" y="4981575"/>
          <p14:tracePt t="48298" x="5673725" y="4965700"/>
          <p14:tracePt t="48314" x="5537200" y="4918075"/>
          <p14:tracePt t="48316" x="5494338" y="4918075"/>
          <p14:tracePt t="48332" x="5437188" y="4906963"/>
          <p14:tracePt t="48348" x="5389563" y="4897438"/>
          <p14:tracePt t="48349" x="5348288" y="4897438"/>
          <p14:tracePt t="48364" x="5321300" y="4897438"/>
          <p14:tracePt t="48381" x="5284788" y="4881563"/>
          <p14:tracePt t="48557" x="5284788" y="4876800"/>
          <p14:tracePt t="48566" x="5311775" y="4876800"/>
          <p14:tracePt t="48571" x="5380038" y="4876800"/>
          <p14:tracePt t="48581" x="5468938" y="4876800"/>
          <p14:tracePt t="48598" x="5662613" y="4876800"/>
          <p14:tracePt t="48615" x="5919788" y="4876800"/>
          <p14:tracePt t="48632" x="6013450" y="4876800"/>
          <p14:tracePt t="48649" x="6134100" y="4876800"/>
          <p14:tracePt t="48665" x="6223000" y="4876800"/>
          <p14:tracePt t="48682" x="6338888" y="4891088"/>
          <p14:tracePt t="48683" x="6464300" y="4906963"/>
          <p14:tracePt t="48699" x="6569075" y="4906963"/>
          <p14:tracePt t="48700" x="6637338" y="4906963"/>
          <p14:tracePt t="48716" x="6726238" y="4906963"/>
          <p14:tracePt t="48717" x="6816725" y="4906963"/>
          <p14:tracePt t="48732" x="6884988" y="4906963"/>
          <p14:tracePt t="48733" x="6926263" y="4906963"/>
          <p14:tracePt t="48748" x="6942138" y="4906963"/>
          <p14:tracePt t="48766" x="6946900" y="4906963"/>
          <p14:tracePt t="48845" x="6958013" y="4902200"/>
          <p14:tracePt t="48851" x="6951663" y="4886325"/>
          <p14:tracePt t="48867" x="6937375" y="4876800"/>
          <p14:tracePt t="48882" x="6905625" y="4849813"/>
          <p14:tracePt t="48883" x="6846888" y="4824413"/>
          <p14:tracePt t="48900" x="6810375" y="4797425"/>
          <p14:tracePt t="48915" x="6742113" y="4772025"/>
          <p14:tracePt t="48916" x="6680200" y="4724400"/>
          <p14:tracePt t="48932" x="6616700" y="4697413"/>
          <p14:tracePt t="48933" x="6543675" y="4660900"/>
          <p14:tracePt t="48948" x="6396038" y="4635500"/>
          <p14:tracePt t="48965" x="6327775" y="4613275"/>
          <p14:tracePt t="48982" x="6234113" y="4592638"/>
          <p14:tracePt t="48999" x="6140450" y="4583113"/>
          <p14:tracePt t="49016" x="6124575" y="4583113"/>
          <p14:tracePt t="49033" x="6056313" y="4560888"/>
          <p14:tracePt t="49049" x="6008688" y="4560888"/>
          <p14:tracePt t="49066" x="5992813" y="4560888"/>
          <p14:tracePt t="49067" x="5988050" y="4560888"/>
          <p14:tracePt t="49082" x="5972175" y="4560888"/>
          <p14:tracePt t="49083" x="5940425" y="4567238"/>
          <p14:tracePt t="49099" x="5935663" y="4572000"/>
          <p14:tracePt t="49117" x="5903913" y="4583113"/>
          <p14:tracePt t="49118" x="5867400" y="4598988"/>
          <p14:tracePt t="49133" x="5856288" y="4608513"/>
          <p14:tracePt t="49150" x="5851525" y="4613275"/>
          <p14:tracePt t="49172" x="5840413" y="4624388"/>
          <p14:tracePt t="49189" x="5835650" y="4640263"/>
          <p14:tracePt t="49199" x="5835650" y="4645025"/>
          <p14:tracePt t="49216" x="5876925" y="4713288"/>
          <p14:tracePt t="49233" x="5992813" y="4772025"/>
          <p14:tracePt t="49249" x="6097588" y="4829175"/>
          <p14:tracePt t="49266" x="6154738" y="4860925"/>
          <p14:tracePt t="49282" x="6270625" y="4902200"/>
          <p14:tracePt t="49299" x="6386513" y="4933950"/>
          <p14:tracePt t="49300" x="6459538" y="4975225"/>
          <p14:tracePt t="49316" x="6538913" y="4997450"/>
          <p14:tracePt t="49317" x="6580188" y="5022850"/>
          <p14:tracePt t="49332" x="6664325" y="5054600"/>
          <p14:tracePt t="49349" x="6689725" y="5080000"/>
          <p14:tracePt t="49389" x="6696075" y="5086350"/>
          <p14:tracePt t="49404" x="6696075" y="5102225"/>
          <p14:tracePt t="49411" x="6696075" y="5106988"/>
          <p14:tracePt t="49429" x="6696075" y="5127625"/>
          <p14:tracePt t="49435" x="6684963" y="5132388"/>
          <p14:tracePt t="49449" x="6680200" y="5138738"/>
          <p14:tracePt t="49467" x="6653213" y="5164138"/>
          <p14:tracePt t="50709" x="6648450" y="5164138"/>
          <p14:tracePt t="50715" x="6584950" y="5148263"/>
          <p14:tracePt t="50724" x="6527800" y="5127625"/>
          <p14:tracePt t="50734" x="6454775" y="5111750"/>
          <p14:tracePt t="50751" x="6270625" y="5075238"/>
          <p14:tracePt t="50768" x="6040438" y="5049838"/>
          <p14:tracePt t="50785" x="5778500" y="5018088"/>
          <p14:tracePt t="50801" x="5530850" y="4991100"/>
          <p14:tracePt t="50818" x="5348288" y="4954588"/>
          <p14:tracePt t="50836" x="5164138" y="4929188"/>
          <p14:tracePt t="50838" x="5080000" y="4929188"/>
          <p14:tracePt t="50853" x="5049838" y="4918075"/>
          <p14:tracePt t="50854" x="4997450" y="4918075"/>
          <p14:tracePt t="50869" x="4970463" y="4897438"/>
          <p14:tracePt t="50870" x="4929188" y="4897438"/>
          <p14:tracePt t="50980" x="4922838" y="4891088"/>
          <p14:tracePt t="50988" x="4922838" y="4881563"/>
          <p14:tracePt t="50996" x="4922838" y="4833938"/>
          <p14:tracePt t="51021" x="5080000" y="4708525"/>
          <p14:tracePt t="51036" x="5154613" y="4672013"/>
          <p14:tracePt t="51037" x="5248275" y="4645025"/>
          <p14:tracePt t="51052" x="5373688" y="4603750"/>
          <p14:tracePt t="51053" x="5500688" y="4576763"/>
          <p14:tracePt t="51069" x="5641975" y="4576763"/>
          <p14:tracePt t="51086" x="6234113" y="4576763"/>
          <p14:tracePt t="51102" x="6443663" y="4576763"/>
          <p14:tracePt t="51119" x="6757988" y="4583113"/>
          <p14:tracePt t="51136" x="7010400" y="4640263"/>
          <p14:tracePt t="51153" x="7119938" y="4651375"/>
          <p14:tracePt t="51169" x="7167563" y="4681538"/>
          <p14:tracePt t="51187" x="7192963" y="4687888"/>
          <p14:tracePt t="51245" x="7188200" y="4697413"/>
          <p14:tracePt t="51254" x="7172325" y="4724400"/>
          <p14:tracePt t="51268" x="7151688" y="4776788"/>
          <p14:tracePt t="51300" x="7058025" y="4802188"/>
          <p14:tracePt t="51309" x="6931025" y="4845050"/>
          <p14:tracePt t="51319" x="6773863" y="4876800"/>
          <p14:tracePt t="51335" x="6538913" y="4929188"/>
          <p14:tracePt t="51352" x="6192838" y="4943475"/>
          <p14:tracePt t="51370" x="5794375" y="5002213"/>
          <p14:tracePt t="51386" x="5541963" y="5075238"/>
          <p14:tracePt t="51402" x="5289550" y="5116513"/>
          <p14:tracePt t="51420" x="5002213" y="5180013"/>
          <p14:tracePt t="51438" x="4854575" y="5207000"/>
          <p14:tracePt t="51453" x="4792663" y="5232400"/>
          <p14:tracePt t="51469" x="4786313" y="5243513"/>
          <p14:tracePt t="51487" x="4776788" y="5243513"/>
          <p14:tracePt t="51540" x="4772025" y="5248275"/>
          <p14:tracePt t="51548" x="4772025" y="5264150"/>
          <p14:tracePt t="51556" x="4772025" y="5280025"/>
          <p14:tracePt t="51569" x="4772025" y="5289550"/>
          <p14:tracePt t="51587" x="4772025" y="5305425"/>
          <p14:tracePt t="51685" x="4772025" y="5311775"/>
          <p14:tracePt t="51693" x="4792663" y="5337175"/>
          <p14:tracePt t="51703" x="4797425" y="5337175"/>
          <p14:tracePt t="51719" x="4813300" y="5348288"/>
          <p14:tracePt t="51772" x="4865688" y="5373688"/>
          <p14:tracePt t="51780" x="4891088" y="5384800"/>
          <p14:tracePt t="51788" x="5018088" y="5410200"/>
          <p14:tracePt t="51803" x="5091113" y="5421313"/>
          <p14:tracePt t="51804" x="5180013" y="5421313"/>
          <p14:tracePt t="51820" x="5216525" y="5432425"/>
          <p14:tracePt t="51821" x="5305425" y="5432425"/>
          <p14:tracePt t="51836" x="5316538" y="5432425"/>
          <p14:tracePt t="51853" x="5453063" y="5432425"/>
          <p14:tracePt t="51869" x="5594350" y="5432425"/>
          <p14:tracePt t="51887" x="5678488" y="5432425"/>
          <p14:tracePt t="51903" x="5746750" y="5432425"/>
          <p14:tracePt t="51920" x="5824538" y="5432425"/>
          <p14:tracePt t="51937" x="5856288" y="5432425"/>
          <p14:tracePt t="51954" x="5892800" y="5410200"/>
          <p14:tracePt t="51955" x="5899150" y="5410200"/>
          <p14:tracePt t="51970" x="5908675" y="5410200"/>
          <p14:tracePt t="51971" x="5915025" y="5410200"/>
          <p14:tracePt t="51989" x="5924550" y="5410200"/>
          <p14:tracePt t="51990" x="5945188" y="5400675"/>
          <p14:tracePt t="52004" x="5967413" y="5400675"/>
          <p14:tracePt t="52020" x="5976938" y="5395913"/>
          <p14:tracePt t="52077" x="5988050" y="5395913"/>
          <p14:tracePt t="52100" x="6003925" y="5405438"/>
          <p14:tracePt t="52108" x="6013450" y="5426075"/>
          <p14:tracePt t="52120" x="6013450" y="5432425"/>
          <p14:tracePt t="52137" x="6013450" y="5457825"/>
          <p14:tracePt t="52155" x="6013450" y="5510213"/>
          <p14:tracePt t="52156" x="6013450" y="5553075"/>
          <p14:tracePt t="52170" x="6013450" y="5568950"/>
          <p14:tracePt t="52171" x="5997575" y="5610225"/>
          <p14:tracePt t="52188" x="5976938" y="5641975"/>
          <p14:tracePt t="52189" x="5967413" y="5657850"/>
          <p14:tracePt t="52204" x="5967413" y="5699125"/>
          <p14:tracePt t="52205" x="5935663" y="5741988"/>
          <p14:tracePt t="52220" x="5915025" y="5767388"/>
          <p14:tracePt t="52237" x="5883275" y="5830888"/>
          <p14:tracePt t="52239" x="5876925" y="5835650"/>
          <p14:tracePt t="52253" x="5861050" y="5861050"/>
          <p14:tracePt t="52270" x="5835650" y="5888038"/>
          <p14:tracePt t="52288" x="5819775" y="5903913"/>
          <p14:tracePt t="52305" x="5815013" y="5924550"/>
          <p14:tracePt t="52321" x="5794375" y="5935663"/>
          <p14:tracePt t="52338" x="5778500" y="5951538"/>
          <p14:tracePt t="52354" x="5762625" y="5951538"/>
          <p14:tracePt t="52355" x="5741988" y="5972175"/>
          <p14:tracePt t="52371" x="5726113" y="5972175"/>
          <p14:tracePt t="52372" x="5694363" y="5981700"/>
          <p14:tracePt t="52388" x="5646738" y="5992813"/>
          <p14:tracePt t="52404" x="5614988" y="5997575"/>
          <p14:tracePt t="52406" x="5583238" y="6019800"/>
          <p14:tracePt t="52420" x="5557838" y="6019800"/>
          <p14:tracePt t="52438" x="5421313" y="6029325"/>
          <p14:tracePt t="52453" x="5332413" y="6029325"/>
          <p14:tracePt t="52471" x="5264150" y="6029325"/>
          <p14:tracePt t="52488" x="5253038" y="6029325"/>
          <p14:tracePt t="52508" x="5232400" y="6040438"/>
          <p14:tracePt t="52521" x="5222875" y="6040438"/>
          <p14:tracePt t="52539" x="5180013" y="6024563"/>
          <p14:tracePt t="52540" x="5127625" y="6024563"/>
          <p14:tracePt t="52554" x="5091113" y="6024563"/>
          <p14:tracePt t="52556" x="5038725" y="6024563"/>
          <p14:tracePt t="52570" x="4981575" y="6024563"/>
          <p14:tracePt t="52588" x="4876800" y="6024563"/>
          <p14:tracePt t="52589" x="4854575" y="6024563"/>
          <p14:tracePt t="52604" x="4829175" y="6024563"/>
          <p14:tracePt t="53333" x="4824413" y="6029325"/>
          <p14:tracePt t="53340" x="4797425" y="6034088"/>
          <p14:tracePt t="53348" x="4765675" y="6065838"/>
          <p14:tracePt t="53357" x="4708525" y="6076950"/>
          <p14:tracePt t="53373" x="4635500" y="6102350"/>
          <p14:tracePt t="53374" x="4603750" y="6102350"/>
          <p14:tracePt t="53390" x="4508500" y="6134100"/>
          <p14:tracePt t="53405" x="4471988" y="6145213"/>
          <p14:tracePt t="53422" x="4419600" y="6145213"/>
          <p14:tracePt t="53439" x="4414838" y="6145213"/>
          <p14:tracePt t="54700" x="4430713" y="6145213"/>
          <p14:tracePt t="54708" x="4556125" y="6145213"/>
          <p14:tracePt t="54716" x="4729163" y="6124575"/>
          <p14:tracePt t="54726" x="4922838" y="6108700"/>
          <p14:tracePt t="54740" x="5116513" y="6076950"/>
          <p14:tracePt t="54759" x="5553075" y="6076950"/>
          <p14:tracePt t="54774" x="5646738" y="6076950"/>
          <p14:tracePt t="54791" x="5741988" y="6076950"/>
          <p14:tracePt t="54807" x="5762625" y="6076950"/>
          <p14:tracePt t="54825" x="5778500" y="6076950"/>
          <p14:tracePt t="54841" x="5794375" y="6076950"/>
          <p14:tracePt t="55124" x="5746750" y="6076950"/>
          <p14:tracePt t="55132" x="5710238" y="6076950"/>
          <p14:tracePt t="55141" x="5688013" y="6065838"/>
          <p14:tracePt t="55159" x="5683250" y="6061075"/>
          <p14:tracePt t="55174" x="5657850" y="6061075"/>
          <p14:tracePt t="55245" x="5646738" y="6061075"/>
          <p14:tracePt t="55252" x="5641975" y="6061075"/>
          <p14:tracePt t="55259" x="5614988" y="6061075"/>
          <p14:tracePt t="55275" x="5578475" y="6061075"/>
          <p14:tracePt t="55276" x="5562600" y="6061075"/>
          <p14:tracePt t="55292" x="5521325" y="6061075"/>
          <p14:tracePt t="55293" x="5505450" y="6061075"/>
          <p14:tracePt t="55309" x="5437188" y="6061075"/>
          <p14:tracePt t="55326" x="5421313" y="6061075"/>
          <p14:tracePt t="55342" x="5410200" y="6061075"/>
          <p14:tracePt t="55413" x="5410200" y="6045200"/>
          <p14:tracePt t="55420" x="5448300" y="6045200"/>
          <p14:tracePt t="55427" x="5473700" y="6045200"/>
          <p14:tracePt t="55442" x="5505450" y="6045200"/>
          <p14:tracePt t="55459" x="5635625" y="6008688"/>
          <p14:tracePt t="55460" x="5726113" y="5992813"/>
          <p14:tracePt t="55475" x="5741988" y="5992813"/>
          <p14:tracePt t="55492" x="5762625" y="5988050"/>
          <p14:tracePt t="55493" x="5788025" y="5988050"/>
          <p14:tracePt t="55509" x="5940425" y="5972175"/>
          <p14:tracePt t="55525" x="6118225" y="5935663"/>
          <p14:tracePt t="55542" x="6234113" y="5924550"/>
          <p14:tracePt t="55559" x="6491288" y="5924550"/>
          <p14:tracePt t="55576" x="6737350" y="5924550"/>
          <p14:tracePt t="55593" x="6983413" y="5924550"/>
          <p14:tracePt t="55609" x="7277100" y="5924550"/>
          <p14:tracePt t="55626" x="7539038" y="5924550"/>
          <p14:tracePt t="55642" x="7770813" y="5945188"/>
          <p14:tracePt t="55660" x="8012113" y="5956300"/>
          <p14:tracePt t="55676" x="8116888" y="5956300"/>
          <p14:tracePt t="55677" x="8153400" y="5956300"/>
          <p14:tracePt t="55691" x="8237538" y="5956300"/>
          <p14:tracePt t="55693" x="8320088" y="5956300"/>
          <p14:tracePt t="55708" x="8431213" y="5956300"/>
          <p14:tracePt t="55726" x="8682038" y="5981700"/>
          <p14:tracePt t="55742" x="8772525" y="5981700"/>
          <p14:tracePt t="55759" x="8839200" y="5981700"/>
          <p14:tracePt t="55775" x="8918575" y="5981700"/>
          <p14:tracePt t="55793" x="8959850" y="6008688"/>
          <p14:tracePt t="55809" x="8970963" y="6008688"/>
          <p14:tracePt t="55884" x="8982075" y="6019800"/>
          <p14:tracePt t="55892" x="8986838" y="6049963"/>
          <p14:tracePt t="55900" x="8986838" y="6092825"/>
          <p14:tracePt t="55909" x="8986838" y="6145213"/>
          <p14:tracePt t="55926" x="8986838" y="6202363"/>
          <p14:tracePt t="55943" x="8970963" y="6307138"/>
          <p14:tracePt t="55959" x="8923338" y="6427788"/>
          <p14:tracePt t="55976" x="8845550" y="6523038"/>
          <p14:tracePt t="55994" x="8786813" y="6611938"/>
          <p14:tracePt t="56009" x="8709025" y="6689725"/>
          <p14:tracePt t="56026" x="8572500" y="6778625"/>
          <p14:tracePt t="56042" x="8420100" y="6826250"/>
          <p14:tracePt t="56323" x="5726113" y="6826250"/>
          <p14:tracePt t="56332" x="5667375" y="6800850"/>
          <p14:tracePt t="56343" x="5646738" y="6789738"/>
          <p14:tracePt t="56360" x="5626100" y="6789738"/>
          <p14:tracePt t="56377" x="5578475" y="6784975"/>
          <p14:tracePt t="56394" x="5484813" y="6757988"/>
          <p14:tracePt t="56410" x="5384800" y="6737350"/>
          <p14:tracePt t="56411" x="5311775" y="6711950"/>
          <p14:tracePt t="56427" x="5268913" y="6689725"/>
          <p14:tracePt t="56428" x="5211763" y="6680200"/>
          <p14:tracePt t="56443" x="5116513" y="6637338"/>
          <p14:tracePt t="56444" x="5075238" y="6627813"/>
          <p14:tracePt t="56460" x="4997450" y="6591300"/>
          <p14:tracePt t="56461" x="4954588" y="6569075"/>
          <p14:tracePt t="56477" x="4918075" y="6569075"/>
          <p14:tracePt t="56478" x="4849813" y="6559550"/>
          <p14:tracePt t="56495" x="4829175" y="6538913"/>
          <p14:tracePt t="56495" x="4802188" y="6538913"/>
          <p14:tracePt t="56510" x="4772025" y="6523038"/>
          <p14:tracePt t="56565" x="4760913" y="6523038"/>
          <p14:tracePt t="56573" x="4756150" y="6523038"/>
          <p14:tracePt t="56596" x="4756150" y="6516688"/>
          <p14:tracePt t="56605" x="4756150" y="6500813"/>
          <p14:tracePt t="56677" x="4756150" y="6491288"/>
          <p14:tracePt t="56717" x="4745038" y="6486525"/>
          <p14:tracePt t="56733" x="4745038" y="6480175"/>
          <p14:tracePt t="56739" x="4745038" y="6459538"/>
          <p14:tracePt t="56748" x="4749800" y="6423025"/>
          <p14:tracePt t="56760" x="4781550" y="6391275"/>
          <p14:tracePt t="56778" x="4833938" y="6338888"/>
          <p14:tracePt t="56794" x="4891088" y="6291263"/>
          <p14:tracePt t="56795" x="4922838" y="6259513"/>
          <p14:tracePt t="56810" x="4970463" y="6229350"/>
          <p14:tracePt t="56829" x="5159375" y="6181725"/>
          <p14:tracePt t="56844" x="5253038" y="6140450"/>
          <p14:tracePt t="56861" x="5280025" y="6118225"/>
          <p14:tracePt t="56862" x="5337175" y="6076950"/>
          <p14:tracePt t="56876" x="5526088" y="5992813"/>
          <p14:tracePt t="56893" x="5678488" y="5940425"/>
          <p14:tracePt t="56911" x="5840413" y="5919788"/>
          <p14:tracePt t="56927" x="5988050" y="5876925"/>
          <p14:tracePt t="56944" x="6118225" y="5856288"/>
          <p14:tracePt t="56960" x="6181725" y="5856288"/>
          <p14:tracePt t="56977" x="6181725" y="5830888"/>
          <p14:tracePt t="57004" x="6197600" y="5830888"/>
          <p14:tracePt t="57012" x="6229350" y="5819775"/>
          <p14:tracePt t="57028" x="6254750" y="5819775"/>
          <p14:tracePt t="57029" x="6259513" y="5819775"/>
          <p14:tracePt t="57044" x="6275388" y="5819775"/>
          <p14:tracePt t="57061" x="6323013" y="5819775"/>
          <p14:tracePt t="57062" x="6350000" y="5819775"/>
          <p14:tracePt t="57078" x="6396038" y="5824538"/>
          <p14:tracePt t="57093" x="6427788" y="5851525"/>
          <p14:tracePt t="57111" x="6486525" y="5861050"/>
          <p14:tracePt t="57129" x="6507163" y="5876925"/>
          <p14:tracePt t="57165" x="6511925" y="5883275"/>
          <p14:tracePt t="57172" x="6511925" y="5908675"/>
          <p14:tracePt t="57180" x="6511925" y="5924550"/>
          <p14:tracePt t="57194" x="6511925" y="5967413"/>
          <p14:tracePt t="57195" x="6511925" y="5981700"/>
          <p14:tracePt t="57211" x="6511925" y="6013450"/>
          <p14:tracePt t="57212" x="6511925" y="6029325"/>
          <p14:tracePt t="57228" x="6511925" y="6056313"/>
          <p14:tracePt t="57260" x="6511925" y="6061075"/>
          <p14:tracePt t="57268" x="6511925" y="6086475"/>
          <p14:tracePt t="57277" x="6500813" y="6097588"/>
          <p14:tracePt t="57294" x="6470650" y="6129338"/>
          <p14:tracePt t="57311" x="6386513" y="6161088"/>
          <p14:tracePt t="57328" x="6254750" y="6181725"/>
          <p14:tracePt t="57345" x="6186488" y="6192838"/>
          <p14:tracePt t="57361" x="6108700" y="6192838"/>
          <p14:tracePt t="57379" x="6049963" y="6192838"/>
          <p14:tracePt t="57394" x="6024563" y="6192838"/>
          <p14:tracePt t="57412" x="5976938" y="6192838"/>
          <p14:tracePt t="57413" x="5908675" y="6202363"/>
          <p14:tracePt t="57428" x="5903913" y="6202363"/>
          <p14:tracePt t="57429" x="5876925" y="6202363"/>
          <p14:tracePt t="57444" x="5835650" y="6202363"/>
          <p14:tracePt t="57445" x="5819775" y="6202363"/>
          <p14:tracePt t="57461" x="5772150" y="6197600"/>
          <p14:tracePt t="57613" x="5767388" y="6197600"/>
          <p14:tracePt t="57620" x="5741988" y="6197600"/>
          <p14:tracePt t="57678" x="5589588" y="6307138"/>
          <p14:tracePt t="57696" x="5546725" y="6334125"/>
          <p14:tracePt t="57712" x="5541963" y="6338888"/>
          <p14:tracePt t="58037" x="5526088" y="6338888"/>
          <p14:tracePt t="58044" x="5494338" y="6327775"/>
          <p14:tracePt t="58052" x="5473700" y="6307138"/>
          <p14:tracePt t="58061" x="5457825" y="6286500"/>
          <p14:tracePt t="58079" x="5432425" y="6281738"/>
          <p14:tracePt t="58095" x="5416550" y="6265863"/>
          <p14:tracePt t="58112" x="5337175" y="6229350"/>
          <p14:tracePt t="58129" x="5280025" y="6186488"/>
          <p14:tracePt t="58147" x="5232400" y="6170613"/>
          <p14:tracePt t="58181" x="5227638" y="6154738"/>
          <p14:tracePt t="58438" x="5232400" y="6154738"/>
          <p14:tracePt t="58444" x="5243513" y="6154738"/>
          <p14:tracePt t="58453" x="5259388" y="6154738"/>
          <p14:tracePt t="58477" x="5264150" y="6154738"/>
          <p14:tracePt t="58701" x="5264150" y="6145213"/>
          <p14:tracePt t="58716" x="5264150" y="6140450"/>
          <p14:tracePt t="58724" x="5275263" y="6113463"/>
          <p14:tracePt t="58757" x="5275263" y="6108700"/>
          <p14:tracePt t="58773" x="5275263" y="6097588"/>
          <p14:tracePt t="59509" x="5280025" y="6092825"/>
          <p14:tracePt t="59540" x="5295900" y="6092825"/>
          <p14:tracePt t="59565" x="5321300" y="6092825"/>
          <p14:tracePt t="59581" x="5395913" y="6072188"/>
          <p14:tracePt t="59598" x="5505450" y="6061075"/>
          <p14:tracePt t="59615" x="5530850" y="6049963"/>
          <p14:tracePt t="59632" x="5546725" y="6049963"/>
          <p14:tracePt t="59725" x="5562600" y="6049963"/>
          <p14:tracePt t="59732" x="5605463" y="6049963"/>
          <p14:tracePt t="59740" x="5630863" y="6049963"/>
          <p14:tracePt t="59749" x="5667375" y="6049963"/>
          <p14:tracePt t="59764" x="5710238" y="6049963"/>
          <p14:tracePt t="59765" x="5715000" y="6049963"/>
          <p14:tracePt t="59781" x="5730875" y="6045200"/>
          <p14:tracePt t="59798" x="5767388" y="6029325"/>
          <p14:tracePt t="59815" x="5788025" y="6029325"/>
          <p14:tracePt t="59832" x="5856288" y="6029325"/>
          <p14:tracePt t="59849" x="5924550" y="6029325"/>
          <p14:tracePt t="59865" x="5981700" y="6029325"/>
          <p14:tracePt t="59882" x="6024563" y="6029325"/>
          <p14:tracePt t="59898" x="6061075" y="6029325"/>
          <p14:tracePt t="60540" x="6065838" y="6029325"/>
          <p14:tracePt t="60550" x="6081713" y="6029325"/>
          <p14:tracePt t="60556" x="6092825" y="6040438"/>
          <p14:tracePt t="60565" x="6092825" y="6056313"/>
          <p14:tracePt t="60582" x="6092825" y="6113463"/>
          <p14:tracePt t="60599" x="6081713" y="6149975"/>
          <p14:tracePt t="60615" x="6045200" y="6186488"/>
          <p14:tracePt t="60633" x="5988050" y="6234113"/>
          <p14:tracePt t="60649" x="5888038" y="6254750"/>
          <p14:tracePt t="60667" x="5883275" y="6254750"/>
          <p14:tracePt t="60668" x="5876925" y="6265863"/>
          <p14:tracePt t="60683" x="5840413" y="6270625"/>
          <p14:tracePt t="60700" x="5756275" y="6281738"/>
          <p14:tracePt t="60716" x="5719763" y="6281738"/>
          <p14:tracePt t="60718" x="5678488" y="6281738"/>
          <p14:tracePt t="60733" x="5651500" y="6281738"/>
          <p14:tracePt t="60749" x="5583238" y="6281738"/>
          <p14:tracePt t="60766" x="5568950" y="6281738"/>
          <p14:tracePt t="60782" x="5562600" y="6281738"/>
          <p14:tracePt t="60800" x="5537200" y="6281738"/>
          <p14:tracePt t="60820" x="5530850" y="6281738"/>
          <p14:tracePt t="60833" x="5521325" y="6281738"/>
          <p14:tracePt t="60849" x="5462588" y="6275388"/>
          <p14:tracePt t="60867" x="5437188" y="6249988"/>
          <p14:tracePt t="60868" x="5426075" y="6245225"/>
          <p14:tracePt t="60893" x="5426075" y="6218238"/>
          <p14:tracePt t="60901" x="5421313" y="6202363"/>
          <p14:tracePt t="60917" x="5421313" y="6170613"/>
          <p14:tracePt t="60918" x="5421313" y="6154738"/>
          <p14:tracePt t="60933" x="5421313" y="6140450"/>
          <p14:tracePt t="60950" x="5453063" y="6061075"/>
          <p14:tracePt t="60967" x="5553075" y="6029325"/>
          <p14:tracePt t="60983" x="5683250" y="6013450"/>
          <p14:tracePt t="61000" x="5883275" y="6003925"/>
          <p14:tracePt t="61017" x="5961063" y="6003925"/>
          <p14:tracePt t="61034" x="6056313" y="5997575"/>
          <p14:tracePt t="61036" x="6134100" y="6024563"/>
          <p14:tracePt t="61050" x="6223000" y="6024563"/>
          <p14:tracePt t="61068" x="6523038" y="6049963"/>
          <p14:tracePt t="61084" x="6596063" y="6061075"/>
          <p14:tracePt t="61100" x="6737350" y="6086475"/>
          <p14:tracePt t="61101" x="6826250" y="6086475"/>
          <p14:tracePt t="61118" x="6951663" y="6097588"/>
          <p14:tracePt t="61133" x="7115175" y="6124575"/>
          <p14:tracePt t="61134" x="7219950" y="6124575"/>
          <p14:tracePt t="61149" x="7361238" y="6124575"/>
          <p14:tracePt t="61167" x="7607300" y="6124575"/>
          <p14:tracePt t="61183" x="7712075" y="6124575"/>
          <p14:tracePt t="61200" x="7770813" y="6124575"/>
          <p14:tracePt t="61218" x="7796213" y="6124575"/>
          <p14:tracePt t="61397" x="7796213" y="6134100"/>
          <p14:tracePt t="61404" x="7791450" y="6140450"/>
          <p14:tracePt t="61420" x="7770813" y="6154738"/>
          <p14:tracePt t="61433" x="7754938" y="6165850"/>
          <p14:tracePt t="61450" x="7718425" y="6186488"/>
          <p14:tracePt t="61468" x="7639050" y="6213475"/>
          <p14:tracePt t="61484" x="7570788" y="6238875"/>
          <p14:tracePt t="61485" x="7493000" y="6259513"/>
          <p14:tracePt t="61500" x="7440613" y="6275388"/>
          <p14:tracePt t="61518" x="7229475" y="6354763"/>
          <p14:tracePt t="61534" x="7156450" y="6365875"/>
          <p14:tracePt t="61551" x="7042150" y="6391275"/>
          <p14:tracePt t="61568" x="6942138" y="6411913"/>
          <p14:tracePt t="61585" x="6862763" y="6423025"/>
          <p14:tracePt t="61601" x="6737350" y="6432550"/>
          <p14:tracePt t="61619" x="6696075" y="6443663"/>
          <p14:tracePt t="61620" x="6664325" y="6443663"/>
          <p14:tracePt t="61925" x="6584950" y="6443663"/>
          <p14:tracePt t="61932" x="6475413" y="6486525"/>
          <p14:tracePt t="61951" x="6245225" y="6516688"/>
          <p14:tracePt t="61969" x="6186488" y="6538913"/>
          <p14:tracePt t="61985" x="6149975" y="6553200"/>
          <p14:tracePt t="62002" x="6118225" y="6564313"/>
          <p14:tracePt t="62019" x="6097588" y="6569075"/>
          <p14:tracePt t="62125" x="6102350" y="6580188"/>
          <p14:tracePt t="62132" x="6124575" y="6580188"/>
          <p14:tracePt t="62140" x="6165850" y="6580188"/>
          <p14:tracePt t="62152" x="6170613" y="6580188"/>
          <p14:tracePt t="62168" x="6259513" y="6580188"/>
          <p14:tracePt t="62185" x="6313488" y="6580188"/>
          <p14:tracePt t="62201" x="6454775" y="6580188"/>
          <p14:tracePt t="62218" x="6596063" y="6580188"/>
          <p14:tracePt t="62236" x="6757988" y="6580188"/>
          <p14:tracePt t="62237" x="6842125" y="6580188"/>
          <p14:tracePt t="62252" x="6899275" y="6580188"/>
          <p14:tracePt t="62253" x="6905625" y="6584950"/>
          <p14:tracePt t="62269" x="6989763" y="6584950"/>
          <p14:tracePt t="62270" x="7042150" y="6584950"/>
          <p14:tracePt t="62285" x="7219950" y="6584950"/>
          <p14:tracePt t="62302" x="7350125" y="6584950"/>
          <p14:tracePt t="62319" x="7424738" y="6596063"/>
          <p14:tracePt t="62336" x="7493000" y="6596063"/>
          <p14:tracePt t="62353" x="7534275" y="6596063"/>
          <p14:tracePt t="62368" x="7602538" y="6596063"/>
          <p14:tracePt t="62386" x="7639050" y="6596063"/>
          <p14:tracePt t="62402" x="7654925" y="6596063"/>
          <p14:tracePt t="62418" x="7659688" y="6605588"/>
          <p14:tracePt t="64197" x="7686675" y="6605588"/>
          <p14:tracePt t="64205" x="7696200" y="6605588"/>
          <p14:tracePt t="64221" x="7712075" y="6605588"/>
          <p14:tracePt t="64228" x="7718425" y="6600825"/>
          <p14:tracePt t="64237" x="7734300" y="6584950"/>
          <p14:tracePt t="64254" x="7743825" y="6580188"/>
          <p14:tracePt t="64273" x="7748588" y="6580188"/>
          <p14:tracePt t="64289" x="7759700" y="6569075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Tvívíður hnitasnúningur, sýnidæm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20834" name="Object 8"/>
          <p:cNvGraphicFramePr>
            <a:graphicFrameLocks noChangeAspect="1"/>
          </p:cNvGraphicFramePr>
          <p:nvPr/>
        </p:nvGraphicFramePr>
        <p:xfrm>
          <a:off x="3725863" y="2071688"/>
          <a:ext cx="5324475" cy="418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95680" imgH="3530520" progId="Equation.3">
                  <p:embed/>
                </p:oleObj>
              </mc:Choice>
              <mc:Fallback>
                <p:oleObj name="Equation" r:id="rId3" imgW="4495680" imgH="3530520" progId="Equation.3">
                  <p:embed/>
                  <p:pic>
                    <p:nvPicPr>
                      <p:cNvPr id="12083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863" y="2071688"/>
                        <a:ext cx="5324475" cy="418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85720" y="2071678"/>
            <a:ext cx="3448528" cy="4369860"/>
            <a:chOff x="285720" y="2071678"/>
            <a:chExt cx="3448528" cy="4369860"/>
          </a:xfrm>
        </p:grpSpPr>
        <p:pic>
          <p:nvPicPr>
            <p:cNvPr id="7" name="Picture 6" descr="2D-coord-4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>
            <a:xfrm>
              <a:off x="428596" y="2143116"/>
              <a:ext cx="3305652" cy="414967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285720" y="3714752"/>
              <a:ext cx="357190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85720" y="5072074"/>
              <a:ext cx="4286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357554" y="6072206"/>
              <a:ext cx="285752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928662" y="6072206"/>
              <a:ext cx="428628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0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14480" y="2857496"/>
              <a:ext cx="57150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14546" y="2071678"/>
              <a:ext cx="57150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 rot="1263196">
              <a:off x="2193969" y="2499834"/>
              <a:ext cx="4637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 rot="1263196">
              <a:off x="2265408" y="3785719"/>
              <a:ext cx="463724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800" b="0" i="0" u="none" strike="noStrike" kern="1200" cap="none" spc="0" normalizeH="0" baseline="-25000" noProof="0" err="1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1263196">
              <a:off x="1056430" y="3613411"/>
              <a:ext cx="299867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 rot="1263196">
              <a:off x="2628065" y="5327923"/>
              <a:ext cx="299867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1F497D">
                      <a:lumMod val="60000"/>
                      <a:lumOff val="40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endParaRPr kumimoji="0" 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1F497D">
                    <a:lumMod val="60000"/>
                    <a:lumOff val="4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16"/>
    </mc:Choice>
    <mc:Fallback xmlns="">
      <p:transition spd="slow" advTm="11016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3971924" cy="757230"/>
          </a:xfrm>
        </p:spPr>
        <p:txBody>
          <a:bodyPr/>
          <a:lstStyle/>
          <a:p>
            <a:r>
              <a:rPr lang="is-IS"/>
              <a:t>Helmerts-vörpu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68313" y="2143116"/>
            <a:ext cx="4603753" cy="4310072"/>
            <a:chOff x="468313" y="1412875"/>
            <a:chExt cx="4965700" cy="5040313"/>
          </a:xfrm>
        </p:grpSpPr>
        <p:sp>
          <p:nvSpPr>
            <p:cNvPr id="7" name="Freeform 2"/>
            <p:cNvSpPr>
              <a:spLocks/>
            </p:cNvSpPr>
            <p:nvPr/>
          </p:nvSpPr>
          <p:spPr bwMode="auto">
            <a:xfrm>
              <a:off x="468313" y="1628775"/>
              <a:ext cx="4824412" cy="4824413"/>
            </a:xfrm>
            <a:custGeom>
              <a:avLst/>
              <a:gdLst>
                <a:gd name="T0" fmla="*/ 281 w 3039"/>
                <a:gd name="T1" fmla="*/ 470 h 3039"/>
                <a:gd name="T2" fmla="*/ 297 w 3039"/>
                <a:gd name="T3" fmla="*/ 398 h 3039"/>
                <a:gd name="T4" fmla="*/ 362 w 3039"/>
                <a:gd name="T5" fmla="*/ 227 h 3039"/>
                <a:gd name="T6" fmla="*/ 680 w 3039"/>
                <a:gd name="T7" fmla="*/ 227 h 3039"/>
                <a:gd name="T8" fmla="*/ 1088 w 3039"/>
                <a:gd name="T9" fmla="*/ 181 h 3039"/>
                <a:gd name="T10" fmla="*/ 1360 w 3039"/>
                <a:gd name="T11" fmla="*/ 0 h 3039"/>
                <a:gd name="T12" fmla="*/ 1814 w 3039"/>
                <a:gd name="T13" fmla="*/ 136 h 3039"/>
                <a:gd name="T14" fmla="*/ 2222 w 3039"/>
                <a:gd name="T15" fmla="*/ 544 h 3039"/>
                <a:gd name="T16" fmla="*/ 2676 w 3039"/>
                <a:gd name="T17" fmla="*/ 499 h 3039"/>
                <a:gd name="T18" fmla="*/ 2766 w 3039"/>
                <a:gd name="T19" fmla="*/ 635 h 3039"/>
                <a:gd name="T20" fmla="*/ 2857 w 3039"/>
                <a:gd name="T21" fmla="*/ 635 h 3039"/>
                <a:gd name="T22" fmla="*/ 3039 w 3039"/>
                <a:gd name="T23" fmla="*/ 862 h 3039"/>
                <a:gd name="T24" fmla="*/ 2948 w 3039"/>
                <a:gd name="T25" fmla="*/ 1452 h 3039"/>
                <a:gd name="T26" fmla="*/ 2676 w 3039"/>
                <a:gd name="T27" fmla="*/ 1769 h 3039"/>
                <a:gd name="T28" fmla="*/ 2766 w 3039"/>
                <a:gd name="T29" fmla="*/ 2449 h 3039"/>
                <a:gd name="T30" fmla="*/ 2494 w 3039"/>
                <a:gd name="T31" fmla="*/ 2676 h 3039"/>
                <a:gd name="T32" fmla="*/ 2404 w 3039"/>
                <a:gd name="T33" fmla="*/ 2948 h 3039"/>
                <a:gd name="T34" fmla="*/ 1859 w 3039"/>
                <a:gd name="T35" fmla="*/ 2858 h 3039"/>
                <a:gd name="T36" fmla="*/ 1451 w 3039"/>
                <a:gd name="T37" fmla="*/ 3039 h 3039"/>
                <a:gd name="T38" fmla="*/ 1134 w 3039"/>
                <a:gd name="T39" fmla="*/ 2858 h 3039"/>
                <a:gd name="T40" fmla="*/ 1043 w 3039"/>
                <a:gd name="T41" fmla="*/ 2449 h 3039"/>
                <a:gd name="T42" fmla="*/ 498 w 3039"/>
                <a:gd name="T43" fmla="*/ 2359 h 3039"/>
                <a:gd name="T44" fmla="*/ 362 w 3039"/>
                <a:gd name="T45" fmla="*/ 2041 h 3039"/>
                <a:gd name="T46" fmla="*/ 0 w 3039"/>
                <a:gd name="T47" fmla="*/ 1769 h 3039"/>
                <a:gd name="T48" fmla="*/ 45 w 3039"/>
                <a:gd name="T49" fmla="*/ 1179 h 3039"/>
                <a:gd name="T50" fmla="*/ 498 w 3039"/>
                <a:gd name="T51" fmla="*/ 1043 h 3039"/>
                <a:gd name="T52" fmla="*/ 281 w 3039"/>
                <a:gd name="T53" fmla="*/ 470 h 303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039"/>
                <a:gd name="T82" fmla="*/ 0 h 3039"/>
                <a:gd name="T83" fmla="*/ 3039 w 3039"/>
                <a:gd name="T84" fmla="*/ 3039 h 303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039" h="3039">
                  <a:moveTo>
                    <a:pt x="281" y="470"/>
                  </a:moveTo>
                  <a:cubicBezTo>
                    <a:pt x="300" y="414"/>
                    <a:pt x="297" y="439"/>
                    <a:pt x="297" y="398"/>
                  </a:cubicBezTo>
                  <a:lnTo>
                    <a:pt x="362" y="227"/>
                  </a:lnTo>
                  <a:lnTo>
                    <a:pt x="680" y="227"/>
                  </a:lnTo>
                  <a:lnTo>
                    <a:pt x="1088" y="181"/>
                  </a:lnTo>
                  <a:lnTo>
                    <a:pt x="1360" y="0"/>
                  </a:lnTo>
                  <a:lnTo>
                    <a:pt x="1814" y="136"/>
                  </a:lnTo>
                  <a:lnTo>
                    <a:pt x="2222" y="544"/>
                  </a:lnTo>
                  <a:lnTo>
                    <a:pt x="2676" y="499"/>
                  </a:lnTo>
                  <a:lnTo>
                    <a:pt x="2766" y="635"/>
                  </a:lnTo>
                  <a:lnTo>
                    <a:pt x="2857" y="635"/>
                  </a:lnTo>
                  <a:lnTo>
                    <a:pt x="3039" y="862"/>
                  </a:lnTo>
                  <a:lnTo>
                    <a:pt x="2948" y="1452"/>
                  </a:lnTo>
                  <a:lnTo>
                    <a:pt x="2676" y="1769"/>
                  </a:lnTo>
                  <a:lnTo>
                    <a:pt x="2766" y="2449"/>
                  </a:lnTo>
                  <a:lnTo>
                    <a:pt x="2494" y="2676"/>
                  </a:lnTo>
                  <a:lnTo>
                    <a:pt x="2404" y="2948"/>
                  </a:lnTo>
                  <a:lnTo>
                    <a:pt x="1859" y="2858"/>
                  </a:lnTo>
                  <a:lnTo>
                    <a:pt x="1451" y="3039"/>
                  </a:lnTo>
                  <a:lnTo>
                    <a:pt x="1134" y="2858"/>
                  </a:lnTo>
                  <a:lnTo>
                    <a:pt x="1043" y="2449"/>
                  </a:lnTo>
                  <a:lnTo>
                    <a:pt x="498" y="2359"/>
                  </a:lnTo>
                  <a:lnTo>
                    <a:pt x="362" y="2041"/>
                  </a:lnTo>
                  <a:lnTo>
                    <a:pt x="0" y="1769"/>
                  </a:lnTo>
                  <a:lnTo>
                    <a:pt x="45" y="1179"/>
                  </a:lnTo>
                  <a:lnTo>
                    <a:pt x="498" y="1043"/>
                  </a:lnTo>
                  <a:lnTo>
                    <a:pt x="281" y="470"/>
                  </a:lnTo>
                  <a:close/>
                </a:path>
              </a:pathLst>
            </a:custGeom>
            <a:solidFill>
              <a:schemeClr val="accent2">
                <a:alpha val="20000"/>
              </a:scheme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Oval 4"/>
            <p:cNvSpPr>
              <a:spLocks noChangeAspect="1" noChangeArrowheads="1"/>
            </p:cNvSpPr>
            <p:nvPr/>
          </p:nvSpPr>
          <p:spPr bwMode="auto">
            <a:xfrm>
              <a:off x="825500" y="4149725"/>
              <a:ext cx="217488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 Box 6"/>
            <p:cNvSpPr txBox="1">
              <a:spLocks noChangeAspect="1" noChangeArrowheads="1"/>
            </p:cNvSpPr>
            <p:nvPr/>
          </p:nvSpPr>
          <p:spPr bwMode="auto">
            <a:xfrm>
              <a:off x="512763" y="4148138"/>
              <a:ext cx="38576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2987675" y="2347913"/>
              <a:ext cx="358775" cy="23764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Text Box 8"/>
            <p:cNvSpPr txBox="1">
              <a:spLocks noChangeAspect="1" noChangeArrowheads="1"/>
            </p:cNvSpPr>
            <p:nvPr/>
          </p:nvSpPr>
          <p:spPr bwMode="auto">
            <a:xfrm>
              <a:off x="2987675" y="1916113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12" name="Text Box 9"/>
            <p:cNvSpPr txBox="1">
              <a:spLocks noChangeAspect="1" noChangeArrowheads="1"/>
            </p:cNvSpPr>
            <p:nvPr/>
          </p:nvSpPr>
          <p:spPr bwMode="auto">
            <a:xfrm>
              <a:off x="3492500" y="4581525"/>
              <a:ext cx="369888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F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H="1" flipV="1">
              <a:off x="1114425" y="4291013"/>
              <a:ext cx="2232025" cy="504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14" name="Group 11"/>
            <p:cNvGrpSpPr>
              <a:grpSpLocks/>
            </p:cNvGrpSpPr>
            <p:nvPr/>
          </p:nvGrpSpPr>
          <p:grpSpPr bwMode="auto">
            <a:xfrm>
              <a:off x="1763713" y="1412875"/>
              <a:ext cx="1511300" cy="3313113"/>
              <a:chOff x="1111" y="890"/>
              <a:chExt cx="952" cy="2087"/>
            </a:xfrm>
          </p:grpSpPr>
          <p:sp>
            <p:nvSpPr>
              <p:cNvPr id="15" name="Oval 12"/>
              <p:cNvSpPr>
                <a:spLocks noChangeAspect="1" noChangeArrowheads="1"/>
              </p:cNvSpPr>
              <p:nvPr/>
            </p:nvSpPr>
            <p:spPr bwMode="auto">
              <a:xfrm>
                <a:off x="1111" y="1026"/>
                <a:ext cx="137" cy="135"/>
              </a:xfrm>
              <a:prstGeom prst="ellipse">
                <a:avLst/>
              </a:prstGeom>
              <a:solidFill>
                <a:schemeClr val="hlink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6" name="Line 13"/>
              <p:cNvSpPr>
                <a:spLocks noChangeShapeType="1"/>
              </p:cNvSpPr>
              <p:nvPr/>
            </p:nvSpPr>
            <p:spPr bwMode="auto">
              <a:xfrm flipH="1" flipV="1">
                <a:off x="1202" y="1162"/>
                <a:ext cx="861" cy="1815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7" name="Text Box 14"/>
              <p:cNvSpPr txBox="1">
                <a:spLocks noChangeAspect="1" noChangeArrowheads="1"/>
              </p:cNvSpPr>
              <p:nvPr/>
            </p:nvSpPr>
            <p:spPr bwMode="auto">
              <a:xfrm>
                <a:off x="1247" y="890"/>
                <a:ext cx="255" cy="28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+mn-cs"/>
                  </a:rPr>
                  <a:t>N</a:t>
                </a:r>
              </a:p>
            </p:txBody>
          </p:sp>
        </p:grpSp>
        <p:sp>
          <p:nvSpPr>
            <p:cNvPr id="18" name="Oval 15"/>
            <p:cNvSpPr>
              <a:spLocks noChangeAspect="1" noChangeArrowheads="1"/>
            </p:cNvSpPr>
            <p:nvPr/>
          </p:nvSpPr>
          <p:spPr bwMode="auto">
            <a:xfrm>
              <a:off x="2987675" y="5948363"/>
              <a:ext cx="217488" cy="21431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H="1">
              <a:off x="3130550" y="4795838"/>
              <a:ext cx="215900" cy="11525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Text Box 17"/>
            <p:cNvSpPr txBox="1">
              <a:spLocks noChangeAspect="1" noChangeArrowheads="1"/>
            </p:cNvSpPr>
            <p:nvPr/>
          </p:nvSpPr>
          <p:spPr bwMode="auto">
            <a:xfrm>
              <a:off x="2627313" y="5659438"/>
              <a:ext cx="40481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21" name="Oval 18"/>
            <p:cNvSpPr>
              <a:spLocks noChangeAspect="1" noChangeArrowheads="1"/>
            </p:cNvSpPr>
            <p:nvPr/>
          </p:nvSpPr>
          <p:spPr bwMode="auto">
            <a:xfrm>
              <a:off x="4067175" y="4075113"/>
              <a:ext cx="217488" cy="21431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3346450" y="4219575"/>
              <a:ext cx="7207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 Box 20"/>
            <p:cNvSpPr txBox="1">
              <a:spLocks noChangeAspect="1" noChangeArrowheads="1"/>
            </p:cNvSpPr>
            <p:nvPr/>
          </p:nvSpPr>
          <p:spPr bwMode="auto">
            <a:xfrm>
              <a:off x="4284663" y="4292600"/>
              <a:ext cx="404812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D</a:t>
              </a:r>
            </a:p>
          </p:txBody>
        </p:sp>
        <p:sp>
          <p:nvSpPr>
            <p:cNvPr id="24" name="Line 21"/>
            <p:cNvSpPr>
              <a:spLocks noChangeShapeType="1"/>
            </p:cNvSpPr>
            <p:nvPr/>
          </p:nvSpPr>
          <p:spPr bwMode="auto">
            <a:xfrm rot="10800000">
              <a:off x="755650" y="2205038"/>
              <a:ext cx="3671888" cy="367188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22"/>
            <p:cNvSpPr>
              <a:spLocks noChangeShapeType="1"/>
            </p:cNvSpPr>
            <p:nvPr/>
          </p:nvSpPr>
          <p:spPr bwMode="auto">
            <a:xfrm rot="16200000">
              <a:off x="2086769" y="2672556"/>
              <a:ext cx="3311525" cy="338296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Oval 23"/>
            <p:cNvSpPr>
              <a:spLocks noChangeAspect="1" noChangeArrowheads="1"/>
            </p:cNvSpPr>
            <p:nvPr/>
          </p:nvSpPr>
          <p:spPr bwMode="auto">
            <a:xfrm>
              <a:off x="3203575" y="4651375"/>
              <a:ext cx="217488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Line 24"/>
            <p:cNvSpPr>
              <a:spLocks noChangeShapeType="1"/>
            </p:cNvSpPr>
            <p:nvPr/>
          </p:nvSpPr>
          <p:spPr bwMode="auto">
            <a:xfrm flipH="1">
              <a:off x="1835150" y="2276475"/>
              <a:ext cx="1081088" cy="100965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8" name="Line 25"/>
            <p:cNvSpPr>
              <a:spLocks noChangeShapeType="1"/>
            </p:cNvSpPr>
            <p:nvPr/>
          </p:nvSpPr>
          <p:spPr bwMode="auto">
            <a:xfrm>
              <a:off x="2987675" y="2276475"/>
              <a:ext cx="1439863" cy="143986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 Box 26"/>
            <p:cNvSpPr txBox="1">
              <a:spLocks noChangeArrowheads="1"/>
            </p:cNvSpPr>
            <p:nvPr/>
          </p:nvSpPr>
          <p:spPr bwMode="auto">
            <a:xfrm>
              <a:off x="5076825" y="2373313"/>
              <a:ext cx="342900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30" name="Text Box 27"/>
            <p:cNvSpPr txBox="1">
              <a:spLocks noChangeArrowheads="1"/>
            </p:cNvSpPr>
            <p:nvPr/>
          </p:nvSpPr>
          <p:spPr bwMode="auto">
            <a:xfrm>
              <a:off x="679450" y="2276475"/>
              <a:ext cx="363538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C0504D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31" name="Oval 29"/>
            <p:cNvSpPr>
              <a:spLocks noChangeAspect="1" noChangeArrowheads="1"/>
            </p:cNvSpPr>
            <p:nvPr/>
          </p:nvSpPr>
          <p:spPr bwMode="auto">
            <a:xfrm>
              <a:off x="2843213" y="2132013"/>
              <a:ext cx="217487" cy="21431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5416550" y="3525838"/>
            <a:ext cx="3227416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taðbundin hnit fást með: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3" name="Object 31"/>
          <p:cNvGraphicFramePr>
            <a:graphicFrameLocks noChangeAspect="1"/>
          </p:cNvGraphicFramePr>
          <p:nvPr/>
        </p:nvGraphicFramePr>
        <p:xfrm>
          <a:off x="5580063" y="3905250"/>
          <a:ext cx="2559050" cy="155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457200" progId="Equation.3">
                  <p:embed/>
                </p:oleObj>
              </mc:Choice>
              <mc:Fallback>
                <p:oleObj name="Equation" r:id="rId3" imgW="812520" imgH="457200" progId="Equation.3">
                  <p:embed/>
                  <p:pic>
                    <p:nvPicPr>
                      <p:cNvPr id="3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3905250"/>
                        <a:ext cx="2559050" cy="155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Content Placeholder 2"/>
          <p:cNvSpPr txBox="1">
            <a:spLocks/>
          </p:cNvSpPr>
          <p:nvPr/>
        </p:nvSpPr>
        <p:spPr>
          <a:xfrm>
            <a:off x="5214942" y="1857364"/>
            <a:ext cx="3643338" cy="164307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/>
          <a:p>
            <a:pPr marL="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örpun hnita úr staðbundnu hnitakerfi í “glóbal”kerfi með fleiri en tveimur punktum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467"/>
    </mc:Choice>
    <mc:Fallback xmlns="">
      <p:transition spd="slow" advTm="38467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285860"/>
            <a:ext cx="3971924" cy="757230"/>
          </a:xfrm>
        </p:spPr>
        <p:txBody>
          <a:bodyPr/>
          <a:lstStyle/>
          <a:p>
            <a:r>
              <a:rPr lang="is-IS"/>
              <a:t>Helmerts-vörpu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42" name="Object 54"/>
          <p:cNvGraphicFramePr>
            <a:graphicFrameLocks noChangeAspect="1"/>
          </p:cNvGraphicFramePr>
          <p:nvPr/>
        </p:nvGraphicFramePr>
        <p:xfrm>
          <a:off x="5786446" y="2285992"/>
          <a:ext cx="21510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74640" imgH="863280" progId="Equation.3">
                  <p:embed/>
                </p:oleObj>
              </mc:Choice>
              <mc:Fallback>
                <p:oleObj name="Equation" r:id="rId3" imgW="1574640" imgH="863280" progId="Equation.3">
                  <p:embed/>
                  <p:pic>
                    <p:nvPicPr>
                      <p:cNvPr id="14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2285992"/>
                        <a:ext cx="2151062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 Box 55"/>
          <p:cNvSpPr txBox="1">
            <a:spLocks noChangeArrowheads="1"/>
          </p:cNvSpPr>
          <p:nvPr/>
        </p:nvSpPr>
        <p:spPr bwMode="auto">
          <a:xfrm>
            <a:off x="5724525" y="1798638"/>
            <a:ext cx="265232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treikningur miðjupunkta:</a:t>
            </a:r>
          </a:p>
        </p:txBody>
      </p:sp>
      <p:sp>
        <p:nvSpPr>
          <p:cNvPr id="144" name="Freeform 2"/>
          <p:cNvSpPr>
            <a:spLocks/>
          </p:cNvSpPr>
          <p:nvPr/>
        </p:nvSpPr>
        <p:spPr bwMode="auto">
          <a:xfrm>
            <a:off x="468313" y="1628775"/>
            <a:ext cx="4824412" cy="4824413"/>
          </a:xfrm>
          <a:custGeom>
            <a:avLst/>
            <a:gdLst>
              <a:gd name="T0" fmla="*/ 281 w 3039"/>
              <a:gd name="T1" fmla="*/ 470 h 3039"/>
              <a:gd name="T2" fmla="*/ 297 w 3039"/>
              <a:gd name="T3" fmla="*/ 398 h 3039"/>
              <a:gd name="T4" fmla="*/ 362 w 3039"/>
              <a:gd name="T5" fmla="*/ 227 h 3039"/>
              <a:gd name="T6" fmla="*/ 680 w 3039"/>
              <a:gd name="T7" fmla="*/ 227 h 3039"/>
              <a:gd name="T8" fmla="*/ 1088 w 3039"/>
              <a:gd name="T9" fmla="*/ 181 h 3039"/>
              <a:gd name="T10" fmla="*/ 1360 w 3039"/>
              <a:gd name="T11" fmla="*/ 0 h 3039"/>
              <a:gd name="T12" fmla="*/ 1814 w 3039"/>
              <a:gd name="T13" fmla="*/ 136 h 3039"/>
              <a:gd name="T14" fmla="*/ 2222 w 3039"/>
              <a:gd name="T15" fmla="*/ 544 h 3039"/>
              <a:gd name="T16" fmla="*/ 2676 w 3039"/>
              <a:gd name="T17" fmla="*/ 499 h 3039"/>
              <a:gd name="T18" fmla="*/ 2766 w 3039"/>
              <a:gd name="T19" fmla="*/ 635 h 3039"/>
              <a:gd name="T20" fmla="*/ 2857 w 3039"/>
              <a:gd name="T21" fmla="*/ 635 h 3039"/>
              <a:gd name="T22" fmla="*/ 3039 w 3039"/>
              <a:gd name="T23" fmla="*/ 862 h 3039"/>
              <a:gd name="T24" fmla="*/ 2948 w 3039"/>
              <a:gd name="T25" fmla="*/ 1452 h 3039"/>
              <a:gd name="T26" fmla="*/ 2676 w 3039"/>
              <a:gd name="T27" fmla="*/ 1769 h 3039"/>
              <a:gd name="T28" fmla="*/ 2766 w 3039"/>
              <a:gd name="T29" fmla="*/ 2449 h 3039"/>
              <a:gd name="T30" fmla="*/ 2494 w 3039"/>
              <a:gd name="T31" fmla="*/ 2676 h 3039"/>
              <a:gd name="T32" fmla="*/ 2404 w 3039"/>
              <a:gd name="T33" fmla="*/ 2948 h 3039"/>
              <a:gd name="T34" fmla="*/ 1859 w 3039"/>
              <a:gd name="T35" fmla="*/ 2858 h 3039"/>
              <a:gd name="T36" fmla="*/ 1451 w 3039"/>
              <a:gd name="T37" fmla="*/ 3039 h 3039"/>
              <a:gd name="T38" fmla="*/ 1134 w 3039"/>
              <a:gd name="T39" fmla="*/ 2858 h 3039"/>
              <a:gd name="T40" fmla="*/ 1043 w 3039"/>
              <a:gd name="T41" fmla="*/ 2449 h 3039"/>
              <a:gd name="T42" fmla="*/ 498 w 3039"/>
              <a:gd name="T43" fmla="*/ 2359 h 3039"/>
              <a:gd name="T44" fmla="*/ 362 w 3039"/>
              <a:gd name="T45" fmla="*/ 2041 h 3039"/>
              <a:gd name="T46" fmla="*/ 0 w 3039"/>
              <a:gd name="T47" fmla="*/ 1769 h 3039"/>
              <a:gd name="T48" fmla="*/ 45 w 3039"/>
              <a:gd name="T49" fmla="*/ 1179 h 3039"/>
              <a:gd name="T50" fmla="*/ 498 w 3039"/>
              <a:gd name="T51" fmla="*/ 1043 h 3039"/>
              <a:gd name="T52" fmla="*/ 281 w 3039"/>
              <a:gd name="T53" fmla="*/ 470 h 303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3039"/>
              <a:gd name="T82" fmla="*/ 0 h 3039"/>
              <a:gd name="T83" fmla="*/ 3039 w 3039"/>
              <a:gd name="T84" fmla="*/ 3039 h 303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3039" h="3039">
                <a:moveTo>
                  <a:pt x="281" y="470"/>
                </a:moveTo>
                <a:cubicBezTo>
                  <a:pt x="300" y="414"/>
                  <a:pt x="297" y="439"/>
                  <a:pt x="297" y="398"/>
                </a:cubicBezTo>
                <a:lnTo>
                  <a:pt x="362" y="227"/>
                </a:lnTo>
                <a:lnTo>
                  <a:pt x="680" y="227"/>
                </a:lnTo>
                <a:lnTo>
                  <a:pt x="1088" y="181"/>
                </a:lnTo>
                <a:lnTo>
                  <a:pt x="1360" y="0"/>
                </a:lnTo>
                <a:lnTo>
                  <a:pt x="1814" y="136"/>
                </a:lnTo>
                <a:lnTo>
                  <a:pt x="2222" y="544"/>
                </a:lnTo>
                <a:lnTo>
                  <a:pt x="2676" y="499"/>
                </a:lnTo>
                <a:lnTo>
                  <a:pt x="2766" y="635"/>
                </a:lnTo>
                <a:lnTo>
                  <a:pt x="2857" y="635"/>
                </a:lnTo>
                <a:lnTo>
                  <a:pt x="3039" y="862"/>
                </a:lnTo>
                <a:lnTo>
                  <a:pt x="2948" y="1452"/>
                </a:lnTo>
                <a:lnTo>
                  <a:pt x="2676" y="1769"/>
                </a:lnTo>
                <a:lnTo>
                  <a:pt x="2766" y="2449"/>
                </a:lnTo>
                <a:lnTo>
                  <a:pt x="2494" y="2676"/>
                </a:lnTo>
                <a:lnTo>
                  <a:pt x="2404" y="2948"/>
                </a:lnTo>
                <a:lnTo>
                  <a:pt x="1859" y="2858"/>
                </a:lnTo>
                <a:lnTo>
                  <a:pt x="1451" y="3039"/>
                </a:lnTo>
                <a:lnTo>
                  <a:pt x="1134" y="2858"/>
                </a:lnTo>
                <a:lnTo>
                  <a:pt x="1043" y="2449"/>
                </a:lnTo>
                <a:lnTo>
                  <a:pt x="498" y="2359"/>
                </a:lnTo>
                <a:lnTo>
                  <a:pt x="362" y="2041"/>
                </a:lnTo>
                <a:lnTo>
                  <a:pt x="0" y="1769"/>
                </a:lnTo>
                <a:lnTo>
                  <a:pt x="45" y="1179"/>
                </a:lnTo>
                <a:lnTo>
                  <a:pt x="498" y="1043"/>
                </a:lnTo>
                <a:lnTo>
                  <a:pt x="281" y="470"/>
                </a:lnTo>
                <a:close/>
              </a:path>
            </a:pathLst>
          </a:custGeom>
          <a:solidFill>
            <a:schemeClr val="accent2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5" name="Text Box 5"/>
          <p:cNvSpPr txBox="1">
            <a:spLocks noChangeAspect="1" noChangeArrowheads="1"/>
          </p:cNvSpPr>
          <p:nvPr/>
        </p:nvSpPr>
        <p:spPr bwMode="auto">
          <a:xfrm>
            <a:off x="512763" y="4148138"/>
            <a:ext cx="385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146" name="Line 6"/>
          <p:cNvSpPr>
            <a:spLocks noChangeShapeType="1"/>
          </p:cNvSpPr>
          <p:nvPr/>
        </p:nvSpPr>
        <p:spPr bwMode="auto">
          <a:xfrm flipH="1" flipV="1">
            <a:off x="2987675" y="2347913"/>
            <a:ext cx="358775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7" name="Text Box 7"/>
          <p:cNvSpPr txBox="1">
            <a:spLocks noChangeAspect="1" noChangeArrowheads="1"/>
          </p:cNvSpPr>
          <p:nvPr/>
        </p:nvSpPr>
        <p:spPr bwMode="auto">
          <a:xfrm>
            <a:off x="2987675" y="1916113"/>
            <a:ext cx="38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148" name="Text Box 8"/>
          <p:cNvSpPr txBox="1">
            <a:spLocks noChangeAspect="1" noChangeArrowheads="1"/>
          </p:cNvSpPr>
          <p:nvPr/>
        </p:nvSpPr>
        <p:spPr bwMode="auto">
          <a:xfrm>
            <a:off x="3492500" y="4581525"/>
            <a:ext cx="3698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</a:t>
            </a:r>
          </a:p>
        </p:txBody>
      </p:sp>
      <p:sp>
        <p:nvSpPr>
          <p:cNvPr id="149" name="Line 9"/>
          <p:cNvSpPr>
            <a:spLocks noChangeShapeType="1"/>
          </p:cNvSpPr>
          <p:nvPr/>
        </p:nvSpPr>
        <p:spPr bwMode="auto">
          <a:xfrm flipH="1" flipV="1">
            <a:off x="1114425" y="4291013"/>
            <a:ext cx="22320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0" name="Line 10"/>
          <p:cNvSpPr>
            <a:spLocks noChangeShapeType="1"/>
          </p:cNvSpPr>
          <p:nvPr/>
        </p:nvSpPr>
        <p:spPr bwMode="auto">
          <a:xfrm flipH="1">
            <a:off x="3130550" y="4795838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1" name="Text Box 11"/>
          <p:cNvSpPr txBox="1">
            <a:spLocks noChangeAspect="1" noChangeArrowheads="1"/>
          </p:cNvSpPr>
          <p:nvPr/>
        </p:nvSpPr>
        <p:spPr bwMode="auto">
          <a:xfrm>
            <a:off x="2627313" y="56594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152" name="Line 12"/>
          <p:cNvSpPr>
            <a:spLocks noChangeShapeType="1"/>
          </p:cNvSpPr>
          <p:nvPr/>
        </p:nvSpPr>
        <p:spPr bwMode="auto">
          <a:xfrm flipV="1">
            <a:off x="3346450" y="4219575"/>
            <a:ext cx="7207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3" name="Text Box 13"/>
          <p:cNvSpPr txBox="1">
            <a:spLocks noChangeAspect="1" noChangeArrowheads="1"/>
          </p:cNvSpPr>
          <p:nvPr/>
        </p:nvSpPr>
        <p:spPr bwMode="auto">
          <a:xfrm>
            <a:off x="4284663" y="4292600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154" name="Line 14"/>
          <p:cNvSpPr>
            <a:spLocks noChangeShapeType="1"/>
          </p:cNvSpPr>
          <p:nvPr/>
        </p:nvSpPr>
        <p:spPr bwMode="auto">
          <a:xfrm rot="10800000">
            <a:off x="755650" y="2205038"/>
            <a:ext cx="3671888" cy="36718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5" name="Line 15"/>
          <p:cNvSpPr>
            <a:spLocks noChangeShapeType="1"/>
          </p:cNvSpPr>
          <p:nvPr/>
        </p:nvSpPr>
        <p:spPr bwMode="auto">
          <a:xfrm rot="16200000">
            <a:off x="2086769" y="2672556"/>
            <a:ext cx="3311525" cy="3382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6" name="Oval 16"/>
          <p:cNvSpPr>
            <a:spLocks noChangeAspect="1" noChangeArrowheads="1"/>
          </p:cNvSpPr>
          <p:nvPr/>
        </p:nvSpPr>
        <p:spPr bwMode="auto">
          <a:xfrm>
            <a:off x="3203575" y="465137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7" name="Line 17"/>
          <p:cNvSpPr>
            <a:spLocks noChangeShapeType="1"/>
          </p:cNvSpPr>
          <p:nvPr/>
        </p:nvSpPr>
        <p:spPr bwMode="auto">
          <a:xfrm flipH="1">
            <a:off x="1835150" y="2276475"/>
            <a:ext cx="1081088" cy="100965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8" name="Line 18"/>
          <p:cNvSpPr>
            <a:spLocks noChangeShapeType="1"/>
          </p:cNvSpPr>
          <p:nvPr/>
        </p:nvSpPr>
        <p:spPr bwMode="auto">
          <a:xfrm>
            <a:off x="2987675" y="2276475"/>
            <a:ext cx="1439863" cy="1439863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9" name="Text Box 19"/>
          <p:cNvSpPr txBox="1">
            <a:spLocks noChangeArrowheads="1"/>
          </p:cNvSpPr>
          <p:nvPr/>
        </p:nvSpPr>
        <p:spPr bwMode="auto">
          <a:xfrm>
            <a:off x="5076825" y="2373313"/>
            <a:ext cx="342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sp>
        <p:nvSpPr>
          <p:cNvPr id="160" name="Text Box 20"/>
          <p:cNvSpPr txBox="1">
            <a:spLocks noChangeArrowheads="1"/>
          </p:cNvSpPr>
          <p:nvPr/>
        </p:nvSpPr>
        <p:spPr bwMode="auto">
          <a:xfrm>
            <a:off x="679450" y="2276475"/>
            <a:ext cx="3635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grpSp>
        <p:nvGrpSpPr>
          <p:cNvPr id="161" name="Group 21"/>
          <p:cNvGrpSpPr>
            <a:grpSpLocks/>
          </p:cNvGrpSpPr>
          <p:nvPr/>
        </p:nvGrpSpPr>
        <p:grpSpPr bwMode="auto">
          <a:xfrm>
            <a:off x="317500" y="1773238"/>
            <a:ext cx="7494588" cy="4608512"/>
            <a:chOff x="200" y="1117"/>
            <a:chExt cx="4721" cy="2903"/>
          </a:xfrm>
        </p:grpSpPr>
        <p:sp>
          <p:nvSpPr>
            <p:cNvPr id="162" name="Line 22"/>
            <p:cNvSpPr>
              <a:spLocks noChangeShapeType="1"/>
            </p:cNvSpPr>
            <p:nvPr/>
          </p:nvSpPr>
          <p:spPr bwMode="auto">
            <a:xfrm rot="10800000">
              <a:off x="204" y="1117"/>
              <a:ext cx="0" cy="2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3" name="Line 23"/>
            <p:cNvSpPr>
              <a:spLocks noChangeShapeType="1"/>
            </p:cNvSpPr>
            <p:nvPr/>
          </p:nvSpPr>
          <p:spPr bwMode="auto">
            <a:xfrm rot="10800000" flipH="1">
              <a:off x="204" y="4020"/>
              <a:ext cx="47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4" name="Line 24"/>
            <p:cNvSpPr>
              <a:spLocks noChangeShapeType="1"/>
            </p:cNvSpPr>
            <p:nvPr/>
          </p:nvSpPr>
          <p:spPr bwMode="auto">
            <a:xfrm flipH="1">
              <a:off x="1955" y="3838"/>
              <a:ext cx="0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5" name="Line 25"/>
            <p:cNvSpPr>
              <a:spLocks noChangeShapeType="1"/>
            </p:cNvSpPr>
            <p:nvPr/>
          </p:nvSpPr>
          <p:spPr bwMode="auto">
            <a:xfrm flipH="1">
              <a:off x="204" y="3838"/>
              <a:ext cx="176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6" name="Line 26"/>
            <p:cNvSpPr>
              <a:spLocks noChangeShapeType="1"/>
            </p:cNvSpPr>
            <p:nvPr/>
          </p:nvSpPr>
          <p:spPr bwMode="auto">
            <a:xfrm flipH="1" flipV="1">
              <a:off x="204" y="2683"/>
              <a:ext cx="395" cy="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7" name="Line 27"/>
            <p:cNvSpPr>
              <a:spLocks noChangeShapeType="1"/>
            </p:cNvSpPr>
            <p:nvPr/>
          </p:nvSpPr>
          <p:spPr bwMode="auto">
            <a:xfrm flipH="1" flipV="1">
              <a:off x="588" y="2704"/>
              <a:ext cx="0" cy="13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8" name="Line 28"/>
            <p:cNvSpPr>
              <a:spLocks noChangeShapeType="1"/>
            </p:cNvSpPr>
            <p:nvPr/>
          </p:nvSpPr>
          <p:spPr bwMode="auto">
            <a:xfrm>
              <a:off x="2637" y="2654"/>
              <a:ext cx="11" cy="13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9" name="Line 29"/>
            <p:cNvSpPr>
              <a:spLocks noChangeShapeType="1"/>
            </p:cNvSpPr>
            <p:nvPr/>
          </p:nvSpPr>
          <p:spPr bwMode="auto">
            <a:xfrm>
              <a:off x="200" y="2608"/>
              <a:ext cx="2453" cy="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0" name="Line 30"/>
            <p:cNvSpPr>
              <a:spLocks noChangeShapeType="1"/>
            </p:cNvSpPr>
            <p:nvPr/>
          </p:nvSpPr>
          <p:spPr bwMode="auto">
            <a:xfrm flipV="1">
              <a:off x="204" y="1389"/>
              <a:ext cx="167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1" name="Line 31"/>
            <p:cNvSpPr>
              <a:spLocks noChangeShapeType="1"/>
            </p:cNvSpPr>
            <p:nvPr/>
          </p:nvSpPr>
          <p:spPr bwMode="auto">
            <a:xfrm>
              <a:off x="1882" y="1389"/>
              <a:ext cx="0" cy="26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72" name="Group 32"/>
          <p:cNvGrpSpPr>
            <a:grpSpLocks/>
          </p:cNvGrpSpPr>
          <p:nvPr/>
        </p:nvGrpSpPr>
        <p:grpSpPr bwMode="auto">
          <a:xfrm>
            <a:off x="900113" y="3357563"/>
            <a:ext cx="3311525" cy="2736850"/>
            <a:chOff x="567" y="2115"/>
            <a:chExt cx="2086" cy="1724"/>
          </a:xfrm>
        </p:grpSpPr>
        <p:sp>
          <p:nvSpPr>
            <p:cNvPr id="173" name="Line 33"/>
            <p:cNvSpPr>
              <a:spLocks noChangeShapeType="1"/>
            </p:cNvSpPr>
            <p:nvPr/>
          </p:nvSpPr>
          <p:spPr bwMode="auto">
            <a:xfrm flipH="1">
              <a:off x="567" y="2115"/>
              <a:ext cx="635" cy="590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4" name="Line 34"/>
            <p:cNvSpPr>
              <a:spLocks noChangeShapeType="1"/>
            </p:cNvSpPr>
            <p:nvPr/>
          </p:nvSpPr>
          <p:spPr bwMode="auto">
            <a:xfrm>
              <a:off x="567" y="2659"/>
              <a:ext cx="907" cy="90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5" name="Line 35"/>
            <p:cNvSpPr>
              <a:spLocks noChangeShapeType="1"/>
            </p:cNvSpPr>
            <p:nvPr/>
          </p:nvSpPr>
          <p:spPr bwMode="auto">
            <a:xfrm>
              <a:off x="1610" y="3475"/>
              <a:ext cx="363" cy="363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6" name="Line 36"/>
            <p:cNvSpPr>
              <a:spLocks noChangeShapeType="1"/>
            </p:cNvSpPr>
            <p:nvPr/>
          </p:nvSpPr>
          <p:spPr bwMode="auto">
            <a:xfrm flipH="1">
              <a:off x="1927" y="3385"/>
              <a:ext cx="499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7" name="Line 37"/>
            <p:cNvSpPr>
              <a:spLocks noChangeShapeType="1"/>
            </p:cNvSpPr>
            <p:nvPr/>
          </p:nvSpPr>
          <p:spPr bwMode="auto">
            <a:xfrm flipH="1">
              <a:off x="2154" y="2614"/>
              <a:ext cx="499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8" name="Line 38"/>
            <p:cNvSpPr>
              <a:spLocks noChangeShapeType="1"/>
            </p:cNvSpPr>
            <p:nvPr/>
          </p:nvSpPr>
          <p:spPr bwMode="auto">
            <a:xfrm>
              <a:off x="2562" y="2568"/>
              <a:ext cx="46" cy="46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79" name="Oval 39"/>
          <p:cNvSpPr>
            <a:spLocks noChangeAspect="1" noChangeArrowheads="1"/>
          </p:cNvSpPr>
          <p:nvPr/>
        </p:nvSpPr>
        <p:spPr bwMode="auto">
          <a:xfrm>
            <a:off x="4067175" y="407511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0" name="Oval 40"/>
          <p:cNvSpPr>
            <a:spLocks noChangeAspect="1" noChangeArrowheads="1"/>
          </p:cNvSpPr>
          <p:nvPr/>
        </p:nvSpPr>
        <p:spPr bwMode="auto">
          <a:xfrm>
            <a:off x="2987675" y="594836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1" name="Oval 41"/>
          <p:cNvSpPr>
            <a:spLocks noChangeAspect="1" noChangeArrowheads="1"/>
          </p:cNvSpPr>
          <p:nvPr/>
        </p:nvSpPr>
        <p:spPr bwMode="auto">
          <a:xfrm>
            <a:off x="825500" y="414972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2" name="Oval 42"/>
          <p:cNvSpPr>
            <a:spLocks noChangeAspect="1" noChangeArrowheads="1"/>
          </p:cNvSpPr>
          <p:nvPr/>
        </p:nvSpPr>
        <p:spPr bwMode="auto">
          <a:xfrm>
            <a:off x="2843213" y="2132013"/>
            <a:ext cx="217487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3" name="Text Box 43"/>
          <p:cNvSpPr txBox="1">
            <a:spLocks noChangeArrowheads="1"/>
          </p:cNvSpPr>
          <p:nvPr/>
        </p:nvSpPr>
        <p:spPr bwMode="auto">
          <a:xfrm>
            <a:off x="395288" y="17732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184" name="Text Box 44"/>
          <p:cNvSpPr txBox="1">
            <a:spLocks noChangeArrowheads="1"/>
          </p:cNvSpPr>
          <p:nvPr/>
        </p:nvSpPr>
        <p:spPr bwMode="auto">
          <a:xfrm>
            <a:off x="7092950" y="5949950"/>
            <a:ext cx="3778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grpSp>
        <p:nvGrpSpPr>
          <p:cNvPr id="185" name="Group 48"/>
          <p:cNvGrpSpPr>
            <a:grpSpLocks/>
          </p:cNvGrpSpPr>
          <p:nvPr/>
        </p:nvGrpSpPr>
        <p:grpSpPr bwMode="auto">
          <a:xfrm>
            <a:off x="352425" y="3716338"/>
            <a:ext cx="3140075" cy="2646362"/>
            <a:chOff x="222" y="2341"/>
            <a:chExt cx="1978" cy="1667"/>
          </a:xfrm>
        </p:grpSpPr>
        <p:sp>
          <p:nvSpPr>
            <p:cNvPr id="186" name="Line 49"/>
            <p:cNvSpPr>
              <a:spLocks noChangeShapeType="1"/>
            </p:cNvSpPr>
            <p:nvPr/>
          </p:nvSpPr>
          <p:spPr bwMode="auto">
            <a:xfrm flipH="1">
              <a:off x="1610" y="2387"/>
              <a:ext cx="136" cy="137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7" name="Line 50"/>
            <p:cNvSpPr>
              <a:spLocks noChangeShapeType="1"/>
            </p:cNvSpPr>
            <p:nvPr/>
          </p:nvSpPr>
          <p:spPr bwMode="auto">
            <a:xfrm>
              <a:off x="1746" y="2432"/>
              <a:ext cx="454" cy="454"/>
            </a:xfrm>
            <a:prstGeom prst="line">
              <a:avLst/>
            </a:prstGeom>
            <a:noFill/>
            <a:ln w="25400">
              <a:solidFill>
                <a:schemeClr val="accent2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8" name="Line 51"/>
            <p:cNvSpPr>
              <a:spLocks noChangeShapeType="1"/>
            </p:cNvSpPr>
            <p:nvPr/>
          </p:nvSpPr>
          <p:spPr bwMode="auto">
            <a:xfrm flipH="1" flipV="1">
              <a:off x="1716" y="2420"/>
              <a:ext cx="0" cy="15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9" name="Line 52"/>
            <p:cNvSpPr>
              <a:spLocks noChangeShapeType="1"/>
            </p:cNvSpPr>
            <p:nvPr/>
          </p:nvSpPr>
          <p:spPr bwMode="auto">
            <a:xfrm flipV="1">
              <a:off x="222" y="2417"/>
              <a:ext cx="15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0" name="Oval 53"/>
            <p:cNvSpPr>
              <a:spLocks noChangeAspect="1" noChangeArrowheads="1"/>
            </p:cNvSpPr>
            <p:nvPr/>
          </p:nvSpPr>
          <p:spPr bwMode="auto">
            <a:xfrm>
              <a:off x="1655" y="2341"/>
              <a:ext cx="137" cy="135"/>
            </a:xfrm>
            <a:prstGeom prst="ellipse">
              <a:avLst/>
            </a:prstGeom>
            <a:solidFill>
              <a:srgbClr val="0000FF"/>
            </a:solidFill>
            <a:ln w="2540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91" name="Text Box 56"/>
          <p:cNvSpPr txBox="1">
            <a:spLocks noChangeAspect="1" noChangeArrowheads="1"/>
          </p:cNvSpPr>
          <p:nvPr/>
        </p:nvSpPr>
        <p:spPr bwMode="auto">
          <a:xfrm>
            <a:off x="2384425" y="3332163"/>
            <a:ext cx="6746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/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2E10E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3609"/>
    </mc:Choice>
    <mc:Fallback xmlns="">
      <p:transition spd="slow" advTm="23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" grpId="0"/>
    </p:bldLst>
  </p:timing>
  <p:extLst>
    <p:ext uri="{3A86A75C-4F4B-4683-9AE1-C65F6400EC91}">
      <p14:laserTraceLst xmlns:p14="http://schemas.microsoft.com/office/powerpoint/2010/main">
        <p14:tracePtLst>
          <p14:tracePt t="6814" x="7718425" y="6559550"/>
          <p14:tracePt t="6819" x="7424738" y="6432550"/>
          <p14:tracePt t="6828" x="7167563" y="6338888"/>
          <p14:tracePt t="6837" x="6862763" y="6302375"/>
          <p14:tracePt t="6855" x="6575425" y="6218238"/>
          <p14:tracePt t="6871" x="6407150" y="6149975"/>
          <p14:tracePt t="6888" x="6270625" y="6086475"/>
          <p14:tracePt t="6905" x="6207125" y="6065838"/>
          <p14:tracePt t="6922" x="6176963" y="6049963"/>
          <p14:tracePt t="6938" x="6129338" y="6019800"/>
          <p14:tracePt t="6939" x="6086475" y="6008688"/>
          <p14:tracePt t="6955" x="6065838" y="5992813"/>
          <p14:tracePt t="6972" x="6024563" y="5945188"/>
          <p14:tracePt t="6973" x="6008688" y="5940425"/>
          <p14:tracePt t="6988" x="5945188" y="5908675"/>
          <p14:tracePt t="7005" x="5876925" y="5888038"/>
          <p14:tracePt t="7021" x="5772150" y="5846763"/>
          <p14:tracePt t="7037" x="5657850" y="5783263"/>
          <p14:tracePt t="7055" x="5546725" y="5699125"/>
          <p14:tracePt t="7072" x="5437188" y="5610225"/>
          <p14:tracePt t="7089" x="5368925" y="5537200"/>
          <p14:tracePt t="7105" x="5332413" y="5489575"/>
          <p14:tracePt t="7122" x="5321300" y="5468938"/>
          <p14:tracePt t="7139" x="5316538" y="5468938"/>
          <p14:tracePt t="7156" x="5300663" y="5462588"/>
          <p14:tracePt t="7172" x="5275263" y="5462588"/>
          <p14:tracePt t="7173" x="5253038" y="5453063"/>
          <p14:tracePt t="7189" x="5227638" y="5453063"/>
          <p14:tracePt t="7205" x="5164138" y="5468938"/>
          <p14:tracePt t="7222" x="5122863" y="5526088"/>
          <p14:tracePt t="7240" x="5116513" y="5530850"/>
          <p14:tracePt t="7256" x="5106988" y="5530850"/>
          <p14:tracePt t="7272" x="5091113" y="5530850"/>
          <p14:tracePt t="7289" x="5086350" y="5530850"/>
          <p14:tracePt t="7644" x="5080000" y="5530850"/>
          <p14:tracePt t="7653" x="5080000" y="5473700"/>
          <p14:tracePt t="7673" x="5080000" y="5395913"/>
          <p14:tracePt t="7690" x="5080000" y="5305425"/>
          <p14:tracePt t="7706" x="5106988" y="5184775"/>
          <p14:tracePt t="7723" x="5159375" y="5033963"/>
          <p14:tracePt t="7740" x="5170488" y="4906963"/>
          <p14:tracePt t="7756" x="5170488" y="4749800"/>
          <p14:tracePt t="7773" x="5180013" y="4656138"/>
          <p14:tracePt t="7790" x="5248275" y="4398963"/>
          <p14:tracePt t="7806" x="5316538" y="4184650"/>
          <p14:tracePt t="7823" x="5380038" y="3995738"/>
          <p14:tracePt t="7839" x="5462588" y="3790950"/>
          <p14:tracePt t="7856" x="5614988" y="3581400"/>
          <p14:tracePt t="7873" x="5699125" y="3497263"/>
          <p14:tracePt t="7890" x="5767388" y="3424238"/>
          <p14:tracePt t="7906" x="5856288" y="3344863"/>
          <p14:tracePt t="7923" x="5935663" y="3276600"/>
          <p14:tracePt t="7939" x="5976938" y="3244850"/>
          <p14:tracePt t="7956" x="6013450" y="3198813"/>
          <p14:tracePt t="7957" x="6045200" y="3203575"/>
          <p14:tracePt t="7973" x="6072188" y="3176588"/>
          <p14:tracePt t="7996" x="6102350" y="3151188"/>
          <p14:tracePt t="8005" x="6118225" y="3151188"/>
          <p14:tracePt t="8023" x="6202363" y="3124200"/>
          <p14:tracePt t="8039" x="6229350" y="3098800"/>
          <p14:tracePt t="8061" x="6249988" y="3082925"/>
          <p14:tracePt t="8073" x="6265863" y="3071813"/>
          <p14:tracePt t="8090" x="6302375" y="3046413"/>
          <p14:tracePt t="8106" x="6334125" y="3041650"/>
          <p14:tracePt t="8125" x="6370638" y="3019425"/>
          <p14:tracePt t="8141" x="6375400" y="3019425"/>
          <p14:tracePt t="8158" x="6402388" y="3014663"/>
          <p14:tracePt t="8221" x="6402388" y="3003550"/>
          <p14:tracePt t="8228" x="6438900" y="2998788"/>
          <p14:tracePt t="8240" x="6480175" y="2962275"/>
          <p14:tracePt t="8258" x="6527800" y="2946400"/>
          <p14:tracePt t="8273" x="6596063" y="2905125"/>
          <p14:tracePt t="8291" x="6611938" y="2905125"/>
          <p14:tracePt t="8307" x="6621463" y="2889250"/>
          <p14:tracePt t="8324" x="6632575" y="2889250"/>
          <p14:tracePt t="8325" x="6648450" y="2873375"/>
          <p14:tracePt t="8341" x="6653213" y="2862263"/>
          <p14:tracePt t="8357" x="6653213" y="2841625"/>
          <p14:tracePt t="8358" x="6653213" y="2830513"/>
          <p14:tracePt t="8374" x="6664325" y="2789238"/>
          <p14:tracePt t="8390" x="6673850" y="2763838"/>
          <p14:tracePt t="8407" x="6673850" y="2747963"/>
          <p14:tracePt t="8424" x="6673850" y="2741613"/>
          <p14:tracePt t="8440" x="6664325" y="2732088"/>
          <p14:tracePt t="8549" x="6643688" y="2716213"/>
          <p14:tracePt t="8555" x="6643688" y="2705100"/>
          <p14:tracePt t="8581" x="6637338" y="2705100"/>
          <p14:tracePt t="8588" x="6616700" y="2700338"/>
          <p14:tracePt t="8596" x="6616700" y="2679700"/>
          <p14:tracePt t="8607" x="6616700" y="2673350"/>
          <p14:tracePt t="8624" x="6591300" y="2632075"/>
          <p14:tracePt t="8640" x="6569075" y="2605088"/>
          <p14:tracePt t="8657" x="6553200" y="2579688"/>
          <p14:tracePt t="8764" x="6538913" y="2579688"/>
          <p14:tracePt t="8773" x="6480175" y="2584450"/>
          <p14:tracePt t="8780" x="6464300" y="2595563"/>
          <p14:tracePt t="8791" x="6432550" y="2616200"/>
          <p14:tracePt t="8808" x="6418263" y="2620963"/>
          <p14:tracePt t="8824" x="6411913" y="2632075"/>
          <p14:tracePt t="9030" x="6391275" y="2636838"/>
          <p14:tracePt t="9036" x="6375400" y="2636838"/>
          <p14:tracePt t="9044" x="6338888" y="2632075"/>
          <p14:tracePt t="9058" x="6281738" y="2620963"/>
          <p14:tracePt t="9075" x="6202363" y="2611438"/>
          <p14:tracePt t="9076" x="6181725" y="2611438"/>
          <p14:tracePt t="9093" x="6165850" y="2611438"/>
          <p14:tracePt t="9108" x="6134100" y="2611438"/>
          <p14:tracePt t="9125" x="6124575" y="2611438"/>
          <p14:tracePt t="9126" x="6108700" y="2611438"/>
          <p14:tracePt t="9141" x="6076950" y="2620963"/>
          <p14:tracePt t="9158" x="6045200" y="2620963"/>
          <p14:tracePt t="9174" x="6034088" y="2620963"/>
          <p14:tracePt t="9364" x="6029325" y="2611438"/>
          <p14:tracePt t="9372" x="6019800" y="2605088"/>
          <p14:tracePt t="9392" x="6008688" y="2590800"/>
          <p14:tracePt t="9409" x="6008688" y="2574925"/>
          <p14:tracePt t="9427" x="6008688" y="2568575"/>
          <p14:tracePt t="9428" x="6008688" y="2543175"/>
          <p14:tracePt t="9444" x="6008688" y="2538413"/>
          <p14:tracePt t="9458" x="6008688" y="2522538"/>
          <p14:tracePt t="9459" x="6008688" y="2500313"/>
          <p14:tracePt t="9476" x="6024563" y="2479675"/>
          <p14:tracePt t="9492" x="6056313" y="2443163"/>
          <p14:tracePt t="9508" x="6061075" y="2422525"/>
          <p14:tracePt t="9509" x="6072188" y="2417763"/>
          <p14:tracePt t="9525" x="6102350" y="2401888"/>
          <p14:tracePt t="9543" x="6129338" y="2390775"/>
          <p14:tracePt t="9559" x="6149975" y="2370138"/>
          <p14:tracePt t="9576" x="6181725" y="2354263"/>
          <p14:tracePt t="9592" x="6207125" y="2343150"/>
          <p14:tracePt t="9609" x="6245225" y="2327275"/>
          <p14:tracePt t="9626" x="6302375" y="2306638"/>
          <p14:tracePt t="9643" x="6370638" y="2286000"/>
          <p14:tracePt t="9644" x="6386513" y="2286000"/>
          <p14:tracePt t="9659" x="6402388" y="2281238"/>
          <p14:tracePt t="9660" x="6432550" y="2270125"/>
          <p14:tracePt t="9678" x="6480175" y="2259013"/>
          <p14:tracePt t="9749" x="6486525" y="2259013"/>
          <p14:tracePt t="9756" x="6491288" y="2259013"/>
          <p14:tracePt t="9764" x="6516688" y="2259013"/>
          <p14:tracePt t="9780" x="6527800" y="2259013"/>
          <p14:tracePt t="9796" x="6543675" y="2265363"/>
          <p14:tracePt t="9809" x="6559550" y="2265363"/>
          <p14:tracePt t="9826" x="6632575" y="2317750"/>
          <p14:tracePt t="9842" x="6711950" y="2390775"/>
          <p14:tracePt t="9844" x="6753225" y="2417763"/>
          <p14:tracePt t="9859" x="6800850" y="2438400"/>
          <p14:tracePt t="9860" x="6826250" y="2454275"/>
          <p14:tracePt t="9876" x="6846888" y="2474913"/>
          <p14:tracePt t="9877" x="6853238" y="2479675"/>
          <p14:tracePt t="9894" x="6869113" y="2500313"/>
          <p14:tracePt t="9911" x="6878638" y="2506663"/>
          <p14:tracePt t="9932" x="6884988" y="2511425"/>
          <p14:tracePt t="9942" x="6884988" y="2522538"/>
          <p14:tracePt t="9959" x="6884988" y="2538413"/>
          <p14:tracePt t="9976" x="6884988" y="2563813"/>
          <p14:tracePt t="9993" x="6884988" y="2568575"/>
          <p14:tracePt t="10010" x="6894513" y="2584450"/>
          <p14:tracePt t="10026" x="6894513" y="2600325"/>
          <p14:tracePt t="10044" x="6894513" y="2616200"/>
          <p14:tracePt t="10069" x="6889750" y="2632075"/>
          <p14:tracePt t="10101" x="6873875" y="2652713"/>
          <p14:tracePt t="10124" x="6853238" y="2668588"/>
          <p14:tracePt t="10149" x="6846888" y="2679700"/>
          <p14:tracePt t="10156" x="6837363" y="2679700"/>
          <p14:tracePt t="10180" x="6821488" y="2684463"/>
          <p14:tracePt t="10196" x="6816725" y="2695575"/>
          <p14:tracePt t="10253" x="6789738" y="2695575"/>
          <p14:tracePt t="10260" x="6784975" y="2695575"/>
          <p14:tracePt t="10268" x="6757988" y="2695575"/>
          <p14:tracePt t="10278" x="6742113" y="2695575"/>
          <p14:tracePt t="10293" x="6705600" y="2695575"/>
          <p14:tracePt t="10310" x="6680200" y="2673350"/>
          <p14:tracePt t="10327" x="6637338" y="2647950"/>
          <p14:tracePt t="10343" x="6591300" y="2605088"/>
          <p14:tracePt t="10359" x="6548438" y="2568575"/>
          <p14:tracePt t="10377" x="6511925" y="2543175"/>
          <p14:tracePt t="10393" x="6507163" y="2543175"/>
          <p14:tracePt t="10410" x="6500813" y="2538413"/>
          <p14:tracePt t="10844" x="6500813" y="2527300"/>
          <p14:tracePt t="10852" x="6500813" y="2511425"/>
          <p14:tracePt t="10878" x="6500813" y="2506663"/>
          <p14:tracePt t="10901" x="6500813" y="2490788"/>
          <p14:tracePt t="10911" x="6500813" y="2479675"/>
          <p14:tracePt t="10927" x="6500813" y="2474913"/>
          <p14:tracePt t="10949" x="6500813" y="2463800"/>
          <p14:tracePt t="10981" x="6500813" y="2447925"/>
          <p14:tracePt t="11029" x="6500813" y="2443163"/>
          <p14:tracePt t="11036" x="6500813" y="2438400"/>
          <p14:tracePt t="11084" x="6500813" y="2427288"/>
          <p14:tracePt t="11141" x="6500813" y="2411413"/>
          <p14:tracePt t="11278" x="6491288" y="2406650"/>
          <p14:tracePt t="11284" x="6475413" y="2406650"/>
          <p14:tracePt t="11300" x="6448425" y="2417763"/>
          <p14:tracePt t="11310" x="6427788" y="2438400"/>
          <p14:tracePt t="11328" x="6418263" y="2470150"/>
          <p14:tracePt t="11345" x="6411913" y="2474913"/>
          <p14:tracePt t="11361" x="6402388" y="2495550"/>
          <p14:tracePt t="11558" x="6396038" y="2506663"/>
          <p14:tracePt t="11613" x="6396038" y="2511425"/>
          <p14:tracePt t="11629" x="6432550" y="2511425"/>
          <p14:tracePt t="11636" x="6491288" y="2459038"/>
          <p14:tracePt t="11645" x="6548438" y="2447925"/>
          <p14:tracePt t="11662" x="6664325" y="2401888"/>
          <p14:tracePt t="11678" x="6689725" y="2386013"/>
          <p14:tracePt t="11695" x="6716713" y="2370138"/>
          <p14:tracePt t="11712" x="6721475" y="2359025"/>
          <p14:tracePt t="11812" x="6732588" y="2379663"/>
          <p14:tracePt t="11830" x="6732588" y="2406650"/>
          <p14:tracePt t="11836" x="6732588" y="2417763"/>
          <p14:tracePt t="11845" x="6732588" y="2432050"/>
          <p14:tracePt t="11862" x="6748463" y="2479675"/>
          <p14:tracePt t="11879" x="6748463" y="2522538"/>
          <p14:tracePt t="11895" x="6748463" y="2568575"/>
          <p14:tracePt t="11913" x="6748463" y="2600325"/>
          <p14:tracePt t="11929" x="6726238" y="2636838"/>
          <p14:tracePt t="11945" x="6711950" y="2663825"/>
          <p14:tracePt t="11962" x="6696075" y="2679700"/>
          <p14:tracePt t="11980" x="6689725" y="2695575"/>
          <p14:tracePt t="11996" x="6680200" y="2695575"/>
          <p14:tracePt t="12021" x="6673850" y="2695575"/>
          <p14:tracePt t="12069" x="6657975" y="2695575"/>
          <p14:tracePt t="12084" x="6627813" y="2695575"/>
          <p14:tracePt t="12093" x="6611938" y="2695575"/>
          <p14:tracePt t="12100" x="6569075" y="2679700"/>
          <p14:tracePt t="12112" x="6511925" y="2657475"/>
          <p14:tracePt t="12129" x="6454775" y="2636838"/>
          <p14:tracePt t="12146" x="6427788" y="2620963"/>
          <p14:tracePt t="12163" x="6396038" y="2605088"/>
          <p14:tracePt t="12164" x="6380163" y="2595563"/>
          <p14:tracePt t="12180" x="6343650" y="2559050"/>
          <p14:tracePt t="12196" x="6323013" y="2552700"/>
          <p14:tracePt t="12198" x="6323013" y="2543175"/>
          <p14:tracePt t="12213" x="6318250" y="2527300"/>
          <p14:tracePt t="12229" x="6291263" y="2500313"/>
          <p14:tracePt t="12261" x="6291263" y="2495550"/>
          <p14:tracePt t="12277" x="6291263" y="2486025"/>
          <p14:tracePt t="12284" x="6291263" y="2479675"/>
          <p14:tracePt t="12300" x="6281738" y="2479675"/>
          <p14:tracePt t="12325" x="6281738" y="2463800"/>
          <p14:tracePt t="12332" x="6281738" y="2454275"/>
          <p14:tracePt t="12346" x="6291263" y="2438400"/>
          <p14:tracePt t="12365" x="6313488" y="2395538"/>
          <p14:tracePt t="12381" x="6318250" y="2390775"/>
          <p14:tracePt t="12381" x="6334125" y="2374900"/>
          <p14:tracePt t="12397" x="6343650" y="2365375"/>
          <p14:tracePt t="12398" x="6359525" y="2359025"/>
          <p14:tracePt t="12414" x="6380163" y="2359025"/>
          <p14:tracePt t="12429" x="6407150" y="2338388"/>
          <p14:tracePt t="12447" x="6423025" y="2338388"/>
          <p14:tracePt t="12463" x="6448425" y="2327275"/>
          <p14:tracePt t="12480" x="6454775" y="2327275"/>
          <p14:tracePt t="12498" x="6470650" y="2327275"/>
          <p14:tracePt t="12513" x="6500813" y="2327275"/>
          <p14:tracePt t="12530" x="6548438" y="2343150"/>
          <p14:tracePt t="12546" x="6569075" y="2354263"/>
          <p14:tracePt t="12564" x="6616700" y="2401888"/>
          <p14:tracePt t="12565" x="6637338" y="2432050"/>
          <p14:tracePt t="12580" x="6653213" y="2447925"/>
          <p14:tracePt t="12597" x="6705600" y="2527300"/>
          <p14:tracePt t="12613" x="6716713" y="2547938"/>
          <p14:tracePt t="12614" x="6716713" y="2574925"/>
          <p14:tracePt t="12630" x="6716713" y="2590800"/>
          <p14:tracePt t="12646" x="6716713" y="2632075"/>
          <p14:tracePt t="12663" x="6716713" y="2663825"/>
          <p14:tracePt t="12680" x="6711950" y="2711450"/>
          <p14:tracePt t="12697" x="6669088" y="2763838"/>
          <p14:tracePt t="12714" x="6643688" y="2805113"/>
          <p14:tracePt t="12730" x="6621463" y="2836863"/>
          <p14:tracePt t="12747" x="6611938" y="2846388"/>
          <p14:tracePt t="12764" x="6605588" y="2852738"/>
          <p14:tracePt t="12821" x="6596063" y="2852738"/>
          <p14:tracePt t="12837" x="6575425" y="2852738"/>
          <p14:tracePt t="12844" x="6564313" y="2852738"/>
          <p14:tracePt t="12852" x="6548438" y="2852738"/>
          <p14:tracePt t="12863" x="6523038" y="2852738"/>
          <p14:tracePt t="12881" x="6480175" y="2852738"/>
          <p14:tracePt t="12897" x="6407150" y="2805113"/>
          <p14:tracePt t="12914" x="6354763" y="2763838"/>
          <p14:tracePt t="12931" x="6281738" y="2705100"/>
          <p14:tracePt t="12933" x="6259513" y="2673350"/>
          <p14:tracePt t="12947" x="6245225" y="2647950"/>
          <p14:tracePt t="12964" x="6202363" y="2595563"/>
          <p14:tracePt t="12966" x="6197600" y="2590800"/>
          <p14:tracePt t="12981" x="6186488" y="2584450"/>
          <p14:tracePt t="12982" x="6181725" y="2574925"/>
          <p14:tracePt t="12997" x="6181725" y="2568575"/>
          <p14:tracePt t="13021" x="6181725" y="2543175"/>
          <p14:tracePt t="13061" x="6181725" y="2516188"/>
          <p14:tracePt t="13069" x="6181725" y="2506663"/>
          <p14:tracePt t="13080" x="6181725" y="2490788"/>
          <p14:tracePt t="13097" x="6218238" y="2454275"/>
          <p14:tracePt t="13114" x="6297613" y="2411413"/>
          <p14:tracePt t="13131" x="6327775" y="2395538"/>
          <p14:tracePt t="13132" x="6370638" y="2386013"/>
          <p14:tracePt t="13147" x="6386513" y="2365375"/>
          <p14:tracePt t="13164" x="6407150" y="2359025"/>
          <p14:tracePt t="13165" x="6411913" y="2359025"/>
          <p14:tracePt t="13181" x="6418263" y="2359025"/>
          <p14:tracePt t="13182" x="6427788" y="2359025"/>
          <p14:tracePt t="13197" x="6443663" y="2349500"/>
          <p14:tracePt t="13198" x="6448425" y="2349500"/>
          <p14:tracePt t="13214" x="6459538" y="2349500"/>
          <p14:tracePt t="13230" x="6486525" y="2349500"/>
          <p14:tracePt t="13252" x="6491288" y="2349500"/>
          <p14:tracePt t="13268" x="6496050" y="2349500"/>
          <p14:tracePt t="13281" x="6507163" y="2349500"/>
          <p14:tracePt t="13298" x="6553200" y="2365375"/>
          <p14:tracePt t="13314" x="6611938" y="2422525"/>
          <p14:tracePt t="13331" x="6648450" y="2463800"/>
          <p14:tracePt t="13332" x="6657975" y="2479675"/>
          <p14:tracePt t="13348" x="6684963" y="2527300"/>
          <p14:tracePt t="13364" x="6705600" y="2574925"/>
          <p14:tracePt t="13381" x="6705600" y="2590800"/>
          <p14:tracePt t="13397" x="6726238" y="2663825"/>
          <p14:tracePt t="13414" x="6726238" y="2700338"/>
          <p14:tracePt t="13431" x="6726238" y="2725738"/>
          <p14:tracePt t="13447" x="6726238" y="2732088"/>
          <p14:tracePt t="13477" x="6721475" y="2747963"/>
          <p14:tracePt t="13548" x="6705600" y="2747963"/>
          <p14:tracePt t="13556" x="6680200" y="2747963"/>
          <p14:tracePt t="13566" x="6657975" y="2747963"/>
          <p14:tracePt t="13581" x="6627813" y="2716213"/>
          <p14:tracePt t="13598" x="6584950" y="2679700"/>
          <p14:tracePt t="13615" x="6516688" y="2600325"/>
          <p14:tracePt t="13632" x="6464300" y="2547938"/>
          <p14:tracePt t="13648" x="6427788" y="2511425"/>
          <p14:tracePt t="13665" x="6411913" y="2470150"/>
          <p14:tracePt t="13682" x="6396038" y="2443163"/>
          <p14:tracePt t="13698" x="6380163" y="2422525"/>
          <p14:tracePt t="13716" x="6380163" y="2406650"/>
          <p14:tracePt t="13717" x="6370638" y="2390775"/>
          <p14:tracePt t="13732" x="6370638" y="2374900"/>
          <p14:tracePt t="13749" x="6370638" y="2365375"/>
          <p14:tracePt t="13804" x="6370638" y="2359025"/>
          <p14:tracePt t="13812" x="6370638" y="2349500"/>
          <p14:tracePt t="13820" x="6370638" y="2333625"/>
          <p14:tracePt t="13831" x="6370638" y="2327275"/>
          <p14:tracePt t="14021" x="6375400" y="2327275"/>
          <p14:tracePt t="14036" x="6375400" y="2338388"/>
          <p14:tracePt t="14044" x="6391275" y="2374900"/>
          <p14:tracePt t="14052" x="6411913" y="2417763"/>
          <p14:tracePt t="14066" x="6423025" y="2432050"/>
          <p14:tracePt t="14083" x="6454775" y="2506663"/>
          <p14:tracePt t="14084" x="6454775" y="2522538"/>
          <p14:tracePt t="14100" x="6459538" y="2552700"/>
          <p14:tracePt t="14124" x="6459538" y="2563813"/>
          <p14:tracePt t="14133" x="6459538" y="2568575"/>
          <p14:tracePt t="14149" x="6470650" y="2579688"/>
          <p14:tracePt t="14151" x="6470650" y="2584450"/>
          <p14:tracePt t="14165" x="6496050" y="2600325"/>
          <p14:tracePt t="14182" x="6496050" y="2611438"/>
          <p14:tracePt t="14199" x="6500813" y="2627313"/>
          <p14:tracePt t="14216" x="6516688" y="2643188"/>
          <p14:tracePt t="14232" x="6532563" y="2652713"/>
          <p14:tracePt t="14249" x="6538913" y="2668588"/>
          <p14:tracePt t="14265" x="6548438" y="2679700"/>
          <p14:tracePt t="14284" x="6564313" y="2711450"/>
          <p14:tracePt t="14285" x="6575425" y="2720975"/>
          <p14:tracePt t="14300" x="6575425" y="2725738"/>
          <p14:tracePt t="14300" x="6580188" y="2752725"/>
          <p14:tracePt t="14316" x="6591300" y="2768600"/>
          <p14:tracePt t="14317" x="6596063" y="2778125"/>
          <p14:tracePt t="14333" x="6616700" y="2794000"/>
          <p14:tracePt t="14350" x="6621463" y="2809875"/>
          <p14:tracePt t="14351" x="6621463" y="2825750"/>
          <p14:tracePt t="14366" x="6627813" y="2830513"/>
          <p14:tracePt t="14404" x="6627813" y="2841625"/>
          <p14:tracePt t="14412" x="6627813" y="2846388"/>
          <p14:tracePt t="14430" x="6627813" y="2857500"/>
          <p14:tracePt t="14436" x="6621463" y="2857500"/>
          <p14:tracePt t="14452" x="6605588" y="2857500"/>
          <p14:tracePt t="14468" x="6575425" y="2857500"/>
          <p14:tracePt t="14483" x="6559550" y="2857500"/>
          <p14:tracePt t="14484" x="6553200" y="2857500"/>
          <p14:tracePt t="14500" x="6527800" y="2857500"/>
          <p14:tracePt t="14500" x="6511925" y="2857500"/>
          <p14:tracePt t="14517" x="6486525" y="2857500"/>
          <p14:tracePt t="14540" x="6470650" y="2857500"/>
          <p14:tracePt t="14884" x="6470650" y="2873375"/>
          <p14:tracePt t="14909" x="6475413" y="2889250"/>
          <p14:tracePt t="14918" x="6480175" y="2898775"/>
          <p14:tracePt t="14941" x="6496050" y="2905125"/>
          <p14:tracePt t="14949" x="6527800" y="2925763"/>
          <p14:tracePt t="14965" x="6564313" y="2925763"/>
          <p14:tracePt t="14972" x="6575425" y="2930525"/>
          <p14:tracePt t="14988" x="6580188" y="2930525"/>
          <p14:tracePt t="15000" x="6616700" y="2941638"/>
          <p14:tracePt t="15017" x="6621463" y="2941638"/>
          <p14:tracePt t="15033" x="6721475" y="2941638"/>
          <p14:tracePt t="15050" x="6789738" y="2914650"/>
          <p14:tracePt t="15067" x="6846888" y="2905125"/>
          <p14:tracePt t="15068" x="6862763" y="2898775"/>
          <p14:tracePt t="15083" x="6894513" y="2898775"/>
          <p14:tracePt t="15084" x="6910388" y="2889250"/>
          <p14:tracePt t="15245" x="6921500" y="2889250"/>
          <p14:tracePt t="15268" x="6921500" y="2898775"/>
          <p14:tracePt t="15285" x="6921500" y="2905125"/>
          <p14:tracePt t="15302" x="6926263" y="2914650"/>
          <p14:tracePt t="15308" x="6942138" y="2930525"/>
          <p14:tracePt t="15324" x="6962775" y="2962275"/>
          <p14:tracePt t="15333" x="6967538" y="2967038"/>
          <p14:tracePt t="15350" x="6983413" y="2973388"/>
          <p14:tracePt t="15374" x="7010400" y="2998788"/>
          <p14:tracePt t="15384" x="7051675" y="3009900"/>
          <p14:tracePt t="15401" x="7110413" y="3041650"/>
          <p14:tracePt t="15417" x="7146925" y="3051175"/>
          <p14:tracePt t="15434" x="7183438" y="3051175"/>
          <p14:tracePt t="15451" x="7188200" y="3051175"/>
          <p14:tracePt t="15470" x="7199313" y="3046413"/>
          <p14:tracePt t="15485" x="7199313" y="3041650"/>
          <p14:tracePt t="15501" x="7199313" y="3030538"/>
          <p14:tracePt t="15501" x="7199313" y="3014663"/>
          <p14:tracePt t="15518" x="7199313" y="3009900"/>
          <p14:tracePt t="15548" x="7199313" y="3003550"/>
          <p14:tracePt t="15580" x="7199313" y="2994025"/>
          <p14:tracePt t="15662" x="7199313" y="2978150"/>
          <p14:tracePt t="15709" x="7183438" y="2962275"/>
          <p14:tracePt t="15720" x="7177088" y="2951163"/>
          <p14:tracePt t="15725" x="7156450" y="2925763"/>
          <p14:tracePt t="15733" x="7140575" y="2921000"/>
          <p14:tracePt t="15753" x="7115175" y="2894013"/>
          <p14:tracePt t="15768" x="7104063" y="2884488"/>
          <p14:tracePt t="15785" x="7078663" y="2857500"/>
          <p14:tracePt t="15801" x="7062788" y="2830513"/>
          <p14:tracePt t="15820" x="7051675" y="2820988"/>
          <p14:tracePt t="15837" x="7046913" y="2816225"/>
          <p14:tracePt t="15998" x="7035800" y="2825750"/>
          <p14:tracePt t="16005" x="7035800" y="2830513"/>
          <p14:tracePt t="16018" x="7042150" y="2852738"/>
          <p14:tracePt t="16035" x="7042150" y="2873375"/>
          <p14:tracePt t="16036" x="7046913" y="2889250"/>
          <p14:tracePt t="16054" x="7058025" y="2921000"/>
          <p14:tracePt t="16068" x="7067550" y="2925763"/>
          <p14:tracePt t="16854" x="7067550" y="2909888"/>
          <p14:tracePt t="16860" x="7062788" y="2898775"/>
          <p14:tracePt t="16869" x="7035800" y="2898775"/>
          <p14:tracePt t="16886" x="6994525" y="2898775"/>
          <p14:tracePt t="16903" x="6946900" y="2884488"/>
          <p14:tracePt t="16920" x="6915150" y="2884488"/>
          <p14:tracePt t="16936" x="6894513" y="2873375"/>
          <p14:tracePt t="17045" x="6899275" y="2873375"/>
          <p14:tracePt t="17054" x="6958013" y="2873375"/>
          <p14:tracePt t="17060" x="6973888" y="2873375"/>
          <p14:tracePt t="17069" x="7051675" y="2873375"/>
          <p14:tracePt t="17086" x="7199313" y="2873375"/>
          <p14:tracePt t="17103" x="7277100" y="2873375"/>
          <p14:tracePt t="17120" x="7345363" y="2878138"/>
          <p14:tracePt t="17137" x="7361238" y="2884488"/>
          <p14:tracePt t="17261" x="7388225" y="2905125"/>
          <p14:tracePt t="17271" x="7392988" y="2905125"/>
          <p14:tracePt t="17276" x="7418388" y="2921000"/>
          <p14:tracePt t="17286" x="7440613" y="2936875"/>
          <p14:tracePt t="17303" x="7466013" y="2957513"/>
          <p14:tracePt t="17320" x="7502525" y="2973388"/>
          <p14:tracePt t="17338" x="7523163" y="2982913"/>
          <p14:tracePt t="17356" x="7550150" y="2994025"/>
          <p14:tracePt t="17372" x="7566025" y="2994025"/>
          <p14:tracePt t="17386" x="7597775" y="3009900"/>
          <p14:tracePt t="17403" x="7634288" y="3019425"/>
          <p14:tracePt t="17421" x="7639050" y="3019425"/>
          <p14:tracePt t="17422" x="7650163" y="3019425"/>
          <p14:tracePt t="17461" x="7654925" y="3019425"/>
          <p14:tracePt t="17524" x="7659688" y="3019425"/>
          <p14:tracePt t="17549" x="7659688" y="3009900"/>
          <p14:tracePt t="17557" x="7654925" y="3009900"/>
          <p14:tracePt t="17571" x="7639050" y="3009900"/>
          <p14:tracePt t="17587" x="7629525" y="3003550"/>
          <p14:tracePt t="17603" x="7602538" y="2994025"/>
          <p14:tracePt t="17622" x="7586663" y="2978150"/>
          <p14:tracePt t="17644" x="7566025" y="2967038"/>
          <p14:tracePt t="17653" x="7561263" y="2957513"/>
          <p14:tracePt t="17671" x="7545388" y="2951163"/>
          <p14:tracePt t="17687" x="7502525" y="2925763"/>
          <p14:tracePt t="17704" x="7445375" y="2894013"/>
          <p14:tracePt t="17720" x="7381875" y="2878138"/>
          <p14:tracePt t="17738" x="7340600" y="2868613"/>
          <p14:tracePt t="17754" x="7313613" y="2857500"/>
          <p14:tracePt t="17771" x="7304088" y="2857500"/>
          <p14:tracePt t="17788" x="7304088" y="2852738"/>
          <p14:tracePt t="17885" x="7297738" y="2846388"/>
          <p14:tracePt t="17908" x="7292975" y="2846388"/>
          <p14:tracePt t="17924" x="7283450" y="2846388"/>
          <p14:tracePt t="17933" x="7277100" y="2846388"/>
          <p14:tracePt t="17940" x="7261225" y="2846388"/>
          <p14:tracePt t="17954" x="7251700" y="2846388"/>
          <p14:tracePt t="17971" x="7235825" y="2846388"/>
          <p14:tracePt t="17972" x="7219950" y="2846388"/>
          <p14:tracePt t="17989" x="7204075" y="2857500"/>
          <p14:tracePt t="18222" x="7204075" y="2852738"/>
          <p14:tracePt t="18237" x="7204075" y="2846388"/>
          <p14:tracePt t="18245" x="7204075" y="2836863"/>
          <p14:tracePt t="18255" x="7204075" y="2820988"/>
          <p14:tracePt t="18272" x="7215188" y="2805113"/>
          <p14:tracePt t="18289" x="7245350" y="2778125"/>
          <p14:tracePt t="18305" x="7272338" y="2757488"/>
          <p14:tracePt t="18322" x="7319963" y="2711450"/>
          <p14:tracePt t="18324" x="7340600" y="2700338"/>
          <p14:tracePt t="18337" x="7356475" y="2689225"/>
          <p14:tracePt t="18355" x="7402513" y="2652713"/>
          <p14:tracePt t="18356" x="7434263" y="2632075"/>
          <p14:tracePt t="18372" x="7440613" y="2627313"/>
          <p14:tracePt t="18373" x="7477125" y="2605088"/>
          <p14:tracePt t="18388" x="7486650" y="2600325"/>
          <p14:tracePt t="18389" x="7493000" y="2590800"/>
          <p14:tracePt t="18404" x="7493000" y="2584450"/>
          <p14:tracePt t="18422" x="7534275" y="2559050"/>
          <p14:tracePt t="18423" x="7566025" y="2538413"/>
          <p14:tracePt t="18438" x="7639050" y="2516188"/>
          <p14:tracePt t="18455" x="7723188" y="2470150"/>
          <p14:tracePt t="18472" x="7812088" y="2427288"/>
          <p14:tracePt t="18488" x="7896225" y="2406650"/>
          <p14:tracePt t="18505" x="7948613" y="2395538"/>
          <p14:tracePt t="18523" x="7969250" y="2379663"/>
          <p14:tracePt t="18573" x="7985125" y="2386013"/>
          <p14:tracePt t="18580" x="7996238" y="2390775"/>
          <p14:tracePt t="18589" x="7996238" y="2417763"/>
          <p14:tracePt t="18605" x="7996238" y="2432050"/>
          <p14:tracePt t="18622" x="7996238" y="2479675"/>
          <p14:tracePt t="18639" x="8001000" y="2495550"/>
          <p14:tracePt t="18656" x="8001000" y="2516188"/>
          <p14:tracePt t="18672" x="7996238" y="2552700"/>
          <p14:tracePt t="18689" x="7996238" y="2579688"/>
          <p14:tracePt t="18705" x="7969250" y="2605088"/>
          <p14:tracePt t="18722" x="7948613" y="2611438"/>
          <p14:tracePt t="18739" x="7896225" y="2657475"/>
          <p14:tracePt t="18741" x="7891463" y="2663825"/>
          <p14:tracePt t="18756" x="7854950" y="2679700"/>
          <p14:tracePt t="18757" x="7832725" y="2679700"/>
          <p14:tracePt t="18772" x="7796213" y="2679700"/>
          <p14:tracePt t="18789" x="7727950" y="2679700"/>
          <p14:tracePt t="18807" x="7723188" y="2679700"/>
          <p14:tracePt t="18823" x="7686675" y="2679700"/>
          <p14:tracePt t="18840" x="7666038" y="2679700"/>
          <p14:tracePt t="18869" x="7643813" y="2679700"/>
          <p14:tracePt t="18876" x="7643813" y="2647950"/>
          <p14:tracePt t="18889" x="7634288" y="2632075"/>
          <p14:tracePt t="18906" x="7607300" y="2584450"/>
          <p14:tracePt t="18923" x="7607300" y="2543175"/>
          <p14:tracePt t="18939" x="7607300" y="2495550"/>
          <p14:tracePt t="18940" x="7607300" y="2490788"/>
          <p14:tracePt t="18956" x="7607300" y="2463800"/>
          <p14:tracePt t="18956" x="7607300" y="2459038"/>
          <p14:tracePt t="18972" x="7607300" y="2432050"/>
          <p14:tracePt t="18973" x="7607300" y="2427288"/>
          <p14:tracePt t="18989" x="7607300" y="2417763"/>
          <p14:tracePt t="18989" x="7618413" y="2411413"/>
          <p14:tracePt t="19005" x="7659688" y="2411413"/>
          <p14:tracePt t="19022" x="7696200" y="2411413"/>
          <p14:tracePt t="19040" x="7712075" y="2401888"/>
          <p14:tracePt t="19056" x="7727950" y="2401888"/>
          <p14:tracePt t="19073" x="7743825" y="2401888"/>
          <p14:tracePt t="19091" x="7786688" y="2401888"/>
          <p14:tracePt t="19092" x="7791450" y="2401888"/>
          <p14:tracePt t="19106" x="7816850" y="2401888"/>
          <p14:tracePt t="19123" x="7823200" y="2401888"/>
          <p14:tracePt t="19173" x="7832725" y="2406650"/>
          <p14:tracePt t="19180" x="7832725" y="2422525"/>
          <p14:tracePt t="19189" x="7832725" y="2427288"/>
          <p14:tracePt t="19207" x="7832725" y="2470150"/>
          <p14:tracePt t="19223" x="7816850" y="2527300"/>
          <p14:tracePt t="19240" x="7796213" y="2574925"/>
          <p14:tracePt t="19256" x="7780338" y="2620963"/>
          <p14:tracePt t="19273" x="7764463" y="2652713"/>
          <p14:tracePt t="19289" x="7727950" y="2689225"/>
          <p14:tracePt t="19307" x="7723188" y="2695575"/>
          <p14:tracePt t="19323" x="7718425" y="2705100"/>
          <p14:tracePt t="19325" x="7707313" y="2711450"/>
          <p14:tracePt t="19341" x="7702550" y="2711450"/>
          <p14:tracePt t="19342" x="7691438" y="2711450"/>
          <p14:tracePt t="19358" x="7686675" y="2711450"/>
          <p14:tracePt t="19358" x="7670800" y="2711450"/>
          <p14:tracePt t="19438" x="7659688" y="2711450"/>
          <p14:tracePt t="19582" x="7666038" y="2700338"/>
          <p14:tracePt t="19693" x="7666038" y="2695575"/>
          <p14:tracePt t="19708" x="7666038" y="2705100"/>
          <p14:tracePt t="19716" x="7666038" y="2732088"/>
          <p14:tracePt t="19725" x="7666038" y="2747963"/>
          <p14:tracePt t="19741" x="7659688" y="2789238"/>
          <p14:tracePt t="19742" x="7659688" y="2805113"/>
          <p14:tracePt t="19757" x="7666038" y="2836863"/>
          <p14:tracePt t="19776" x="7659688" y="2930525"/>
          <p14:tracePt t="19790" x="7659688" y="2978150"/>
          <p14:tracePt t="19807" x="7650163" y="3057525"/>
          <p14:tracePt t="19824" x="7650163" y="3124200"/>
          <p14:tracePt t="19842" x="7650163" y="3214688"/>
          <p14:tracePt t="19857" x="7639050" y="3282950"/>
          <p14:tracePt t="19873" x="7629525" y="3365500"/>
          <p14:tracePt t="19891" x="7602538" y="3413125"/>
          <p14:tracePt t="19892" x="7591425" y="3429000"/>
          <p14:tracePt t="19906" x="7581900" y="3460750"/>
          <p14:tracePt t="19924" x="7545388" y="3517900"/>
          <p14:tracePt t="19925" x="7513638" y="3538538"/>
          <p14:tracePt t="19941" x="7502525" y="3549650"/>
          <p14:tracePt t="19957" x="7466013" y="3581400"/>
          <p14:tracePt t="19959" x="7461250" y="3581400"/>
          <p14:tracePt t="19974" x="7424738" y="3617913"/>
          <p14:tracePt t="19991" x="7408863" y="3617913"/>
          <p14:tracePt t="20007" x="7335838" y="3649663"/>
          <p14:tracePt t="20024" x="7319963" y="3659188"/>
          <p14:tracePt t="20041" x="7261225" y="3675063"/>
          <p14:tracePt t="20058" x="7188200" y="3706813"/>
          <p14:tracePt t="20074" x="7135813" y="3706813"/>
          <p14:tracePt t="20091" x="7010400" y="3717925"/>
          <p14:tracePt t="20108" x="6873875" y="3717925"/>
          <p14:tracePt t="20125" x="6858000" y="3717925"/>
          <p14:tracePt t="20126" x="6805613" y="3717925"/>
          <p14:tracePt t="20141" x="6778625" y="3717925"/>
          <p14:tracePt t="20157" x="6716713" y="3717925"/>
          <p14:tracePt t="20174" x="6673850" y="3717925"/>
          <p14:tracePt t="20191" x="6632575" y="3717925"/>
          <p14:tracePt t="20208" x="6596063" y="3722688"/>
          <p14:tracePt t="20224" x="6569075" y="3722688"/>
          <p14:tracePt t="20241" x="6553200" y="3722688"/>
          <p14:tracePt t="20301" x="6538913" y="3722688"/>
          <p14:tracePt t="20309" x="6516688" y="3722688"/>
          <p14:tracePt t="20316" x="6511925" y="3722688"/>
          <p14:tracePt t="20325" x="6486525" y="3743325"/>
          <p14:tracePt t="20343" x="6470650" y="3743325"/>
          <p14:tracePt t="20357" x="6423025" y="3743325"/>
          <p14:tracePt t="20375" x="6370638" y="3743325"/>
          <p14:tracePt t="20392" x="6343650" y="3743325"/>
          <p14:tracePt t="20408" x="6302375" y="3743325"/>
          <p14:tracePt t="20437" x="6281738" y="3743325"/>
          <p14:tracePt t="20445" x="6254750" y="3743325"/>
          <p14:tracePt t="20458" x="6249988" y="3743325"/>
          <p14:tracePt t="20475" x="6234113" y="3743325"/>
          <p14:tracePt t="20493" x="6207125" y="3743325"/>
          <p14:tracePt t="20653" x="6192838" y="3738563"/>
          <p14:tracePt t="20661" x="6186488" y="3733800"/>
          <p14:tracePt t="20677" x="6170613" y="3722688"/>
          <p14:tracePt t="21205" x="6229350" y="3722688"/>
          <p14:tracePt t="21213" x="6245225" y="3722688"/>
          <p14:tracePt t="21226" x="6275388" y="3722688"/>
          <p14:tracePt t="21242" x="6448425" y="3743325"/>
          <p14:tracePt t="21260" x="6564313" y="3779838"/>
          <p14:tracePt t="21261" x="6569075" y="3786188"/>
          <p14:tracePt t="21276" x="6616700" y="3786188"/>
          <p14:tracePt t="21277" x="6657975" y="3795713"/>
          <p14:tracePt t="21293" x="6696075" y="3806825"/>
          <p14:tracePt t="21310" x="6826250" y="3827463"/>
          <p14:tracePt t="21311" x="6869113" y="3827463"/>
          <p14:tracePt t="21326" x="7004050" y="3863975"/>
          <p14:tracePt t="21343" x="7058025" y="3875088"/>
          <p14:tracePt t="21360" x="7110413" y="3900488"/>
          <p14:tracePt t="21377" x="7135813" y="3911600"/>
          <p14:tracePt t="21394" x="7146925" y="3916363"/>
          <p14:tracePt t="21410" x="7172325" y="3927475"/>
          <p14:tracePt t="21427" x="7188200" y="3927475"/>
          <p14:tracePt t="21454" x="7204075" y="3927475"/>
          <p14:tracePt t="21460" x="7235825" y="3959225"/>
          <p14:tracePt t="21476" x="7272338" y="3959225"/>
          <p14:tracePt t="21477" x="7366000" y="3968750"/>
          <p14:tracePt t="21493" x="7424738" y="3968750"/>
          <p14:tracePt t="21494" x="7477125" y="3968750"/>
          <p14:tracePt t="21510" x="7529513" y="3968750"/>
          <p14:tracePt t="21511" x="7654925" y="3968750"/>
          <p14:tracePt t="21525" x="7796213" y="3979863"/>
          <p14:tracePt t="21543" x="7921625" y="3979863"/>
          <p14:tracePt t="21560" x="7989888" y="3979863"/>
          <p14:tracePt t="21576" x="8048625" y="3989388"/>
          <p14:tracePt t="21749" x="8001000" y="3989388"/>
          <p14:tracePt t="21757" x="7927975" y="3989388"/>
          <p14:tracePt t="21794" x="7734300" y="3952875"/>
          <p14:tracePt t="21810" x="7623175" y="3952875"/>
          <p14:tracePt t="21826" x="7518400" y="3952875"/>
          <p14:tracePt t="21844" x="7461250" y="3952875"/>
          <p14:tracePt t="21845" x="7445375" y="3952875"/>
          <p14:tracePt t="21910" x="7413625" y="3963988"/>
          <p14:tracePt t="21917" x="7413625" y="3973513"/>
          <p14:tracePt t="21926" x="7413625" y="3989388"/>
          <p14:tracePt t="21943" x="7413625" y="4005263"/>
          <p14:tracePt t="22093" x="7424738" y="4011613"/>
          <p14:tracePt t="22101" x="7493000" y="4021138"/>
          <p14:tracePt t="22110" x="7618413" y="4052888"/>
          <p14:tracePt t="22127" x="7864475" y="4079875"/>
          <p14:tracePt t="22144" x="8074025" y="4132263"/>
          <p14:tracePt t="22160" x="8094663" y="4141788"/>
          <p14:tracePt t="22197" x="8116888" y="4146550"/>
          <p14:tracePt t="22204" x="8110538" y="4146550"/>
          <p14:tracePt t="22237" x="8105775" y="4146550"/>
          <p14:tracePt t="22245" x="8105775" y="4157663"/>
          <p14:tracePt t="22252" x="8105775" y="4162425"/>
          <p14:tracePt t="22261" x="8094663" y="4173538"/>
          <p14:tracePt t="22277" x="8094663" y="4178300"/>
          <p14:tracePt t="22294" x="8080375" y="4214813"/>
          <p14:tracePt t="22311" x="8080375" y="4221163"/>
          <p14:tracePt t="22328" x="8080375" y="4237038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1285860"/>
            <a:ext cx="8229600" cy="4525963"/>
          </a:xfrm>
        </p:spPr>
        <p:txBody>
          <a:bodyPr/>
          <a:lstStyle/>
          <a:p>
            <a:r>
              <a:rPr lang="is-IS"/>
              <a:t>Helmerts-vörpu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2"/>
          <p:cNvSpPr>
            <a:spLocks/>
          </p:cNvSpPr>
          <p:nvPr/>
        </p:nvSpPr>
        <p:spPr bwMode="auto">
          <a:xfrm>
            <a:off x="468313" y="1628775"/>
            <a:ext cx="4824412" cy="4824413"/>
          </a:xfrm>
          <a:custGeom>
            <a:avLst/>
            <a:gdLst>
              <a:gd name="T0" fmla="*/ 281 w 3039"/>
              <a:gd name="T1" fmla="*/ 470 h 3039"/>
              <a:gd name="T2" fmla="*/ 297 w 3039"/>
              <a:gd name="T3" fmla="*/ 398 h 3039"/>
              <a:gd name="T4" fmla="*/ 362 w 3039"/>
              <a:gd name="T5" fmla="*/ 227 h 3039"/>
              <a:gd name="T6" fmla="*/ 680 w 3039"/>
              <a:gd name="T7" fmla="*/ 227 h 3039"/>
              <a:gd name="T8" fmla="*/ 1088 w 3039"/>
              <a:gd name="T9" fmla="*/ 181 h 3039"/>
              <a:gd name="T10" fmla="*/ 1360 w 3039"/>
              <a:gd name="T11" fmla="*/ 0 h 3039"/>
              <a:gd name="T12" fmla="*/ 1814 w 3039"/>
              <a:gd name="T13" fmla="*/ 136 h 3039"/>
              <a:gd name="T14" fmla="*/ 2222 w 3039"/>
              <a:gd name="T15" fmla="*/ 544 h 3039"/>
              <a:gd name="T16" fmla="*/ 2676 w 3039"/>
              <a:gd name="T17" fmla="*/ 499 h 3039"/>
              <a:gd name="T18" fmla="*/ 2766 w 3039"/>
              <a:gd name="T19" fmla="*/ 635 h 3039"/>
              <a:gd name="T20" fmla="*/ 2857 w 3039"/>
              <a:gd name="T21" fmla="*/ 635 h 3039"/>
              <a:gd name="T22" fmla="*/ 3039 w 3039"/>
              <a:gd name="T23" fmla="*/ 862 h 3039"/>
              <a:gd name="T24" fmla="*/ 2948 w 3039"/>
              <a:gd name="T25" fmla="*/ 1452 h 3039"/>
              <a:gd name="T26" fmla="*/ 2676 w 3039"/>
              <a:gd name="T27" fmla="*/ 1769 h 3039"/>
              <a:gd name="T28" fmla="*/ 2766 w 3039"/>
              <a:gd name="T29" fmla="*/ 2449 h 3039"/>
              <a:gd name="T30" fmla="*/ 2494 w 3039"/>
              <a:gd name="T31" fmla="*/ 2676 h 3039"/>
              <a:gd name="T32" fmla="*/ 2404 w 3039"/>
              <a:gd name="T33" fmla="*/ 2948 h 3039"/>
              <a:gd name="T34" fmla="*/ 1859 w 3039"/>
              <a:gd name="T35" fmla="*/ 2858 h 3039"/>
              <a:gd name="T36" fmla="*/ 1451 w 3039"/>
              <a:gd name="T37" fmla="*/ 3039 h 3039"/>
              <a:gd name="T38" fmla="*/ 1134 w 3039"/>
              <a:gd name="T39" fmla="*/ 2858 h 3039"/>
              <a:gd name="T40" fmla="*/ 1043 w 3039"/>
              <a:gd name="T41" fmla="*/ 2449 h 3039"/>
              <a:gd name="T42" fmla="*/ 498 w 3039"/>
              <a:gd name="T43" fmla="*/ 2359 h 3039"/>
              <a:gd name="T44" fmla="*/ 362 w 3039"/>
              <a:gd name="T45" fmla="*/ 2041 h 3039"/>
              <a:gd name="T46" fmla="*/ 0 w 3039"/>
              <a:gd name="T47" fmla="*/ 1769 h 3039"/>
              <a:gd name="T48" fmla="*/ 45 w 3039"/>
              <a:gd name="T49" fmla="*/ 1179 h 3039"/>
              <a:gd name="T50" fmla="*/ 498 w 3039"/>
              <a:gd name="T51" fmla="*/ 1043 h 3039"/>
              <a:gd name="T52" fmla="*/ 281 w 3039"/>
              <a:gd name="T53" fmla="*/ 470 h 303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3039"/>
              <a:gd name="T82" fmla="*/ 0 h 3039"/>
              <a:gd name="T83" fmla="*/ 3039 w 3039"/>
              <a:gd name="T84" fmla="*/ 3039 h 303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3039" h="3039">
                <a:moveTo>
                  <a:pt x="281" y="470"/>
                </a:moveTo>
                <a:cubicBezTo>
                  <a:pt x="300" y="414"/>
                  <a:pt x="297" y="439"/>
                  <a:pt x="297" y="398"/>
                </a:cubicBezTo>
                <a:lnTo>
                  <a:pt x="362" y="227"/>
                </a:lnTo>
                <a:lnTo>
                  <a:pt x="680" y="227"/>
                </a:lnTo>
                <a:lnTo>
                  <a:pt x="1088" y="181"/>
                </a:lnTo>
                <a:lnTo>
                  <a:pt x="1360" y="0"/>
                </a:lnTo>
                <a:lnTo>
                  <a:pt x="1814" y="136"/>
                </a:lnTo>
                <a:lnTo>
                  <a:pt x="2222" y="544"/>
                </a:lnTo>
                <a:lnTo>
                  <a:pt x="2676" y="499"/>
                </a:lnTo>
                <a:lnTo>
                  <a:pt x="2766" y="635"/>
                </a:lnTo>
                <a:lnTo>
                  <a:pt x="2857" y="635"/>
                </a:lnTo>
                <a:lnTo>
                  <a:pt x="3039" y="862"/>
                </a:lnTo>
                <a:lnTo>
                  <a:pt x="2948" y="1452"/>
                </a:lnTo>
                <a:lnTo>
                  <a:pt x="2676" y="1769"/>
                </a:lnTo>
                <a:lnTo>
                  <a:pt x="2766" y="2449"/>
                </a:lnTo>
                <a:lnTo>
                  <a:pt x="2494" y="2676"/>
                </a:lnTo>
                <a:lnTo>
                  <a:pt x="2404" y="2948"/>
                </a:lnTo>
                <a:lnTo>
                  <a:pt x="1859" y="2858"/>
                </a:lnTo>
                <a:lnTo>
                  <a:pt x="1451" y="3039"/>
                </a:lnTo>
                <a:lnTo>
                  <a:pt x="1134" y="2858"/>
                </a:lnTo>
                <a:lnTo>
                  <a:pt x="1043" y="2449"/>
                </a:lnTo>
                <a:lnTo>
                  <a:pt x="498" y="2359"/>
                </a:lnTo>
                <a:lnTo>
                  <a:pt x="362" y="2041"/>
                </a:lnTo>
                <a:lnTo>
                  <a:pt x="0" y="1769"/>
                </a:lnTo>
                <a:lnTo>
                  <a:pt x="45" y="1179"/>
                </a:lnTo>
                <a:lnTo>
                  <a:pt x="498" y="1043"/>
                </a:lnTo>
                <a:lnTo>
                  <a:pt x="281" y="470"/>
                </a:lnTo>
                <a:close/>
              </a:path>
            </a:pathLst>
          </a:custGeom>
          <a:solidFill>
            <a:schemeClr val="accent2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 Box 5"/>
          <p:cNvSpPr txBox="1">
            <a:spLocks noChangeAspect="1" noChangeArrowheads="1"/>
          </p:cNvSpPr>
          <p:nvPr/>
        </p:nvSpPr>
        <p:spPr bwMode="auto">
          <a:xfrm>
            <a:off x="512763" y="4148138"/>
            <a:ext cx="385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 flipV="1">
            <a:off x="2987675" y="2347913"/>
            <a:ext cx="358775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 Box 7"/>
          <p:cNvSpPr txBox="1">
            <a:spLocks noChangeAspect="1" noChangeArrowheads="1"/>
          </p:cNvSpPr>
          <p:nvPr/>
        </p:nvSpPr>
        <p:spPr bwMode="auto">
          <a:xfrm>
            <a:off x="2987675" y="1916113"/>
            <a:ext cx="38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11" name="Text Box 8"/>
          <p:cNvSpPr txBox="1">
            <a:spLocks noChangeAspect="1" noChangeArrowheads="1"/>
          </p:cNvSpPr>
          <p:nvPr/>
        </p:nvSpPr>
        <p:spPr bwMode="auto">
          <a:xfrm>
            <a:off x="3492500" y="4581525"/>
            <a:ext cx="3698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</a:t>
            </a: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1114425" y="4291013"/>
            <a:ext cx="22320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3130550" y="4795838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 Box 11"/>
          <p:cNvSpPr txBox="1">
            <a:spLocks noChangeAspect="1" noChangeArrowheads="1"/>
          </p:cNvSpPr>
          <p:nvPr/>
        </p:nvSpPr>
        <p:spPr bwMode="auto">
          <a:xfrm>
            <a:off x="2627313" y="56594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3346450" y="4219575"/>
            <a:ext cx="7207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 Box 13"/>
          <p:cNvSpPr txBox="1">
            <a:spLocks noChangeAspect="1" noChangeArrowheads="1"/>
          </p:cNvSpPr>
          <p:nvPr/>
        </p:nvSpPr>
        <p:spPr bwMode="auto">
          <a:xfrm>
            <a:off x="4284663" y="4292600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rot="10800000">
            <a:off x="755650" y="2205038"/>
            <a:ext cx="3671888" cy="36718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rot="16200000">
            <a:off x="2086769" y="2672556"/>
            <a:ext cx="3311525" cy="3382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Oval 16"/>
          <p:cNvSpPr>
            <a:spLocks noChangeAspect="1" noChangeArrowheads="1"/>
          </p:cNvSpPr>
          <p:nvPr/>
        </p:nvSpPr>
        <p:spPr bwMode="auto">
          <a:xfrm>
            <a:off x="3203575" y="465137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076825" y="2373313"/>
            <a:ext cx="342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679450" y="2276475"/>
            <a:ext cx="3635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2" name="Oval 19"/>
          <p:cNvSpPr>
            <a:spLocks noChangeAspect="1" noChangeArrowheads="1"/>
          </p:cNvSpPr>
          <p:nvPr/>
        </p:nvSpPr>
        <p:spPr bwMode="auto">
          <a:xfrm>
            <a:off x="4067175" y="407511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Oval 20"/>
          <p:cNvSpPr>
            <a:spLocks noChangeAspect="1" noChangeArrowheads="1"/>
          </p:cNvSpPr>
          <p:nvPr/>
        </p:nvSpPr>
        <p:spPr bwMode="auto">
          <a:xfrm>
            <a:off x="2987675" y="594836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Oval 21"/>
          <p:cNvSpPr>
            <a:spLocks noChangeAspect="1" noChangeArrowheads="1"/>
          </p:cNvSpPr>
          <p:nvPr/>
        </p:nvSpPr>
        <p:spPr bwMode="auto">
          <a:xfrm>
            <a:off x="825500" y="414972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Oval 22"/>
          <p:cNvSpPr>
            <a:spLocks noChangeAspect="1" noChangeArrowheads="1"/>
          </p:cNvSpPr>
          <p:nvPr/>
        </p:nvSpPr>
        <p:spPr bwMode="auto">
          <a:xfrm>
            <a:off x="2843213" y="2132013"/>
            <a:ext cx="217487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395288" y="17732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092950" y="5949950"/>
            <a:ext cx="3778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323850" y="1773238"/>
            <a:ext cx="7488238" cy="4608512"/>
            <a:chOff x="480" y="1661"/>
            <a:chExt cx="4717" cy="2903"/>
          </a:xfrm>
        </p:grpSpPr>
        <p:sp>
          <p:nvSpPr>
            <p:cNvPr id="29" name="Line 26"/>
            <p:cNvSpPr>
              <a:spLocks noChangeShapeType="1"/>
            </p:cNvSpPr>
            <p:nvPr/>
          </p:nvSpPr>
          <p:spPr bwMode="auto">
            <a:xfrm rot="10800000">
              <a:off x="480" y="1661"/>
              <a:ext cx="0" cy="2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rot="10800000" flipH="1">
              <a:off x="480" y="4564"/>
              <a:ext cx="47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5795963" y="2032000"/>
          <a:ext cx="21510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863280" progId="Equation.3">
                  <p:embed/>
                </p:oleObj>
              </mc:Choice>
              <mc:Fallback>
                <p:oleObj name="Equation" r:id="rId4" imgW="1574640" imgH="863280" progId="Equation.3">
                  <p:embed/>
                  <p:pic>
                    <p:nvPicPr>
                      <p:cNvPr id="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032000"/>
                        <a:ext cx="2151062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5715008" y="1714488"/>
            <a:ext cx="15288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ðjupunktar:</a:t>
            </a:r>
          </a:p>
        </p:txBody>
      </p:sp>
      <p:sp>
        <p:nvSpPr>
          <p:cNvPr id="33" name="Text Box 30"/>
          <p:cNvSpPr txBox="1">
            <a:spLocks noChangeAspect="1" noChangeArrowheads="1"/>
          </p:cNvSpPr>
          <p:nvPr/>
        </p:nvSpPr>
        <p:spPr bwMode="auto">
          <a:xfrm>
            <a:off x="2384425" y="3332163"/>
            <a:ext cx="6746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/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2E10E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S</a:t>
            </a:r>
          </a:p>
        </p:txBody>
      </p:sp>
      <p:sp>
        <p:nvSpPr>
          <p:cNvPr id="34" name="Line 31"/>
          <p:cNvSpPr>
            <a:spLocks noChangeShapeType="1"/>
          </p:cNvSpPr>
          <p:nvPr/>
        </p:nvSpPr>
        <p:spPr bwMode="auto">
          <a:xfrm flipH="1">
            <a:off x="2720975" y="2981325"/>
            <a:ext cx="919163" cy="85725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flipH="1" flipV="1">
            <a:off x="2987675" y="2276475"/>
            <a:ext cx="649288" cy="692150"/>
          </a:xfrm>
          <a:prstGeom prst="line">
            <a:avLst/>
          </a:prstGeom>
          <a:noFill/>
          <a:ln w="25400">
            <a:solidFill>
              <a:schemeClr val="accent2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 flipV="1">
            <a:off x="2959100" y="2233613"/>
            <a:ext cx="28575" cy="1627187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7" name="Line 34"/>
          <p:cNvSpPr>
            <a:spLocks noChangeShapeType="1"/>
          </p:cNvSpPr>
          <p:nvPr/>
        </p:nvSpPr>
        <p:spPr bwMode="auto">
          <a:xfrm flipH="1" flipV="1">
            <a:off x="2690813" y="3836988"/>
            <a:ext cx="287337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8" name="Oval 35"/>
          <p:cNvSpPr>
            <a:spLocks noChangeAspect="1" noChangeArrowheads="1"/>
          </p:cNvSpPr>
          <p:nvPr/>
        </p:nvSpPr>
        <p:spPr bwMode="auto">
          <a:xfrm>
            <a:off x="2627313" y="3716338"/>
            <a:ext cx="217487" cy="214312"/>
          </a:xfrm>
          <a:prstGeom prst="ellipse">
            <a:avLst/>
          </a:prstGeom>
          <a:solidFill>
            <a:srgbClr val="0000FF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5364163" y="3500438"/>
            <a:ext cx="1853777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iðjupunktur</a:t>
            </a:r>
          </a:p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viðmiðunar hnita:</a:t>
            </a:r>
          </a:p>
        </p:txBody>
      </p:sp>
      <p:graphicFrame>
        <p:nvGraphicFramePr>
          <p:cNvPr id="40" name="Object 37"/>
          <p:cNvGraphicFramePr>
            <a:graphicFrameLocks noChangeAspect="1"/>
          </p:cNvGraphicFramePr>
          <p:nvPr/>
        </p:nvGraphicFramePr>
        <p:xfrm>
          <a:off x="5426075" y="4221163"/>
          <a:ext cx="36210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54000" imgH="457200" progId="Equation.3">
                  <p:embed/>
                </p:oleObj>
              </mc:Choice>
              <mc:Fallback>
                <p:oleObj name="Equation" r:id="rId6" imgW="1854000" imgH="457200" progId="Equation.3">
                  <p:embed/>
                  <p:pic>
                    <p:nvPicPr>
                      <p:cNvPr id="4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4221163"/>
                        <a:ext cx="36210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3276600" y="3141663"/>
            <a:ext cx="71437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42" name="Text Box 39"/>
          <p:cNvSpPr txBox="1">
            <a:spLocks noChangeArrowheads="1"/>
          </p:cNvSpPr>
          <p:nvPr/>
        </p:nvSpPr>
        <p:spPr bwMode="auto">
          <a:xfrm>
            <a:off x="3276600" y="2276475"/>
            <a:ext cx="73501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2268538" y="2708275"/>
            <a:ext cx="776287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2670175" y="3789363"/>
            <a:ext cx="7493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Δ</a:t>
            </a: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  <a:r>
              <a:rPr kumimoji="0" lang="is-IS" sz="18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386"/>
    </mc:Choice>
    <mc:Fallback xmlns="">
      <p:transition spd="slow" advTm="3438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6" grpId="0" animBg="1"/>
      <p:bldP spid="37" grpId="0" animBg="1"/>
      <p:bldP spid="39" grpId="0"/>
      <p:bldP spid="41" grpId="0"/>
      <p:bldP spid="42" grpId="0"/>
      <p:bldP spid="43" grpId="0"/>
      <p:bldP spid="44" grpId="0"/>
    </p:bldLst>
  </p:timing>
  <p:extLst>
    <p:ext uri="{3A86A75C-4F4B-4683-9AE1-C65F6400EC91}">
      <p14:laserTraceLst xmlns:p14="http://schemas.microsoft.com/office/powerpoint/2010/main">
        <p14:tracePtLst>
          <p14:tracePt t="8342" x="8069263" y="4246563"/>
          <p14:tracePt t="8349" x="8021638" y="4262438"/>
          <p14:tracePt t="8358" x="7921625" y="4378325"/>
          <p14:tracePt t="8367" x="7807325" y="4478338"/>
          <p14:tracePt t="8382" x="7659688" y="4624388"/>
          <p14:tracePt t="8399" x="7477125" y="4870450"/>
          <p14:tracePt t="8416" x="7392988" y="5075238"/>
          <p14:tracePt t="8432" x="7335838" y="5211763"/>
          <p14:tracePt t="8449" x="7229475" y="5353050"/>
          <p14:tracePt t="8467" x="7131050" y="5494338"/>
          <p14:tracePt t="8484" x="7062788" y="5589588"/>
          <p14:tracePt t="8485" x="7026275" y="5630863"/>
          <p14:tracePt t="8499" x="7004050" y="5662613"/>
          <p14:tracePt t="8516" x="6915150" y="5751513"/>
          <p14:tracePt t="8533" x="6878638" y="5799138"/>
          <p14:tracePt t="8533" x="6869113" y="5808663"/>
          <p14:tracePt t="8549" x="6853238" y="5815013"/>
          <p14:tracePt t="8550" x="6846888" y="5815013"/>
          <p14:tracePt t="21983" x="6821488" y="5824538"/>
          <p14:tracePt t="21990" x="6789738" y="5846763"/>
          <p14:tracePt t="22002" x="6721475" y="5846763"/>
          <p14:tracePt t="22019" x="6632575" y="5846763"/>
          <p14:tracePt t="22036" x="6559550" y="5846763"/>
          <p14:tracePt t="22053" x="6391275" y="5803900"/>
          <p14:tracePt t="22069" x="6343650" y="5762625"/>
          <p14:tracePt t="22086" x="6265863" y="5726113"/>
          <p14:tracePt t="22102" x="6165850" y="5678488"/>
          <p14:tracePt t="22119" x="6065838" y="5605463"/>
          <p14:tracePt t="22136" x="6008688" y="5583238"/>
          <p14:tracePt t="22153" x="6008688" y="5578475"/>
          <p14:tracePt t="22170" x="6008688" y="5537200"/>
          <p14:tracePt t="22187" x="6008688" y="5510213"/>
          <p14:tracePt t="22203" x="6003925" y="5478463"/>
          <p14:tracePt t="22221" x="6003925" y="5468938"/>
          <p14:tracePt t="22278" x="6003925" y="5437188"/>
          <p14:tracePt t="22288" x="6003925" y="5405438"/>
          <p14:tracePt t="22293" x="6003925" y="5389563"/>
          <p14:tracePt t="22302" x="6003925" y="5348288"/>
          <p14:tracePt t="22319" x="6024563" y="5289550"/>
          <p14:tracePt t="22336" x="6056313" y="5243513"/>
          <p14:tracePt t="22353" x="6081713" y="5207000"/>
          <p14:tracePt t="22369" x="6129338" y="5180013"/>
          <p14:tracePt t="22387" x="6129338" y="5164138"/>
          <p14:tracePt t="22403" x="6176963" y="5116513"/>
          <p14:tracePt t="22420" x="6223000" y="5075238"/>
          <p14:tracePt t="22503" x="6234113" y="5070475"/>
          <p14:tracePt t="22509" x="6249988" y="5070475"/>
          <p14:tracePt t="22519" x="6265863" y="5059363"/>
          <p14:tracePt t="22537" x="6297613" y="5054600"/>
          <p14:tracePt t="22554" x="6365875" y="5054600"/>
          <p14:tracePt t="22570" x="6475413" y="5054600"/>
          <p14:tracePt t="22586" x="6543675" y="5054600"/>
          <p14:tracePt t="22603" x="6584950" y="5043488"/>
          <p14:tracePt t="22620" x="6643688" y="5043488"/>
          <p14:tracePt t="22621" x="6657975" y="5043488"/>
          <p14:tracePt t="22636" x="6684963" y="5043488"/>
          <p14:tracePt t="22654" x="6700838" y="5043488"/>
          <p14:tracePt t="22670" x="6716713" y="5043488"/>
          <p14:tracePt t="22686" x="6742113" y="5038725"/>
          <p14:tracePt t="22703" x="6773863" y="5027613"/>
          <p14:tracePt t="22720" x="6805613" y="5027613"/>
          <p14:tracePt t="22738" x="6816725" y="5027613"/>
          <p14:tracePt t="22754" x="6821488" y="5027613"/>
          <p14:tracePt t="23199" x="6831013" y="5027613"/>
          <p14:tracePt t="23205" x="6915150" y="5006975"/>
          <p14:tracePt t="23221" x="7094538" y="4997450"/>
          <p14:tracePt t="23238" x="7115175" y="4986338"/>
          <p14:tracePt t="23254" x="7131050" y="4986338"/>
          <p14:tracePt t="23271" x="7199313" y="4975225"/>
          <p14:tracePt t="23288" x="7224713" y="4970463"/>
          <p14:tracePt t="23310" x="7229475" y="4970463"/>
          <p14:tracePt t="23321" x="7256463" y="4970463"/>
          <p14:tracePt t="23338" x="7297738" y="4970463"/>
          <p14:tracePt t="23355" x="7345363" y="4970463"/>
          <p14:tracePt t="23372" x="7350125" y="4970463"/>
          <p14:tracePt t="23399" x="7366000" y="4970463"/>
          <p14:tracePt t="23406" x="7397750" y="4959350"/>
          <p14:tracePt t="23422" x="7429500" y="4949825"/>
          <p14:tracePt t="23437" x="7434263" y="4949825"/>
          <p14:tracePt t="23455" x="7450138" y="4949825"/>
          <p14:tracePt t="23456" x="7508875" y="4929188"/>
          <p14:tracePt t="23471" x="7545388" y="4913313"/>
          <p14:tracePt t="23488" x="7629525" y="4881563"/>
          <p14:tracePt t="23504" x="7681913" y="4881563"/>
          <p14:tracePt t="23521" x="7727950" y="4881563"/>
          <p14:tracePt t="23538" x="7786688" y="4881563"/>
          <p14:tracePt t="23607" x="7791450" y="4881563"/>
          <p14:tracePt t="23630" x="7816850" y="4870450"/>
          <p14:tracePt t="23640" x="7859713" y="4860925"/>
          <p14:tracePt t="23645" x="7912100" y="4849813"/>
          <p14:tracePt t="23655" x="7921625" y="4849813"/>
          <p14:tracePt t="23672" x="8001000" y="4818063"/>
          <p14:tracePt t="23689" x="8037513" y="4781550"/>
          <p14:tracePt t="23705" x="8132763" y="4760913"/>
          <p14:tracePt t="23721" x="8331200" y="4703763"/>
          <p14:tracePt t="23739" x="8447088" y="4681538"/>
          <p14:tracePt t="23755" x="8509000" y="4651375"/>
          <p14:tracePt t="23771" x="8545513" y="4651375"/>
          <p14:tracePt t="23788" x="8588375" y="4640263"/>
          <p14:tracePt t="23805" x="8640763" y="4640263"/>
          <p14:tracePt t="23824" x="8666163" y="4640263"/>
          <p14:tracePt t="23840" x="8672513" y="4635500"/>
          <p14:tracePt t="23856" x="8682038" y="4635500"/>
          <p14:tracePt t="24079" x="8672513" y="4640263"/>
          <p14:tracePt t="24086" x="8629650" y="4660900"/>
          <p14:tracePt t="24106" x="8520113" y="4681538"/>
          <p14:tracePt t="24122" x="8351838" y="4718050"/>
          <p14:tracePt t="24138" x="8105775" y="4745038"/>
          <p14:tracePt t="24156" x="7959725" y="4756150"/>
          <p14:tracePt t="24172" x="7791450" y="4756150"/>
          <p14:tracePt t="24190" x="7643813" y="4756150"/>
          <p14:tracePt t="24207" x="7639050" y="4756150"/>
          <p14:tracePt t="24207" x="7613650" y="4776788"/>
          <p14:tracePt t="24223" x="7523163" y="4776788"/>
          <p14:tracePt t="24239" x="7508875" y="4776788"/>
          <p14:tracePt t="24256" x="7356475" y="4776788"/>
          <p14:tracePt t="24272" x="7177088" y="4776788"/>
          <p14:tracePt t="24290" x="6983413" y="4765675"/>
          <p14:tracePt t="24306" x="6810375" y="4765675"/>
          <p14:tracePt t="24323" x="6789738" y="4765675"/>
          <p14:tracePt t="24342" x="6764338" y="4765675"/>
          <p14:tracePt t="24356" x="6748463" y="4772025"/>
          <p14:tracePt t="24357" x="6726238" y="4786313"/>
          <p14:tracePt t="24372" x="6721475" y="4797425"/>
          <p14:tracePt t="24389" x="6669088" y="4845050"/>
          <p14:tracePt t="24406" x="6669088" y="4854575"/>
          <p14:tracePt t="24423" x="6657975" y="4897438"/>
          <p14:tracePt t="24424" x="6648450" y="4918075"/>
          <p14:tracePt t="24439" x="6643688" y="4986338"/>
          <p14:tracePt t="24455" x="6611938" y="5054600"/>
          <p14:tracePt t="24472" x="6569075" y="5143500"/>
          <p14:tracePt t="24489" x="6527800" y="5237163"/>
          <p14:tracePt t="24507" x="6480175" y="5343525"/>
          <p14:tracePt t="24524" x="6438900" y="5405438"/>
          <p14:tracePt t="24541" x="6438900" y="5432425"/>
          <p14:tracePt t="24542" x="6438900" y="5441950"/>
          <p14:tracePt t="24558" x="6438900" y="5457825"/>
          <p14:tracePt t="24615" x="6438900" y="5462588"/>
          <p14:tracePt t="24638" x="6511925" y="5462588"/>
          <p14:tracePt t="24646" x="6637338" y="5478463"/>
          <p14:tracePt t="24656" x="6669088" y="5489575"/>
          <p14:tracePt t="24673" x="6816725" y="5500688"/>
          <p14:tracePt t="24689" x="7151688" y="5541963"/>
          <p14:tracePt t="24706" x="7402513" y="5610225"/>
          <p14:tracePt t="24723" x="7702550" y="5641975"/>
          <p14:tracePt t="24740" x="7816850" y="5667375"/>
          <p14:tracePt t="24756" x="7916863" y="5688013"/>
          <p14:tracePt t="24774" x="8132763" y="5699125"/>
          <p14:tracePt t="24790" x="8158163" y="5699125"/>
          <p14:tracePt t="24791" x="8189913" y="5699125"/>
          <p14:tracePt t="24807" x="8194675" y="5699125"/>
          <p14:tracePt t="24808" x="8201025" y="5699125"/>
          <p14:tracePt t="24830" x="8226425" y="5699125"/>
          <p14:tracePt t="24846" x="8242300" y="5699125"/>
          <p14:tracePt t="24857" x="8262938" y="5699125"/>
          <p14:tracePt t="24874" x="8315325" y="5678488"/>
          <p14:tracePt t="24890" x="8399463" y="5667375"/>
          <p14:tracePt t="24906" x="8467725" y="5667375"/>
          <p14:tracePt t="24924" x="8561388" y="5667375"/>
          <p14:tracePt t="24940" x="8629650" y="5657850"/>
          <p14:tracePt t="24941" x="8636000" y="5657850"/>
          <p14:tracePt t="24957" x="8645525" y="5657850"/>
          <p14:tracePt t="25143" x="8640763" y="5621338"/>
          <p14:tracePt t="25149" x="8583613" y="5599113"/>
          <p14:tracePt t="25174" x="8493125" y="5557838"/>
          <p14:tracePt t="25176" x="8435975" y="5521325"/>
          <p14:tracePt t="25190" x="8388350" y="5500688"/>
          <p14:tracePt t="25191" x="8383588" y="5500688"/>
          <p14:tracePt t="25207" x="8367713" y="5489575"/>
          <p14:tracePt t="25224" x="8278813" y="5453063"/>
          <p14:tracePt t="25241" x="8242300" y="5441950"/>
          <p14:tracePt t="25257" x="8162925" y="5441950"/>
          <p14:tracePt t="25274" x="8012113" y="5405438"/>
          <p14:tracePt t="25291" x="7959725" y="5405438"/>
          <p14:tracePt t="25307" x="7896225" y="5405438"/>
          <p14:tracePt t="25324" x="7891463" y="5405438"/>
          <p14:tracePt t="25341" x="7875588" y="5405438"/>
          <p14:tracePt t="25367" x="7869238" y="5405438"/>
          <p14:tracePt t="25376" x="7854950" y="5405438"/>
          <p14:tracePt t="25391" x="7796213" y="5405438"/>
          <p14:tracePt t="25407" x="7743825" y="5405438"/>
          <p14:tracePt t="25424" x="7681913" y="5405438"/>
          <p14:tracePt t="25440" x="7650163" y="5405438"/>
          <p14:tracePt t="25458" x="7554913" y="5395913"/>
          <p14:tracePt t="25475" x="7429500" y="5395913"/>
          <p14:tracePt t="25491" x="7219950" y="5395913"/>
          <p14:tracePt t="25510" x="6869113" y="5395913"/>
          <p14:tracePt t="25524" x="6764338" y="5395913"/>
          <p14:tracePt t="25542" x="6596063" y="5384800"/>
          <p14:tracePt t="25558" x="6553200" y="5348288"/>
          <p14:tracePt t="25558" x="6491288" y="5327650"/>
          <p14:tracePt t="25574" x="6448425" y="5289550"/>
          <p14:tracePt t="25575" x="6427788" y="5284788"/>
          <p14:tracePt t="25591" x="6391275" y="5253038"/>
          <p14:tracePt t="25608" x="6375400" y="5248275"/>
          <p14:tracePt t="25663" x="6354763" y="5227638"/>
          <p14:tracePt t="25670" x="6327775" y="5207000"/>
          <p14:tracePt t="25678" x="6270625" y="5184775"/>
          <p14:tracePt t="25691" x="6207125" y="5148263"/>
          <p14:tracePt t="25708" x="6124575" y="5116513"/>
          <p14:tracePt t="25709" x="6049963" y="5091113"/>
          <p14:tracePt t="25724" x="6008688" y="5070475"/>
          <p14:tracePt t="25742" x="5872163" y="5006975"/>
          <p14:tracePt t="25742" x="5815013" y="4997450"/>
          <p14:tracePt t="25758" x="5703888" y="4954588"/>
          <p14:tracePt t="25759" x="5626100" y="4929188"/>
          <p14:tracePt t="25775" x="5553075" y="4906963"/>
          <p14:tracePt t="25775" x="5494338" y="4897438"/>
          <p14:tracePt t="25791" x="5426075" y="4886325"/>
          <p14:tracePt t="25807" x="5405438" y="4876800"/>
          <p14:tracePt t="25825" x="5395913" y="4870450"/>
          <p14:tracePt t="25842" x="5395913" y="4860925"/>
          <p14:tracePt t="25858" x="5395913" y="4854575"/>
          <p14:tracePt t="25903" x="5395913" y="4845050"/>
          <p14:tracePt t="25909" x="5395913" y="4829175"/>
          <p14:tracePt t="25918" x="5384800" y="4802188"/>
          <p14:tracePt t="25934" x="5368925" y="4781550"/>
          <p14:tracePt t="25942" x="5368925" y="4776788"/>
          <p14:tracePt t="25960" x="5368925" y="4765675"/>
          <p14:tracePt t="25975" x="5368925" y="4760913"/>
          <p14:tracePt t="26006" x="5368925" y="4745038"/>
          <p14:tracePt t="26039" x="5368925" y="4740275"/>
          <p14:tracePt t="26054" x="5368925" y="4729163"/>
          <p14:tracePt t="26061" x="5368925" y="4724400"/>
          <p14:tracePt t="26075" x="5380038" y="4713288"/>
          <p14:tracePt t="26127" x="5395913" y="4713288"/>
          <p14:tracePt t="26134" x="5400675" y="4713288"/>
          <p14:tracePt t="26142" x="5416550" y="4708525"/>
          <p14:tracePt t="26159" x="5426075" y="4697413"/>
          <p14:tracePt t="26175" x="5432425" y="4697413"/>
          <p14:tracePt t="26192" x="5437188" y="4697413"/>
          <p14:tracePt t="26209" x="5448300" y="4697413"/>
          <p14:tracePt t="26227" x="5453063" y="4697413"/>
          <p14:tracePt t="26243" x="5462588" y="4697413"/>
          <p14:tracePt t="26262" x="5489575" y="4692650"/>
          <p14:tracePt t="26276" x="5494338" y="4692650"/>
          <p14:tracePt t="26292" x="5494338" y="4681538"/>
          <p14:tracePt t="26309" x="5537200" y="4676775"/>
          <p14:tracePt t="26327" x="5578475" y="4676775"/>
          <p14:tracePt t="26328" x="5594350" y="4676775"/>
          <p14:tracePt t="26345" x="5599113" y="4676775"/>
          <p14:tracePt t="26543" x="5599113" y="4687888"/>
          <p14:tracePt t="26550" x="5599113" y="4703763"/>
          <p14:tracePt t="26592" x="5678488" y="4833938"/>
          <p14:tracePt t="26609" x="5715000" y="4881563"/>
          <p14:tracePt t="26627" x="5762625" y="4970463"/>
          <p14:tracePt t="26643" x="5767388" y="5038725"/>
          <p14:tracePt t="26660" x="5778500" y="5070475"/>
          <p14:tracePt t="26661" x="5778500" y="5102225"/>
          <p14:tracePt t="26676" x="5778500" y="5116513"/>
          <p14:tracePt t="26694" x="5788025" y="5164138"/>
          <p14:tracePt t="26710" x="5788025" y="5175250"/>
          <p14:tracePt t="26710" x="5788025" y="5200650"/>
          <p14:tracePt t="26727" x="5788025" y="5207000"/>
          <p14:tracePt t="26728" x="5788025" y="5222875"/>
          <p14:tracePt t="26742" x="5783263" y="5259388"/>
          <p14:tracePt t="26758" x="5746750" y="5311775"/>
          <p14:tracePt t="26776" x="5735638" y="5343525"/>
          <p14:tracePt t="26794" x="5699125" y="5389563"/>
          <p14:tracePt t="26809" x="5662613" y="5421313"/>
          <p14:tracePt t="26827" x="5657850" y="5441950"/>
          <p14:tracePt t="26843" x="5626100" y="5453063"/>
          <p14:tracePt t="26860" x="5621338" y="5453063"/>
          <p14:tracePt t="26878" x="5610225" y="5457825"/>
          <p14:tracePt t="26894" x="5589588" y="5457825"/>
          <p14:tracePt t="26998" x="5578475" y="5457825"/>
          <p14:tracePt t="27006" x="5573713" y="5457825"/>
          <p14:tracePt t="27013" x="5557838" y="5457825"/>
          <p14:tracePt t="27030" x="5541963" y="5448300"/>
          <p14:tracePt t="27043" x="5530850" y="5441950"/>
          <p14:tracePt t="27060" x="5514975" y="5432425"/>
          <p14:tracePt t="27061" x="5510213" y="5432425"/>
          <p14:tracePt t="27077" x="5489575" y="5421313"/>
          <p14:tracePt t="27077" x="5484813" y="5416550"/>
          <p14:tracePt t="27094" x="5484813" y="5400675"/>
          <p14:tracePt t="27095" x="5462588" y="5368925"/>
          <p14:tracePt t="27110" x="5448300" y="5353050"/>
          <p14:tracePt t="27111" x="5448300" y="5337175"/>
          <p14:tracePt t="27128" x="5416550" y="5289550"/>
          <p14:tracePt t="27129" x="5405438" y="5275263"/>
          <p14:tracePt t="27143" x="5405438" y="5216525"/>
          <p14:tracePt t="27160" x="5395913" y="5148263"/>
          <p14:tracePt t="27177" x="5373688" y="5080000"/>
          <p14:tracePt t="27194" x="5357813" y="5054600"/>
          <p14:tracePt t="27210" x="5348288" y="5022850"/>
          <p14:tracePt t="27227" x="5348288" y="5006975"/>
          <p14:tracePt t="27243" x="5348288" y="4965700"/>
          <p14:tracePt t="27261" x="5348288" y="4938713"/>
          <p14:tracePt t="27276" x="5348288" y="4929188"/>
          <p14:tracePt t="27293" x="5353050" y="4918075"/>
          <p14:tracePt t="27294" x="5368925" y="4897438"/>
          <p14:tracePt t="27310" x="5373688" y="4891088"/>
          <p14:tracePt t="27327" x="5441950" y="4854575"/>
          <p14:tracePt t="27343" x="5484813" y="4829175"/>
          <p14:tracePt t="27360" x="5530850" y="4802188"/>
          <p14:tracePt t="27377" x="5562600" y="4792663"/>
          <p14:tracePt t="27394" x="5568950" y="4781550"/>
          <p14:tracePt t="27411" x="5583238" y="4781550"/>
          <p14:tracePt t="27427" x="5594350" y="4781550"/>
          <p14:tracePt t="27471" x="5614988" y="4781550"/>
          <p14:tracePt t="27480" x="5646738" y="4765675"/>
          <p14:tracePt t="27496" x="5699125" y="4765675"/>
          <p14:tracePt t="27501" x="5703888" y="4765675"/>
          <p14:tracePt t="27543" x="5741988" y="4765675"/>
          <p14:tracePt t="27550" x="5772150" y="4765675"/>
          <p14:tracePt t="27560" x="5778500" y="4765675"/>
          <p14:tracePt t="27578" x="5783263" y="4765675"/>
          <p14:tracePt t="27598" x="5799138" y="4765675"/>
          <p14:tracePt t="27647" x="5819775" y="4776788"/>
          <p14:tracePt t="27662" x="5846763" y="4786313"/>
          <p14:tracePt t="27696" x="5856288" y="4792663"/>
          <p14:tracePt t="27711" x="5861050" y="4802188"/>
          <p14:tracePt t="28070" x="5861050" y="4797425"/>
          <p14:tracePt t="28095" x="5861050" y="4792663"/>
          <p14:tracePt t="28126" x="5872163" y="4786313"/>
          <p14:tracePt t="30800" x="5872163" y="4849813"/>
          <p14:tracePt t="30805" x="5872163" y="4938713"/>
          <p14:tracePt t="30815" x="5872163" y="5006975"/>
          <p14:tracePt t="30832" x="5808663" y="5195888"/>
          <p14:tracePt t="30849" x="5726113" y="5462588"/>
          <p14:tracePt t="30866" x="5673725" y="5646738"/>
          <p14:tracePt t="30882" x="5621338" y="5799138"/>
          <p14:tracePt t="30899" x="5610225" y="5846763"/>
          <p14:tracePt t="30916" x="5594350" y="586105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357298"/>
            <a:ext cx="8229600" cy="4525963"/>
          </a:xfrm>
        </p:spPr>
        <p:txBody>
          <a:bodyPr/>
          <a:lstStyle/>
          <a:p>
            <a:r>
              <a:rPr lang="is-IS"/>
              <a:t>Helmerts-vörpu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2"/>
          <p:cNvSpPr>
            <a:spLocks/>
          </p:cNvSpPr>
          <p:nvPr/>
        </p:nvSpPr>
        <p:spPr bwMode="auto">
          <a:xfrm>
            <a:off x="468313" y="1628775"/>
            <a:ext cx="4824412" cy="4824413"/>
          </a:xfrm>
          <a:custGeom>
            <a:avLst/>
            <a:gdLst>
              <a:gd name="T0" fmla="*/ 281 w 3039"/>
              <a:gd name="T1" fmla="*/ 470 h 3039"/>
              <a:gd name="T2" fmla="*/ 297 w 3039"/>
              <a:gd name="T3" fmla="*/ 398 h 3039"/>
              <a:gd name="T4" fmla="*/ 362 w 3039"/>
              <a:gd name="T5" fmla="*/ 227 h 3039"/>
              <a:gd name="T6" fmla="*/ 680 w 3039"/>
              <a:gd name="T7" fmla="*/ 227 h 3039"/>
              <a:gd name="T8" fmla="*/ 1088 w 3039"/>
              <a:gd name="T9" fmla="*/ 181 h 3039"/>
              <a:gd name="T10" fmla="*/ 1360 w 3039"/>
              <a:gd name="T11" fmla="*/ 0 h 3039"/>
              <a:gd name="T12" fmla="*/ 1814 w 3039"/>
              <a:gd name="T13" fmla="*/ 136 h 3039"/>
              <a:gd name="T14" fmla="*/ 2222 w 3039"/>
              <a:gd name="T15" fmla="*/ 544 h 3039"/>
              <a:gd name="T16" fmla="*/ 2676 w 3039"/>
              <a:gd name="T17" fmla="*/ 499 h 3039"/>
              <a:gd name="T18" fmla="*/ 2766 w 3039"/>
              <a:gd name="T19" fmla="*/ 635 h 3039"/>
              <a:gd name="T20" fmla="*/ 2857 w 3039"/>
              <a:gd name="T21" fmla="*/ 635 h 3039"/>
              <a:gd name="T22" fmla="*/ 3039 w 3039"/>
              <a:gd name="T23" fmla="*/ 862 h 3039"/>
              <a:gd name="T24" fmla="*/ 2948 w 3039"/>
              <a:gd name="T25" fmla="*/ 1452 h 3039"/>
              <a:gd name="T26" fmla="*/ 2676 w 3039"/>
              <a:gd name="T27" fmla="*/ 1769 h 3039"/>
              <a:gd name="T28" fmla="*/ 2766 w 3039"/>
              <a:gd name="T29" fmla="*/ 2449 h 3039"/>
              <a:gd name="T30" fmla="*/ 2494 w 3039"/>
              <a:gd name="T31" fmla="*/ 2676 h 3039"/>
              <a:gd name="T32" fmla="*/ 2404 w 3039"/>
              <a:gd name="T33" fmla="*/ 2948 h 3039"/>
              <a:gd name="T34" fmla="*/ 1859 w 3039"/>
              <a:gd name="T35" fmla="*/ 2858 h 3039"/>
              <a:gd name="T36" fmla="*/ 1451 w 3039"/>
              <a:gd name="T37" fmla="*/ 3039 h 3039"/>
              <a:gd name="T38" fmla="*/ 1134 w 3039"/>
              <a:gd name="T39" fmla="*/ 2858 h 3039"/>
              <a:gd name="T40" fmla="*/ 1043 w 3039"/>
              <a:gd name="T41" fmla="*/ 2449 h 3039"/>
              <a:gd name="T42" fmla="*/ 498 w 3039"/>
              <a:gd name="T43" fmla="*/ 2359 h 3039"/>
              <a:gd name="T44" fmla="*/ 362 w 3039"/>
              <a:gd name="T45" fmla="*/ 2041 h 3039"/>
              <a:gd name="T46" fmla="*/ 0 w 3039"/>
              <a:gd name="T47" fmla="*/ 1769 h 3039"/>
              <a:gd name="T48" fmla="*/ 45 w 3039"/>
              <a:gd name="T49" fmla="*/ 1179 h 3039"/>
              <a:gd name="T50" fmla="*/ 498 w 3039"/>
              <a:gd name="T51" fmla="*/ 1043 h 3039"/>
              <a:gd name="T52" fmla="*/ 281 w 3039"/>
              <a:gd name="T53" fmla="*/ 470 h 303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3039"/>
              <a:gd name="T82" fmla="*/ 0 h 3039"/>
              <a:gd name="T83" fmla="*/ 3039 w 3039"/>
              <a:gd name="T84" fmla="*/ 3039 h 303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3039" h="3039">
                <a:moveTo>
                  <a:pt x="281" y="470"/>
                </a:moveTo>
                <a:cubicBezTo>
                  <a:pt x="300" y="414"/>
                  <a:pt x="297" y="439"/>
                  <a:pt x="297" y="398"/>
                </a:cubicBezTo>
                <a:lnTo>
                  <a:pt x="362" y="227"/>
                </a:lnTo>
                <a:lnTo>
                  <a:pt x="680" y="227"/>
                </a:lnTo>
                <a:lnTo>
                  <a:pt x="1088" y="181"/>
                </a:lnTo>
                <a:lnTo>
                  <a:pt x="1360" y="0"/>
                </a:lnTo>
                <a:lnTo>
                  <a:pt x="1814" y="136"/>
                </a:lnTo>
                <a:lnTo>
                  <a:pt x="2222" y="544"/>
                </a:lnTo>
                <a:lnTo>
                  <a:pt x="2676" y="499"/>
                </a:lnTo>
                <a:lnTo>
                  <a:pt x="2766" y="635"/>
                </a:lnTo>
                <a:lnTo>
                  <a:pt x="2857" y="635"/>
                </a:lnTo>
                <a:lnTo>
                  <a:pt x="3039" y="862"/>
                </a:lnTo>
                <a:lnTo>
                  <a:pt x="2948" y="1452"/>
                </a:lnTo>
                <a:lnTo>
                  <a:pt x="2676" y="1769"/>
                </a:lnTo>
                <a:lnTo>
                  <a:pt x="2766" y="2449"/>
                </a:lnTo>
                <a:lnTo>
                  <a:pt x="2494" y="2676"/>
                </a:lnTo>
                <a:lnTo>
                  <a:pt x="2404" y="2948"/>
                </a:lnTo>
                <a:lnTo>
                  <a:pt x="1859" y="2858"/>
                </a:lnTo>
                <a:lnTo>
                  <a:pt x="1451" y="3039"/>
                </a:lnTo>
                <a:lnTo>
                  <a:pt x="1134" y="2858"/>
                </a:lnTo>
                <a:lnTo>
                  <a:pt x="1043" y="2449"/>
                </a:lnTo>
                <a:lnTo>
                  <a:pt x="498" y="2359"/>
                </a:lnTo>
                <a:lnTo>
                  <a:pt x="362" y="2041"/>
                </a:lnTo>
                <a:lnTo>
                  <a:pt x="0" y="1769"/>
                </a:lnTo>
                <a:lnTo>
                  <a:pt x="45" y="1179"/>
                </a:lnTo>
                <a:lnTo>
                  <a:pt x="498" y="1043"/>
                </a:lnTo>
                <a:lnTo>
                  <a:pt x="281" y="470"/>
                </a:lnTo>
                <a:close/>
              </a:path>
            </a:pathLst>
          </a:custGeom>
          <a:solidFill>
            <a:schemeClr val="accent2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 Box 5"/>
          <p:cNvSpPr txBox="1">
            <a:spLocks noChangeAspect="1" noChangeArrowheads="1"/>
          </p:cNvSpPr>
          <p:nvPr/>
        </p:nvSpPr>
        <p:spPr bwMode="auto">
          <a:xfrm>
            <a:off x="512763" y="4148138"/>
            <a:ext cx="385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 flipV="1">
            <a:off x="2987675" y="2347913"/>
            <a:ext cx="358775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 Box 7"/>
          <p:cNvSpPr txBox="1">
            <a:spLocks noChangeAspect="1" noChangeArrowheads="1"/>
          </p:cNvSpPr>
          <p:nvPr/>
        </p:nvSpPr>
        <p:spPr bwMode="auto">
          <a:xfrm>
            <a:off x="2987675" y="1916113"/>
            <a:ext cx="38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11" name="Text Box 8"/>
          <p:cNvSpPr txBox="1">
            <a:spLocks noChangeAspect="1" noChangeArrowheads="1"/>
          </p:cNvSpPr>
          <p:nvPr/>
        </p:nvSpPr>
        <p:spPr bwMode="auto">
          <a:xfrm>
            <a:off x="3492500" y="4581525"/>
            <a:ext cx="3698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</a:t>
            </a: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1114425" y="4291013"/>
            <a:ext cx="22320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3130550" y="4795838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 Box 11"/>
          <p:cNvSpPr txBox="1">
            <a:spLocks noChangeAspect="1" noChangeArrowheads="1"/>
          </p:cNvSpPr>
          <p:nvPr/>
        </p:nvSpPr>
        <p:spPr bwMode="auto">
          <a:xfrm>
            <a:off x="2627313" y="56594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3346450" y="4219575"/>
            <a:ext cx="7207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 Box 13"/>
          <p:cNvSpPr txBox="1">
            <a:spLocks noChangeAspect="1" noChangeArrowheads="1"/>
          </p:cNvSpPr>
          <p:nvPr/>
        </p:nvSpPr>
        <p:spPr bwMode="auto">
          <a:xfrm>
            <a:off x="4284663" y="4292600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rot="10800000">
            <a:off x="755650" y="2205038"/>
            <a:ext cx="3671888" cy="36718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rot="16200000">
            <a:off x="2086769" y="2672556"/>
            <a:ext cx="3311525" cy="3382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Oval 16"/>
          <p:cNvSpPr>
            <a:spLocks noChangeAspect="1" noChangeArrowheads="1"/>
          </p:cNvSpPr>
          <p:nvPr/>
        </p:nvSpPr>
        <p:spPr bwMode="auto">
          <a:xfrm>
            <a:off x="3203575" y="465137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076825" y="2373313"/>
            <a:ext cx="342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679450" y="2276475"/>
            <a:ext cx="3635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2" name="Oval 19"/>
          <p:cNvSpPr>
            <a:spLocks noChangeAspect="1" noChangeArrowheads="1"/>
          </p:cNvSpPr>
          <p:nvPr/>
        </p:nvSpPr>
        <p:spPr bwMode="auto">
          <a:xfrm>
            <a:off x="4067175" y="407511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Oval 20"/>
          <p:cNvSpPr>
            <a:spLocks noChangeAspect="1" noChangeArrowheads="1"/>
          </p:cNvSpPr>
          <p:nvPr/>
        </p:nvSpPr>
        <p:spPr bwMode="auto">
          <a:xfrm>
            <a:off x="2987675" y="594836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Oval 21"/>
          <p:cNvSpPr>
            <a:spLocks noChangeAspect="1" noChangeArrowheads="1"/>
          </p:cNvSpPr>
          <p:nvPr/>
        </p:nvSpPr>
        <p:spPr bwMode="auto">
          <a:xfrm>
            <a:off x="825500" y="414972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Oval 22"/>
          <p:cNvSpPr>
            <a:spLocks noChangeAspect="1" noChangeArrowheads="1"/>
          </p:cNvSpPr>
          <p:nvPr/>
        </p:nvSpPr>
        <p:spPr bwMode="auto">
          <a:xfrm>
            <a:off x="2843213" y="2132013"/>
            <a:ext cx="217487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395288" y="17732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092950" y="5949950"/>
            <a:ext cx="3778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grpSp>
        <p:nvGrpSpPr>
          <p:cNvPr id="28" name="Group 25"/>
          <p:cNvGrpSpPr>
            <a:grpSpLocks/>
          </p:cNvGrpSpPr>
          <p:nvPr/>
        </p:nvGrpSpPr>
        <p:grpSpPr bwMode="auto">
          <a:xfrm>
            <a:off x="323850" y="1773238"/>
            <a:ext cx="7488238" cy="4608512"/>
            <a:chOff x="480" y="1661"/>
            <a:chExt cx="4717" cy="2903"/>
          </a:xfrm>
        </p:grpSpPr>
        <p:sp>
          <p:nvSpPr>
            <p:cNvPr id="29" name="Line 26"/>
            <p:cNvSpPr>
              <a:spLocks noChangeShapeType="1"/>
            </p:cNvSpPr>
            <p:nvPr/>
          </p:nvSpPr>
          <p:spPr bwMode="auto">
            <a:xfrm rot="10800000">
              <a:off x="480" y="1661"/>
              <a:ext cx="0" cy="2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0" name="Line 27"/>
            <p:cNvSpPr>
              <a:spLocks noChangeShapeType="1"/>
            </p:cNvSpPr>
            <p:nvPr/>
          </p:nvSpPr>
          <p:spPr bwMode="auto">
            <a:xfrm rot="10800000" flipH="1">
              <a:off x="480" y="4564"/>
              <a:ext cx="47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5357818" y="1571612"/>
            <a:ext cx="237943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reytur í hnitasnúningi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Object 29"/>
              <p:cNvSpPr txBox="1"/>
              <p:nvPr/>
            </p:nvSpPr>
            <p:spPr bwMode="auto">
              <a:xfrm>
                <a:off x="5429250" y="1928813"/>
                <a:ext cx="3116263" cy="406400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s-I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is-IS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d>
                                    <m:d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sSub>
                                        <m:sSubPr>
                                          <m:ctrlPr>
                                            <a:rPr lang="is-I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s-I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𝑌</m:t>
                                          </m:r>
                                        </m:e>
                                        <m:sub>
                                          <m:r>
                                            <a:rPr lang="is-I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⋅</m:t>
                                      </m:r>
                                      <m:r>
                                        <m:rPr>
                                          <m:sty m:val="p"/>
                                        </m:r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Δ</m:t>
                                      </m:r>
                                      <m:sSub>
                                        <m:sSubPr>
                                          <m:ctrlPr>
                                            <a:rPr lang="is-I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is-I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is-I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nary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Sup>
                                    <m:sSubSup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Sup>
                                    <m:sSubSup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  <m:oMath xmlns:m="http://schemas.openxmlformats.org/officeDocument/2006/math"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⋅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>
                                    <m:sSub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d>
                                <m:dPr>
                                  <m:ctrl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Sup>
                                    <m:sSubSup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is-I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  <m:sSubSup>
                                    <m:sSubSupPr>
                                      <m:ctrlP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is-I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</m:nary>
                        </m:den>
                      </m:f>
                    </m:oMath>
                    <m:oMath xmlns:m="http://schemas.openxmlformats.org/officeDocument/2006/math"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  <m:oMath xmlns:m="http://schemas.openxmlformats.org/officeDocument/2006/math"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𝑒</m:t>
                      </m:r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ð</m:t>
                      </m:r>
                    </m:oMath>
                  </m:oMathPara>
                </a14:m>
                <a:br>
                  <a:rPr lang="is-I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r>
                  <a:rPr lang="is-I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  <a:t>m</a:t>
                </a:r>
                <a14:m>
                  <m:oMath xmlns:m="http://schemas.openxmlformats.org/officeDocument/2006/math">
                    <m:r>
                      <a:rPr lang="is-IS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is-I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s-I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is-I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is-I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is-I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is-I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𝑜</m:t>
                            </m:r>
                          </m:e>
                          <m:sup>
                            <m:r>
                              <a:rPr lang="is-I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br>
                  <a:rPr lang="is-IS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ccos</m:t>
                          </m:r>
                        </m:fName>
                        <m:e>
                          <m:f>
                            <m:f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func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rcsin</m:t>
                          </m:r>
                        </m:fName>
                        <m:e>
                          <m:f>
                            <m:f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num>
                            <m:den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func>
                    </m:oMath>
                  </m:oMathPara>
                </a14:m>
                <a:endParaRPr lang="is-IS" dirty="0"/>
              </a:p>
            </p:txBody>
          </p:sp>
        </mc:Choice>
        <mc:Fallback xmlns="">
          <p:sp>
            <p:nvSpPr>
              <p:cNvPr id="32" name="Object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29250" y="1928813"/>
                <a:ext cx="3116263" cy="4064000"/>
              </a:xfrm>
              <a:prstGeom prst="rect">
                <a:avLst/>
              </a:prstGeom>
              <a:blipFill>
                <a:blip r:embed="rId6"/>
                <a:stretch>
                  <a:fillRect l="-1761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utoShape 30"/>
          <p:cNvSpPr>
            <a:spLocks noChangeArrowheads="1"/>
          </p:cNvSpPr>
          <p:nvPr/>
        </p:nvSpPr>
        <p:spPr bwMode="auto">
          <a:xfrm flipH="1">
            <a:off x="6643702" y="3857628"/>
            <a:ext cx="2500298" cy="1441450"/>
          </a:xfrm>
          <a:prstGeom prst="wedgeEllipseCallout">
            <a:avLst>
              <a:gd name="adj1" fmla="val 62705"/>
              <a:gd name="adj2" fmla="val -28196"/>
            </a:avLst>
          </a:prstGeom>
          <a:gradFill rotWithShape="1">
            <a:gsLst>
              <a:gs pos="0">
                <a:schemeClr val="hlink"/>
              </a:gs>
              <a:gs pos="100000">
                <a:srgbClr val="FFFF99">
                  <a:alpha val="70000"/>
                </a:srgbClr>
              </a:gs>
            </a:gsLst>
            <a:lin ang="189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engsl milli staðbundins hnitakerfis og “glóbalkerfis” (skölun og snúningur)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369"/>
    </mc:Choice>
    <mc:Fallback xmlns="">
      <p:transition spd="slow" advTm="8036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071546"/>
            <a:ext cx="8229600" cy="4525963"/>
          </a:xfrm>
        </p:spPr>
        <p:txBody>
          <a:bodyPr/>
          <a:lstStyle/>
          <a:p>
            <a:r>
              <a:rPr lang="is-IS"/>
              <a:t>Helmerts-vörpu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Freeform 2"/>
          <p:cNvSpPr>
            <a:spLocks/>
          </p:cNvSpPr>
          <p:nvPr/>
        </p:nvSpPr>
        <p:spPr bwMode="auto">
          <a:xfrm>
            <a:off x="468313" y="1628775"/>
            <a:ext cx="4824412" cy="4824413"/>
          </a:xfrm>
          <a:custGeom>
            <a:avLst/>
            <a:gdLst>
              <a:gd name="T0" fmla="*/ 281 w 3039"/>
              <a:gd name="T1" fmla="*/ 470 h 3039"/>
              <a:gd name="T2" fmla="*/ 297 w 3039"/>
              <a:gd name="T3" fmla="*/ 398 h 3039"/>
              <a:gd name="T4" fmla="*/ 362 w 3039"/>
              <a:gd name="T5" fmla="*/ 227 h 3039"/>
              <a:gd name="T6" fmla="*/ 680 w 3039"/>
              <a:gd name="T7" fmla="*/ 227 h 3039"/>
              <a:gd name="T8" fmla="*/ 1088 w 3039"/>
              <a:gd name="T9" fmla="*/ 181 h 3039"/>
              <a:gd name="T10" fmla="*/ 1360 w 3039"/>
              <a:gd name="T11" fmla="*/ 0 h 3039"/>
              <a:gd name="T12" fmla="*/ 1814 w 3039"/>
              <a:gd name="T13" fmla="*/ 136 h 3039"/>
              <a:gd name="T14" fmla="*/ 2222 w 3039"/>
              <a:gd name="T15" fmla="*/ 544 h 3039"/>
              <a:gd name="T16" fmla="*/ 2676 w 3039"/>
              <a:gd name="T17" fmla="*/ 499 h 3039"/>
              <a:gd name="T18" fmla="*/ 2766 w 3039"/>
              <a:gd name="T19" fmla="*/ 635 h 3039"/>
              <a:gd name="T20" fmla="*/ 2857 w 3039"/>
              <a:gd name="T21" fmla="*/ 635 h 3039"/>
              <a:gd name="T22" fmla="*/ 3039 w 3039"/>
              <a:gd name="T23" fmla="*/ 862 h 3039"/>
              <a:gd name="T24" fmla="*/ 2948 w 3039"/>
              <a:gd name="T25" fmla="*/ 1452 h 3039"/>
              <a:gd name="T26" fmla="*/ 2676 w 3039"/>
              <a:gd name="T27" fmla="*/ 1769 h 3039"/>
              <a:gd name="T28" fmla="*/ 2766 w 3039"/>
              <a:gd name="T29" fmla="*/ 2449 h 3039"/>
              <a:gd name="T30" fmla="*/ 2494 w 3039"/>
              <a:gd name="T31" fmla="*/ 2676 h 3039"/>
              <a:gd name="T32" fmla="*/ 2404 w 3039"/>
              <a:gd name="T33" fmla="*/ 2948 h 3039"/>
              <a:gd name="T34" fmla="*/ 1859 w 3039"/>
              <a:gd name="T35" fmla="*/ 2858 h 3039"/>
              <a:gd name="T36" fmla="*/ 1451 w 3039"/>
              <a:gd name="T37" fmla="*/ 3039 h 3039"/>
              <a:gd name="T38" fmla="*/ 1134 w 3039"/>
              <a:gd name="T39" fmla="*/ 2858 h 3039"/>
              <a:gd name="T40" fmla="*/ 1043 w 3039"/>
              <a:gd name="T41" fmla="*/ 2449 h 3039"/>
              <a:gd name="T42" fmla="*/ 498 w 3039"/>
              <a:gd name="T43" fmla="*/ 2359 h 3039"/>
              <a:gd name="T44" fmla="*/ 362 w 3039"/>
              <a:gd name="T45" fmla="*/ 2041 h 3039"/>
              <a:gd name="T46" fmla="*/ 0 w 3039"/>
              <a:gd name="T47" fmla="*/ 1769 h 3039"/>
              <a:gd name="T48" fmla="*/ 45 w 3039"/>
              <a:gd name="T49" fmla="*/ 1179 h 3039"/>
              <a:gd name="T50" fmla="*/ 498 w 3039"/>
              <a:gd name="T51" fmla="*/ 1043 h 3039"/>
              <a:gd name="T52" fmla="*/ 281 w 3039"/>
              <a:gd name="T53" fmla="*/ 470 h 303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3039"/>
              <a:gd name="T82" fmla="*/ 0 h 3039"/>
              <a:gd name="T83" fmla="*/ 3039 w 3039"/>
              <a:gd name="T84" fmla="*/ 3039 h 303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3039" h="3039">
                <a:moveTo>
                  <a:pt x="281" y="470"/>
                </a:moveTo>
                <a:cubicBezTo>
                  <a:pt x="300" y="414"/>
                  <a:pt x="297" y="439"/>
                  <a:pt x="297" y="398"/>
                </a:cubicBezTo>
                <a:lnTo>
                  <a:pt x="362" y="227"/>
                </a:lnTo>
                <a:lnTo>
                  <a:pt x="680" y="227"/>
                </a:lnTo>
                <a:lnTo>
                  <a:pt x="1088" y="181"/>
                </a:lnTo>
                <a:lnTo>
                  <a:pt x="1360" y="0"/>
                </a:lnTo>
                <a:lnTo>
                  <a:pt x="1814" y="136"/>
                </a:lnTo>
                <a:lnTo>
                  <a:pt x="2222" y="544"/>
                </a:lnTo>
                <a:lnTo>
                  <a:pt x="2676" y="499"/>
                </a:lnTo>
                <a:lnTo>
                  <a:pt x="2766" y="635"/>
                </a:lnTo>
                <a:lnTo>
                  <a:pt x="2857" y="635"/>
                </a:lnTo>
                <a:lnTo>
                  <a:pt x="3039" y="862"/>
                </a:lnTo>
                <a:lnTo>
                  <a:pt x="2948" y="1452"/>
                </a:lnTo>
                <a:lnTo>
                  <a:pt x="2676" y="1769"/>
                </a:lnTo>
                <a:lnTo>
                  <a:pt x="2766" y="2449"/>
                </a:lnTo>
                <a:lnTo>
                  <a:pt x="2494" y="2676"/>
                </a:lnTo>
                <a:lnTo>
                  <a:pt x="2404" y="2948"/>
                </a:lnTo>
                <a:lnTo>
                  <a:pt x="1859" y="2858"/>
                </a:lnTo>
                <a:lnTo>
                  <a:pt x="1451" y="3039"/>
                </a:lnTo>
                <a:lnTo>
                  <a:pt x="1134" y="2858"/>
                </a:lnTo>
                <a:lnTo>
                  <a:pt x="1043" y="2449"/>
                </a:lnTo>
                <a:lnTo>
                  <a:pt x="498" y="2359"/>
                </a:lnTo>
                <a:lnTo>
                  <a:pt x="362" y="2041"/>
                </a:lnTo>
                <a:lnTo>
                  <a:pt x="0" y="1769"/>
                </a:lnTo>
                <a:lnTo>
                  <a:pt x="45" y="1179"/>
                </a:lnTo>
                <a:lnTo>
                  <a:pt x="498" y="1043"/>
                </a:lnTo>
                <a:lnTo>
                  <a:pt x="281" y="470"/>
                </a:lnTo>
                <a:close/>
              </a:path>
            </a:pathLst>
          </a:custGeom>
          <a:solidFill>
            <a:schemeClr val="accent2">
              <a:alpha val="20000"/>
            </a:schemeClr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Text Box 5"/>
          <p:cNvSpPr txBox="1">
            <a:spLocks noChangeAspect="1" noChangeArrowheads="1"/>
          </p:cNvSpPr>
          <p:nvPr/>
        </p:nvSpPr>
        <p:spPr bwMode="auto">
          <a:xfrm>
            <a:off x="512763" y="4148138"/>
            <a:ext cx="38576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A</a:t>
            </a:r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H="1" flipV="1">
            <a:off x="2987675" y="2347913"/>
            <a:ext cx="358775" cy="23764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0" name="Text Box 7"/>
          <p:cNvSpPr txBox="1">
            <a:spLocks noChangeAspect="1" noChangeArrowheads="1"/>
          </p:cNvSpPr>
          <p:nvPr/>
        </p:nvSpPr>
        <p:spPr bwMode="auto">
          <a:xfrm>
            <a:off x="2987675" y="1916113"/>
            <a:ext cx="385763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</a:t>
            </a:r>
          </a:p>
        </p:txBody>
      </p:sp>
      <p:sp>
        <p:nvSpPr>
          <p:cNvPr id="11" name="Text Box 8"/>
          <p:cNvSpPr txBox="1">
            <a:spLocks noChangeAspect="1" noChangeArrowheads="1"/>
          </p:cNvSpPr>
          <p:nvPr/>
        </p:nvSpPr>
        <p:spPr bwMode="auto">
          <a:xfrm>
            <a:off x="3492500" y="4581525"/>
            <a:ext cx="36988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F</a:t>
            </a:r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 flipV="1">
            <a:off x="1114425" y="4291013"/>
            <a:ext cx="22320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>
            <a:off x="3130550" y="4795838"/>
            <a:ext cx="215900" cy="1152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 Box 11"/>
          <p:cNvSpPr txBox="1">
            <a:spLocks noChangeAspect="1" noChangeArrowheads="1"/>
          </p:cNvSpPr>
          <p:nvPr/>
        </p:nvSpPr>
        <p:spPr bwMode="auto">
          <a:xfrm>
            <a:off x="2627313" y="56594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</a:t>
            </a:r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 flipV="1">
            <a:off x="3346450" y="4219575"/>
            <a:ext cx="720725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 Box 13"/>
          <p:cNvSpPr txBox="1">
            <a:spLocks noChangeAspect="1" noChangeArrowheads="1"/>
          </p:cNvSpPr>
          <p:nvPr/>
        </p:nvSpPr>
        <p:spPr bwMode="auto">
          <a:xfrm>
            <a:off x="4284663" y="4292600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D</a:t>
            </a:r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rot="10800000">
            <a:off x="755650" y="2205038"/>
            <a:ext cx="3671888" cy="36718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 rot="16200000">
            <a:off x="2086769" y="2672556"/>
            <a:ext cx="3311525" cy="33829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stealth" w="lg" len="lg"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076825" y="2373313"/>
            <a:ext cx="3429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679450" y="2276475"/>
            <a:ext cx="363538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srgbClr val="C0504D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1" name="Oval 18"/>
          <p:cNvSpPr>
            <a:spLocks noChangeAspect="1" noChangeArrowheads="1"/>
          </p:cNvSpPr>
          <p:nvPr/>
        </p:nvSpPr>
        <p:spPr bwMode="auto">
          <a:xfrm>
            <a:off x="4067175" y="407511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" name="Oval 19"/>
          <p:cNvSpPr>
            <a:spLocks noChangeAspect="1" noChangeArrowheads="1"/>
          </p:cNvSpPr>
          <p:nvPr/>
        </p:nvSpPr>
        <p:spPr bwMode="auto">
          <a:xfrm>
            <a:off x="2987675" y="5948363"/>
            <a:ext cx="217488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3" name="Oval 20"/>
          <p:cNvSpPr>
            <a:spLocks noChangeAspect="1" noChangeArrowheads="1"/>
          </p:cNvSpPr>
          <p:nvPr/>
        </p:nvSpPr>
        <p:spPr bwMode="auto">
          <a:xfrm>
            <a:off x="825500" y="414972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Oval 21"/>
          <p:cNvSpPr>
            <a:spLocks noChangeAspect="1" noChangeArrowheads="1"/>
          </p:cNvSpPr>
          <p:nvPr/>
        </p:nvSpPr>
        <p:spPr bwMode="auto">
          <a:xfrm>
            <a:off x="2843213" y="2132013"/>
            <a:ext cx="217487" cy="214312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95288" y="1773238"/>
            <a:ext cx="404812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X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7092950" y="5949950"/>
            <a:ext cx="377825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Y</a:t>
            </a:r>
          </a:p>
        </p:txBody>
      </p:sp>
      <p:grpSp>
        <p:nvGrpSpPr>
          <p:cNvPr id="27" name="Group 24"/>
          <p:cNvGrpSpPr>
            <a:grpSpLocks/>
          </p:cNvGrpSpPr>
          <p:nvPr/>
        </p:nvGrpSpPr>
        <p:grpSpPr bwMode="auto">
          <a:xfrm>
            <a:off x="323850" y="1773238"/>
            <a:ext cx="7488238" cy="4608512"/>
            <a:chOff x="480" y="1661"/>
            <a:chExt cx="4717" cy="2903"/>
          </a:xfrm>
        </p:grpSpPr>
        <p:sp>
          <p:nvSpPr>
            <p:cNvPr id="28" name="Line 25"/>
            <p:cNvSpPr>
              <a:spLocks noChangeShapeType="1"/>
            </p:cNvSpPr>
            <p:nvPr/>
          </p:nvSpPr>
          <p:spPr bwMode="auto">
            <a:xfrm rot="10800000">
              <a:off x="480" y="1661"/>
              <a:ext cx="0" cy="290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Line 26"/>
            <p:cNvSpPr>
              <a:spLocks noChangeShapeType="1"/>
            </p:cNvSpPr>
            <p:nvPr/>
          </p:nvSpPr>
          <p:spPr bwMode="auto">
            <a:xfrm rot="10800000" flipH="1">
              <a:off x="480" y="4564"/>
              <a:ext cx="471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500694" y="1571612"/>
            <a:ext cx="284045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nitasnúningur nýs punktar:</a:t>
            </a:r>
          </a:p>
        </p:txBody>
      </p:sp>
      <p:graphicFrame>
        <p:nvGraphicFramePr>
          <p:cNvPr id="31" name="Object 28"/>
          <p:cNvGraphicFramePr>
            <a:graphicFrameLocks noChangeAspect="1"/>
          </p:cNvGraphicFramePr>
          <p:nvPr/>
        </p:nvGraphicFramePr>
        <p:xfrm>
          <a:off x="5572132" y="2000240"/>
          <a:ext cx="33845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160" imgH="457200" progId="Equation.3">
                  <p:embed/>
                </p:oleObj>
              </mc:Choice>
              <mc:Fallback>
                <p:oleObj name="Equation" r:id="rId4" imgW="1676160" imgH="457200" progId="Equation.3">
                  <p:embed/>
                  <p:pic>
                    <p:nvPicPr>
                      <p:cNvPr id="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2" y="2000240"/>
                        <a:ext cx="3384550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5572132" y="3500438"/>
            <a:ext cx="276813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eifar* frá hnitasnúningi </a:t>
            </a:r>
            <a:br>
              <a:rPr kumimoji="0" lang="is-I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r>
              <a:rPr kumimoji="0" lang="is-I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mbærilegs punkts:</a:t>
            </a:r>
          </a:p>
        </p:txBody>
      </p:sp>
      <p:graphicFrame>
        <p:nvGraphicFramePr>
          <p:cNvPr id="33" name="Object 30"/>
          <p:cNvGraphicFramePr>
            <a:graphicFrameLocks noChangeAspect="1"/>
          </p:cNvGraphicFramePr>
          <p:nvPr/>
        </p:nvGraphicFramePr>
        <p:xfrm>
          <a:off x="5580063" y="4135438"/>
          <a:ext cx="3384550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863280" progId="Equation.3">
                  <p:embed/>
                </p:oleObj>
              </mc:Choice>
              <mc:Fallback>
                <p:oleObj name="Equation" r:id="rId6" imgW="1892160" imgH="863280" progId="Equation.3">
                  <p:embed/>
                  <p:pic>
                    <p:nvPicPr>
                      <p:cNvPr id="3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135438"/>
                        <a:ext cx="3384550" cy="154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6143636" y="5572140"/>
            <a:ext cx="2587647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*Leifar (e. residuals) = Mismunurinn á réttu hniti og snúins hnits.</a:t>
            </a:r>
          </a:p>
        </p:txBody>
      </p:sp>
      <p:sp>
        <p:nvSpPr>
          <p:cNvPr id="35" name="Line 32"/>
          <p:cNvSpPr>
            <a:spLocks noChangeShapeType="1"/>
          </p:cNvSpPr>
          <p:nvPr/>
        </p:nvSpPr>
        <p:spPr bwMode="auto">
          <a:xfrm flipH="1" flipV="1">
            <a:off x="1873250" y="1760538"/>
            <a:ext cx="41275" cy="4605337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V="1">
            <a:off x="671513" y="1735138"/>
            <a:ext cx="1223962" cy="0"/>
          </a:xfrm>
          <a:prstGeom prst="line">
            <a:avLst/>
          </a:pr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7" name="Group 34"/>
          <p:cNvGrpSpPr>
            <a:grpSpLocks/>
          </p:cNvGrpSpPr>
          <p:nvPr/>
        </p:nvGrpSpPr>
        <p:grpSpPr bwMode="auto">
          <a:xfrm>
            <a:off x="1763713" y="1412875"/>
            <a:ext cx="1511300" cy="3313113"/>
            <a:chOff x="1111" y="890"/>
            <a:chExt cx="952" cy="2087"/>
          </a:xfrm>
        </p:grpSpPr>
        <p:sp>
          <p:nvSpPr>
            <p:cNvPr id="38" name="Oval 35"/>
            <p:cNvSpPr>
              <a:spLocks noChangeAspect="1" noChangeArrowheads="1"/>
            </p:cNvSpPr>
            <p:nvPr/>
          </p:nvSpPr>
          <p:spPr bwMode="auto">
            <a:xfrm>
              <a:off x="1111" y="1026"/>
              <a:ext cx="137" cy="135"/>
            </a:xfrm>
            <a:prstGeom prst="ellipse">
              <a:avLst/>
            </a:prstGeom>
            <a:solidFill>
              <a:schemeClr val="hlink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 flipH="1" flipV="1">
              <a:off x="1202" y="1162"/>
              <a:ext cx="861" cy="1815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Text Box 37"/>
            <p:cNvSpPr txBox="1">
              <a:spLocks noChangeAspect="1" noChangeArrowheads="1"/>
            </p:cNvSpPr>
            <p:nvPr/>
          </p:nvSpPr>
          <p:spPr bwMode="auto">
            <a:xfrm>
              <a:off x="1247" y="890"/>
              <a:ext cx="255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N</a:t>
              </a:r>
            </a:p>
          </p:txBody>
        </p:sp>
      </p:grpSp>
      <p:sp>
        <p:nvSpPr>
          <p:cNvPr id="41" name="Oval 38"/>
          <p:cNvSpPr>
            <a:spLocks noChangeAspect="1" noChangeArrowheads="1"/>
          </p:cNvSpPr>
          <p:nvPr/>
        </p:nvSpPr>
        <p:spPr bwMode="auto">
          <a:xfrm>
            <a:off x="3203575" y="4651375"/>
            <a:ext cx="217488" cy="214313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2" name="Line 39"/>
          <p:cNvSpPr>
            <a:spLocks noChangeShapeType="1"/>
          </p:cNvSpPr>
          <p:nvPr/>
        </p:nvSpPr>
        <p:spPr bwMode="auto">
          <a:xfrm>
            <a:off x="2746375" y="6199188"/>
            <a:ext cx="342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H="1">
            <a:off x="3095625" y="6051550"/>
            <a:ext cx="1588" cy="1476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4" name="Oval 41"/>
          <p:cNvSpPr>
            <a:spLocks noChangeAspect="1" noChangeArrowheads="1"/>
          </p:cNvSpPr>
          <p:nvPr/>
        </p:nvSpPr>
        <p:spPr bwMode="auto">
          <a:xfrm>
            <a:off x="2627313" y="6092825"/>
            <a:ext cx="217487" cy="214313"/>
          </a:xfrm>
          <a:prstGeom prst="ellipse">
            <a:avLst/>
          </a:prstGeom>
          <a:solidFill>
            <a:schemeClr val="hlink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 flipH="1" flipV="1">
            <a:off x="925513" y="4481513"/>
            <a:ext cx="223837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6" name="Line 43"/>
          <p:cNvSpPr>
            <a:spLocks noChangeShapeType="1"/>
          </p:cNvSpPr>
          <p:nvPr/>
        </p:nvSpPr>
        <p:spPr bwMode="auto">
          <a:xfrm>
            <a:off x="922338" y="4251325"/>
            <a:ext cx="1587" cy="2301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Oval 44"/>
          <p:cNvSpPr>
            <a:spLocks noChangeAspect="1" noChangeArrowheads="1"/>
          </p:cNvSpPr>
          <p:nvPr/>
        </p:nvSpPr>
        <p:spPr bwMode="auto">
          <a:xfrm>
            <a:off x="1042988" y="4365625"/>
            <a:ext cx="217487" cy="214313"/>
          </a:xfrm>
          <a:prstGeom prst="ellipse">
            <a:avLst/>
          </a:prstGeom>
          <a:solidFill>
            <a:schemeClr val="hlink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8" name="Line 45"/>
          <p:cNvSpPr>
            <a:spLocks noChangeShapeType="1"/>
          </p:cNvSpPr>
          <p:nvPr/>
        </p:nvSpPr>
        <p:spPr bwMode="auto">
          <a:xfrm flipV="1">
            <a:off x="2657475" y="2008188"/>
            <a:ext cx="280988" cy="15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9" name="Line 46"/>
          <p:cNvSpPr>
            <a:spLocks noChangeShapeType="1"/>
          </p:cNvSpPr>
          <p:nvPr/>
        </p:nvSpPr>
        <p:spPr bwMode="auto">
          <a:xfrm>
            <a:off x="2941638" y="2008188"/>
            <a:ext cx="0" cy="2381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0" name="Oval 47"/>
          <p:cNvSpPr>
            <a:spLocks noChangeAspect="1" noChangeArrowheads="1"/>
          </p:cNvSpPr>
          <p:nvPr/>
        </p:nvSpPr>
        <p:spPr bwMode="auto">
          <a:xfrm>
            <a:off x="2555875" y="1916113"/>
            <a:ext cx="217488" cy="214312"/>
          </a:xfrm>
          <a:prstGeom prst="ellipse">
            <a:avLst/>
          </a:prstGeom>
          <a:solidFill>
            <a:schemeClr val="hlink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1" name="Line 48"/>
          <p:cNvSpPr>
            <a:spLocks noChangeShapeType="1"/>
          </p:cNvSpPr>
          <p:nvPr/>
        </p:nvSpPr>
        <p:spPr bwMode="auto">
          <a:xfrm>
            <a:off x="4167188" y="4181475"/>
            <a:ext cx="37147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2" name="Line 49"/>
          <p:cNvSpPr>
            <a:spLocks noChangeShapeType="1"/>
          </p:cNvSpPr>
          <p:nvPr/>
        </p:nvSpPr>
        <p:spPr bwMode="auto">
          <a:xfrm flipV="1">
            <a:off x="4541838" y="4071938"/>
            <a:ext cx="0" cy="11271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3" name="Oval 50"/>
          <p:cNvSpPr>
            <a:spLocks noChangeAspect="1" noChangeArrowheads="1"/>
          </p:cNvSpPr>
          <p:nvPr/>
        </p:nvSpPr>
        <p:spPr bwMode="auto">
          <a:xfrm>
            <a:off x="4427538" y="3933825"/>
            <a:ext cx="217487" cy="214313"/>
          </a:xfrm>
          <a:prstGeom prst="ellipse">
            <a:avLst/>
          </a:prstGeom>
          <a:solidFill>
            <a:schemeClr val="hlink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398"/>
    </mc:Choice>
    <mc:Fallback xmlns="">
      <p:transition spd="slow" advTm="823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2" grpId="0"/>
      <p:bldP spid="34" grpId="0"/>
      <p:bldP spid="35" grpId="0" animBg="1"/>
      <p:bldP spid="35" grpId="1" animBg="1"/>
      <p:bldP spid="36" grpId="0" animBg="1"/>
      <p:bldP spid="36" grpId="1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26035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is-IS" altLang="is-IS" sz="3200" dirty="0"/>
              <a:t>Lausn á 2D </a:t>
            </a:r>
            <a:r>
              <a:rPr lang="is-IS" altLang="is-IS" sz="3200" dirty="0" err="1"/>
              <a:t>Helmert</a:t>
            </a:r>
            <a:r>
              <a:rPr lang="is-IS" altLang="is-IS" sz="3200" dirty="0"/>
              <a:t> vörpunarparametrum með aðferð minnstu kvaðrata</a:t>
            </a:r>
          </a:p>
        </p:txBody>
      </p:sp>
      <p:sp>
        <p:nvSpPr>
          <p:cNvPr id="3789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2588" cy="1036638"/>
          </a:xfrm>
        </p:spPr>
        <p:txBody>
          <a:bodyPr>
            <a:normAutofit fontScale="85000" lnSpcReduction="10000"/>
          </a:bodyPr>
          <a:lstStyle/>
          <a:p>
            <a:r>
              <a:rPr lang="is-IS" altLang="is-IS" sz="2400"/>
              <a:t>4 óþekktar stærðir. </a:t>
            </a:r>
          </a:p>
          <a:p>
            <a:r>
              <a:rPr lang="is-IS" altLang="is-IS" sz="2400"/>
              <a:t>Þurfum því a.m.k. 2 hnit þekkt í báðum kerfum</a:t>
            </a:r>
          </a:p>
          <a:p>
            <a:r>
              <a:rPr lang="is-IS" altLang="is-IS" sz="2400"/>
              <a:t>Notum t.d. Aðferð minnstu kvaðrata</a:t>
            </a:r>
          </a:p>
        </p:txBody>
      </p:sp>
      <p:sp>
        <p:nvSpPr>
          <p:cNvPr id="37896" name="Rectangle 8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sp>
        <p:nvSpPr>
          <p:cNvPr id="37900" name="Rectangle 12"/>
          <p:cNvSpPr>
            <a:spLocks noChangeArrowheads="1"/>
          </p:cNvSpPr>
          <p:nvPr/>
        </p:nvSpPr>
        <p:spPr bwMode="auto">
          <a:xfrm>
            <a:off x="0" y="2971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820161" y="3787776"/>
          <a:ext cx="1871662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914400" progId="Equation.DSMT4">
                  <p:embed/>
                </p:oleObj>
              </mc:Choice>
              <mc:Fallback>
                <p:oleObj name="Equation" r:id="rId3" imgW="1371600" imgH="914400" progId="Equation.DSMT4">
                  <p:embed/>
                  <p:pic>
                    <p:nvPicPr>
                      <p:cNvPr id="3789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61" y="3787776"/>
                        <a:ext cx="1871662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2" name="Rectangle 14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graphicFrame>
        <p:nvGraphicFramePr>
          <p:cNvPr id="37901" name="Object 13"/>
          <p:cNvGraphicFramePr>
            <a:graphicFrameLocks noChangeAspect="1"/>
          </p:cNvGraphicFramePr>
          <p:nvPr/>
        </p:nvGraphicFramePr>
        <p:xfrm>
          <a:off x="820161" y="2833688"/>
          <a:ext cx="15335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55600" imgH="482400" progId="Equation.DSMT4">
                  <p:embed/>
                </p:oleObj>
              </mc:Choice>
              <mc:Fallback>
                <p:oleObj name="Equation" r:id="rId5" imgW="1155600" imgH="482400" progId="Equation.DSMT4">
                  <p:embed/>
                  <p:pic>
                    <p:nvPicPr>
                      <p:cNvPr id="3790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61" y="2833688"/>
                        <a:ext cx="15335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Rectangle 16"/>
          <p:cNvSpPr>
            <a:spLocks noChangeArrowheads="1"/>
          </p:cNvSpPr>
          <p:nvPr/>
        </p:nvSpPr>
        <p:spPr bwMode="auto">
          <a:xfrm>
            <a:off x="0" y="2843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3043238" y="3405188"/>
          <a:ext cx="2378075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03400" imgH="1447800" progId="Equation.3">
                  <p:embed/>
                </p:oleObj>
              </mc:Choice>
              <mc:Fallback>
                <p:oleObj name="Equation" r:id="rId7" imgW="1803400" imgH="1447800" progId="Equation.3">
                  <p:embed/>
                  <p:pic>
                    <p:nvPicPr>
                      <p:cNvPr id="3790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3405188"/>
                        <a:ext cx="2378075" cy="191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sp>
        <p:nvSpPr>
          <p:cNvPr id="3790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820161" y="5437981"/>
          <a:ext cx="18002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9449" imgH="317362" progId="Equation.DSMT4">
                  <p:embed/>
                </p:oleObj>
              </mc:Choice>
              <mc:Fallback>
                <p:oleObj name="Equation" r:id="rId9" imgW="1269449" imgH="317362" progId="Equation.DSMT4">
                  <p:embed/>
                  <p:pic>
                    <p:nvPicPr>
                      <p:cNvPr id="3790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61" y="5437981"/>
                        <a:ext cx="18002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graphicFrame>
        <p:nvGraphicFramePr>
          <p:cNvPr id="37909" name="Object 21"/>
          <p:cNvGraphicFramePr>
            <a:graphicFrameLocks noChangeAspect="1"/>
          </p:cNvGraphicFramePr>
          <p:nvPr/>
        </p:nvGraphicFramePr>
        <p:xfrm>
          <a:off x="3364057" y="5445919"/>
          <a:ext cx="14398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49300" imgH="228600" progId="Equation.DSMT4">
                  <p:embed/>
                </p:oleObj>
              </mc:Choice>
              <mc:Fallback>
                <p:oleObj name="Equation" r:id="rId11" imgW="749300" imgH="228600" progId="Equation.DSMT4">
                  <p:embed/>
                  <p:pic>
                    <p:nvPicPr>
                      <p:cNvPr id="3790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4057" y="5445919"/>
                        <a:ext cx="1439863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2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graphicFrame>
        <p:nvGraphicFramePr>
          <p:cNvPr id="37911" name="Object 23"/>
          <p:cNvGraphicFramePr>
            <a:graphicFrameLocks noChangeAspect="1"/>
          </p:cNvGraphicFramePr>
          <p:nvPr/>
        </p:nvGraphicFramePr>
        <p:xfrm>
          <a:off x="5668963" y="3363913"/>
          <a:ext cx="1360487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03300" imgH="1447800" progId="Equation.3">
                  <p:embed/>
                </p:oleObj>
              </mc:Choice>
              <mc:Fallback>
                <p:oleObj name="Equation" r:id="rId13" imgW="1003300" imgH="1447800" progId="Equation.3">
                  <p:embed/>
                  <p:pic>
                    <p:nvPicPr>
                      <p:cNvPr id="3791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3363913"/>
                        <a:ext cx="1360487" cy="1963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3" name="Object 25"/>
          <p:cNvGraphicFramePr>
            <a:graphicFrameLocks noChangeAspect="1"/>
          </p:cNvGraphicFramePr>
          <p:nvPr/>
        </p:nvGraphicFramePr>
        <p:xfrm>
          <a:off x="5949661" y="5231607"/>
          <a:ext cx="1152525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87058" imgH="444307" progId="Equation.DSMT4">
                  <p:embed/>
                </p:oleObj>
              </mc:Choice>
              <mc:Fallback>
                <p:oleObj name="Equation" r:id="rId15" imgW="787058" imgH="444307" progId="Equation.DSMT4">
                  <p:embed/>
                  <p:pic>
                    <p:nvPicPr>
                      <p:cNvPr id="3791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661" y="5231607"/>
                        <a:ext cx="1152525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A55F1614-0444-4845-8BD4-9EE080EFEF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Síðufótarstaðgengill 2">
            <a:extLst>
              <a:ext uri="{FF2B5EF4-FFF2-40B4-BE49-F238E27FC236}">
                <a16:creationId xmlns:a16="http://schemas.microsoft.com/office/drawing/2014/main" id="{2C386F90-21E2-496D-8501-B97ACDBF2A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4" name="Skyggnunúmersstaðgengill 3">
            <a:extLst>
              <a:ext uri="{FF2B5EF4-FFF2-40B4-BE49-F238E27FC236}">
                <a16:creationId xmlns:a16="http://schemas.microsoft.com/office/drawing/2014/main" id="{AB9F6C71-3940-443F-8D5F-A0BD2637AB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76524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6695"/>
    </mc:Choice>
    <mc:Fallback xmlns="">
      <p:transition spd="slow" advTm="116695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Útreikningar í tvívíðu 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614866" cy="4525963"/>
          </a:xfrm>
        </p:spPr>
        <p:txBody>
          <a:bodyPr/>
          <a:lstStyle/>
          <a:p>
            <a:r>
              <a:rPr lang="is-IS"/>
              <a:t>Við þekkjum öll hnitakerfi úr stærðfræði</a:t>
            </a:r>
          </a:p>
          <a:p>
            <a:r>
              <a:rPr lang="is-IS"/>
              <a:t>Við þurfum að skilgreina</a:t>
            </a:r>
          </a:p>
          <a:p>
            <a:pPr lvl="1"/>
            <a:r>
              <a:rPr lang="is-IS"/>
              <a:t>Núllpunkt</a:t>
            </a:r>
          </a:p>
          <a:p>
            <a:pPr lvl="1"/>
            <a:r>
              <a:rPr lang="is-IS"/>
              <a:t>X-ás og Y-ás</a:t>
            </a:r>
          </a:p>
          <a:p>
            <a:pPr lvl="1"/>
            <a:r>
              <a:rPr lang="is-IS"/>
              <a:t>Stærðir og stefnu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4929190" y="2000240"/>
            <a:ext cx="4119589" cy="4000528"/>
            <a:chOff x="4500562" y="2000240"/>
            <a:chExt cx="4476779" cy="4369860"/>
          </a:xfrm>
        </p:grpSpPr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4857752" y="2000240"/>
              <a:ext cx="377825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Y</a:t>
              </a:r>
            </a:p>
          </p:txBody>
        </p:sp>
        <p:grpSp>
          <p:nvGrpSpPr>
            <p:cNvPr id="72" name="Group 71"/>
            <p:cNvGrpSpPr/>
            <p:nvPr/>
          </p:nvGrpSpPr>
          <p:grpSpPr>
            <a:xfrm>
              <a:off x="4500562" y="2214554"/>
              <a:ext cx="4476779" cy="4155546"/>
              <a:chOff x="642910" y="2214554"/>
              <a:chExt cx="4476779" cy="4155546"/>
            </a:xfrm>
          </p:grpSpPr>
          <p:sp>
            <p:nvSpPr>
              <p:cNvPr id="9" name="Line 11"/>
              <p:cNvSpPr>
                <a:spLocks noChangeShapeType="1"/>
              </p:cNvSpPr>
              <p:nvPr/>
            </p:nvSpPr>
            <p:spPr bwMode="auto">
              <a:xfrm rot="5400000" flipV="1">
                <a:off x="2694755" y="3948924"/>
                <a:ext cx="0" cy="396081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Text Box 31"/>
              <p:cNvSpPr txBox="1">
                <a:spLocks noChangeArrowheads="1"/>
              </p:cNvSpPr>
              <p:nvPr/>
            </p:nvSpPr>
            <p:spPr bwMode="auto">
              <a:xfrm>
                <a:off x="4714876" y="5715016"/>
                <a:ext cx="404813" cy="457200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X</a:t>
                </a:r>
              </a:p>
            </p:txBody>
          </p:sp>
          <p:sp>
            <p:nvSpPr>
              <p:cNvPr id="17" name="Line 10"/>
              <p:cNvSpPr>
                <a:spLocks noChangeShapeType="1"/>
              </p:cNvSpPr>
              <p:nvPr/>
            </p:nvSpPr>
            <p:spPr bwMode="auto">
              <a:xfrm flipV="1">
                <a:off x="1000101" y="2214554"/>
                <a:ext cx="0" cy="3960812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714348" y="557214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714348" y="521495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714348" y="485776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714348" y="450057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714348" y="414338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>
                <a:off x="714348" y="378619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714348" y="342900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714348" y="307181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714348" y="2643182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 rot="5400000" flipH="1" flipV="1">
                <a:off x="-53581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 rot="5400000" flipH="1" flipV="1">
                <a:off x="-17862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rot="5400000" flipH="1" flipV="1">
                <a:off x="17856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 flipH="1" flipV="1">
                <a:off x="53575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 rot="5400000" flipH="1" flipV="1">
                <a:off x="89294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 rot="5400000" flipH="1" flipV="1">
                <a:off x="125013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rot="5400000" flipH="1" flipV="1">
                <a:off x="160732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rot="5400000" flipH="1" flipV="1">
                <a:off x="196451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 Box 31"/>
              <p:cNvSpPr txBox="1">
                <a:spLocks noChangeArrowheads="1"/>
              </p:cNvSpPr>
              <p:nvPr/>
            </p:nvSpPr>
            <p:spPr bwMode="auto">
              <a:xfrm>
                <a:off x="114297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150016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40" name="Text Box 31"/>
              <p:cNvSpPr txBox="1">
                <a:spLocks noChangeArrowheads="1"/>
              </p:cNvSpPr>
              <p:nvPr/>
            </p:nvSpPr>
            <p:spPr bwMode="auto">
              <a:xfrm>
                <a:off x="185735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221454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42" name="Text Box 31"/>
              <p:cNvSpPr txBox="1">
                <a:spLocks noChangeArrowheads="1"/>
              </p:cNvSpPr>
              <p:nvPr/>
            </p:nvSpPr>
            <p:spPr bwMode="auto">
              <a:xfrm>
                <a:off x="257173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43" name="Text Box 31"/>
              <p:cNvSpPr txBox="1">
                <a:spLocks noChangeArrowheads="1"/>
              </p:cNvSpPr>
              <p:nvPr/>
            </p:nvSpPr>
            <p:spPr bwMode="auto">
              <a:xfrm>
                <a:off x="292892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44" name="Text Box 31"/>
              <p:cNvSpPr txBox="1">
                <a:spLocks noChangeArrowheads="1"/>
              </p:cNvSpPr>
              <p:nvPr/>
            </p:nvSpPr>
            <p:spPr bwMode="auto">
              <a:xfrm>
                <a:off x="328611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45" name="Text Box 31"/>
              <p:cNvSpPr txBox="1">
                <a:spLocks noChangeArrowheads="1"/>
              </p:cNvSpPr>
              <p:nvPr/>
            </p:nvSpPr>
            <p:spPr bwMode="auto">
              <a:xfrm>
                <a:off x="364330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46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50070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47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14351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48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78632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49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42913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50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07194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51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71475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52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35756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00037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54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2571744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</a:t>
                </a: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2"/>
    </mc:Choice>
    <mc:Fallback xmlns="">
      <p:transition spd="slow" advTm="45942"/>
    </mc:Fallback>
  </mc:AlternateContent>
  <p:extLst>
    <p:ext uri="{3A86A75C-4F4B-4683-9AE1-C65F6400EC91}">
      <p14:laserTraceLst xmlns:p14="http://schemas.microsoft.com/office/powerpoint/2010/main">
        <p14:tracePtLst>
          <p14:tracePt t="32265" x="3214688" y="6357938"/>
          <p14:tracePt t="32719" x="2627313" y="6816725"/>
          <p14:tracePt t="32726" x="2668588" y="6778625"/>
          <p14:tracePt t="32746" x="2809875" y="6689725"/>
          <p14:tracePt t="32759" x="2889250" y="6637338"/>
          <p14:tracePt t="32759" x="2967038" y="6584950"/>
          <p14:tracePt t="32775" x="3051175" y="6516688"/>
          <p14:tracePt t="32776" x="3114675" y="6470650"/>
          <p14:tracePt t="32791" x="3140075" y="6438900"/>
          <p14:tracePt t="32808" x="3319463" y="6291263"/>
          <p14:tracePt t="32825" x="3376613" y="6238875"/>
          <p14:tracePt t="32841" x="3381375" y="6218238"/>
          <p14:tracePt t="32858" x="3392488" y="6207125"/>
          <p14:tracePt t="33000" x="3449638" y="6202363"/>
          <p14:tracePt t="33007" x="3492500" y="6202363"/>
          <p14:tracePt t="33015" x="3544888" y="6202363"/>
          <p14:tracePt t="33025" x="3629025" y="6202363"/>
          <p14:tracePt t="33043" x="3775075" y="6202363"/>
          <p14:tracePt t="33059" x="3984625" y="6202363"/>
          <p14:tracePt t="33077" x="4141788" y="6202363"/>
          <p14:tracePt t="33093" x="4210050" y="6192838"/>
          <p14:tracePt t="33095" x="4241800" y="6181725"/>
          <p14:tracePt t="33109" x="4278313" y="6181725"/>
          <p14:tracePt t="33110" x="4283075" y="6181725"/>
          <p14:tracePt t="33125" x="4310063" y="6181725"/>
          <p14:tracePt t="33126" x="4319588" y="6181725"/>
          <p14:tracePt t="33142" x="4335463" y="6170613"/>
          <p14:tracePt t="33143" x="4351338" y="6170613"/>
          <p14:tracePt t="33160" x="4410075" y="6145213"/>
          <p14:tracePt t="33248" x="4419600" y="6134100"/>
          <p14:tracePt t="33255" x="4456113" y="6108700"/>
          <p14:tracePt t="33263" x="4514850" y="6097588"/>
          <p14:tracePt t="33275" x="4530725" y="6086475"/>
          <p14:tracePt t="33292" x="4556125" y="6076950"/>
          <p14:tracePt t="33310" x="4572000" y="6061075"/>
          <p14:tracePt t="33326" x="4608513" y="6045200"/>
          <p14:tracePt t="33326" x="4613275" y="6040438"/>
          <p14:tracePt t="33560" x="4624388" y="6040438"/>
          <p14:tracePt t="33567" x="4629150" y="6040438"/>
          <p14:tracePt t="33575" x="4645025" y="6040438"/>
          <p14:tracePt t="33632" x="4665663" y="6019800"/>
          <p14:tracePt t="33647" x="4681538" y="6003925"/>
          <p14:tracePt t="33662" x="4713288" y="5981700"/>
          <p14:tracePt t="33672" x="4718050" y="5972175"/>
          <p14:tracePt t="33678" x="4745038" y="5967413"/>
          <p14:tracePt t="33693" x="4786313" y="5956300"/>
          <p14:tracePt t="33710" x="4792663" y="5945188"/>
          <p14:tracePt t="33727" x="4808538" y="5945188"/>
          <p14:tracePt t="33728" x="4829175" y="5929313"/>
          <p14:tracePt t="33743" x="4854575" y="5929313"/>
          <p14:tracePt t="33760" x="4870450" y="5929313"/>
          <p14:tracePt t="33776" x="4897438" y="5919788"/>
          <p14:tracePt t="33799" x="4906963" y="5919788"/>
          <p14:tracePt t="33815" x="4922838" y="5903913"/>
          <p14:tracePt t="33830" x="4949825" y="5903913"/>
          <p14:tracePt t="33843" x="4981575" y="5883275"/>
          <p14:tracePt t="33860" x="5018088" y="5867400"/>
          <p14:tracePt t="33887" x="5038725" y="5856288"/>
          <p14:tracePt t="33967" x="5049838" y="5856288"/>
          <p14:tracePt t="34127" x="5054600" y="5856288"/>
          <p14:tracePt t="34159" x="5064125" y="5856288"/>
          <p14:tracePt t="34201" x="5091113" y="5830888"/>
          <p14:tracePt t="34215" x="5116513" y="5819775"/>
          <p14:tracePt t="34223" x="5138738" y="5815013"/>
          <p14:tracePt t="34240" x="5154613" y="5803900"/>
          <p14:tracePt t="34247" x="5164138" y="5799138"/>
          <p14:tracePt t="34260" x="5180013" y="5788025"/>
          <p14:tracePt t="34278" x="5195888" y="5778500"/>
          <p14:tracePt t="34278" x="5200650" y="5778500"/>
          <p14:tracePt t="34294" x="5211763" y="5778500"/>
          <p14:tracePt t="34311" x="5243513" y="5772150"/>
          <p14:tracePt t="34313" x="5264150" y="5751513"/>
          <p14:tracePt t="34328" x="5268913" y="5751513"/>
          <p14:tracePt t="34344" x="5295900" y="5735638"/>
          <p14:tracePt t="34903" x="5289550" y="5730875"/>
          <p14:tracePt t="34913" x="5289550" y="5719763"/>
          <p14:tracePt t="34928" x="5284788" y="5703888"/>
          <p14:tracePt t="34953" x="5275263" y="5699125"/>
          <p14:tracePt t="35143" x="5280025" y="5688013"/>
          <p14:tracePt t="35152" x="5305425" y="5673725"/>
          <p14:tracePt t="35162" x="5343525" y="5673725"/>
          <p14:tracePt t="35179" x="5400675" y="5662613"/>
          <p14:tracePt t="35196" x="5432425" y="5662613"/>
          <p14:tracePt t="35212" x="5500688" y="5662613"/>
          <p14:tracePt t="35229" x="5537200" y="5657850"/>
          <p14:tracePt t="35230" x="5541963" y="5657850"/>
          <p14:tracePt t="35943" x="5614988" y="5657850"/>
          <p14:tracePt t="35951" x="5630863" y="5657850"/>
          <p14:tracePt t="35963" x="5683250" y="5657850"/>
          <p14:tracePt t="35979" x="5741988" y="5657850"/>
          <p14:tracePt t="35997" x="5756275" y="5657850"/>
          <p14:tracePt t="35998" x="5772150" y="5657850"/>
          <p14:tracePt t="36013" x="5778500" y="5657850"/>
          <p14:tracePt t="36359" x="5788025" y="5678488"/>
          <p14:tracePt t="36375" x="5788025" y="5703888"/>
          <p14:tracePt t="36382" x="5808663" y="5726113"/>
          <p14:tracePt t="36397" x="5808663" y="5730875"/>
          <p14:tracePt t="36399" x="5808663" y="5756275"/>
          <p14:tracePt t="36414" x="5808663" y="5772150"/>
          <p14:tracePt t="36414" x="5815013" y="5794375"/>
          <p14:tracePt t="36431" x="5824538" y="5808663"/>
          <p14:tracePt t="36432" x="5830888" y="5815013"/>
          <p14:tracePt t="36447" x="5830888" y="5835650"/>
          <p14:tracePt t="36448" x="5830888" y="5851525"/>
          <p14:tracePt t="36464" x="5830888" y="5856288"/>
          <p14:tracePt t="36465" x="5830888" y="5872163"/>
          <p14:tracePt t="36480" x="5851525" y="5919788"/>
          <p14:tracePt t="36498" x="5851525" y="5976938"/>
          <p14:tracePt t="36514" x="5861050" y="6065838"/>
          <p14:tracePt t="36530" x="5872163" y="6134100"/>
          <p14:tracePt t="36547" x="5872163" y="6192838"/>
          <p14:tracePt t="36564" x="5872163" y="6249988"/>
          <p14:tracePt t="36580" x="5872163" y="6286500"/>
          <p14:tracePt t="36598" x="5861050" y="6323013"/>
          <p14:tracePt t="36614" x="5861050" y="6343650"/>
          <p14:tracePt t="36615" x="5861050" y="6350000"/>
          <p14:tracePt t="36631" x="5861050" y="6359525"/>
          <p14:tracePt t="36648" x="5851525" y="6380163"/>
          <p14:tracePt t="36664" x="5846763" y="6396038"/>
          <p14:tracePt t="36680" x="5830888" y="6407150"/>
          <p14:tracePt t="36697" x="5803900" y="6427788"/>
          <p14:tracePt t="36719" x="5799138" y="6438900"/>
          <p14:tracePt t="38816" x="5772150" y="6438900"/>
          <p14:tracePt t="38823" x="5746750" y="6432550"/>
          <p14:tracePt t="38834" x="5715000" y="6411913"/>
          <p14:tracePt t="38851" x="5667375" y="6402388"/>
          <p14:tracePt t="38868" x="5641975" y="6386513"/>
          <p14:tracePt t="38885" x="5599113" y="6370638"/>
          <p14:tracePt t="38901" x="5546725" y="6370638"/>
          <p14:tracePt t="38918" x="5521325" y="6370638"/>
          <p14:tracePt t="38919" x="5478463" y="6359525"/>
          <p14:tracePt t="38935" x="5457825" y="6359525"/>
          <p14:tracePt t="39057" x="5448300" y="6359525"/>
          <p14:tracePt t="39080" x="5421313" y="6323013"/>
          <p14:tracePt t="39096" x="5357813" y="6286500"/>
          <p14:tracePt t="39103" x="5357813" y="6270625"/>
          <p14:tracePt t="39118" x="5357813" y="6229350"/>
          <p14:tracePt t="39119" x="5348288" y="6202363"/>
          <p14:tracePt t="39134" x="5332413" y="6145213"/>
          <p14:tracePt t="39151" x="5295900" y="6097588"/>
          <p14:tracePt t="39152" x="5295900" y="6092825"/>
          <p14:tracePt t="39168" x="5280025" y="6065838"/>
          <p14:tracePt t="39169" x="5280025" y="6049963"/>
          <p14:tracePt t="39184" x="5243513" y="5992813"/>
          <p14:tracePt t="39201" x="5200650" y="5929313"/>
          <p14:tracePt t="39218" x="5132388" y="5846763"/>
          <p14:tracePt t="39234" x="5106988" y="5808663"/>
          <p14:tracePt t="39250" x="5106988" y="5794375"/>
          <p14:tracePt t="39268" x="5106988" y="5783263"/>
          <p14:tracePt t="39284" x="5102225" y="5778500"/>
          <p14:tracePt t="39961" x="5091113" y="5778500"/>
          <p14:tracePt t="39967" x="5049838" y="5778500"/>
          <p14:tracePt t="39975" x="4991100" y="5778500"/>
          <p14:tracePt t="39985" x="4954588" y="5778500"/>
          <p14:tracePt t="40002" x="4870450" y="5778500"/>
          <p14:tracePt t="40018" x="4765675" y="5778500"/>
          <p14:tracePt t="40035" x="4681538" y="5778500"/>
          <p14:tracePt t="40052" x="4572000" y="5778500"/>
          <p14:tracePt t="40069" x="4483100" y="5778500"/>
          <p14:tracePt t="40086" x="4325938" y="5778500"/>
          <p14:tracePt t="40087" x="4298950" y="5778500"/>
          <p14:tracePt t="40102" x="4214813" y="5778500"/>
          <p14:tracePt t="40103" x="4146550" y="5778500"/>
          <p14:tracePt t="40120" x="4037013" y="5778500"/>
          <p14:tracePt t="40136" x="3968750" y="5778500"/>
          <p14:tracePt t="40153" x="3738563" y="5778500"/>
          <p14:tracePt t="40170" x="3597275" y="5778500"/>
          <p14:tracePt t="40186" x="3486150" y="5778500"/>
          <p14:tracePt t="40202" x="3408363" y="5767388"/>
          <p14:tracePt t="40219" x="3297238" y="5767388"/>
          <p14:tracePt t="40237" x="3228975" y="5756275"/>
          <p14:tracePt t="40252" x="3192463" y="5746750"/>
          <p14:tracePt t="40270" x="3162300" y="5741988"/>
          <p14:tracePt t="40286" x="3103563" y="5730875"/>
          <p14:tracePt t="40303" x="3062288" y="5710238"/>
          <p14:tracePt t="40320" x="3035300" y="5703888"/>
          <p14:tracePt t="40321" x="3009900" y="5694363"/>
          <p14:tracePt t="40336" x="2978150" y="5694363"/>
          <p14:tracePt t="40337" x="2941638" y="5694363"/>
          <p14:tracePt t="40352" x="2873375" y="5683250"/>
          <p14:tracePt t="40369" x="2816225" y="5651500"/>
          <p14:tracePt t="40386" x="2789238" y="5651500"/>
          <p14:tracePt t="40409" x="2784475" y="5646738"/>
          <p14:tracePt t="40420" x="2757488" y="5646738"/>
          <p14:tracePt t="40437" x="2747963" y="5646738"/>
          <p14:tracePt t="40968" x="2768600" y="5646738"/>
          <p14:tracePt t="40975" x="2800350" y="5646738"/>
          <p14:tracePt t="40987" x="2836863" y="5646738"/>
          <p14:tracePt t="41004" x="2873375" y="5646738"/>
          <p14:tracePt t="41021" x="2951163" y="5646738"/>
          <p14:tracePt t="41022" x="3041650" y="5646738"/>
          <p14:tracePt t="41037" x="3046413" y="5646738"/>
          <p14:tracePt t="41038" x="3114675" y="5646738"/>
          <p14:tracePt t="41055" x="3124200" y="5667375"/>
          <p14:tracePt t="41056" x="3208338" y="5683250"/>
          <p14:tracePt t="41071" x="3260725" y="5683250"/>
          <p14:tracePt t="41072" x="3319463" y="5694363"/>
          <p14:tracePt t="41087" x="3344863" y="5694363"/>
          <p14:tracePt t="41088" x="3387725" y="5715000"/>
          <p14:tracePt t="41103" x="3397250" y="5715000"/>
          <p14:tracePt t="41104" x="3440113" y="5715000"/>
          <p14:tracePt t="41120" x="3517900" y="5715000"/>
          <p14:tracePt t="41137" x="3554413" y="5715000"/>
          <p14:tracePt t="41154" x="3622675" y="5715000"/>
          <p14:tracePt t="41170" x="3711575" y="5715000"/>
          <p14:tracePt t="41188" x="3754438" y="5715000"/>
          <p14:tracePt t="41204" x="3770313" y="5715000"/>
          <p14:tracePt t="41221" x="3843338" y="5735638"/>
          <p14:tracePt t="41222" x="3859213" y="5741988"/>
          <p14:tracePt t="41238" x="3911600" y="5751513"/>
          <p14:tracePt t="41254" x="4037013" y="5772150"/>
          <p14:tracePt t="41271" x="4105275" y="5772150"/>
          <p14:tracePt t="41288" x="4162425" y="5788025"/>
          <p14:tracePt t="41304" x="4194175" y="5788025"/>
          <p14:tracePt t="41321" x="4289425" y="5799138"/>
          <p14:tracePt t="41338" x="4398963" y="5819775"/>
          <p14:tracePt t="41354" x="4535488" y="5819775"/>
          <p14:tracePt t="41371" x="4713288" y="5819775"/>
          <p14:tracePt t="41387" x="4943475" y="5846763"/>
          <p14:tracePt t="41404" x="5211763" y="5903913"/>
          <p14:tracePt t="41422" x="5389563" y="5919788"/>
          <p14:tracePt t="41423" x="5546725" y="5919788"/>
          <p14:tracePt t="41438" x="5667375" y="5919788"/>
          <p14:tracePt t="41454" x="5903913" y="5972175"/>
          <p14:tracePt t="41455" x="5951538" y="6003925"/>
          <p14:tracePt t="41471" x="5988050" y="6013450"/>
          <p14:tracePt t="41472" x="6061075" y="6029325"/>
          <p14:tracePt t="41488" x="6102350" y="6029325"/>
          <p14:tracePt t="41504" x="6249988" y="6029325"/>
          <p14:tracePt t="41521" x="6375400" y="6029325"/>
          <p14:tracePt t="41539" x="6443663" y="6024563"/>
          <p14:tracePt t="41556" x="6496050" y="6013450"/>
          <p14:tracePt t="41572" x="6632575" y="6013450"/>
          <p14:tracePt t="41589" x="6757988" y="6013450"/>
          <p14:tracePt t="41591" x="6810375" y="6013450"/>
          <p14:tracePt t="41604" x="6853238" y="6013450"/>
          <p14:tracePt t="41622" x="6951663" y="6013450"/>
          <p14:tracePt t="41623" x="7046913" y="5988050"/>
          <p14:tracePt t="41639" x="7308850" y="5961063"/>
          <p14:tracePt t="41655" x="7429500" y="5961063"/>
          <p14:tracePt t="41656" x="7518400" y="5961063"/>
          <p14:tracePt t="41671" x="7639050" y="5961063"/>
          <p14:tracePt t="41689" x="7800975" y="5961063"/>
          <p14:tracePt t="41690" x="7907338" y="5961063"/>
          <p14:tracePt t="41704" x="8001000" y="5961063"/>
          <p14:tracePt t="41721" x="8126413" y="5961063"/>
          <p14:tracePt t="41738" x="8237538" y="5961063"/>
          <p14:tracePt t="41756" x="8258175" y="5961063"/>
          <p14:tracePt t="41847" x="8267700" y="5961063"/>
          <p14:tracePt t="41872" x="8274050" y="5961063"/>
          <p14:tracePt t="41896" x="8274050" y="5956300"/>
          <p14:tracePt t="41903" x="8274050" y="5940425"/>
          <p14:tracePt t="41911" x="8274050" y="5908675"/>
          <p14:tracePt t="41922" x="8274050" y="5872163"/>
          <p14:tracePt t="41939" x="8258175" y="5799138"/>
          <p14:tracePt t="41956" x="8205788" y="5726113"/>
          <p14:tracePt t="41973" x="8153400" y="5667375"/>
          <p14:tracePt t="41988" x="8126413" y="5635625"/>
          <p14:tracePt t="42005" x="8053388" y="5530850"/>
          <p14:tracePt t="42023" x="7948613" y="5373688"/>
          <p14:tracePt t="42024" x="7896225" y="5311775"/>
          <p14:tracePt t="42039" x="7718425" y="5111750"/>
          <p14:tracePt t="42055" x="7602538" y="5011738"/>
          <p14:tracePt t="42072" x="7440613" y="4849813"/>
          <p14:tracePt t="42073" x="7356475" y="4781550"/>
          <p14:tracePt t="42089" x="7199313" y="4651375"/>
          <p14:tracePt t="42105" x="7051675" y="4519613"/>
          <p14:tracePt t="42123" x="6878638" y="4425950"/>
          <p14:tracePt t="42139" x="6721475" y="4319588"/>
          <p14:tracePt t="42156" x="6627813" y="4225925"/>
          <p14:tracePt t="42172" x="6543675" y="4125913"/>
          <p14:tracePt t="42189" x="6496050" y="4084638"/>
          <p14:tracePt t="42191" x="6475413" y="4073525"/>
          <p14:tracePt t="42206" x="6480175" y="4021138"/>
          <p14:tracePt t="42207" x="6438900" y="3984625"/>
          <p14:tracePt t="42222" x="6402388" y="3943350"/>
          <p14:tracePt t="42223" x="6375400" y="3932238"/>
          <p14:tracePt t="42240" x="6354763" y="3911600"/>
          <p14:tracePt t="42241" x="6338888" y="3895725"/>
          <p14:tracePt t="42257" x="6318250" y="3884613"/>
          <p14:tracePt t="42258" x="6302375" y="3875088"/>
          <p14:tracePt t="42273" x="6297613" y="3868738"/>
          <p14:tracePt t="42360" x="6270625" y="3875088"/>
          <p14:tracePt t="42368" x="6259513" y="3911600"/>
          <p14:tracePt t="42384" x="6223000" y="3973513"/>
          <p14:tracePt t="42391" x="6213475" y="4032250"/>
          <p14:tracePt t="42406" x="6197600" y="4105275"/>
          <p14:tracePt t="42408" x="6186488" y="4132263"/>
          <p14:tracePt t="42423" x="6149975" y="4257675"/>
          <p14:tracePt t="42424" x="6149975" y="4346575"/>
          <p14:tracePt t="42440" x="6149975" y="4524375"/>
          <p14:tracePt t="42456" x="6140450" y="4551363"/>
          <p14:tracePt t="42457" x="6129338" y="4635500"/>
          <p14:tracePt t="42473" x="6092825" y="4749800"/>
          <p14:tracePt t="42489" x="6081713" y="4845050"/>
          <p14:tracePt t="42506" x="6056313" y="4970463"/>
          <p14:tracePt t="42523" x="6034088" y="5086350"/>
          <p14:tracePt t="42540" x="6008688" y="5248275"/>
          <p14:tracePt t="42556" x="6008688" y="5395913"/>
          <p14:tracePt t="42573" x="5981700" y="5510213"/>
          <p14:tracePt t="42590" x="5972175" y="5578475"/>
          <p14:tracePt t="42607" x="5956300" y="5657850"/>
          <p14:tracePt t="42623" x="5924550" y="5703888"/>
          <p14:tracePt t="42639" x="5919788" y="5715000"/>
          <p14:tracePt t="42656" x="5861050" y="5767388"/>
          <p14:tracePt t="42673" x="5741988" y="5788025"/>
          <p14:tracePt t="42690" x="5614988" y="5799138"/>
          <p14:tracePt t="42706" x="5473700" y="5799138"/>
          <p14:tracePt t="42723" x="5280025" y="5799138"/>
          <p14:tracePt t="42739" x="5111750" y="5799138"/>
          <p14:tracePt t="42757" x="5059363" y="5799138"/>
          <p14:tracePt t="42758" x="4991100" y="5799138"/>
          <p14:tracePt t="42773" x="4913313" y="5778500"/>
          <p14:tracePt t="42790" x="4792663" y="5719763"/>
          <p14:tracePt t="42807" x="4687888" y="5657850"/>
          <p14:tracePt t="42808" x="4660900" y="5641975"/>
          <p14:tracePt t="42823" x="4603750" y="5594350"/>
          <p14:tracePt t="42824" x="4583113" y="5573713"/>
          <p14:tracePt t="42841" x="4540250" y="5530850"/>
          <p14:tracePt t="42842" x="4492625" y="5494338"/>
          <p14:tracePt t="42856" x="4430713" y="5405438"/>
          <p14:tracePt t="42873" x="4357688" y="5300663"/>
          <p14:tracePt t="42890" x="4298950" y="5211763"/>
          <p14:tracePt t="42907" x="4237038" y="5138738"/>
          <p14:tracePt t="42923" x="4146550" y="5011738"/>
          <p14:tracePt t="42941" x="4121150" y="4949825"/>
          <p14:tracePt t="42957" x="4079875" y="4881563"/>
          <p14:tracePt t="42973" x="4068763" y="4824413"/>
          <p14:tracePt t="42991" x="4037013" y="4760913"/>
          <p14:tracePt t="42992" x="4027488" y="4733925"/>
          <p14:tracePt t="43007" x="4021138" y="4718050"/>
          <p14:tracePt t="43008" x="4011613" y="4708525"/>
          <p14:tracePt t="43023" x="4005263" y="4703763"/>
          <p14:tracePt t="43041" x="4005263" y="4692650"/>
          <p14:tracePt t="43120" x="3989388" y="4697413"/>
          <p14:tracePt t="43136" x="3979863" y="4733925"/>
          <p14:tracePt t="43144" x="3968750" y="4756150"/>
          <p14:tracePt t="43157" x="3948113" y="4786313"/>
          <p14:tracePt t="43174" x="3943350" y="4829175"/>
          <p14:tracePt t="43191" x="3900488" y="4897438"/>
          <p14:tracePt t="43192" x="3890963" y="4938713"/>
          <p14:tracePt t="43207" x="3890963" y="4991100"/>
          <p14:tracePt t="43208" x="3890963" y="5064125"/>
          <p14:tracePt t="43224" x="3879850" y="5122863"/>
          <p14:tracePt t="43224" x="3879850" y="5175250"/>
          <p14:tracePt t="43240" x="3884613" y="5300663"/>
          <p14:tracePt t="43257" x="3884613" y="5357813"/>
          <p14:tracePt t="43274" x="3884613" y="5416550"/>
          <p14:tracePt t="43291" x="3906838" y="5473700"/>
          <p14:tracePt t="43308" x="3906838" y="5494338"/>
          <p14:tracePt t="43328" x="3900488" y="5510213"/>
          <p14:tracePt t="43343" x="3900488" y="5521325"/>
          <p14:tracePt t="43358" x="3900488" y="5526088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s-IS" altLang="is-IS"/>
              <a:t>Dæmi um 2D Helmert</a:t>
            </a:r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is-IS" altLang="is-IS" sz="2800"/>
              <a:t>P</a:t>
            </a:r>
            <a:r>
              <a:rPr lang="is-IS" altLang="is-IS" sz="1800" baseline="-25000"/>
              <a:t>1</a:t>
            </a:r>
          </a:p>
          <a:p>
            <a:pPr lvl="1"/>
            <a:r>
              <a:rPr lang="is-IS" altLang="is-IS" sz="1800"/>
              <a:t>Lókal hnit (a</a:t>
            </a:r>
            <a:r>
              <a:rPr lang="is-IS" altLang="is-IS" sz="1800" baseline="-25000"/>
              <a:t>1</a:t>
            </a:r>
            <a:r>
              <a:rPr lang="is-IS" altLang="is-IS" sz="1800"/>
              <a:t>,n</a:t>
            </a:r>
            <a:r>
              <a:rPr lang="is-IS" altLang="is-IS" sz="1800" baseline="-25000"/>
              <a:t>1</a:t>
            </a:r>
            <a:r>
              <a:rPr lang="is-IS" altLang="is-IS" sz="1800"/>
              <a:t>)</a:t>
            </a:r>
          </a:p>
          <a:p>
            <a:pPr lvl="2"/>
            <a:r>
              <a:rPr lang="is-IS" altLang="is-IS" sz="1800"/>
              <a:t>(0,0)</a:t>
            </a:r>
          </a:p>
          <a:p>
            <a:pPr lvl="1"/>
            <a:r>
              <a:rPr lang="is-IS" altLang="is-IS" sz="1800"/>
              <a:t>Landshnit (A</a:t>
            </a:r>
            <a:r>
              <a:rPr lang="is-IS" altLang="is-IS" sz="1800" baseline="-25000"/>
              <a:t>1</a:t>
            </a:r>
            <a:r>
              <a:rPr lang="is-IS" altLang="is-IS" sz="1800"/>
              <a:t>,N</a:t>
            </a:r>
            <a:r>
              <a:rPr lang="is-IS" altLang="is-IS" sz="1800" baseline="-25000"/>
              <a:t>1</a:t>
            </a:r>
            <a:r>
              <a:rPr lang="is-IS" altLang="is-IS" sz="1800"/>
              <a:t>)</a:t>
            </a:r>
          </a:p>
          <a:p>
            <a:pPr lvl="2"/>
            <a:r>
              <a:rPr lang="is-IS" altLang="is-IS" sz="1800"/>
              <a:t>(400000.00,400000.00)</a:t>
            </a:r>
          </a:p>
          <a:p>
            <a:r>
              <a:rPr lang="is-IS" altLang="is-IS" sz="2800"/>
              <a:t>P</a:t>
            </a:r>
            <a:r>
              <a:rPr lang="is-IS" altLang="is-IS" sz="1800" baseline="-25000"/>
              <a:t>2</a:t>
            </a:r>
          </a:p>
          <a:p>
            <a:pPr lvl="1"/>
            <a:r>
              <a:rPr lang="is-IS" altLang="is-IS" sz="1800"/>
              <a:t>Lókal hnit (a</a:t>
            </a:r>
            <a:r>
              <a:rPr lang="is-IS" altLang="is-IS" sz="1800" baseline="-25000"/>
              <a:t>2</a:t>
            </a:r>
            <a:r>
              <a:rPr lang="is-IS" altLang="is-IS" sz="1800"/>
              <a:t>,n</a:t>
            </a:r>
            <a:r>
              <a:rPr lang="is-IS" altLang="is-IS" sz="1800" baseline="-25000"/>
              <a:t>2</a:t>
            </a:r>
            <a:r>
              <a:rPr lang="is-IS" altLang="is-IS" sz="1800"/>
              <a:t>)</a:t>
            </a:r>
          </a:p>
          <a:p>
            <a:pPr lvl="2"/>
            <a:r>
              <a:rPr lang="is-IS" altLang="is-IS" sz="1800"/>
              <a:t>(0,500)</a:t>
            </a:r>
          </a:p>
          <a:p>
            <a:pPr lvl="1"/>
            <a:r>
              <a:rPr lang="is-IS" altLang="is-IS" sz="1800"/>
              <a:t>Landshnit(A</a:t>
            </a:r>
            <a:r>
              <a:rPr lang="is-IS" altLang="is-IS" sz="1800" baseline="-25000"/>
              <a:t>2</a:t>
            </a:r>
            <a:r>
              <a:rPr lang="is-IS" altLang="is-IS" sz="1800"/>
              <a:t>,N</a:t>
            </a:r>
            <a:r>
              <a:rPr lang="is-IS" altLang="is-IS" sz="1800" baseline="-25000"/>
              <a:t>2</a:t>
            </a:r>
            <a:r>
              <a:rPr lang="is-IS" altLang="is-IS" sz="1800"/>
              <a:t>)</a:t>
            </a:r>
          </a:p>
          <a:p>
            <a:pPr lvl="2"/>
            <a:r>
              <a:rPr lang="is-IS" altLang="is-IS" sz="1600"/>
              <a:t>(400429.944, 400255.282)</a:t>
            </a:r>
          </a:p>
          <a:p>
            <a:pPr lvl="2"/>
            <a:endParaRPr lang="is-IS" altLang="is-IS" sz="2000"/>
          </a:p>
        </p:txBody>
      </p:sp>
      <p:graphicFrame>
        <p:nvGraphicFramePr>
          <p:cNvPr id="49177" name="Object 2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932363" y="1916113"/>
          <a:ext cx="14065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914400" progId="Equation.DSMT4">
                  <p:embed/>
                </p:oleObj>
              </mc:Choice>
              <mc:Fallback>
                <p:oleObj name="Equation" r:id="rId3" imgW="1549080" imgH="914400" progId="Equation.DSMT4">
                  <p:embed/>
                  <p:pic>
                    <p:nvPicPr>
                      <p:cNvPr id="4917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1916113"/>
                        <a:ext cx="14065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79" name="Object 2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6877050" y="1844675"/>
          <a:ext cx="1150938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04840" imgH="914400" progId="Equation.DSMT4">
                  <p:embed/>
                </p:oleObj>
              </mc:Choice>
              <mc:Fallback>
                <p:oleObj name="Equation" r:id="rId5" imgW="1104840" imgH="914400" progId="Equation.DSMT4">
                  <p:embed/>
                  <p:pic>
                    <p:nvPicPr>
                      <p:cNvPr id="4917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7050" y="1844675"/>
                        <a:ext cx="1150938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4" name="Object 32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5003800" y="3213100"/>
          <a:ext cx="11525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04840" imgH="914400" progId="Equation.DSMT4">
                  <p:embed/>
                </p:oleObj>
              </mc:Choice>
              <mc:Fallback>
                <p:oleObj name="Equation" r:id="rId7" imgW="1104840" imgH="914400" progId="Equation.DSMT4">
                  <p:embed/>
                  <p:pic>
                    <p:nvPicPr>
                      <p:cNvPr id="491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213100"/>
                        <a:ext cx="1152525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88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graphicFrame>
        <p:nvGraphicFramePr>
          <p:cNvPr id="4918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621394"/>
              </p:ext>
            </p:extLst>
          </p:nvPr>
        </p:nvGraphicFramePr>
        <p:xfrm>
          <a:off x="6783388" y="3135313"/>
          <a:ext cx="1552575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60160" imgH="1091880" progId="Equation.DSMT4">
                  <p:embed/>
                </p:oleObj>
              </mc:Choice>
              <mc:Fallback>
                <p:oleObj name="Equation" r:id="rId9" imgW="1460160" imgH="1091880" progId="Equation.DSMT4">
                  <p:embed/>
                  <p:pic>
                    <p:nvPicPr>
                      <p:cNvPr id="491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3135313"/>
                        <a:ext cx="1552575" cy="115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9" name="Object 37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4787900" y="5013325"/>
          <a:ext cx="37306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555720" imgH="457200" progId="Equation.DSMT4">
                  <p:embed/>
                </p:oleObj>
              </mc:Choice>
              <mc:Fallback>
                <p:oleObj name="Equation" r:id="rId11" imgW="3555720" imgH="457200" progId="Equation.DSMT4">
                  <p:embed/>
                  <p:pic>
                    <p:nvPicPr>
                      <p:cNvPr id="4918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5013325"/>
                        <a:ext cx="37306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798B99FB-2877-4D7E-9B2B-D94D518B2C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Síðufótarstaðgengill 2">
            <a:extLst>
              <a:ext uri="{FF2B5EF4-FFF2-40B4-BE49-F238E27FC236}">
                <a16:creationId xmlns:a16="http://schemas.microsoft.com/office/drawing/2014/main" id="{F26DF824-F8EF-454B-9D7D-A314615A2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4" name="Skyggnunúmersstaðgengill 3">
            <a:extLst>
              <a:ext uri="{FF2B5EF4-FFF2-40B4-BE49-F238E27FC236}">
                <a16:creationId xmlns:a16="http://schemas.microsoft.com/office/drawing/2014/main" id="{042EF603-AE50-40A4-85D3-9145D9865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3818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156"/>
    </mc:Choice>
    <mc:Fallback xmlns="">
      <p:transition spd="slow" advTm="77156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Takmarkanir á 2D </a:t>
            </a:r>
            <a:r>
              <a:rPr lang="is-IS" err="1"/>
              <a:t>Helmert</a:t>
            </a:r>
            <a:endParaRPr lang="is-I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Ekki ráðlagt að nota á stórum svæðum</a:t>
            </a:r>
          </a:p>
          <a:p>
            <a:r>
              <a:rPr lang="is-IS"/>
              <a:t>Sérstaklega ef misjöfn kortavörpun er á hnitunum sem við erum að varpa</a:t>
            </a:r>
          </a:p>
          <a:p>
            <a:pPr lvl="1"/>
            <a:r>
              <a:rPr lang="is-IS"/>
              <a:t>Mismunandi kvarði</a:t>
            </a:r>
          </a:p>
          <a:p>
            <a:pPr lvl="1"/>
            <a:r>
              <a:rPr lang="is-IS"/>
              <a:t>Mismunandi </a:t>
            </a:r>
            <a:r>
              <a:rPr lang="is-IS" err="1"/>
              <a:t>meridian</a:t>
            </a:r>
            <a:r>
              <a:rPr lang="is-IS"/>
              <a:t> </a:t>
            </a:r>
            <a:r>
              <a:rPr lang="is-IS" err="1"/>
              <a:t>converence</a:t>
            </a:r>
            <a:endParaRPr lang="is-IS"/>
          </a:p>
          <a:p>
            <a:r>
              <a:rPr lang="is-IS"/>
              <a:t>Því er betra að reikna varpannir í þrívídd með jarðmiðjuhnitum þar sem það er mögulegt</a:t>
            </a:r>
          </a:p>
        </p:txBody>
      </p:sp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B8811D30-10C6-4E6A-8B92-AFD6E0AAF6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Síðufótarstaðgengill 2">
            <a:extLst>
              <a:ext uri="{FF2B5EF4-FFF2-40B4-BE49-F238E27FC236}">
                <a16:creationId xmlns:a16="http://schemas.microsoft.com/office/drawing/2014/main" id="{A14878D2-69A7-4834-A766-99339636E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4" name="Skyggnunúmersstaðgengill 3">
            <a:extLst>
              <a:ext uri="{FF2B5EF4-FFF2-40B4-BE49-F238E27FC236}">
                <a16:creationId xmlns:a16="http://schemas.microsoft.com/office/drawing/2014/main" id="{134D48B9-290C-4D70-89C9-44CE8EBE58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36180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902"/>
    </mc:Choice>
    <mc:Fallback xmlns="">
      <p:transition spd="slow" advTm="49902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is-IS" altLang="is-IS" sz="4000"/>
              <a:t>3D varpanir á stærri svæðum</a:t>
            </a:r>
          </a:p>
        </p:txBody>
      </p:sp>
      <p:grpSp>
        <p:nvGrpSpPr>
          <p:cNvPr id="3" name="Content Placeholder 80899"/>
          <p:cNvGrpSpPr>
            <a:grpSpLocks noChangeAspect="1"/>
          </p:cNvGrpSpPr>
          <p:nvPr/>
        </p:nvGrpSpPr>
        <p:grpSpPr bwMode="auto">
          <a:xfrm>
            <a:off x="651163" y="1887711"/>
            <a:ext cx="8057216" cy="3661712"/>
            <a:chOff x="1807" y="8386"/>
            <a:chExt cx="8460" cy="3494"/>
          </a:xfrm>
        </p:grpSpPr>
        <p:cxnSp>
          <p:nvCxnSpPr>
            <p:cNvPr id="1028" name="_s1028"/>
            <p:cNvCxnSpPr>
              <a:cxnSpLocks noChangeShapeType="1"/>
              <a:stCxn id="10" idx="3"/>
              <a:endCxn id="9" idx="1"/>
            </p:cNvCxnSpPr>
            <p:nvPr/>
          </p:nvCxnSpPr>
          <p:spPr bwMode="auto">
            <a:xfrm>
              <a:off x="4086" y="11482"/>
              <a:ext cx="606" cy="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29" name="_s1029"/>
            <p:cNvCxnSpPr>
              <a:cxnSpLocks noChangeShapeType="1"/>
              <a:stCxn id="9" idx="3"/>
              <a:endCxn id="8" idx="1"/>
            </p:cNvCxnSpPr>
            <p:nvPr/>
          </p:nvCxnSpPr>
          <p:spPr bwMode="auto">
            <a:xfrm>
              <a:off x="6847" y="11483"/>
              <a:ext cx="720" cy="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0" name="_s1030"/>
            <p:cNvCxnSpPr>
              <a:cxnSpLocks noChangeShapeType="1"/>
              <a:stCxn id="8" idx="0"/>
              <a:endCxn id="7" idx="2"/>
            </p:cNvCxnSpPr>
            <p:nvPr/>
          </p:nvCxnSpPr>
          <p:spPr bwMode="auto">
            <a:xfrm rot="5400000" flipH="1">
              <a:off x="8538" y="10795"/>
              <a:ext cx="580" cy="2"/>
            </a:xfrm>
            <a:prstGeom prst="bentConnector3">
              <a:avLst>
                <a:gd name="adj1" fmla="val 31032"/>
              </a:avLst>
            </a:prstGeom>
            <a:noFill/>
            <a:ln w="28575">
              <a:solidFill>
                <a:srgbClr val="000000"/>
              </a:solidFill>
              <a:miter lim="800000"/>
              <a:headEnd type="arrow" w="med" len="med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1" name="_s1031"/>
            <p:cNvCxnSpPr>
              <a:cxnSpLocks noChangeShapeType="1"/>
              <a:stCxn id="7" idx="0"/>
              <a:endCxn id="6" idx="2"/>
            </p:cNvCxnSpPr>
            <p:nvPr/>
          </p:nvCxnSpPr>
          <p:spPr bwMode="auto">
            <a:xfrm rot="16200000">
              <a:off x="8505" y="9502"/>
              <a:ext cx="646" cy="1"/>
            </a:xfrm>
            <a:prstGeom prst="straightConnector1">
              <a:avLst/>
            </a:prstGeom>
            <a:noFill/>
            <a:ln w="2857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2" name="_s1032"/>
            <p:cNvCxnSpPr>
              <a:cxnSpLocks noChangeShapeType="1"/>
              <a:stCxn id="6" idx="1"/>
              <a:endCxn id="5" idx="3"/>
            </p:cNvCxnSpPr>
            <p:nvPr/>
          </p:nvCxnSpPr>
          <p:spPr bwMode="auto">
            <a:xfrm rot="10800000">
              <a:off x="6867" y="8783"/>
              <a:ext cx="700" cy="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33" name="_s1033"/>
            <p:cNvCxnSpPr>
              <a:cxnSpLocks noChangeShapeType="1"/>
              <a:stCxn id="5" idx="1"/>
              <a:endCxn id="4" idx="3"/>
            </p:cNvCxnSpPr>
            <p:nvPr/>
          </p:nvCxnSpPr>
          <p:spPr bwMode="auto">
            <a:xfrm rot="10800000">
              <a:off x="3923" y="8783"/>
              <a:ext cx="764" cy="1"/>
            </a:xfrm>
            <a:prstGeom prst="straightConnector1">
              <a:avLst/>
            </a:prstGeom>
            <a:noFill/>
            <a:ln w="2540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" name="_s1034"/>
            <p:cNvSpPr>
              <a:spLocks noChangeArrowheads="1"/>
            </p:cNvSpPr>
            <p:nvPr/>
          </p:nvSpPr>
          <p:spPr bwMode="auto">
            <a:xfrm>
              <a:off x="1808" y="8386"/>
              <a:ext cx="2115" cy="794"/>
            </a:xfrm>
            <a:prstGeom prst="roundRect">
              <a:avLst>
                <a:gd name="adj" fmla="val 16667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123619" tIns="61809" rIns="123619" bIns="61809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(E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 N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 </a:t>
              </a:r>
              <a:r>
                <a:rPr kumimoji="0" lang="is-I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h</a:t>
              </a:r>
              <a:r>
                <a:rPr kumimoji="0" lang="is-I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5" name="_s1035"/>
            <p:cNvSpPr>
              <a:spLocks noChangeArrowheads="1"/>
            </p:cNvSpPr>
            <p:nvPr/>
          </p:nvSpPr>
          <p:spPr bwMode="auto">
            <a:xfrm>
              <a:off x="4687" y="8386"/>
              <a:ext cx="2180" cy="794"/>
            </a:xfrm>
            <a:prstGeom prst="roundRect">
              <a:avLst>
                <a:gd name="adj" fmla="val 16667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none" lIns="123619" tIns="61809" rIns="123619" bIns="61809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(</a:t>
              </a:r>
              <a:r>
                <a:rPr kumimoji="0" lang="en-U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φ</a:t>
              </a:r>
              <a:r>
                <a:rPr kumimoji="0" lang="en-U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en-U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,λ</a:t>
              </a:r>
              <a:r>
                <a:rPr kumimoji="0" lang="en-U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en-U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,h</a:t>
              </a:r>
              <a:r>
                <a:rPr kumimoji="0" lang="en-U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en-U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) </a:t>
              </a:r>
              <a:endParaRPr kumimoji="0" lang="is-IS" altLang="is-IS" sz="2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" name="_s1036"/>
            <p:cNvSpPr>
              <a:spLocks noChangeArrowheads="1"/>
            </p:cNvSpPr>
            <p:nvPr/>
          </p:nvSpPr>
          <p:spPr bwMode="auto">
            <a:xfrm>
              <a:off x="7567" y="8386"/>
              <a:ext cx="2520" cy="794"/>
            </a:xfrm>
            <a:prstGeom prst="roundRect">
              <a:avLst>
                <a:gd name="adj" fmla="val 16667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123619" tIns="61809" rIns="123619" bIns="61809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(X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Y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Z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A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  <a:endParaRPr kumimoji="0" lang="is-IS" altLang="is-IS" sz="2800" b="0" i="0" u="none" strike="noStrike" cap="none" normalizeH="0" baseline="-2500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" name="_s1037"/>
            <p:cNvSpPr>
              <a:spLocks noChangeArrowheads="1"/>
            </p:cNvSpPr>
            <p:nvPr/>
          </p:nvSpPr>
          <p:spPr bwMode="auto">
            <a:xfrm>
              <a:off x="7387" y="9826"/>
              <a:ext cx="2880" cy="680"/>
            </a:xfrm>
            <a:prstGeom prst="roundRect">
              <a:avLst>
                <a:gd name="adj" fmla="val 16667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141732" tIns="70866" rIns="141732" bIns="7086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is-IS" sz="2400" b="1" i="0" u="none" strike="noStrike" cap="none" normalizeH="0" baseline="0">
                  <a:ln>
                    <a:noFill/>
                  </a:ln>
                  <a:effectLst/>
                  <a:latin typeface="Times New Roman" panose="02020603050405020304" pitchFamily="18" charset="0"/>
                </a:rPr>
                <a:t>VÖRPUN</a:t>
              </a:r>
              <a:endParaRPr kumimoji="0" lang="is-IS" altLang="is-IS" sz="24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" name="_s1038"/>
            <p:cNvSpPr>
              <a:spLocks noChangeArrowheads="1"/>
            </p:cNvSpPr>
            <p:nvPr/>
          </p:nvSpPr>
          <p:spPr bwMode="auto">
            <a:xfrm>
              <a:off x="7567" y="11086"/>
              <a:ext cx="2523" cy="794"/>
            </a:xfrm>
            <a:prstGeom prst="roundRect">
              <a:avLst>
                <a:gd name="adj" fmla="val 16667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141732" tIns="70866" rIns="141732" bIns="7086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(X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Y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Z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9" name="_s1039"/>
            <p:cNvSpPr>
              <a:spLocks noChangeArrowheads="1"/>
            </p:cNvSpPr>
            <p:nvPr/>
          </p:nvSpPr>
          <p:spPr bwMode="auto">
            <a:xfrm>
              <a:off x="4693" y="11086"/>
              <a:ext cx="2154" cy="794"/>
            </a:xfrm>
            <a:prstGeom prst="roundRect">
              <a:avLst>
                <a:gd name="adj" fmla="val 16667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141732" tIns="70866" rIns="141732" bIns="7086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(</a:t>
              </a:r>
              <a:r>
                <a:rPr kumimoji="0" lang="en-U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φ</a:t>
              </a:r>
              <a:r>
                <a:rPr kumimoji="0" lang="en-U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en-U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,λ</a:t>
              </a:r>
              <a:r>
                <a:rPr kumimoji="0" lang="en-U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en-U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,h</a:t>
              </a:r>
              <a:r>
                <a:rPr kumimoji="0" lang="en-U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en-U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  <a:endParaRPr kumimoji="0" lang="is-IS" altLang="is-IS" sz="2800" b="0" i="0" u="none" strike="noStrike" cap="none" normalizeH="0" baseline="0">
                <a:ln>
                  <a:noFill/>
                </a:ln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_s1040"/>
            <p:cNvSpPr>
              <a:spLocks noChangeArrowheads="1"/>
            </p:cNvSpPr>
            <p:nvPr/>
          </p:nvSpPr>
          <p:spPr bwMode="auto">
            <a:xfrm>
              <a:off x="1807" y="11085"/>
              <a:ext cx="2279" cy="794"/>
            </a:xfrm>
            <a:prstGeom prst="roundRect">
              <a:avLst>
                <a:gd name="adj" fmla="val 16667"/>
              </a:avLst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141732" tIns="70866" rIns="141732" bIns="70866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(E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 N</a:t>
              </a:r>
              <a:r>
                <a:rPr kumimoji="0" lang="is-IS" altLang="is-IS" sz="2800" b="0" i="0" u="none" strike="noStrike" cap="none" normalizeH="0" baseline="-25000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, </a:t>
              </a:r>
              <a:r>
                <a:rPr kumimoji="0" lang="is-IS" altLang="is-IS" sz="2800" b="0" i="0" u="none" strike="noStrike" cap="none" normalizeH="0" baseline="0" err="1">
                  <a:ln>
                    <a:noFill/>
                  </a:ln>
                  <a:effectLst/>
                  <a:latin typeface="Arial" panose="020B0604020202020204" pitchFamily="34" charset="0"/>
                </a:rPr>
                <a:t>h</a:t>
              </a:r>
              <a:r>
                <a:rPr kumimoji="0" lang="is-IS" altLang="is-IS" sz="2800" b="0" i="0" u="none" strike="noStrike" cap="none" normalizeH="0" baseline="-25000" err="1">
                  <a:ln>
                    <a:noFill/>
                  </a:ln>
                  <a:effectLst/>
                  <a:latin typeface="Arial" panose="020B0604020202020204" pitchFamily="34" charset="0"/>
                </a:rPr>
                <a:t>B</a:t>
              </a:r>
              <a:r>
                <a:rPr kumimoji="0" lang="is-IS" altLang="is-IS" sz="2800" b="0" i="0" u="none" strike="noStrike" cap="none" normalizeH="0" baseline="0">
                  <a:ln>
                    <a:noFill/>
                  </a:ln>
                  <a:effectLst/>
                  <a:latin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80917" name="Rectangle 21"/>
          <p:cNvSpPr>
            <a:spLocks noChangeArrowheads="1"/>
          </p:cNvSpPr>
          <p:nvPr/>
        </p:nvSpPr>
        <p:spPr bwMode="auto">
          <a:xfrm>
            <a:off x="0" y="3262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is-IS"/>
          </a:p>
        </p:txBody>
      </p:sp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B1D016C8-610B-4208-A6B8-5E5497D777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is-IS"/>
              <a:t>Guðmundur Þór Valsson</a:t>
            </a:r>
          </a:p>
        </p:txBody>
      </p:sp>
      <p:sp>
        <p:nvSpPr>
          <p:cNvPr id="11" name="Síðufótarstaðgengill 10">
            <a:extLst>
              <a:ext uri="{FF2B5EF4-FFF2-40B4-BE49-F238E27FC236}">
                <a16:creationId xmlns:a16="http://schemas.microsoft.com/office/drawing/2014/main" id="{01AF9588-1A43-4352-9ED2-78301EA814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is-IS"/>
              <a:t>LANDMÆLINGAR BT LAM1023</a:t>
            </a:r>
          </a:p>
        </p:txBody>
      </p:sp>
      <p:sp>
        <p:nvSpPr>
          <p:cNvPr id="12" name="Skyggnunúmersstaðgengill 11">
            <a:extLst>
              <a:ext uri="{FF2B5EF4-FFF2-40B4-BE49-F238E27FC236}">
                <a16:creationId xmlns:a16="http://schemas.microsoft.com/office/drawing/2014/main" id="{604A980D-3107-4E96-949A-1E6EA3341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C06992-A762-4D72-8307-EE49D6CF7A34}" type="slidenum">
              <a:rPr lang="en-US" altLang="is-IS" smtClean="0"/>
              <a:pPr/>
              <a:t>32</a:t>
            </a:fld>
            <a:endParaRPr lang="en-US" altLang="is-IS"/>
          </a:p>
        </p:txBody>
      </p:sp>
    </p:spTree>
    <p:extLst>
      <p:ext uri="{BB962C8B-B14F-4D97-AF65-F5344CB8AC3E}">
        <p14:creationId xmlns:p14="http://schemas.microsoft.com/office/powerpoint/2010/main" val="63664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378"/>
    </mc:Choice>
    <mc:Fallback xmlns="">
      <p:transition spd="slow" advTm="45378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Þrívíð hnitakerfi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7ED833-9C63-4C15-9E16-1912CC7E630D}" type="slidenum">
              <a:rPr lang="is-IS" smtClean="0"/>
              <a:pPr>
                <a:defRPr/>
              </a:pPr>
              <a:t>33</a:t>
            </a:fld>
            <a:endParaRPr lang="is-IS"/>
          </a:p>
        </p:txBody>
      </p:sp>
      <p:pic>
        <p:nvPicPr>
          <p:cNvPr id="89094" name="Picture 4" descr="Axes-orientation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83175" y="1906588"/>
            <a:ext cx="3810000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381000" y="2057400"/>
            <a:ext cx="5486400" cy="425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 i="1">
                <a:latin typeface="Calibri" pitchFamily="34" charset="0"/>
              </a:rPr>
              <a:t>International Terrestrial Reference System ITRS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i="1">
                <a:latin typeface="Calibri" pitchFamily="34" charset="0"/>
              </a:rPr>
              <a:t>(Aðþjóðlegt viðmiðunarkerfi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endParaRPr lang="is-IS" sz="2000" i="1">
              <a:latin typeface="Calibri" pitchFamily="34" charset="0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Núllpunktur:</a:t>
            </a:r>
            <a:r>
              <a:rPr lang="is-IS" sz="2000">
                <a:latin typeface="Calibri" pitchFamily="34" charset="0"/>
              </a:rPr>
              <a:t> Massamiðja jarðar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Z-ás: </a:t>
            </a:r>
            <a:r>
              <a:rPr lang="is-IS" sz="2000">
                <a:latin typeface="Calibri" pitchFamily="34" charset="0"/>
              </a:rPr>
              <a:t>Aðal snúningsás (skiltgreint af IERS)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X-ás: </a:t>
            </a:r>
            <a:r>
              <a:rPr lang="is-IS" sz="2000">
                <a:latin typeface="Calibri" pitchFamily="34" charset="0"/>
              </a:rPr>
              <a:t>Hornréttur á z-ásinn </a:t>
            </a:r>
            <a:br>
              <a:rPr lang="is-IS" sz="2000">
                <a:latin typeface="Calibri" pitchFamily="34" charset="0"/>
              </a:rPr>
            </a:br>
            <a:r>
              <a:rPr lang="is-IS" sz="2000">
                <a:latin typeface="Calibri" pitchFamily="34" charset="0"/>
              </a:rPr>
              <a:t>með núll í lengdarbaug 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latin typeface="Calibri" pitchFamily="34" charset="0"/>
              </a:rPr>
              <a:t>      í gegnum Greenwich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 b="1">
                <a:latin typeface="Calibri" pitchFamily="34" charset="0"/>
              </a:rPr>
              <a:t>Y-ás: </a:t>
            </a:r>
            <a:r>
              <a:rPr lang="is-IS" sz="2000">
                <a:latin typeface="Calibri" pitchFamily="34" charset="0"/>
              </a:rPr>
              <a:t>Hornréttur á planið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latin typeface="Calibri" pitchFamily="34" charset="0"/>
              </a:rPr>
              <a:t>          sem er myndað af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latin typeface="Calibri" pitchFamily="34" charset="0"/>
              </a:rPr>
              <a:t>          Z- og X-ásunum</a:t>
            </a:r>
            <a:endParaRPr lang="en-GB" sz="2000" b="1" i="1">
              <a:latin typeface="Calibri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185154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9279"/>
    </mc:Choice>
    <mc:Fallback xmlns="">
      <p:transition spd="slow" advTm="692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  <p:extLst>
    <p:ext uri="{3A86A75C-4F4B-4683-9AE1-C65F6400EC91}">
      <p14:laserTraceLst xmlns:p14="http://schemas.microsoft.com/office/powerpoint/2010/main">
        <p14:tracePtLst>
          <p14:tracePt t="44258" x="3222625" y="6375400"/>
          <p14:tracePt t="44494" x="3171825" y="6170613"/>
          <p14:tracePt t="44527" x="3779838" y="5746750"/>
          <p14:tracePt t="44544" x="3989388" y="5626100"/>
          <p14:tracePt t="44545" x="4032250" y="5578475"/>
          <p14:tracePt t="44559" x="4094163" y="5541963"/>
          <p14:tracePt t="44578" x="4146550" y="5489575"/>
          <p14:tracePt t="44580" x="4162425" y="5473700"/>
          <p14:tracePt t="44610" x="4189413" y="5421313"/>
          <p14:tracePt t="44627" x="4189413" y="5368925"/>
          <p14:tracePt t="44644" x="4189413" y="5321300"/>
          <p14:tracePt t="44660" x="4205288" y="5275263"/>
          <p14:tracePt t="44678" x="4214813" y="5268913"/>
          <p14:tracePt t="44694" x="4246563" y="5207000"/>
          <p14:tracePt t="44710" x="4387850" y="5091113"/>
          <p14:tracePt t="44728" x="4567238" y="4913313"/>
          <p14:tracePt t="44744" x="4745038" y="4756150"/>
          <p14:tracePt t="44745" x="4797425" y="4676775"/>
          <p14:tracePt t="44760" x="4860925" y="4613275"/>
          <p14:tracePt t="44761" x="4954588" y="4556125"/>
          <p14:tracePt t="44777" x="5075238" y="4492625"/>
          <p14:tracePt t="44794" x="5170488" y="4456113"/>
          <p14:tracePt t="44795" x="5211763" y="4446588"/>
          <p14:tracePt t="44810" x="5494338" y="4371975"/>
          <p14:tracePt t="44827" x="6161088" y="4230688"/>
          <p14:tracePt t="44844" x="6591300" y="4100513"/>
          <p14:tracePt t="44861" x="6921500" y="4011613"/>
          <p14:tracePt t="44877" x="7099300" y="3859213"/>
          <p14:tracePt t="44894" x="7304088" y="3733800"/>
          <p14:tracePt t="44911" x="7356475" y="3695700"/>
          <p14:tracePt t="45066" x="7356475" y="3686175"/>
          <p14:tracePt t="45073" x="7356475" y="3643313"/>
          <p14:tracePt t="45111" x="7372350" y="3533775"/>
          <p14:tracePt t="45170" x="7377113" y="3529013"/>
          <p14:tracePt t="45194" x="7340600" y="3529013"/>
          <p14:tracePt t="45201" x="7324725" y="3533775"/>
          <p14:tracePt t="45210" x="7267575" y="3554413"/>
          <p14:tracePt t="45228" x="7167563" y="3586163"/>
          <p14:tracePt t="45244" x="7119938" y="3617913"/>
          <p14:tracePt t="45261" x="7088188" y="3617913"/>
          <p14:tracePt t="45279" x="7078663" y="3617913"/>
          <p14:tracePt t="45402" x="7072313" y="3617913"/>
          <p14:tracePt t="45410" x="7058025" y="3617913"/>
          <p14:tracePt t="45418" x="7051675" y="3617913"/>
          <p14:tracePt t="45428" x="7042150" y="3617913"/>
          <p14:tracePt t="45445" x="7035800" y="3622675"/>
          <p14:tracePt t="45475" x="7026275" y="3622675"/>
          <p14:tracePt t="45481" x="7010400" y="3622675"/>
          <p14:tracePt t="45554" x="7004050" y="3622675"/>
          <p14:tracePt t="45562" x="6978650" y="3622675"/>
          <p14:tracePt t="45569" x="6962775" y="3622675"/>
          <p14:tracePt t="45585" x="6951663" y="3622675"/>
          <p14:tracePt t="45698" x="6931025" y="3622675"/>
          <p14:tracePt t="45754" x="6921500" y="3622675"/>
          <p14:tracePt t="45763" x="6915150" y="3622675"/>
          <p14:tracePt t="45850" x="6899275" y="3622675"/>
          <p14:tracePt t="45898" x="6889750" y="3622675"/>
          <p14:tracePt t="45915" x="6884988" y="3613150"/>
          <p14:tracePt t="45947" x="6873875" y="3613150"/>
          <p14:tracePt t="45955" x="6858000" y="3613150"/>
          <p14:tracePt t="45962" x="6842125" y="3613150"/>
          <p14:tracePt t="45979" x="6816725" y="3613150"/>
          <p14:tracePt t="45995" x="6810375" y="3613150"/>
          <p14:tracePt t="46012" x="6789738" y="3613150"/>
          <p14:tracePt t="46033" x="6773863" y="3613150"/>
          <p14:tracePt t="46057" x="6757988" y="3606800"/>
          <p14:tracePt t="46106" x="6737350" y="3597275"/>
          <p14:tracePt t="46137" x="6711950" y="3586163"/>
          <p14:tracePt t="46154" x="6705600" y="3586163"/>
          <p14:tracePt t="46178" x="6684963" y="3570288"/>
          <p14:tracePt t="46210" x="6680200" y="3560763"/>
          <p14:tracePt t="46306" x="6669088" y="3554413"/>
          <p14:tracePt t="46313" x="6648450" y="3554413"/>
          <p14:tracePt t="46321" x="6637338" y="3549650"/>
          <p14:tracePt t="46490" x="6669088" y="3549650"/>
          <p14:tracePt t="46497" x="6684963" y="3560763"/>
          <p14:tracePt t="46506" x="6705600" y="3581400"/>
          <p14:tracePt t="46530" x="6721475" y="3586163"/>
          <p14:tracePt t="46547" x="6742113" y="3597275"/>
          <p14:tracePt t="46547" x="6748463" y="3602038"/>
          <p14:tracePt t="46563" x="6773863" y="3617913"/>
          <p14:tracePt t="46579" x="6778625" y="3629025"/>
          <p14:tracePt t="46596" x="6810375" y="3633788"/>
          <p14:tracePt t="46616" x="6821488" y="3643313"/>
          <p14:tracePt t="46881" x="6821488" y="3649663"/>
          <p14:tracePt t="46889" x="6821488" y="3659188"/>
          <p14:tracePt t="46916" x="6826250" y="3665538"/>
          <p14:tracePt t="46946" x="6826250" y="3681413"/>
          <p14:tracePt t="47289" x="6837363" y="3686175"/>
          <p14:tracePt t="47298" x="6842125" y="3686175"/>
          <p14:tracePt t="47305" x="6842125" y="3681413"/>
          <p14:tracePt t="47313" x="6853238" y="3654425"/>
          <p14:tracePt t="47330" x="6858000" y="3633788"/>
          <p14:tracePt t="47348" x="6858000" y="3602038"/>
          <p14:tracePt t="47365" x="6858000" y="3575050"/>
          <p14:tracePt t="47381" x="6858000" y="3565525"/>
          <p14:tracePt t="47398" x="6894513" y="3538538"/>
          <p14:tracePt t="47415" x="6905625" y="3522663"/>
          <p14:tracePt t="47431" x="6926263" y="3497263"/>
          <p14:tracePt t="47447" x="6926263" y="3476625"/>
          <p14:tracePt t="47465" x="6926263" y="3433763"/>
          <p14:tracePt t="47481" x="6926263" y="3417888"/>
          <p14:tracePt t="47482" x="6937375" y="3402013"/>
          <p14:tracePt t="47498" x="6937375" y="3392488"/>
          <p14:tracePt t="47498" x="6937375" y="3365500"/>
          <p14:tracePt t="47514" x="6946900" y="3324225"/>
          <p14:tracePt t="47530" x="6951663" y="3292475"/>
          <p14:tracePt t="47548" x="6951663" y="3244850"/>
          <p14:tracePt t="47564" x="6983413" y="3187700"/>
          <p14:tracePt t="47581" x="6994525" y="3119438"/>
          <p14:tracePt t="47599" x="7004050" y="3035300"/>
          <p14:tracePt t="47615" x="7031038" y="2941638"/>
          <p14:tracePt t="47617" x="7035800" y="2909888"/>
          <p14:tracePt t="47631" x="7035800" y="2884488"/>
          <p14:tracePt t="47650" x="7078663" y="2784475"/>
          <p14:tracePt t="47665" x="7078663" y="2752725"/>
          <p14:tracePt t="47666" x="7078663" y="2725738"/>
          <p14:tracePt t="47681" x="7088188" y="2684463"/>
          <p14:tracePt t="47698" x="7110413" y="2636838"/>
          <p14:tracePt t="47699" x="7110413" y="2600325"/>
          <p14:tracePt t="47714" x="7140575" y="2527300"/>
          <p14:tracePt t="47731" x="7151688" y="2474913"/>
          <p14:tracePt t="47748" x="7151688" y="2438400"/>
          <p14:tracePt t="47765" x="7156450" y="2406650"/>
          <p14:tracePt t="47781" x="7177088" y="2359025"/>
          <p14:tracePt t="47798" x="7192963" y="2301875"/>
          <p14:tracePt t="47815" x="7208838" y="2217738"/>
          <p14:tracePt t="47833" x="7229475" y="2154238"/>
          <p14:tracePt t="47849" x="7229475" y="2124075"/>
          <p14:tracePt t="47865" x="7229475" y="2108200"/>
          <p14:tracePt t="47866" x="7229475" y="2076450"/>
          <p14:tracePt t="47882" x="7229475" y="2044700"/>
          <p14:tracePt t="47900" x="7229475" y="1997075"/>
          <p14:tracePt t="47915" x="7224713" y="1939925"/>
          <p14:tracePt t="47932" x="7215188" y="1908175"/>
          <p14:tracePt t="47948" x="7204075" y="1851025"/>
          <p14:tracePt t="47965" x="7167563" y="1793875"/>
          <p14:tracePt t="47981" x="7156450" y="1735138"/>
          <p14:tracePt t="47998" x="7124700" y="1657350"/>
          <p14:tracePt t="48016" x="7078663" y="1557338"/>
          <p14:tracePt t="48017" x="7072313" y="1525588"/>
          <p14:tracePt t="48032" x="7072313" y="1500188"/>
          <p14:tracePt t="48033" x="7072313" y="1493838"/>
          <p14:tracePt t="48049" x="7051675" y="1468438"/>
          <p14:tracePt t="48074" x="7046913" y="1457325"/>
          <p14:tracePt t="48121" x="7035800" y="1457325"/>
          <p14:tracePt t="48129" x="7031038" y="1452563"/>
          <p14:tracePt t="48682" x="7031038" y="1462088"/>
          <p14:tracePt t="48689" x="7019925" y="1493838"/>
          <p14:tracePt t="48718" x="7015163" y="1546225"/>
          <p14:tracePt t="48734" x="7015163" y="1557338"/>
          <p14:tracePt t="48750" x="7004050" y="1589088"/>
          <p14:tracePt t="48767" x="6999288" y="1614488"/>
          <p14:tracePt t="48783" x="6999288" y="1625600"/>
          <p14:tracePt t="48784" x="6999288" y="1651000"/>
          <p14:tracePt t="48800" x="6989763" y="1673225"/>
          <p14:tracePt t="48817" x="6989763" y="1719263"/>
          <p14:tracePt t="48833" x="6978650" y="1787525"/>
          <p14:tracePt t="48850" x="6978650" y="1814513"/>
          <p14:tracePt t="48868" x="6958013" y="1871663"/>
          <p14:tracePt t="48869" x="6937375" y="1914525"/>
          <p14:tracePt t="48883" x="6915150" y="1987550"/>
          <p14:tracePt t="48900" x="6910388" y="2044700"/>
          <p14:tracePt t="48917" x="6899275" y="2085975"/>
          <p14:tracePt t="48933" x="6889750" y="2128838"/>
          <p14:tracePt t="48949" x="6889750" y="2154238"/>
          <p14:tracePt t="48967" x="6884988" y="2185988"/>
          <p14:tracePt t="48983" x="6884988" y="2222500"/>
          <p14:tracePt t="48985" x="6873875" y="2249488"/>
          <p14:tracePt t="48999" x="6873875" y="2259013"/>
          <p14:tracePt t="49017" x="6873875" y="2290763"/>
          <p14:tracePt t="49018" x="6853238" y="2322513"/>
          <p14:tracePt t="49034" x="6853238" y="2338388"/>
          <p14:tracePt t="49050" x="6853238" y="2354263"/>
          <p14:tracePt t="49051" x="6853238" y="2386013"/>
          <p14:tracePt t="49067" x="6846888" y="2401888"/>
          <p14:tracePt t="49084" x="6846888" y="2443163"/>
          <p14:tracePt t="49101" x="6837363" y="2470150"/>
          <p14:tracePt t="49117" x="6837363" y="2516188"/>
          <p14:tracePt t="49132" x="6826250" y="2574925"/>
          <p14:tracePt t="49150" x="6805613" y="2652713"/>
          <p14:tracePt t="49167" x="6805613" y="2695575"/>
          <p14:tracePt t="49183" x="6794500" y="2741613"/>
          <p14:tracePt t="49200" x="6789738" y="2768600"/>
          <p14:tracePt t="49201" x="6789738" y="2789238"/>
          <p14:tracePt t="49217" x="6789738" y="2800350"/>
          <p14:tracePt t="49219" x="6778625" y="2816225"/>
          <p14:tracePt t="49234" x="6778625" y="2820988"/>
          <p14:tracePt t="49250" x="6764338" y="2894013"/>
          <p14:tracePt t="49267" x="6753225" y="2941638"/>
          <p14:tracePt t="49284" x="6753225" y="2982913"/>
          <p14:tracePt t="49300" x="6753225" y="3030538"/>
          <p14:tracePt t="49317" x="6753225" y="3071813"/>
          <p14:tracePt t="49336" x="6753225" y="3119438"/>
          <p14:tracePt t="49337" x="6753225" y="3124200"/>
          <p14:tracePt t="49350" x="6753225" y="3151188"/>
          <p14:tracePt t="49368" x="6753225" y="3182938"/>
          <p14:tracePt t="49369" x="6753225" y="3198813"/>
          <p14:tracePt t="49383" x="6753225" y="3228975"/>
          <p14:tracePt t="49401" x="6753225" y="3271838"/>
          <p14:tracePt t="49402" x="6753225" y="3276600"/>
          <p14:tracePt t="49417" x="6753225" y="3287713"/>
          <p14:tracePt t="49417" x="6753225" y="3308350"/>
          <p14:tracePt t="49434" x="6753225" y="3355975"/>
          <p14:tracePt t="49450" x="6753225" y="3387725"/>
          <p14:tracePt t="49467" x="6753225" y="3413125"/>
          <p14:tracePt t="49483" x="6753225" y="3455988"/>
          <p14:tracePt t="49500" x="6753225" y="3492500"/>
          <p14:tracePt t="49517" x="6757988" y="3533775"/>
          <p14:tracePt t="49534" x="6769100" y="3581400"/>
          <p14:tracePt t="49551" x="6769100" y="3638550"/>
          <p14:tracePt t="49567" x="6769100" y="3690938"/>
          <p14:tracePt t="49584" x="6769100" y="3727450"/>
          <p14:tracePt t="49601" x="6769100" y="3759200"/>
          <p14:tracePt t="49618" x="6769100" y="3786188"/>
          <p14:tracePt t="49634" x="6769100" y="3790950"/>
          <p14:tracePt t="49635" x="6769100" y="3800475"/>
          <p14:tracePt t="49653" x="6769100" y="3806825"/>
          <p14:tracePt t="49668" x="6769100" y="3822700"/>
          <p14:tracePt t="49685" x="6764338" y="3838575"/>
          <p14:tracePt t="49701" x="6764338" y="3863975"/>
          <p14:tracePt t="49717" x="6764338" y="3879850"/>
          <p14:tracePt t="49735" x="6764338" y="3911600"/>
          <p14:tracePt t="49751" x="6753225" y="3937000"/>
          <p14:tracePt t="49768" x="6753225" y="3952875"/>
          <p14:tracePt t="49769" x="6753225" y="3963988"/>
          <p14:tracePt t="49785" x="6753225" y="3968750"/>
          <p14:tracePt t="49882" x="6753225" y="3984625"/>
          <p14:tracePt t="49946" x="6753225" y="3995738"/>
          <p14:tracePt t="50018" x="6753225" y="3989388"/>
          <p14:tracePt t="50027" x="6753225" y="3984625"/>
          <p14:tracePt t="50034" x="6753225" y="3968750"/>
          <p14:tracePt t="50052" x="6753225" y="3952875"/>
          <p14:tracePt t="50069" x="6757988" y="3927475"/>
          <p14:tracePt t="50085" x="6769100" y="3859213"/>
          <p14:tracePt t="50101" x="6769100" y="3800475"/>
          <p14:tracePt t="50119" x="6769100" y="3722688"/>
          <p14:tracePt t="50135" x="6769100" y="3654425"/>
          <p14:tracePt t="50152" x="6769100" y="3513138"/>
          <p14:tracePt t="50153" x="6769100" y="3476625"/>
          <p14:tracePt t="50169" x="6769100" y="3392488"/>
          <p14:tracePt t="50169" x="6769100" y="3340100"/>
          <p14:tracePt t="50185" x="6769100" y="3271838"/>
          <p14:tracePt t="50186" x="6769100" y="3198813"/>
          <p14:tracePt t="50201" x="6769100" y="3146425"/>
          <p14:tracePt t="50218" x="6748463" y="2925763"/>
          <p14:tracePt t="50235" x="6737350" y="2816225"/>
          <p14:tracePt t="50252" x="6737350" y="2711450"/>
          <p14:tracePt t="50269" x="6737350" y="2616200"/>
          <p14:tracePt t="50285" x="6726238" y="2522538"/>
          <p14:tracePt t="50302" x="6726238" y="2470150"/>
          <p14:tracePt t="50318" x="6726238" y="2443163"/>
          <p14:tracePt t="50335" x="6696075" y="2406650"/>
          <p14:tracePt t="50352" x="6684963" y="2354263"/>
          <p14:tracePt t="50368" x="6680200" y="2333625"/>
          <p14:tracePt t="50386" x="6680200" y="2317750"/>
          <p14:tracePt t="50402" x="6657975" y="2286000"/>
          <p14:tracePt t="50403" x="6657975" y="2281238"/>
          <p14:tracePt t="50418" x="6632575" y="2222500"/>
          <p14:tracePt t="50435" x="6632575" y="2192338"/>
          <p14:tracePt t="50452" x="6611938" y="2176463"/>
          <p14:tracePt t="50482" x="6611938" y="2170113"/>
          <p14:tracePt t="50488" x="6616700" y="2149475"/>
          <p14:tracePt t="50514" x="6616700" y="2144713"/>
          <p14:tracePt t="50531" x="6616700" y="2117725"/>
          <p14:tracePt t="50537" x="6616700" y="2112963"/>
          <p14:tracePt t="50553" x="6616700" y="2101850"/>
          <p14:tracePt t="51027" x="6616700" y="2112963"/>
          <p14:tracePt t="51033" x="6616700" y="2181225"/>
          <p14:tracePt t="51053" x="6616700" y="2286000"/>
          <p14:tracePt t="51069" x="6616700" y="2463800"/>
          <p14:tracePt t="51087" x="6616700" y="2590800"/>
          <p14:tracePt t="51103" x="6616700" y="2695575"/>
          <p14:tracePt t="51104" x="6616700" y="2768600"/>
          <p14:tracePt t="51121" x="6616700" y="2862263"/>
          <p14:tracePt t="51136" x="6627813" y="2914650"/>
          <p14:tracePt t="51137" x="6627813" y="2967038"/>
          <p14:tracePt t="51153" x="6637338" y="3041650"/>
          <p14:tracePt t="51154" x="6637338" y="3114675"/>
          <p14:tracePt t="51170" x="6680200" y="3208338"/>
          <p14:tracePt t="51171" x="6680200" y="3260725"/>
          <p14:tracePt t="51186" x="6689725" y="3355975"/>
          <p14:tracePt t="51203" x="6700838" y="3413125"/>
          <p14:tracePt t="51219" x="6716713" y="3449638"/>
          <p14:tracePt t="51236" x="6716713" y="3481388"/>
          <p14:tracePt t="51253" x="6726238" y="3497263"/>
          <p14:tracePt t="51269" x="6726238" y="3517900"/>
          <p14:tracePt t="51287" x="6726238" y="3533775"/>
          <p14:tracePt t="51329" x="6726238" y="3544888"/>
          <p14:tracePt t="51378" x="6732588" y="3549650"/>
          <p14:tracePt t="51386" x="6732588" y="3560763"/>
          <p14:tracePt t="51393" x="6732588" y="3565525"/>
          <p14:tracePt t="51409" x="6732588" y="3575050"/>
          <p14:tracePt t="51426" x="6732588" y="3581400"/>
          <p14:tracePt t="51437" x="6732588" y="3606800"/>
          <p14:tracePt t="51454" x="6732588" y="3629025"/>
          <p14:tracePt t="51470" x="6742113" y="3695700"/>
          <p14:tracePt t="51487" x="6757988" y="3722688"/>
          <p14:tracePt t="53521" x="6769100" y="3748088"/>
          <p14:tracePt t="53530" x="6769100" y="3775075"/>
          <p14:tracePt t="53539" x="6769100" y="3786188"/>
          <p14:tracePt t="53557" x="6769100" y="3790950"/>
          <p14:tracePt t="53574" x="6769100" y="3800475"/>
          <p14:tracePt t="53593" x="6769100" y="3816350"/>
          <p14:tracePt t="53609" x="6773863" y="3822700"/>
          <p14:tracePt t="53754" x="6784975" y="3827463"/>
          <p14:tracePt t="53778" x="6789738" y="3827463"/>
          <p14:tracePt t="53824" x="6794500" y="3838575"/>
          <p14:tracePt t="53955" x="6784975" y="3827463"/>
          <p14:tracePt t="54018" x="6784975" y="3816350"/>
          <p14:tracePt t="54082" x="6784975" y="3811588"/>
          <p14:tracePt t="54090" x="6784975" y="3795713"/>
          <p14:tracePt t="54098" x="6784975" y="3786188"/>
          <p14:tracePt t="54122" x="6784975" y="3779838"/>
          <p14:tracePt t="54138" x="6784975" y="3770313"/>
          <p14:tracePt t="54148" x="6794500" y="3763963"/>
          <p14:tracePt t="54161" x="6816725" y="3743325"/>
          <p14:tracePt t="54174" x="6821488" y="3738563"/>
          <p14:tracePt t="54209" x="6831013" y="3738563"/>
          <p14:tracePt t="54217" x="6837363" y="3738563"/>
          <p14:tracePt t="54234" x="6873875" y="3738563"/>
          <p14:tracePt t="54307" x="6878638" y="3738563"/>
          <p14:tracePt t="54331" x="6889750" y="3738563"/>
          <p14:tracePt t="54354" x="6910388" y="3738563"/>
          <p14:tracePt t="54361" x="6921500" y="3738563"/>
          <p14:tracePt t="54374" x="6926263" y="3738563"/>
          <p14:tracePt t="54391" x="6942138" y="3733800"/>
          <p14:tracePt t="54426" x="6951663" y="3733800"/>
          <p14:tracePt t="54490" x="6958013" y="3722688"/>
          <p14:tracePt t="54497" x="6967538" y="3706813"/>
          <p14:tracePt t="54513" x="6967538" y="3702050"/>
          <p14:tracePt t="54546" x="6967538" y="3690938"/>
          <p14:tracePt t="54602" x="6967538" y="3675063"/>
          <p14:tracePt t="54618" x="6962775" y="3670300"/>
          <p14:tracePt t="54667" x="6958013" y="3659188"/>
          <p14:tracePt t="54746" x="6946900" y="3654425"/>
          <p14:tracePt t="54753" x="6942138" y="3643313"/>
          <p14:tracePt t="54770" x="6942138" y="3638550"/>
          <p14:tracePt t="54777" x="6931025" y="3633788"/>
          <p14:tracePt t="54793" x="6926263" y="3633788"/>
          <p14:tracePt t="54810" x="6921500" y="3633788"/>
          <p14:tracePt t="54826" x="6910388" y="3622675"/>
          <p14:tracePt t="54850" x="6905625" y="3617913"/>
          <p14:tracePt t="54922" x="6894513" y="3606800"/>
          <p14:tracePt t="55194" x="6889750" y="3606800"/>
          <p14:tracePt t="55202" x="6878638" y="3606800"/>
          <p14:tracePt t="55210" x="6858000" y="3613150"/>
          <p14:tracePt t="55226" x="6846888" y="3629025"/>
          <p14:tracePt t="55226" x="6837363" y="3649663"/>
          <p14:tracePt t="55242" x="6810375" y="3686175"/>
          <p14:tracePt t="55258" x="6784975" y="3711575"/>
          <p14:tracePt t="55276" x="6757988" y="3733800"/>
          <p14:tracePt t="55293" x="6732588" y="3779838"/>
          <p14:tracePt t="55309" x="6680200" y="3816350"/>
          <p14:tracePt t="55326" x="6643688" y="3854450"/>
          <p14:tracePt t="55343" x="6580188" y="3900488"/>
          <p14:tracePt t="55359" x="6523038" y="3952875"/>
          <p14:tracePt t="55376" x="6486525" y="3973513"/>
          <p14:tracePt t="55394" x="6423025" y="4016375"/>
          <p14:tracePt t="55410" x="6418263" y="4021138"/>
          <p14:tracePt t="55427" x="6370638" y="4057650"/>
          <p14:tracePt t="55428" x="6343650" y="4089400"/>
          <p14:tracePt t="55442" x="6281738" y="4137025"/>
          <p14:tracePt t="55459" x="6234113" y="4189413"/>
          <p14:tracePt t="55477" x="6108700" y="4262438"/>
          <p14:tracePt t="55493" x="5956300" y="4325938"/>
          <p14:tracePt t="55510" x="5788025" y="4394200"/>
          <p14:tracePt t="55527" x="5694363" y="4403725"/>
          <p14:tracePt t="55543" x="5621338" y="4430713"/>
          <p14:tracePt t="55560" x="5599113" y="4451350"/>
          <p14:tracePt t="55561" x="5594350" y="4456113"/>
          <p14:tracePt t="55587" x="5578475" y="4471988"/>
          <p14:tracePt t="55593" x="5578475" y="4483100"/>
          <p14:tracePt t="55610" x="5578475" y="4487863"/>
          <p14:tracePt t="55641" x="5578475" y="4498975"/>
          <p14:tracePt t="55658" x="5568950" y="4514850"/>
          <p14:tracePt t="55698" x="5568950" y="4519613"/>
          <p14:tracePt t="55708" x="5568950" y="4530725"/>
          <p14:tracePt t="55729" x="5568950" y="4545013"/>
          <p14:tracePt t="55738" x="5568950" y="4551363"/>
          <p14:tracePt t="55745" x="5553075" y="4576763"/>
          <p14:tracePt t="55760" x="5553075" y="4587875"/>
          <p14:tracePt t="55777" x="5530850" y="4619625"/>
          <p14:tracePt t="55795" x="5489575" y="4651375"/>
          <p14:tracePt t="55810" x="5494338" y="4651375"/>
          <p14:tracePt t="56002" x="5478463" y="4651375"/>
          <p14:tracePt t="56012" x="5473700" y="4660900"/>
          <p14:tracePt t="56042" x="5462588" y="4687888"/>
          <p14:tracePt t="56049" x="5457825" y="4687888"/>
          <p14:tracePt t="56060" x="5453063" y="4692650"/>
          <p14:tracePt t="56090" x="5441950" y="4692650"/>
          <p14:tracePt t="56211" x="5441950" y="4672013"/>
          <p14:tracePt t="56217" x="5441950" y="4635500"/>
          <p14:tracePt t="56227" x="5484813" y="4592638"/>
          <p14:tracePt t="56244" x="5489575" y="4572000"/>
          <p14:tracePt t="56260" x="5489575" y="4556125"/>
          <p14:tracePt t="56277" x="5457825" y="4556125"/>
          <p14:tracePt t="56295" x="5484813" y="4535488"/>
          <p14:tracePt t="56311" x="5610225" y="4446588"/>
          <p14:tracePt t="56327" x="5646738" y="4410075"/>
          <p14:tracePt t="56344" x="5694363" y="4378325"/>
          <p14:tracePt t="56361" x="5746750" y="4314825"/>
          <p14:tracePt t="56377" x="5767388" y="4310063"/>
          <p14:tracePt t="56378" x="5788025" y="4278313"/>
          <p14:tracePt t="56394" x="5794375" y="4267200"/>
          <p14:tracePt t="56395" x="5819775" y="4230688"/>
          <p14:tracePt t="56410" x="5872163" y="4194175"/>
          <p14:tracePt t="56428" x="5908675" y="4146550"/>
          <p14:tracePt t="56444" x="5935663" y="4132263"/>
          <p14:tracePt t="56461" x="5967413" y="4121150"/>
          <p14:tracePt t="56478" x="6008688" y="4105275"/>
          <p14:tracePt t="56495" x="6049963" y="4084638"/>
          <p14:tracePt t="56512" x="6065838" y="4073525"/>
          <p14:tracePt t="56513" x="6118225" y="4073525"/>
          <p14:tracePt t="56528" x="6176963" y="4073525"/>
          <p14:tracePt t="56546" x="6323013" y="4048125"/>
          <p14:tracePt t="56547" x="6359525" y="4037013"/>
          <p14:tracePt t="56561" x="6432550" y="4037013"/>
          <p14:tracePt t="56562" x="6491288" y="4027488"/>
          <p14:tracePt t="56578" x="6516688" y="4016375"/>
          <p14:tracePt t="56595" x="6532563" y="4016375"/>
          <p14:tracePt t="56596" x="6543675" y="3989388"/>
          <p14:tracePt t="56611" x="6596063" y="3973513"/>
          <p14:tracePt t="56627" x="6632575" y="3948113"/>
          <p14:tracePt t="56644" x="6669088" y="3927475"/>
          <p14:tracePt t="56661" x="6696075" y="3890963"/>
          <p14:tracePt t="56678" x="6696075" y="3884613"/>
          <p14:tracePt t="56697" x="6705600" y="3868738"/>
          <p14:tracePt t="56714" x="6705600" y="3859213"/>
          <p14:tracePt t="56728" x="6705600" y="3838575"/>
          <p14:tracePt t="56730" x="6737350" y="3806825"/>
          <p14:tracePt t="56745" x="6753225" y="3786188"/>
          <p14:tracePt t="56747" x="6764338" y="3779838"/>
          <p14:tracePt t="56761" x="6784975" y="3770313"/>
          <p14:tracePt t="56762" x="6794500" y="3763963"/>
          <p14:tracePt t="56779" x="6800850" y="3754438"/>
          <p14:tracePt t="56779" x="6816725" y="3738563"/>
          <p14:tracePt t="56795" x="6826250" y="3738563"/>
          <p14:tracePt t="56796" x="6831013" y="3733800"/>
          <p14:tracePt t="56812" x="6831013" y="3722688"/>
          <p14:tracePt t="57434" x="6869113" y="3722688"/>
          <p14:tracePt t="57441" x="6884988" y="3722688"/>
          <p14:tracePt t="57479" x="6942138" y="3722688"/>
          <p14:tracePt t="57496" x="6951663" y="3722688"/>
          <p14:tracePt t="57513" x="6958013" y="3722688"/>
          <p14:tracePt t="57549" x="6958013" y="3727450"/>
          <p14:tracePt t="57578" x="6958013" y="3733800"/>
          <p14:tracePt t="57602" x="6958013" y="3743325"/>
          <p14:tracePt t="57610" x="6958013" y="3748088"/>
          <p14:tracePt t="57713" x="6958013" y="3763963"/>
          <p14:tracePt t="57721" x="6937375" y="3786188"/>
          <p14:tracePt t="57730" x="6926263" y="3790950"/>
          <p14:tracePt t="57748" x="6921500" y="3800475"/>
          <p14:tracePt t="57762" x="6905625" y="3800475"/>
          <p14:tracePt t="57995" x="6894513" y="3806825"/>
          <p14:tracePt t="58001" x="6894513" y="3811588"/>
          <p14:tracePt t="58047" x="6894513" y="3827463"/>
          <p14:tracePt t="58064" x="6889750" y="3854450"/>
          <p14:tracePt t="58065" x="6878638" y="3863975"/>
          <p14:tracePt t="58079" x="6862763" y="3863975"/>
          <p14:tracePt t="58097" x="6837363" y="3879850"/>
          <p14:tracePt t="58114" x="6805613" y="3911600"/>
          <p14:tracePt t="58115" x="6784975" y="3932238"/>
          <p14:tracePt t="58130" x="6784975" y="3948113"/>
          <p14:tracePt t="58131" x="6753225" y="3979863"/>
          <p14:tracePt t="58146" x="6705600" y="4016375"/>
          <p14:tracePt t="58163" x="6648450" y="4048125"/>
          <p14:tracePt t="58180" x="6616700" y="4068763"/>
          <p14:tracePt t="58197" x="6605588" y="4089400"/>
          <p14:tracePt t="58214" x="6596063" y="4105275"/>
          <p14:tracePt t="58231" x="6527800" y="4105275"/>
          <p14:tracePt t="58247" x="6411913" y="4157663"/>
          <p14:tracePt t="58263" x="6323013" y="4210050"/>
          <p14:tracePt t="58280" x="6223000" y="4241800"/>
          <p14:tracePt t="58281" x="6197600" y="4262438"/>
          <p14:tracePt t="58297" x="6165850" y="4283075"/>
          <p14:tracePt t="58298" x="6154738" y="4289425"/>
          <p14:tracePt t="58314" x="6140450" y="4314825"/>
          <p14:tracePt t="58315" x="6124575" y="4335463"/>
          <p14:tracePt t="58330" x="6081713" y="4371975"/>
          <p14:tracePt t="58347" x="6040438" y="4410075"/>
          <p14:tracePt t="58363" x="6029325" y="4414838"/>
          <p14:tracePt t="58380" x="6024563" y="4430713"/>
          <p14:tracePt t="58398" x="5997575" y="4467225"/>
          <p14:tracePt t="58414" x="5976938" y="4487863"/>
          <p14:tracePt t="58430" x="5961063" y="4492625"/>
          <p14:tracePt t="58448" x="5924550" y="4503738"/>
          <p14:tracePt t="58464" x="5899150" y="4530725"/>
          <p14:tracePt t="58481" x="5835650" y="4545013"/>
          <p14:tracePt t="58482" x="5803900" y="4576763"/>
          <p14:tracePt t="58498" x="5799138" y="4587875"/>
          <p14:tracePt t="58499" x="5762625" y="4613275"/>
          <p14:tracePt t="58515" x="5715000" y="4640263"/>
          <p14:tracePt t="58531" x="5673725" y="4676775"/>
          <p14:tracePt t="58547" x="5594350" y="4733925"/>
          <p14:tracePt t="58564" x="5557838" y="4772025"/>
          <p14:tracePt t="58581" x="5530850" y="4797425"/>
          <p14:tracePt t="58598" x="5478463" y="4845050"/>
          <p14:tracePt t="58614" x="5478463" y="4886325"/>
          <p14:tracePt t="58632" x="5441950" y="4922838"/>
          <p14:tracePt t="58633" x="5421313" y="4954588"/>
          <p14:tracePt t="58648" x="5395913" y="4975225"/>
          <p14:tracePt t="58649" x="5353050" y="4997450"/>
          <p14:tracePt t="58664" x="5332413" y="5011738"/>
          <p14:tracePt t="58681" x="5316538" y="5038725"/>
          <p14:tracePt t="58699" x="5300663" y="5049838"/>
          <p14:tracePt t="58714" x="5295900" y="5054600"/>
          <p14:tracePt t="58730" x="5284788" y="5064125"/>
          <p14:tracePt t="58749" x="5268913" y="5064125"/>
          <p14:tracePt t="58765" x="5253038" y="5064125"/>
          <p14:tracePt t="58781" x="5243513" y="5064125"/>
          <p14:tracePt t="58834" x="5237163" y="5070475"/>
          <p14:tracePt t="58866" x="5232400" y="5075238"/>
          <p14:tracePt t="58875" x="5211763" y="5075238"/>
          <p14:tracePt t="58883" x="5175250" y="5064125"/>
          <p14:tracePt t="58898" x="5164138" y="5059363"/>
          <p14:tracePt t="58899" x="5132388" y="5049838"/>
          <p14:tracePt t="58915" x="5086350" y="5027613"/>
          <p14:tracePt t="58930" x="5059363" y="5022850"/>
          <p14:tracePt t="58948" x="5043488" y="5011738"/>
          <p14:tracePt t="58964" x="5038725" y="5006975"/>
          <p14:tracePt t="59162" x="5038725" y="5002213"/>
          <p14:tracePt t="59169" x="5033963" y="4991100"/>
          <p14:tracePt t="59194" x="5033963" y="4965700"/>
          <p14:tracePt t="59201" x="5033963" y="4959350"/>
          <p14:tracePt t="59250" x="5033963" y="4949825"/>
          <p14:tracePt t="59258" x="5033963" y="4943475"/>
          <p14:tracePt t="59267" x="5033963" y="4929188"/>
          <p14:tracePt t="59283" x="5033963" y="4902200"/>
          <p14:tracePt t="59299" x="5080000" y="4865688"/>
          <p14:tracePt t="59316" x="5116513" y="4838700"/>
          <p14:tracePt t="59332" x="5184775" y="4797425"/>
          <p14:tracePt t="59349" x="5222875" y="4760913"/>
          <p14:tracePt t="59366" x="5253038" y="4745038"/>
          <p14:tracePt t="59382" x="5300663" y="4718050"/>
          <p14:tracePt t="59399" x="5405438" y="4660900"/>
          <p14:tracePt t="59415" x="5462588" y="4603750"/>
          <p14:tracePt t="59432" x="5589588" y="4530725"/>
          <p14:tracePt t="59449" x="5808663" y="4371975"/>
          <p14:tracePt t="59466" x="5935663" y="4283075"/>
          <p14:tracePt t="59467" x="6045200" y="4246563"/>
          <p14:tracePt t="59481" x="6108700" y="4194175"/>
          <p14:tracePt t="59482" x="6192838" y="4141788"/>
          <p14:tracePt t="59499" x="6281738" y="4100513"/>
          <p14:tracePt t="59500" x="6343650" y="4079875"/>
          <p14:tracePt t="59515" x="6459538" y="4027488"/>
          <p14:tracePt t="59531" x="6532563" y="3973513"/>
          <p14:tracePt t="59549" x="6580188" y="3943350"/>
          <p14:tracePt t="59565" x="6657975" y="3890963"/>
          <p14:tracePt t="59582" x="6696075" y="3863975"/>
          <p14:tracePt t="59600" x="6732588" y="3822700"/>
          <p14:tracePt t="59601" x="6753225" y="3800475"/>
          <p14:tracePt t="59616" x="6757988" y="3795713"/>
          <p14:tracePt t="59617" x="6773863" y="3786188"/>
          <p14:tracePt t="59632" x="6784975" y="3779838"/>
          <p14:tracePt t="59633" x="6784975" y="3770313"/>
          <p14:tracePt t="59649" x="6800850" y="3763963"/>
          <p14:tracePt t="59649" x="6816725" y="3754438"/>
          <p14:tracePt t="59665" x="6821488" y="3754438"/>
          <p14:tracePt t="59691" x="6842125" y="3743325"/>
          <p14:tracePt t="59723" x="6846888" y="3743325"/>
          <p14:tracePt t="59730" x="6873875" y="3738563"/>
          <p14:tracePt t="59755" x="6878638" y="3738563"/>
          <p14:tracePt t="60058" x="6842125" y="3738563"/>
          <p14:tracePt t="60067" x="6742113" y="3816350"/>
          <p14:tracePt t="60073" x="6569075" y="3943350"/>
          <p14:tracePt t="60082" x="6454775" y="4027488"/>
          <p14:tracePt t="60100" x="6049963" y="4246563"/>
          <p14:tracePt t="60118" x="5621338" y="4378325"/>
          <p14:tracePt t="60133" x="5075238" y="4545013"/>
          <p14:tracePt t="60150" x="4598988" y="4703763"/>
          <p14:tracePt t="60167" x="4298950" y="4760913"/>
          <p14:tracePt t="60183" x="4032250" y="4802188"/>
          <p14:tracePt t="60199" x="3779838" y="4860925"/>
          <p14:tracePt t="60216" x="3659188" y="4918075"/>
          <p14:tracePt t="60233" x="3617913" y="4943475"/>
          <p14:tracePt t="60258" x="3602038" y="4954588"/>
          <p14:tracePt t="60282" x="3590925" y="4959350"/>
          <p14:tracePt t="60298" x="3575050" y="4986338"/>
          <p14:tracePt t="60306" x="3570288" y="4997450"/>
          <p14:tracePt t="60316" x="3560763" y="5002213"/>
          <p14:tracePt t="60334" x="3554413" y="5002213"/>
          <p14:tracePt t="60350" x="3522663" y="5002213"/>
          <p14:tracePt t="60367" x="3476625" y="5027613"/>
          <p14:tracePt t="60383" x="3408363" y="5038725"/>
          <p14:tracePt t="60400" x="3313113" y="5064125"/>
          <p14:tracePt t="60418" x="3162300" y="5086350"/>
          <p14:tracePt t="60434" x="3057525" y="5086350"/>
          <p14:tracePt t="60450" x="2930525" y="5086350"/>
          <p14:tracePt t="60451" x="2862263" y="5086350"/>
          <p14:tracePt t="60467" x="2736850" y="5075238"/>
          <p14:tracePt t="60468" x="2616200" y="5059363"/>
          <p14:tracePt t="60483" x="2500313" y="5049838"/>
          <p14:tracePt t="60500" x="2432050" y="5027613"/>
          <p14:tracePt t="60516" x="2417763" y="5027613"/>
          <p14:tracePt t="60535" x="2411413" y="5022850"/>
          <p14:tracePt t="60549" x="2411413" y="4991100"/>
          <p14:tracePt t="60567" x="2427288" y="4933950"/>
          <p14:tracePt t="60584" x="2543175" y="4886325"/>
          <p14:tracePt t="60586" x="2616200" y="4876800"/>
          <p14:tracePt t="60600" x="2741613" y="4845050"/>
          <p14:tracePt t="60601" x="2830513" y="4845050"/>
          <p14:tracePt t="60618" x="2921000" y="4818063"/>
          <p14:tracePt t="60619" x="3062288" y="4808538"/>
          <p14:tracePt t="60634" x="3103563" y="4797425"/>
          <p14:tracePt t="60651" x="3335338" y="4740275"/>
          <p14:tracePt t="60667" x="3602038" y="4635500"/>
          <p14:tracePt t="60683" x="3816350" y="4583113"/>
          <p14:tracePt t="60701" x="4032250" y="4524375"/>
          <p14:tracePt t="60719" x="4237038" y="4462463"/>
          <p14:tracePt t="60735" x="4387850" y="4410075"/>
          <p14:tracePt t="60751" x="4524375" y="4330700"/>
          <p14:tracePt t="60768" x="4713288" y="4267200"/>
          <p14:tracePt t="60784" x="4849813" y="4205288"/>
          <p14:tracePt t="60801" x="4970463" y="4152900"/>
          <p14:tracePt t="60802" x="5038725" y="4125913"/>
          <p14:tracePt t="60817" x="5086350" y="4105275"/>
          <p14:tracePt t="60819" x="5138738" y="4094163"/>
          <p14:tracePt t="60833" x="5232400" y="4068763"/>
          <p14:tracePt t="60851" x="5373688" y="3973513"/>
          <p14:tracePt t="60867" x="5400675" y="3963988"/>
          <p14:tracePt t="60884" x="5410200" y="3932238"/>
          <p14:tracePt t="60900" x="5441950" y="3895725"/>
          <p14:tracePt t="60918" x="5489575" y="3884613"/>
          <p14:tracePt t="60934" x="5546725" y="3875088"/>
          <p14:tracePt t="60951" x="5610225" y="3868738"/>
          <p14:tracePt t="60968" x="5683250" y="3848100"/>
          <p14:tracePt t="60984" x="5767388" y="3827463"/>
          <p14:tracePt t="61002" x="5908675" y="3786188"/>
          <p14:tracePt t="61018" x="5919788" y="3786188"/>
          <p14:tracePt t="61019" x="5945188" y="3775075"/>
          <p14:tracePt t="61036" x="5972175" y="3770313"/>
          <p14:tracePt t="61051" x="6003925" y="3770313"/>
          <p14:tracePt t="61067" x="6149975" y="3770313"/>
          <p14:tracePt t="61084" x="6313488" y="3743325"/>
          <p14:tracePt t="61101" x="6370638" y="3733800"/>
          <p14:tracePt t="61116" x="6391275" y="3733800"/>
          <p14:tracePt t="61135" x="6411913" y="3733800"/>
          <p14:tracePt t="61186" x="6432550" y="3722688"/>
          <p14:tracePt t="61195" x="6438900" y="3717925"/>
          <p14:tracePt t="61203" x="6464300" y="3690938"/>
          <p14:tracePt t="61218" x="6475413" y="3681413"/>
          <p14:tracePt t="61220" x="6500813" y="3675063"/>
          <p14:tracePt t="61234" x="6516688" y="3654425"/>
          <p14:tracePt t="61252" x="6527800" y="3649663"/>
          <p14:tracePt t="61274" x="6527800" y="3638550"/>
          <p14:tracePt t="61450" x="6527800" y="3659188"/>
          <p14:tracePt t="61458" x="6527800" y="3686175"/>
          <p14:tracePt t="61468" x="6527800" y="3717925"/>
          <p14:tracePt t="61485" x="6511925" y="3795713"/>
          <p14:tracePt t="61501" x="6491288" y="3895725"/>
          <p14:tracePt t="61519" x="6491288" y="3911600"/>
          <p14:tracePt t="61899" x="6491288" y="3916363"/>
          <p14:tracePt t="61930" x="6491288" y="3927475"/>
          <p14:tracePt t="61937" x="6491288" y="3932238"/>
          <p14:tracePt t="62010" x="6496050" y="3932238"/>
          <p14:tracePt t="62282" x="6507163" y="3943350"/>
          <p14:tracePt t="62299" x="6507163" y="3948113"/>
          <p14:tracePt t="62305" x="6507163" y="3952875"/>
          <p14:tracePt t="62322" x="6507163" y="3963988"/>
          <p14:tracePt t="62603" x="6523038" y="3959225"/>
          <p14:tracePt t="62609" x="6523038" y="3943350"/>
          <p14:tracePt t="62626" x="6527800" y="3937000"/>
          <p14:tracePt t="62636" x="6543675" y="3927475"/>
          <p14:tracePt t="62666" x="6553200" y="3921125"/>
          <p14:tracePt t="62682" x="6569075" y="3906838"/>
          <p14:tracePt t="62689" x="6580188" y="3895725"/>
          <p14:tracePt t="62702" x="6584950" y="3895725"/>
          <p14:tracePt t="62720" x="6611938" y="3890963"/>
          <p14:tracePt t="62737" x="6616700" y="3879850"/>
          <p14:tracePt t="63314" x="6621463" y="3875088"/>
          <p14:tracePt t="63338" x="6632575" y="3863975"/>
          <p14:tracePt t="63371" x="6711950" y="3859213"/>
          <p14:tracePt t="63387" x="6753225" y="3859213"/>
          <p14:tracePt t="63404" x="6878638" y="3884613"/>
          <p14:tracePt t="63421" x="7046913" y="3937000"/>
          <p14:tracePt t="63438" x="7119938" y="3959225"/>
          <p14:tracePt t="63454" x="7256463" y="4005263"/>
          <p14:tracePt t="63471" x="7356475" y="4037013"/>
          <p14:tracePt t="63488" x="7402513" y="4057650"/>
          <p14:tracePt t="63489" x="7413625" y="4064000"/>
          <p14:tracePt t="63505" x="7434263" y="4089400"/>
          <p14:tracePt t="63521" x="7445375" y="4094163"/>
          <p14:tracePt t="63540" x="7445375" y="4110038"/>
          <p14:tracePt t="63555" x="7450138" y="4116388"/>
          <p14:tracePt t="63571" x="7466013" y="4141788"/>
          <p14:tracePt t="63589" x="7466013" y="4152900"/>
          <p14:tracePt t="63604" x="7466013" y="4162425"/>
          <p14:tracePt t="63622" x="7477125" y="4173538"/>
          <p14:tracePt t="63637" x="7493000" y="4210050"/>
          <p14:tracePt t="63655" x="7518400" y="4246563"/>
          <p14:tracePt t="63671" x="7570788" y="4283075"/>
          <p14:tracePt t="63690" x="7629525" y="4346575"/>
          <p14:tracePt t="63691" x="7670800" y="4351338"/>
          <p14:tracePt t="63705" x="7696200" y="4371975"/>
          <p14:tracePt t="63722" x="7718425" y="4394200"/>
          <p14:tracePt t="63724" x="7759700" y="4403725"/>
          <p14:tracePt t="63740" x="7764463" y="4403725"/>
          <p14:tracePt t="63755" x="7775575" y="4410075"/>
          <p14:tracePt t="63842" x="7775575" y="4425950"/>
          <p14:tracePt t="63859" x="7775575" y="4435475"/>
          <p14:tracePt t="63867" x="7754938" y="4451350"/>
          <p14:tracePt t="63873" x="7712075" y="4451350"/>
          <p14:tracePt t="63888" x="7643813" y="4462463"/>
          <p14:tracePt t="63906" x="7554913" y="4462463"/>
          <p14:tracePt t="63921" x="7518400" y="4462463"/>
          <p14:tracePt t="63939" x="7418388" y="4462463"/>
          <p14:tracePt t="63955" x="7235825" y="4503738"/>
          <p14:tracePt t="63972" x="7135813" y="4514850"/>
          <p14:tracePt t="63989" x="7099300" y="4524375"/>
          <p14:tracePt t="64005" x="7042150" y="4540250"/>
          <p14:tracePt t="64021" x="6983413" y="4567238"/>
          <p14:tracePt t="64039" x="6905625" y="4598988"/>
          <p14:tracePt t="64055" x="6858000" y="4619625"/>
          <p14:tracePt t="64071" x="6773863" y="4640263"/>
          <p14:tracePt t="64089" x="6748463" y="4645025"/>
          <p14:tracePt t="64090" x="6711950" y="4645025"/>
          <p14:tracePt t="64106" x="6684963" y="4656138"/>
          <p14:tracePt t="64122" x="6669088" y="4665663"/>
          <p14:tracePt t="64139" x="6605588" y="4676775"/>
          <p14:tracePt t="64155" x="6548438" y="4687888"/>
          <p14:tracePt t="64172" x="6491288" y="4687888"/>
          <p14:tracePt t="64189" x="6423025" y="4687888"/>
          <p14:tracePt t="64206" x="6343650" y="4687888"/>
          <p14:tracePt t="64222" x="6291263" y="4687888"/>
          <p14:tracePt t="64239" x="6245225" y="4687888"/>
          <p14:tracePt t="64256" x="6238875" y="4687888"/>
          <p14:tracePt t="64282" x="6213475" y="4687888"/>
          <p14:tracePt t="64299" x="6192838" y="4681538"/>
          <p14:tracePt t="64306" x="6165850" y="4681538"/>
          <p14:tracePt t="64322" x="6149975" y="4681538"/>
          <p14:tracePt t="64339" x="5992813" y="4681538"/>
          <p14:tracePt t="64356" x="5861050" y="4681538"/>
          <p14:tracePt t="64373" x="5783263" y="4681538"/>
          <p14:tracePt t="64389" x="5678488" y="4681538"/>
          <p14:tracePt t="64406" x="5573713" y="4681538"/>
          <p14:tracePt t="64422" x="5462588" y="4681538"/>
          <p14:tracePt t="64440" x="5405438" y="4681538"/>
          <p14:tracePt t="64457" x="5337175" y="4687888"/>
          <p14:tracePt t="64458" x="5305425" y="4708525"/>
          <p14:tracePt t="64472" x="5289550" y="4708525"/>
          <p14:tracePt t="64490" x="5253038" y="4733925"/>
          <p14:tracePt t="64491" x="5248275" y="4740275"/>
          <p14:tracePt t="64507" x="5222875" y="4749800"/>
          <p14:tracePt t="64507" x="5164138" y="4781550"/>
          <p14:tracePt t="64522" x="5080000" y="4813300"/>
          <p14:tracePt t="64539" x="5002213" y="4860925"/>
          <p14:tracePt t="64556" x="4902200" y="4918075"/>
          <p14:tracePt t="64573" x="4797425" y="4959350"/>
          <p14:tracePt t="64589" x="4713288" y="5018088"/>
          <p14:tracePt t="64606" x="4624388" y="5059363"/>
          <p14:tracePt t="64623" x="4419600" y="5138738"/>
          <p14:tracePt t="64640" x="4184650" y="5237163"/>
          <p14:tracePt t="64641" x="4089400" y="5280025"/>
          <p14:tracePt t="64657" x="4027488" y="5316538"/>
          <p14:tracePt t="64658" x="3900488" y="5373688"/>
          <p14:tracePt t="64674" x="3806825" y="5426075"/>
          <p14:tracePt t="64675" x="3659188" y="5468938"/>
          <p14:tracePt t="64691" x="3486150" y="5573713"/>
          <p14:tracePt t="64707" x="3397250" y="5630863"/>
          <p14:tracePt t="64723" x="3214688" y="5694363"/>
          <p14:tracePt t="64740" x="3062288" y="5746750"/>
          <p14:tracePt t="64757" x="2909888" y="5799138"/>
          <p14:tracePt t="64774" x="2768600" y="5808663"/>
          <p14:tracePt t="64790" x="2652713" y="5819775"/>
          <p14:tracePt t="64807" x="2479675" y="5819775"/>
          <p14:tracePt t="64823" x="2406650" y="5819775"/>
          <p14:tracePt t="64840" x="2317750" y="5815013"/>
          <p14:tracePt t="64857" x="2274888" y="5815013"/>
          <p14:tracePt t="64858" x="2217738" y="5815013"/>
          <p14:tracePt t="64874" x="2212975" y="5815013"/>
          <p14:tracePt t="64875" x="2165350" y="5815013"/>
          <p14:tracePt t="64890" x="2149475" y="5815013"/>
          <p14:tracePt t="64908" x="2124075" y="5815013"/>
          <p14:tracePt t="65090" x="2144713" y="5815013"/>
          <p14:tracePt t="65098" x="2270125" y="5815013"/>
          <p14:tracePt t="65123" x="2673350" y="5756275"/>
          <p14:tracePt t="65139" x="2894013" y="5703888"/>
          <p14:tracePt t="65157" x="3019425" y="5657850"/>
          <p14:tracePt t="65173" x="3240088" y="5573713"/>
          <p14:tracePt t="65191" x="3465513" y="5484813"/>
          <p14:tracePt t="65207" x="3565525" y="5384800"/>
          <p14:tracePt t="65223" x="3759200" y="5154613"/>
          <p14:tracePt t="65241" x="4052888" y="4943475"/>
          <p14:tracePt t="65242" x="4178300" y="4891088"/>
          <p14:tracePt t="65258" x="4471988" y="4776788"/>
          <p14:tracePt t="65274" x="4545013" y="4733925"/>
          <p14:tracePt t="65275" x="4592638" y="4713288"/>
          <p14:tracePt t="65292" x="4592638" y="4708525"/>
          <p14:tracePt t="65394" x="4608513" y="4708525"/>
          <p14:tracePt t="65410" x="4660900" y="4708525"/>
          <p14:tracePt t="65418" x="4687888" y="4708525"/>
          <p14:tracePt t="65425" x="4756150" y="4713288"/>
          <p14:tracePt t="65441" x="4808538" y="4713288"/>
          <p14:tracePt t="65441" x="4929188" y="4713288"/>
          <p14:tracePt t="65458" x="5070475" y="4713288"/>
          <p14:tracePt t="65459" x="5211763" y="4713288"/>
          <p14:tracePt t="65476" x="5437188" y="4713288"/>
          <p14:tracePt t="65491" x="5626100" y="4713288"/>
          <p14:tracePt t="65492" x="5719763" y="4749800"/>
          <p14:tracePt t="65507" x="6003925" y="4781550"/>
          <p14:tracePt t="65524" x="6265863" y="4824413"/>
          <p14:tracePt t="65541" x="6386513" y="4845050"/>
          <p14:tracePt t="65558" x="6511925" y="4854575"/>
          <p14:tracePt t="65576" x="6600825" y="4854575"/>
          <p14:tracePt t="65592" x="6632575" y="4854575"/>
          <p14:tracePt t="65626" x="6637338" y="4865688"/>
          <p14:tracePt t="65634" x="6648450" y="4870450"/>
          <p14:tracePt t="65642" x="6664325" y="4886325"/>
          <p14:tracePt t="65658" x="6664325" y="4929188"/>
          <p14:tracePt t="65659" x="6696075" y="4986338"/>
          <p14:tracePt t="65674" x="6696075" y="5038725"/>
          <p14:tracePt t="65691" x="6753225" y="5275263"/>
          <p14:tracePt t="65707" x="6773863" y="5405438"/>
          <p14:tracePt t="65724" x="6846888" y="5530850"/>
          <p14:tracePt t="65741" x="6869113" y="5599113"/>
          <p14:tracePt t="65758" x="6899275" y="5667375"/>
          <p14:tracePt t="65774" x="6915150" y="5699125"/>
          <p14:tracePt t="65899" x="6915150" y="5703888"/>
          <p14:tracePt t="65907" x="6915150" y="5715000"/>
          <p14:tracePt t="65914" x="6926263" y="5719763"/>
          <p14:tracePt t="65955" x="6926263" y="5730875"/>
          <p14:tracePt t="65962" x="6926263" y="5746750"/>
          <p14:tracePt t="65974" x="6926263" y="5751513"/>
          <p14:tracePt t="65991" x="6926263" y="5756275"/>
          <p14:tracePt t="66009" x="6926263" y="5767388"/>
          <p14:tracePt t="66050" x="6926263" y="5783263"/>
          <p14:tracePt t="66059" x="6931025" y="5788025"/>
          <p14:tracePt t="66065" x="6931025" y="5799138"/>
          <p14:tracePt t="66074" x="6946900" y="5815013"/>
          <p14:tracePt t="66091" x="6967538" y="5846763"/>
          <p14:tracePt t="66116" x="6989763" y="5851525"/>
          <p14:tracePt t="66126" x="7015163" y="5861050"/>
          <p14:tracePt t="66142" x="7110413" y="5883275"/>
          <p14:tracePt t="66158" x="7208838" y="5903913"/>
          <p14:tracePt t="66175" x="7251700" y="5903913"/>
          <p14:tracePt t="66191" x="7308850" y="5903913"/>
          <p14:tracePt t="66208" x="7345363" y="5903913"/>
          <p14:tracePt t="66226" x="7361238" y="5903913"/>
          <p14:tracePt t="66227" x="7388225" y="5903913"/>
          <p14:tracePt t="66242" x="7397750" y="5903913"/>
          <p14:tracePt t="66243" x="7402513" y="5903913"/>
          <p14:tracePt t="66260" x="7408863" y="5903913"/>
          <p14:tracePt t="66275" x="7408863" y="5892800"/>
          <p14:tracePt t="66315" x="7429500" y="5888038"/>
          <p14:tracePt t="66330" x="7434263" y="5888038"/>
          <p14:tracePt t="66338" x="7445375" y="5876925"/>
          <p14:tracePt t="66907" x="7450138" y="5876925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Þrívíð hnitakerfi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CB70DE-E61F-4A4D-8992-B654E6227A5E}" type="slidenum">
              <a:rPr lang="is-IS" smtClean="0"/>
              <a:pPr>
                <a:defRPr/>
              </a:pPr>
              <a:t>34</a:t>
            </a:fld>
            <a:endParaRPr lang="is-IS"/>
          </a:p>
        </p:txBody>
      </p:sp>
      <p:pic>
        <p:nvPicPr>
          <p:cNvPr id="7" name="Picture 2" descr="Cartesian-coord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03688" y="1449388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4"/>
          <p:cNvSpPr txBox="1">
            <a:spLocks noChangeArrowheads="1"/>
          </p:cNvSpPr>
          <p:nvPr/>
        </p:nvSpPr>
        <p:spPr bwMode="auto">
          <a:xfrm>
            <a:off x="287338" y="1376363"/>
            <a:ext cx="3960812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is-IS" sz="2800">
                <a:solidFill>
                  <a:srgbClr val="00118A"/>
                </a:solidFill>
                <a:latin typeface="Calibri" pitchFamily="34" charset="0"/>
              </a:rPr>
              <a:t>Útlitið á jarðmiðjuhnitum punkts í ISN2016:</a:t>
            </a:r>
          </a:p>
          <a:p>
            <a:pPr marL="342900" indent="-342900"/>
            <a:r>
              <a:rPr lang="is-IS" sz="2800">
                <a:solidFill>
                  <a:srgbClr val="00118A"/>
                </a:solidFill>
              </a:rPr>
              <a:t>X	 2585369.938m</a:t>
            </a:r>
          </a:p>
          <a:p>
            <a:pPr marL="342900" indent="-342900"/>
            <a:r>
              <a:rPr lang="is-IS" sz="2800">
                <a:solidFill>
                  <a:srgbClr val="00118A"/>
                </a:solidFill>
              </a:rPr>
              <a:t>Y	-1044193.199m</a:t>
            </a:r>
          </a:p>
          <a:p>
            <a:pPr marL="342900" indent="-342900"/>
            <a:r>
              <a:rPr lang="is-IS" sz="2800">
                <a:solidFill>
                  <a:srgbClr val="00118A"/>
                </a:solidFill>
              </a:rPr>
              <a:t>Z	 5717263.159m</a:t>
            </a:r>
            <a:endParaRPr lang="is-IS" sz="2800">
              <a:solidFill>
                <a:srgbClr val="00118A"/>
              </a:solidFill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solidFill>
                  <a:srgbClr val="00118A"/>
                </a:solidFill>
                <a:latin typeface="Calibri" pitchFamily="34" charset="0"/>
              </a:rPr>
              <a:t>ISN punktur LM0082, Valhúsahæð á Seltjarnarnesi</a:t>
            </a:r>
          </a:p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endParaRPr lang="is-IS" sz="2000">
              <a:solidFill>
                <a:srgbClr val="00118A"/>
              </a:solidFill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Wingdings" pitchFamily="2" charset="2"/>
              <a:buNone/>
            </a:pPr>
            <a:r>
              <a:rPr lang="is-IS" sz="2000">
                <a:solidFill>
                  <a:srgbClr val="00118A"/>
                </a:solidFill>
                <a:latin typeface="Calibri" pitchFamily="34" charset="0"/>
              </a:rPr>
              <a:t>	Þetta útlit á hnitum gefur okkur ekki miklar upplýsingar um staðsetningu punktsins!</a:t>
            </a:r>
          </a:p>
        </p:txBody>
      </p:sp>
    </p:spTree>
    <p:extLst>
      <p:ext uri="{BB962C8B-B14F-4D97-AF65-F5344CB8AC3E}">
        <p14:creationId xmlns:p14="http://schemas.microsoft.com/office/powerpoint/2010/main" val="2714213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366"/>
    </mc:Choice>
    <mc:Fallback xmlns="">
      <p:transition spd="slow" advTm="423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  <p:extLst>
    <p:ext uri="{3A86A75C-4F4B-4683-9AE1-C65F6400EC91}">
      <p14:laserTraceLst xmlns:p14="http://schemas.microsoft.com/office/powerpoint/2010/main">
        <p14:tracePtLst>
          <p14:tracePt t="7580" x="7450138" y="5835650"/>
          <p14:tracePt t="7587" x="7402513" y="5772150"/>
          <p14:tracePt t="7612" x="7283450" y="5694363"/>
          <p14:tracePt t="7613" x="7283450" y="5688013"/>
          <p14:tracePt t="7629" x="7277100" y="5683250"/>
          <p14:tracePt t="7660" x="7251700" y="5662613"/>
          <p14:tracePt t="7667" x="7219950" y="5651500"/>
          <p14:tracePt t="7677" x="7192963" y="5626100"/>
          <p14:tracePt t="7695" x="7099300" y="5557838"/>
          <p14:tracePt t="7711" x="7042150" y="5453063"/>
          <p14:tracePt t="7728" x="6958013" y="5343525"/>
          <p14:tracePt t="7745" x="6831013" y="5243513"/>
          <p14:tracePt t="7761" x="6705600" y="5143500"/>
          <p14:tracePt t="7778" x="6616700" y="5086350"/>
          <p14:tracePt t="7779" x="6584950" y="5064125"/>
          <p14:tracePt t="7796" x="6564313" y="5043488"/>
          <p14:tracePt t="7812" x="6559550" y="5043488"/>
          <p14:tracePt t="7828" x="6527800" y="5022850"/>
          <p14:tracePt t="7845" x="6480175" y="5006975"/>
          <p14:tracePt t="7861" x="6448425" y="5006975"/>
          <p14:tracePt t="7878" x="6438900" y="5006975"/>
          <p14:tracePt t="7895" x="6407150" y="5006975"/>
          <p14:tracePt t="7912" x="6391275" y="5011738"/>
          <p14:tracePt t="7996" x="6386513" y="5022850"/>
          <p14:tracePt t="8124" x="6350000" y="5006975"/>
          <p14:tracePt t="8131" x="6318250" y="4981575"/>
          <p14:tracePt t="8146" x="6238875" y="4913313"/>
          <p14:tracePt t="8163" x="5967413" y="4845050"/>
          <p14:tracePt t="8179" x="5908675" y="4818063"/>
          <p14:tracePt t="8180" x="5903913" y="4813300"/>
          <p14:tracePt t="8196" x="5876925" y="4813300"/>
          <p14:tracePt t="8198" x="5867400" y="4813300"/>
          <p14:tracePt t="8212" x="5851525" y="4802188"/>
          <p14:tracePt t="8229" x="5815013" y="4786313"/>
          <p14:tracePt t="8245" x="5719763" y="4740275"/>
          <p14:tracePt t="8262" x="5614988" y="4687888"/>
          <p14:tracePt t="8279" x="5494338" y="4613275"/>
          <p14:tracePt t="8296" x="5337175" y="4508500"/>
          <p14:tracePt t="8312" x="5132388" y="4410075"/>
          <p14:tracePt t="8329" x="5006975" y="4310063"/>
          <p14:tracePt t="8331" x="4897438" y="4283075"/>
          <p14:tracePt t="8346" x="4818063" y="4246563"/>
          <p14:tracePt t="8364" x="4681538" y="4184650"/>
          <p14:tracePt t="8365" x="4640263" y="4162425"/>
          <p14:tracePt t="8379" x="4592638" y="4125913"/>
          <p14:tracePt t="8380" x="4556125" y="4116388"/>
          <p14:tracePt t="8396" x="4498975" y="4105275"/>
          <p14:tracePt t="8413" x="4398963" y="4084638"/>
          <p14:tracePt t="8414" x="4371975" y="4084638"/>
          <p14:tracePt t="8429" x="4262438" y="4073525"/>
          <p14:tracePt t="8445" x="4000500" y="4057650"/>
          <p14:tracePt t="8463" x="3806825" y="4048125"/>
          <p14:tracePt t="8479" x="3508375" y="4048125"/>
          <p14:tracePt t="8497" x="3381375" y="4048125"/>
          <p14:tracePt t="8513" x="3235325" y="4048125"/>
          <p14:tracePt t="8530" x="3103563" y="4064000"/>
          <p14:tracePt t="8531" x="3071813" y="4084638"/>
          <p14:tracePt t="8547" x="3041650" y="4094163"/>
          <p14:tracePt t="8563" x="3030538" y="4094163"/>
          <p14:tracePt t="8564" x="3025775" y="4100513"/>
          <p14:tracePt t="8781" x="2998788" y="4100513"/>
          <p14:tracePt t="8787" x="2930525" y="4100513"/>
          <p14:tracePt t="8830" x="2747963" y="4100513"/>
          <p14:tracePt t="8846" x="2673350" y="4100513"/>
          <p14:tracePt t="8863" x="2663825" y="4100513"/>
          <p14:tracePt t="8956" x="2636838" y="4100513"/>
          <p14:tracePt t="8964" x="2632075" y="4100513"/>
          <p14:tracePt t="8971" x="2574925" y="4100513"/>
          <p14:tracePt t="8980" x="2532063" y="4100513"/>
          <p14:tracePt t="8997" x="2470150" y="4100513"/>
          <p14:tracePt t="9013" x="2390775" y="4100513"/>
          <p14:tracePt t="9031" x="2343150" y="4094163"/>
          <p14:tracePt t="9047" x="2286000" y="4094163"/>
          <p14:tracePt t="9064" x="2265363" y="4079875"/>
          <p14:tracePt t="9081" x="2254250" y="4079875"/>
          <p14:tracePt t="10677" x="2249488" y="4079875"/>
          <p14:tracePt t="10683" x="2238375" y="4073525"/>
          <p14:tracePt t="10868" x="2249488" y="4073525"/>
          <p14:tracePt t="10875" x="2259013" y="4068763"/>
          <p14:tracePt t="10917" x="2301875" y="4041775"/>
          <p14:tracePt t="10932" x="2322513" y="4032250"/>
          <p14:tracePt t="10949" x="2338388" y="4032250"/>
          <p14:tracePt t="10966" x="2354263" y="4027488"/>
          <p14:tracePt t="10983" x="2386013" y="4027488"/>
          <p14:tracePt t="11000" x="2422525" y="4016375"/>
          <p14:tracePt t="11017" x="2438400" y="4005263"/>
          <p14:tracePt t="11033" x="2463800" y="3995738"/>
          <p14:tracePt t="11049" x="2470150" y="3989388"/>
          <p14:tracePt t="11068" x="2479675" y="3989388"/>
          <p14:tracePt t="11069" x="2495550" y="3989388"/>
          <p14:tracePt t="11086" x="2511425" y="3989388"/>
          <p14:tracePt t="11100" x="2552700" y="3989388"/>
          <p14:tracePt t="11118" x="2595563" y="3989388"/>
          <p14:tracePt t="11133" x="2643188" y="3989388"/>
          <p14:tracePt t="11149" x="2657475" y="3989388"/>
          <p14:tracePt t="11172" x="2684463" y="3989388"/>
          <p14:tracePt t="11183" x="2684463" y="3984625"/>
          <p14:tracePt t="11203" x="2695575" y="3984625"/>
          <p14:tracePt t="11216" x="2720975" y="3984625"/>
          <p14:tracePt t="11234" x="2763838" y="3984625"/>
          <p14:tracePt t="11250" x="2768600" y="3984625"/>
          <p14:tracePt t="11267" x="2778125" y="3984625"/>
          <p14:tracePt t="11268" x="2800350" y="3984625"/>
          <p14:tracePt t="11285" x="2809875" y="3984625"/>
          <p14:tracePt t="11302" x="2816225" y="3984625"/>
          <p14:tracePt t="11317" x="2830513" y="3984625"/>
          <p14:tracePt t="11334" x="2841625" y="3984625"/>
          <p14:tracePt t="11350" x="2846388" y="3984625"/>
          <p14:tracePt t="11388" x="2852738" y="3984625"/>
          <p14:tracePt t="11397" x="2873375" y="3984625"/>
          <p14:tracePt t="11403" x="2921000" y="3984625"/>
          <p14:tracePt t="11417" x="2941638" y="3984625"/>
          <p14:tracePt t="11434" x="3035300" y="4000500"/>
          <p14:tracePt t="11450" x="3119438" y="4000500"/>
          <p14:tracePt t="11451" x="3135313" y="4000500"/>
          <p14:tracePt t="11467" x="3219450" y="4000500"/>
          <p14:tracePt t="11468" x="3271838" y="4000500"/>
          <p14:tracePt t="11484" x="3340100" y="4000500"/>
          <p14:tracePt t="11500" x="3424238" y="4000500"/>
          <p14:tracePt t="11501" x="3476625" y="4000500"/>
          <p14:tracePt t="11516" x="3586163" y="4000500"/>
          <p14:tracePt t="11534" x="3665538" y="4000500"/>
          <p14:tracePt t="11550" x="3717925" y="4000500"/>
          <p14:tracePt t="11568" x="3738563" y="4011613"/>
          <p14:tracePt t="11584" x="3759200" y="4011613"/>
          <p14:tracePt t="11600" x="3806825" y="4011613"/>
          <p14:tracePt t="11617" x="3822700" y="4011613"/>
          <p14:tracePt t="11637" x="3859213" y="4011613"/>
          <p14:tracePt t="11660" x="3875088" y="4011613"/>
          <p14:tracePt t="11669" x="3895725" y="4016375"/>
          <p14:tracePt t="11684" x="3900488" y="4016375"/>
          <p14:tracePt t="11685" x="3916363" y="4016375"/>
          <p14:tracePt t="11700" x="3943350" y="4027488"/>
          <p14:tracePt t="11718" x="3959225" y="4027488"/>
          <p14:tracePt t="11734" x="3963988" y="4027488"/>
          <p14:tracePt t="11751" x="3973513" y="4027488"/>
          <p14:tracePt t="11812" x="3979863" y="4027488"/>
          <p14:tracePt t="11819" x="3995738" y="4027488"/>
          <p14:tracePt t="11834" x="4011613" y="4027488"/>
          <p14:tracePt t="11851" x="4041775" y="4027488"/>
          <p14:tracePt t="11868" x="4048125" y="4027488"/>
          <p14:tracePt t="11972" x="4064000" y="4037013"/>
          <p14:tracePt t="11988" x="4064000" y="4052888"/>
          <p14:tracePt t="11997" x="4073525" y="4068763"/>
          <p14:tracePt t="12003" x="4073525" y="4084638"/>
          <p14:tracePt t="12017" x="4094163" y="4105275"/>
          <p14:tracePt t="12036" x="4094163" y="4141788"/>
          <p14:tracePt t="12051" x="4094163" y="4146550"/>
          <p14:tracePt t="12067" x="4089400" y="4184650"/>
          <p14:tracePt t="12092" x="4079875" y="4200525"/>
          <p14:tracePt t="12101" x="4079875" y="4214813"/>
          <p14:tracePt t="12118" x="4068763" y="4237038"/>
          <p14:tracePt t="12134" x="4041775" y="4283075"/>
          <p14:tracePt t="12152" x="4000500" y="4305300"/>
          <p14:tracePt t="12168" x="3973513" y="4341813"/>
          <p14:tracePt t="12185" x="3943350" y="4378325"/>
          <p14:tracePt t="12201" x="3900488" y="4410075"/>
          <p14:tracePt t="12219" x="3838575" y="4440238"/>
          <p14:tracePt t="12219" x="3811588" y="4462463"/>
          <p14:tracePt t="12235" x="3790950" y="4483100"/>
          <p14:tracePt t="12236" x="3759200" y="4508500"/>
          <p14:tracePt t="12252" x="3722688" y="4508500"/>
          <p14:tracePt t="12253" x="3670300" y="4519613"/>
          <p14:tracePt t="12268" x="3638550" y="4530725"/>
          <p14:tracePt t="12269" x="3586163" y="4551363"/>
          <p14:tracePt t="12285" x="3413125" y="4619625"/>
          <p14:tracePt t="12301" x="3324225" y="4629150"/>
          <p14:tracePt t="12318" x="3276600" y="4629150"/>
          <p14:tracePt t="12335" x="3198813" y="4624388"/>
          <p14:tracePt t="12352" x="3051175" y="4608513"/>
          <p14:tracePt t="12369" x="2894013" y="4608513"/>
          <p14:tracePt t="12386" x="2768600" y="4608513"/>
          <p14:tracePt t="12387" x="2716213" y="4608513"/>
          <p14:tracePt t="12401" x="2657475" y="4608513"/>
          <p14:tracePt t="12419" x="2527300" y="4608513"/>
          <p14:tracePt t="12436" x="2495550" y="4608513"/>
          <p14:tracePt t="12451" x="2447925" y="4608513"/>
          <p14:tracePt t="12468" x="2379663" y="4598988"/>
          <p14:tracePt t="12469" x="2338388" y="4598988"/>
          <p14:tracePt t="12485" x="2274888" y="4598988"/>
          <p14:tracePt t="12501" x="2228850" y="4598988"/>
          <p14:tracePt t="12518" x="2192338" y="4598988"/>
          <p14:tracePt t="12536" x="2160588" y="4598988"/>
          <p14:tracePt t="12553" x="2144713" y="4598988"/>
          <p14:tracePt t="12569" x="2117725" y="4598988"/>
          <p14:tracePt t="12598" x="2112963" y="4598988"/>
          <p14:tracePt t="19637" x="2117725" y="4619625"/>
          <p14:tracePt t="19645" x="2228850" y="4672013"/>
          <p14:tracePt t="19652" x="2322513" y="4708525"/>
          <p14:tracePt t="19662" x="2432050" y="4749800"/>
          <p14:tracePt t="19679" x="2547938" y="4776788"/>
          <p14:tracePt t="19696" x="2563813" y="4776788"/>
          <p14:tracePt t="19713" x="2579688" y="4792663"/>
          <p14:tracePt t="19729" x="2605088" y="4802188"/>
          <p14:tracePt t="19746" x="2668588" y="4802188"/>
          <p14:tracePt t="19762" x="2747963" y="4802188"/>
          <p14:tracePt t="19763" x="2800350" y="4802188"/>
          <p14:tracePt t="19779" x="2852738" y="4802188"/>
          <p14:tracePt t="19781" x="3009900" y="4818063"/>
          <p14:tracePt t="19795" x="3135313" y="4829175"/>
          <p14:tracePt t="19796" x="3260725" y="4870450"/>
          <p14:tracePt t="19812" x="3402013" y="4886325"/>
          <p14:tracePt t="19813" x="3529013" y="4929188"/>
          <p14:tracePt t="19828" x="3921125" y="5006975"/>
          <p14:tracePt t="19846" x="4289425" y="5116513"/>
          <p14:tracePt t="19862" x="4635500" y="5222875"/>
          <p14:tracePt t="19880" x="4760913" y="5321300"/>
          <p14:tracePt t="19896" x="4776788" y="5332413"/>
          <p14:tracePt t="19913" x="4797425" y="5337175"/>
          <p14:tracePt t="20765" x="4802188" y="5348288"/>
          <p14:tracePt t="20772" x="4818063" y="5348288"/>
          <p14:tracePt t="20788" x="4870450" y="5348288"/>
          <p14:tracePt t="20797" x="4913313" y="5343525"/>
          <p14:tracePt t="20814" x="5027613" y="5321300"/>
          <p14:tracePt t="20831" x="5216525" y="5321300"/>
          <p14:tracePt t="20847" x="5364163" y="5311775"/>
          <p14:tracePt t="20864" x="5573713" y="5311775"/>
          <p14:tracePt t="20880" x="5819775" y="5295900"/>
          <p14:tracePt t="20897" x="5956300" y="5248275"/>
          <p14:tracePt t="20914" x="6145213" y="5170488"/>
          <p14:tracePt t="20915" x="6197600" y="5159375"/>
          <p14:tracePt t="20931" x="6238875" y="5148263"/>
          <p14:tracePt t="20932" x="6270625" y="5138738"/>
          <p14:tracePt t="20948" x="6323013" y="5116513"/>
          <p14:tracePt t="20948" x="6354763" y="5106988"/>
          <p14:tracePt t="20964" x="6380163" y="5095875"/>
          <p14:tracePt t="20988" x="6391275" y="5091113"/>
          <p14:tracePt t="21068" x="6391275" y="5102225"/>
          <p14:tracePt t="21076" x="6407150" y="5111750"/>
          <p14:tracePt t="21083" x="6432550" y="5116513"/>
          <p14:tracePt t="21098" x="6464300" y="5127625"/>
          <p14:tracePt t="21115" x="6643688" y="5195888"/>
          <p14:tracePt t="21132" x="6737350" y="5237163"/>
          <p14:tracePt t="21132" x="6878638" y="5248275"/>
          <p14:tracePt t="21147" x="6973888" y="5289550"/>
          <p14:tracePt t="21149" x="7062788" y="5305425"/>
          <p14:tracePt t="21165" x="7099300" y="5305425"/>
          <p14:tracePt t="21166" x="7183438" y="5316538"/>
          <p14:tracePt t="21180" x="7304088" y="5353050"/>
          <p14:tracePt t="21199" x="7335838" y="5373688"/>
          <p14:tracePt t="21214" x="7361238" y="5384800"/>
          <p14:tracePt t="21261" x="7372350" y="5384800"/>
          <p14:tracePt t="21877" x="7329488" y="5384800"/>
          <p14:tracePt t="21883" x="7277100" y="5384800"/>
          <p14:tracePt t="21900" x="7156450" y="5343525"/>
          <p14:tracePt t="21916" x="7099300" y="5316538"/>
          <p14:tracePt t="21917" x="7042150" y="5295900"/>
          <p14:tracePt t="21933" x="6962775" y="5268913"/>
          <p14:tracePt t="21934" x="6884988" y="5232400"/>
          <p14:tracePt t="21949" x="6764338" y="5170488"/>
          <p14:tracePt t="21965" x="6632575" y="5132388"/>
          <p14:tracePt t="21983" x="6591300" y="5106988"/>
          <p14:tracePt t="22000" x="6507163" y="5086350"/>
          <p14:tracePt t="22016" x="6402388" y="5027613"/>
          <p14:tracePt t="22033" x="6249988" y="4975225"/>
          <p14:tracePt t="22049" x="6065838" y="4913313"/>
          <p14:tracePt t="22066" x="5846763" y="4829175"/>
          <p14:tracePt t="22067" x="5699125" y="4772025"/>
          <p14:tracePt t="22082" x="5621338" y="4718050"/>
          <p14:tracePt t="22100" x="5232400" y="4519613"/>
          <p14:tracePt t="22116" x="5154613" y="4483100"/>
          <p14:tracePt t="22117" x="5027613" y="4425950"/>
          <p14:tracePt t="22132" x="4949825" y="4383088"/>
          <p14:tracePt t="22134" x="4870450" y="4346575"/>
          <p14:tracePt t="22149" x="4749800" y="4283075"/>
          <p14:tracePt t="22166" x="4692650" y="4210050"/>
          <p14:tracePt t="22182" x="4576763" y="4152900"/>
          <p14:tracePt t="22199" x="4471988" y="4084638"/>
          <p14:tracePt t="22216" x="4394200" y="4027488"/>
          <p14:tracePt t="22233" x="4289425" y="3943350"/>
          <p14:tracePt t="22250" x="4210050" y="3879850"/>
          <p14:tracePt t="22267" x="4116388" y="3795713"/>
          <p14:tracePt t="22269" x="3973513" y="3722688"/>
          <p14:tracePt t="22284" x="3895725" y="3670300"/>
          <p14:tracePt t="22285" x="3779838" y="3586163"/>
          <p14:tracePt t="22300" x="3722688" y="3544888"/>
          <p14:tracePt t="22317" x="3711575" y="3544888"/>
          <p14:tracePt t="22318" x="3686175" y="3517900"/>
          <p14:tracePt t="22333" x="3590925" y="3465513"/>
          <p14:tracePt t="22334" x="3508375" y="3335338"/>
          <p14:tracePt t="22349" x="3328988" y="3182938"/>
          <p14:tracePt t="22366" x="3203575" y="3082925"/>
          <p14:tracePt t="22383" x="3135313" y="3019425"/>
          <p14:tracePt t="22401" x="3098800" y="2973388"/>
          <p14:tracePt t="22416" x="3082925" y="2957513"/>
          <p14:tracePt t="22844" x="3082925" y="2921000"/>
          <p14:tracePt t="22851" x="3082925" y="2884488"/>
          <p14:tracePt t="22868" x="3082925" y="2846388"/>
          <p14:tracePt t="22884" x="3082925" y="2830513"/>
          <p14:tracePt t="22885" x="3082925" y="2825750"/>
          <p14:tracePt t="22908" x="3067050" y="2809875"/>
          <p14:tracePt t="22917" x="3067050" y="2800350"/>
          <p14:tracePt t="22933" x="3078163" y="2794000"/>
          <p14:tracePt t="22950" x="3078163" y="2784475"/>
          <p14:tracePt t="22967" x="3082925" y="2784475"/>
          <p14:tracePt t="22997" x="3087688" y="2784475"/>
          <p14:tracePt t="23014" x="3098800" y="2784475"/>
          <p14:tracePt t="23028" x="3114675" y="2784475"/>
          <p14:tracePt t="23173" x="3119438" y="2789238"/>
          <p14:tracePt t="23180" x="3151188" y="2846388"/>
          <p14:tracePt t="23187" x="3162300" y="2921000"/>
          <p14:tracePt t="23200" x="3176588" y="2994025"/>
          <p14:tracePt t="23218" x="3203575" y="3176588"/>
          <p14:tracePt t="23234" x="3214688" y="3303588"/>
          <p14:tracePt t="23236" x="3224213" y="3376613"/>
          <p14:tracePt t="23252" x="3235325" y="3433763"/>
          <p14:tracePt t="23253" x="3260725" y="3529013"/>
          <p14:tracePt t="23268" x="3260725" y="3581400"/>
          <p14:tracePt t="23269" x="3260725" y="3649663"/>
          <p14:tracePt t="23284" x="3276600" y="3706813"/>
          <p14:tracePt t="23285" x="3287713" y="3748088"/>
          <p14:tracePt t="23301" x="3324225" y="3879850"/>
          <p14:tracePt t="23317" x="3355975" y="3979863"/>
          <p14:tracePt t="23334" x="3371850" y="3995738"/>
          <p14:tracePt t="23351" x="3460750" y="4146550"/>
          <p14:tracePt t="23368" x="3597275" y="4341813"/>
          <p14:tracePt t="23384" x="3733800" y="4519613"/>
          <p14:tracePt t="23401" x="3916363" y="4729163"/>
          <p14:tracePt t="23418" x="3995738" y="4845050"/>
          <p14:tracePt t="23434" x="4125913" y="4975225"/>
          <p14:tracePt t="23452" x="4241800" y="5116513"/>
          <p14:tracePt t="23453" x="4262438" y="5164138"/>
          <p14:tracePt t="23468" x="4325938" y="5211763"/>
          <p14:tracePt t="23469" x="4394200" y="5280025"/>
          <p14:tracePt t="23486" x="4483100" y="5357813"/>
          <p14:tracePt t="23501" x="4545013" y="5421313"/>
          <p14:tracePt t="23518" x="4576763" y="5468938"/>
          <p14:tracePt t="23535" x="4576763" y="5484813"/>
          <p14:tracePt t="23552" x="4583113" y="5494338"/>
          <p14:tracePt t="23597" x="4583113" y="5500688"/>
          <p14:tracePt t="23613" x="4576763" y="5500688"/>
          <p14:tracePt t="23628" x="4567238" y="5510213"/>
          <p14:tracePt t="23636" x="4567238" y="5514975"/>
          <p14:tracePt t="23652" x="4540250" y="5514975"/>
          <p14:tracePt t="23653" x="4535488" y="5530850"/>
          <p14:tracePt t="23668" x="4524375" y="5541963"/>
          <p14:tracePt t="23685" x="4487863" y="5557838"/>
          <p14:tracePt t="23686" x="4471988" y="5578475"/>
          <p14:tracePt t="23702" x="4414838" y="5594350"/>
          <p14:tracePt t="23719" x="4325938" y="5651500"/>
          <p14:tracePt t="23735" x="4214813" y="5703888"/>
          <p14:tracePt t="23752" x="4141788" y="5746750"/>
          <p14:tracePt t="23769" x="4068763" y="5772150"/>
          <p14:tracePt t="23785" x="4032250" y="5799138"/>
          <p14:tracePt t="23802" x="4000500" y="5803900"/>
          <p14:tracePt t="23803" x="3995738" y="5803900"/>
          <p14:tracePt t="23819" x="3973513" y="5815013"/>
          <p14:tracePt t="23820" x="3948113" y="5815013"/>
          <p14:tracePt t="23835" x="3943350" y="5815013"/>
          <p14:tracePt t="23860" x="3906838" y="5824538"/>
          <p14:tracePt t="23869" x="3890963" y="5830888"/>
          <p14:tracePt t="23884" x="3843338" y="5840413"/>
          <p14:tracePt t="23902" x="3775075" y="5840413"/>
          <p14:tracePt t="23919" x="3706813" y="5840413"/>
          <p14:tracePt t="23935" x="3613150" y="5840413"/>
          <p14:tracePt t="23952" x="3549650" y="5840413"/>
          <p14:tracePt t="23968" x="3513138" y="5840413"/>
          <p14:tracePt t="23988" x="3502025" y="5840413"/>
          <p14:tracePt t="24020" x="3481388" y="5840413"/>
          <p14:tracePt t="24028" x="3449638" y="5840413"/>
          <p14:tracePt t="24036" x="3413125" y="5840413"/>
          <p14:tracePt t="24052" x="3392488" y="5840413"/>
          <p14:tracePt t="24053" x="3376613" y="5840413"/>
          <p14:tracePt t="24069" x="3344863" y="5840413"/>
          <p14:tracePt t="24085" x="3244850" y="5835650"/>
          <p14:tracePt t="24102" x="3146425" y="5803900"/>
          <p14:tracePt t="24119" x="3014663" y="5767388"/>
          <p14:tracePt t="24136" x="2921000" y="5694363"/>
          <p14:tracePt t="24152" x="2852738" y="5688013"/>
          <p14:tracePt t="24169" x="2794000" y="5657850"/>
          <p14:tracePt t="24188" x="2789238" y="5651500"/>
          <p14:tracePt t="24203" x="2763838" y="5641975"/>
          <p14:tracePt t="24219" x="2732088" y="5630863"/>
          <p14:tracePt t="24237" x="2716213" y="5621338"/>
          <p14:tracePt t="24254" x="2700338" y="5614988"/>
          <p14:tracePt t="24276" x="2657475" y="5594350"/>
          <p14:tracePt t="24286" x="2636838" y="5594350"/>
          <p14:tracePt t="24302" x="2563813" y="5553075"/>
          <p14:tracePt t="24319" x="2427288" y="5421313"/>
          <p14:tracePt t="24336" x="2301875" y="5337175"/>
          <p14:tracePt t="24353" x="2233613" y="5237163"/>
          <p14:tracePt t="24370" x="2128838" y="5132388"/>
          <p14:tracePt t="24388" x="2008188" y="5033963"/>
          <p14:tracePt t="24403" x="1960563" y="4986338"/>
          <p14:tracePt t="24404" x="1960563" y="4970463"/>
          <p14:tracePt t="24420" x="1939925" y="4938713"/>
          <p14:tracePt t="24420" x="1919288" y="4922838"/>
          <p14:tracePt t="24436" x="1914525" y="4913313"/>
          <p14:tracePt t="24437" x="1898650" y="4897438"/>
          <p14:tracePt t="24452" x="1887538" y="4854575"/>
          <p14:tracePt t="24453" x="1866900" y="4838700"/>
          <p14:tracePt t="24469" x="1855788" y="4745038"/>
          <p14:tracePt t="24486" x="1851025" y="4660900"/>
          <p14:tracePt t="24502" x="1814513" y="4592638"/>
          <p14:tracePt t="24519" x="1793875" y="4551363"/>
          <p14:tracePt t="24536" x="1771650" y="4478338"/>
          <p14:tracePt t="24553" x="1766888" y="4435475"/>
          <p14:tracePt t="24570" x="1746250" y="4367213"/>
          <p14:tracePt t="24587" x="1735138" y="4298950"/>
          <p14:tracePt t="24588" x="1735138" y="4283075"/>
          <p14:tracePt t="24603" x="1735138" y="4241800"/>
          <p14:tracePt t="24604" x="1719263" y="4225925"/>
          <p14:tracePt t="24620" x="1719263" y="4173538"/>
          <p14:tracePt t="24621" x="1709738" y="4132263"/>
          <p14:tracePt t="24637" x="1698625" y="4073525"/>
          <p14:tracePt t="24638" x="1673225" y="4000500"/>
          <p14:tracePt t="24652" x="1641475" y="3916363"/>
          <p14:tracePt t="24670" x="1614488" y="3884613"/>
          <p14:tracePt t="24687" x="1598613" y="3848100"/>
          <p14:tracePt t="24703" x="1589088" y="3832225"/>
          <p14:tracePt t="24720" x="1562100" y="3795713"/>
          <p14:tracePt t="24736" x="1562100" y="3790950"/>
          <p14:tracePt t="24754" x="1557338" y="3786188"/>
          <p14:tracePt t="24845" x="1546225" y="3775075"/>
          <p14:tracePt t="24854" x="1530350" y="3775075"/>
          <p14:tracePt t="24859" x="1504950" y="3763963"/>
          <p14:tracePt t="24869" x="1484313" y="3748088"/>
          <p14:tracePt t="24893" x="1477963" y="3748088"/>
          <p14:tracePt t="24948" x="1477963" y="3738563"/>
          <p14:tracePt t="24965" x="1477963" y="3733800"/>
          <p14:tracePt t="24997" x="1477963" y="3717925"/>
          <p14:tracePt t="25004" x="1477963" y="3702050"/>
          <p14:tracePt t="25022" x="1477963" y="3670300"/>
          <p14:tracePt t="25038" x="1477963" y="3665538"/>
          <p14:tracePt t="25044" x="1477963" y="3654425"/>
          <p14:tracePt t="25053" x="1477963" y="3633788"/>
          <p14:tracePt t="25070" x="1520825" y="3602038"/>
          <p14:tracePt t="25087" x="1525588" y="3597275"/>
          <p14:tracePt t="25108" x="1541463" y="3570288"/>
          <p14:tracePt t="25120" x="1552575" y="3529013"/>
          <p14:tracePt t="25137" x="1598613" y="3476625"/>
          <p14:tracePt t="25154" x="1641475" y="3417888"/>
          <p14:tracePt t="25155" x="1662113" y="3355975"/>
          <p14:tracePt t="25171" x="1662113" y="3319463"/>
          <p14:tracePt t="25172" x="1698625" y="3260725"/>
          <p14:tracePt t="25188" x="1719263" y="3192463"/>
          <p14:tracePt t="25204" x="1719263" y="3167063"/>
          <p14:tracePt t="25205" x="1719263" y="3124200"/>
          <p14:tracePt t="25220" x="1735138" y="3094038"/>
          <p14:tracePt t="25221" x="1746250" y="3078163"/>
          <p14:tracePt t="25237" x="1755775" y="3030538"/>
          <p14:tracePt t="25254" x="1782763" y="2994025"/>
          <p14:tracePt t="25270" x="1808163" y="2957513"/>
          <p14:tracePt t="25288" x="1839913" y="2921000"/>
          <p14:tracePt t="25304" x="1951038" y="2857500"/>
          <p14:tracePt t="25320" x="2117725" y="2794000"/>
          <p14:tracePt t="25337" x="2274888" y="2732088"/>
          <p14:tracePt t="25354" x="2343150" y="2720975"/>
          <p14:tracePt t="25370" x="2432050" y="2684463"/>
          <p14:tracePt t="25387" x="2463800" y="2684463"/>
          <p14:tracePt t="25405" x="2474913" y="2684463"/>
          <p14:tracePt t="25420" x="2500313" y="2684463"/>
          <p14:tracePt t="25421" x="2516188" y="2684463"/>
          <p14:tracePt t="25437" x="2563813" y="2695575"/>
          <p14:tracePt t="25454" x="2663825" y="2725738"/>
          <p14:tracePt t="25471" x="2732088" y="2768600"/>
          <p14:tracePt t="25487" x="2836863" y="2825750"/>
          <p14:tracePt t="25504" x="2936875" y="2868613"/>
          <p14:tracePt t="25521" x="3003550" y="2898775"/>
          <p14:tracePt t="25539" x="3030538" y="2905125"/>
          <p14:tracePt t="25555" x="3035300" y="2914650"/>
          <p14:tracePt t="25572" x="3041650" y="2921000"/>
          <p14:tracePt t="25573" x="3041650" y="2930525"/>
          <p14:tracePt t="25588" x="3051175" y="2946400"/>
          <p14:tracePt t="25589" x="3071813" y="2962275"/>
          <p14:tracePt t="25605" x="3078163" y="2982913"/>
          <p14:tracePt t="25606" x="3087688" y="3019425"/>
          <p14:tracePt t="25621" x="3130550" y="3094038"/>
          <p14:tracePt t="25637" x="3171825" y="3167063"/>
          <p14:tracePt t="25654" x="3182938" y="3244850"/>
          <p14:tracePt t="25672" x="3192463" y="3324225"/>
          <p14:tracePt t="25688" x="3203575" y="3402013"/>
          <p14:tracePt t="25705" x="3224213" y="3492500"/>
          <p14:tracePt t="25721" x="3224213" y="3544888"/>
          <p14:tracePt t="25738" x="3224213" y="3590925"/>
          <p14:tracePt t="25755" x="3214688" y="3633788"/>
          <p14:tracePt t="25772" x="3214688" y="3638550"/>
          <p14:tracePt t="25773" x="3203575" y="3665538"/>
          <p14:tracePt t="25788" x="3198813" y="3675063"/>
          <p14:tracePt t="25805" x="3171825" y="3695700"/>
          <p14:tracePt t="25806" x="3140075" y="3727450"/>
          <p14:tracePt t="25821" x="3103563" y="3775075"/>
          <p14:tracePt t="25839" x="3067050" y="3800475"/>
          <p14:tracePt t="25855" x="2973388" y="3868738"/>
          <p14:tracePt t="25872" x="2921000" y="3916363"/>
          <p14:tracePt t="25888" x="2878138" y="3932238"/>
          <p14:tracePt t="25905" x="2836863" y="3932238"/>
          <p14:tracePt t="25921" x="2778125" y="3943350"/>
          <p14:tracePt t="25939" x="2711450" y="3943350"/>
          <p14:tracePt t="25940" x="2684463" y="3943350"/>
          <p14:tracePt t="25955" x="2668588" y="3943350"/>
          <p14:tracePt t="25956" x="2647950" y="3943350"/>
          <p14:tracePt t="25971" x="2595563" y="3943350"/>
          <p14:tracePt t="25972" x="2527300" y="3943350"/>
          <p14:tracePt t="25988" x="2500313" y="3943350"/>
          <p14:tracePt t="25989" x="2447925" y="3943350"/>
          <p14:tracePt t="26005" x="2406650" y="3943350"/>
          <p14:tracePt t="26006" x="2354263" y="3943350"/>
          <p14:tracePt t="26022" x="2286000" y="3943350"/>
          <p14:tracePt t="26039" x="2244725" y="3943350"/>
          <p14:tracePt t="26055" x="2212975" y="3943350"/>
          <p14:tracePt t="26072" x="2201863" y="3943350"/>
          <p14:tracePt t="26668" x="2192338" y="3952875"/>
          <p14:tracePt t="26692" x="2192338" y="3968750"/>
          <p14:tracePt t="26699" x="2197100" y="3984625"/>
          <p14:tracePt t="26707" x="2206625" y="4000500"/>
          <p14:tracePt t="26722" x="2206625" y="4021138"/>
          <p14:tracePt t="26739" x="2206625" y="4041775"/>
          <p14:tracePt t="26796" x="2201863" y="4057650"/>
          <p14:tracePt t="26804" x="2201863" y="4100513"/>
          <p14:tracePt t="26812" x="2201863" y="4137025"/>
          <p14:tracePt t="26822" x="2201863" y="4168775"/>
          <p14:tracePt t="26840" x="2201863" y="4230688"/>
          <p14:tracePt t="26856" x="2192338" y="4278313"/>
          <p14:tracePt t="26873" x="2185988" y="4305300"/>
          <p14:tracePt t="26889" x="2185988" y="4325938"/>
          <p14:tracePt t="26907" x="2185988" y="4335463"/>
          <p14:tracePt t="26908" x="2185988" y="4351338"/>
          <p14:tracePt t="26923" x="2176463" y="4357688"/>
          <p14:tracePt t="26924" x="2170113" y="4367213"/>
          <p14:tracePt t="30188" x="2212975" y="4403725"/>
          <p14:tracePt t="30196" x="2233613" y="4425950"/>
          <p14:tracePt t="30204" x="2238375" y="4425950"/>
          <p14:tracePt t="30212" x="2259013" y="4451350"/>
          <p14:tracePt t="30228" x="2265363" y="4456113"/>
          <p14:tracePt t="30246" x="2281238" y="4456113"/>
          <p14:tracePt t="30261" x="2297113" y="4467225"/>
          <p14:tracePt t="30278" x="2354263" y="4498975"/>
          <p14:tracePt t="30295" x="2516188" y="4567238"/>
          <p14:tracePt t="30312" x="2647950" y="4613275"/>
          <p14:tracePt t="30328" x="2784475" y="4651375"/>
          <p14:tracePt t="30346" x="2852738" y="4681538"/>
          <p14:tracePt t="30361" x="2941638" y="4703763"/>
          <p14:tracePt t="30379" x="3019425" y="4745038"/>
          <p14:tracePt t="30380" x="3046413" y="4772025"/>
          <p14:tracePt t="30394" x="3051175" y="4776788"/>
          <p14:tracePt t="30412" x="3071813" y="4786313"/>
          <p14:tracePt t="30413" x="3094038" y="4786313"/>
          <p14:tracePt t="30428" x="3119438" y="4797425"/>
          <p14:tracePt t="30444" x="3146425" y="4802188"/>
          <p14:tracePt t="30461" x="3328988" y="4854575"/>
          <p14:tracePt t="30478" x="3602038" y="4965700"/>
          <p14:tracePt t="30494" x="3848100" y="5138738"/>
          <p14:tracePt t="30511" x="4116388" y="5289550"/>
          <p14:tracePt t="30528" x="4487863" y="5448300"/>
          <p14:tracePt t="30545" x="4697413" y="5583238"/>
          <p14:tracePt t="30562" x="4902200" y="5694363"/>
          <p14:tracePt t="30578" x="5091113" y="5788025"/>
          <p14:tracePt t="30595" x="5264150" y="5899150"/>
          <p14:tracePt t="30596" x="5357813" y="5935663"/>
          <p14:tracePt t="30612" x="5421313" y="5976938"/>
          <p14:tracePt t="30628" x="5468938" y="5997575"/>
          <p14:tracePt t="30629" x="5473700" y="5997575"/>
          <p14:tracePt t="30645" x="5489575" y="6008688"/>
          <p14:tracePt t="30677" x="5500688" y="6008688"/>
          <p14:tracePt t="30893" x="5505450" y="6013450"/>
          <p14:tracePt t="30900" x="5505450" y="6029325"/>
          <p14:tracePt t="30912" x="5526088" y="6061075"/>
          <p14:tracePt t="30929" x="5557838" y="6129338"/>
          <p14:tracePt t="30946" x="5594350" y="6165850"/>
          <p14:tracePt t="30962" x="5599113" y="6176963"/>
          <p14:tracePt t="30979" x="5614988" y="6192838"/>
          <p14:tracePt t="30997" x="5626100" y="6197600"/>
          <p14:tracePt t="31030" x="5641975" y="6207125"/>
          <p14:tracePt t="31036" x="5646738" y="6207125"/>
          <p14:tracePt t="31045" x="5683250" y="6207125"/>
          <p14:tracePt t="31062" x="5710238" y="6234113"/>
          <p14:tracePt t="31078" x="5726113" y="6234113"/>
          <p14:tracePt t="31096" x="5735638" y="6234113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s-IS"/>
              <a:t>Þrívíð hnitakerfi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E53E8F-5AFA-4FD9-A589-99FF0624C427}" type="slidenum">
              <a:rPr lang="is-IS" smtClean="0"/>
              <a:pPr>
                <a:defRPr/>
              </a:pPr>
              <a:t>35</a:t>
            </a:fld>
            <a:endParaRPr lang="is-IS"/>
          </a:p>
        </p:txBody>
      </p:sp>
      <p:pic>
        <p:nvPicPr>
          <p:cNvPr id="7" name="Picture 2" descr="Geodetic-coor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8475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3" name="Picture 3" descr="Cartesian-coor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4663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50825" y="3716338"/>
            <a:ext cx="4321175" cy="137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is-IS" sz="2800">
                <a:solidFill>
                  <a:srgbClr val="00118A"/>
                </a:solidFill>
                <a:latin typeface="Symbol" pitchFamily="18" charset="2"/>
                <a:sym typeface="Symbol" pitchFamily="18" charset="2"/>
              </a:rPr>
              <a:t>	</a:t>
            </a:r>
            <a:r>
              <a:rPr lang="is-IS" sz="2800">
                <a:solidFill>
                  <a:srgbClr val="00118A"/>
                </a:solidFill>
                <a:latin typeface="Arial Unicode MS" pitchFamily="34" charset="-128"/>
              </a:rPr>
              <a:t>64°09’11”.14309 N</a:t>
            </a:r>
          </a:p>
          <a:p>
            <a:pPr eaLnBrk="0" hangingPunct="0"/>
            <a:r>
              <a:rPr lang="is-IS" sz="2800">
                <a:solidFill>
                  <a:srgbClr val="00118A"/>
                </a:solidFill>
                <a:latin typeface="Times" pitchFamily="18" charset="0"/>
                <a:sym typeface="Symbol" pitchFamily="18" charset="2"/>
              </a:rPr>
              <a:t>	</a:t>
            </a:r>
            <a:r>
              <a:rPr lang="is-IS" sz="2800">
                <a:solidFill>
                  <a:srgbClr val="00118A"/>
                </a:solidFill>
                <a:latin typeface="Arial Unicode MS" pitchFamily="34" charset="-128"/>
              </a:rPr>
              <a:t>21°59’35”.02950 W</a:t>
            </a:r>
          </a:p>
          <a:p>
            <a:pPr eaLnBrk="0" hangingPunct="0"/>
            <a:r>
              <a:rPr lang="is-IS" sz="2800">
                <a:solidFill>
                  <a:srgbClr val="00118A"/>
                </a:solidFill>
                <a:latin typeface="Arial Unicode MS" pitchFamily="34" charset="-128"/>
              </a:rPr>
              <a:t>h		  96.800m</a:t>
            </a: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323850" y="1916113"/>
            <a:ext cx="3960813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800">
                <a:solidFill>
                  <a:srgbClr val="00118A"/>
                </a:solidFill>
              </a:rPr>
              <a:t>Þegar hnitin eru sýnd með tilvísun í yfirborð sem líkist yfirborði jarðar*:</a:t>
            </a:r>
          </a:p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endParaRPr lang="is-IS" sz="2800">
              <a:solidFill>
                <a:srgbClr val="00118A"/>
              </a:solidFill>
            </a:endParaRPr>
          </a:p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endParaRPr lang="is-IS" sz="2800">
              <a:solidFill>
                <a:srgbClr val="00118A"/>
              </a:solidFill>
            </a:endParaRPr>
          </a:p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endParaRPr lang="is-IS" sz="2800">
              <a:solidFill>
                <a:srgbClr val="00118A"/>
              </a:solidFill>
            </a:endParaRPr>
          </a:p>
          <a:p>
            <a:pPr marL="379413" indent="-379413" algn="r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000">
                <a:solidFill>
                  <a:srgbClr val="00118A"/>
                </a:solidFill>
              </a:rPr>
              <a:t>*ISN punktur LM0082, Valhúsahæð á Seltjarnarnesi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812088" y="2060575"/>
            <a:ext cx="1150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1600"/>
              <a:t>Ellipsoidal </a:t>
            </a:r>
            <a:br>
              <a:rPr lang="is-IS" sz="1600"/>
            </a:br>
            <a:r>
              <a:rPr lang="is-IS" sz="1600"/>
              <a:t>Height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7308850" y="2349500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-3902210">
            <a:off x="6766719" y="2497931"/>
            <a:ext cx="819150" cy="160338"/>
          </a:xfrm>
          <a:prstGeom prst="rightArrow">
            <a:avLst>
              <a:gd name="adj1" fmla="val 50000"/>
              <a:gd name="adj2" fmla="val 127722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93570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1608"/>
    </mc:Choice>
    <mc:Fallback xmlns="">
      <p:transition spd="slow" advTm="716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00"/>
                            </p:stCondLst>
                            <p:childTnLst>
                              <p:par>
                                <p:cTn id="22" presetID="6" presetClass="emph" presetSubtype="0" repeatCount="3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 animBg="1"/>
      <p:bldP spid="13" grpId="0" animBg="1"/>
      <p:bldP spid="13" grpId="1" animBg="1"/>
    </p:bldLst>
  </p:timing>
  <p:extLst>
    <p:ext uri="{3A86A75C-4F4B-4683-9AE1-C65F6400EC91}">
      <p14:laserTraceLst xmlns:p14="http://schemas.microsoft.com/office/powerpoint/2010/main">
        <p14:tracePtLst>
          <p14:tracePt t="32605" x="5694363" y="6343650"/>
          <p14:tracePt t="32611" x="5694363" y="6350000"/>
          <p14:tracePt t="32707" x="5626100" y="6350000"/>
          <p14:tracePt t="32715" x="5530850" y="6318250"/>
          <p14:tracePt t="32724" x="5489575" y="6307138"/>
          <p14:tracePt t="32739" x="5416550" y="6265863"/>
          <p14:tracePt t="32756" x="5343525" y="6265863"/>
          <p14:tracePt t="32773" x="5243513" y="6265863"/>
          <p14:tracePt t="32789" x="5080000" y="6265863"/>
          <p14:tracePt t="32806" x="4954588" y="6265863"/>
          <p14:tracePt t="32823" x="4792663" y="6275388"/>
          <p14:tracePt t="32840" x="4745038" y="6281738"/>
          <p14:tracePt t="32857" x="4729163" y="6281738"/>
          <p14:tracePt t="32933" x="4713288" y="6281738"/>
          <p14:tracePt t="32940" x="4656138" y="6318250"/>
          <p14:tracePt t="32947" x="4651375" y="6318250"/>
          <p14:tracePt t="32956" x="4603750" y="6327775"/>
          <p14:tracePt t="32973" x="4451350" y="6375400"/>
          <p14:tracePt t="32989" x="4425950" y="6391275"/>
          <p14:tracePt t="33006" x="4346575" y="6391275"/>
          <p14:tracePt t="33023" x="4246563" y="6423025"/>
          <p14:tracePt t="33040" x="4157663" y="6432550"/>
          <p14:tracePt t="33057" x="4079875" y="6432550"/>
          <p14:tracePt t="33059" x="4068763" y="6432550"/>
          <p14:tracePt t="33075" x="4041775" y="6432550"/>
          <p14:tracePt t="33091" x="4016375" y="6402388"/>
          <p14:tracePt t="33107" x="3948113" y="6354763"/>
          <p14:tracePt t="33123" x="3884613" y="6318250"/>
          <p14:tracePt t="33124" x="3790950" y="6249988"/>
          <p14:tracePt t="33139" x="3665538" y="6176963"/>
          <p14:tracePt t="33156" x="3340100" y="5981700"/>
          <p14:tracePt t="33173" x="3151188" y="5856288"/>
          <p14:tracePt t="33190" x="2951163" y="5662613"/>
          <p14:tracePt t="33206" x="2673350" y="5441950"/>
          <p14:tracePt t="33223" x="2447925" y="5300663"/>
          <p14:tracePt t="33240" x="2297113" y="5122863"/>
          <p14:tracePt t="33256" x="2228850" y="5018088"/>
          <p14:tracePt t="33274" x="2176463" y="4954588"/>
          <p14:tracePt t="33292" x="2149475" y="4918075"/>
          <p14:tracePt t="33307" x="2144713" y="4918075"/>
          <p14:tracePt t="33780" x="2133600" y="4913313"/>
          <p14:tracePt t="33787" x="2117725" y="4902200"/>
          <p14:tracePt t="33795" x="2092325" y="4902200"/>
          <p14:tracePt t="33807" x="2049463" y="4902200"/>
          <p14:tracePt t="33825" x="2033588" y="4902200"/>
          <p14:tracePt t="33843" x="2003425" y="4902200"/>
          <p14:tracePt t="33857" x="1992313" y="4902200"/>
          <p14:tracePt t="33875" x="1919288" y="4897438"/>
          <p14:tracePt t="33892" x="1882775" y="4897438"/>
          <p14:tracePt t="33908" x="1876425" y="4897438"/>
          <p14:tracePt t="34380" x="1851025" y="4876800"/>
          <p14:tracePt t="34387" x="1808163" y="4865688"/>
          <p14:tracePt t="34395" x="1782763" y="4860925"/>
          <p14:tracePt t="34408" x="1771650" y="4860925"/>
          <p14:tracePt t="34427" x="1725613" y="4849813"/>
          <p14:tracePt t="34443" x="1709738" y="4838700"/>
          <p14:tracePt t="34460" x="1703388" y="4833938"/>
          <p14:tracePt t="34475" x="1693863" y="4833938"/>
          <p14:tracePt t="34558" x="1677988" y="4833938"/>
          <p14:tracePt t="34563" x="1673225" y="4845050"/>
          <p14:tracePt t="34575" x="1673225" y="4865688"/>
          <p14:tracePt t="34592" x="1673225" y="4902200"/>
          <p14:tracePt t="34609" x="1673225" y="4918075"/>
          <p14:tracePt t="34625" x="1673225" y="4954588"/>
          <p14:tracePt t="34643" x="1673225" y="4970463"/>
          <p14:tracePt t="34659" x="1673225" y="4986338"/>
          <p14:tracePt t="34660" x="1673225" y="4997450"/>
          <p14:tracePt t="34675" x="1673225" y="5002213"/>
          <p14:tracePt t="34692" x="1673225" y="5006975"/>
          <p14:tracePt t="34709" x="1693863" y="5064125"/>
          <p14:tracePt t="34726" x="1714500" y="5095875"/>
          <p14:tracePt t="34742" x="1741488" y="5132388"/>
          <p14:tracePt t="34759" x="1808163" y="5237163"/>
          <p14:tracePt t="34775" x="1887538" y="5327650"/>
          <p14:tracePt t="34793" x="1944688" y="5416550"/>
          <p14:tracePt t="34809" x="1971675" y="5462588"/>
          <p14:tracePt t="34810" x="2019300" y="5521325"/>
          <p14:tracePt t="34825" x="2055813" y="5568950"/>
          <p14:tracePt t="34827" x="2081213" y="5599113"/>
          <p14:tracePt t="34843" x="2192338" y="5694363"/>
          <p14:tracePt t="34859" x="2222500" y="5730875"/>
          <p14:tracePt t="34876" x="2228850" y="5751513"/>
          <p14:tracePt t="34892" x="2290763" y="5799138"/>
          <p14:tracePt t="34965" x="2297113" y="5799138"/>
          <p14:tracePt t="34979" x="2306638" y="5808663"/>
          <p14:tracePt t="34987" x="2327275" y="5824538"/>
          <p14:tracePt t="34995" x="2349500" y="5835650"/>
          <p14:tracePt t="35009" x="2390775" y="5846763"/>
          <p14:tracePt t="35026" x="2411413" y="5867400"/>
          <p14:tracePt t="35044" x="2427288" y="5867400"/>
          <p14:tracePt t="35045" x="2454275" y="5867400"/>
          <p14:tracePt t="35059" x="2459038" y="5876925"/>
          <p14:tracePt t="35077" x="2470150" y="5876925"/>
          <p14:tracePt t="35100" x="2490788" y="5876925"/>
          <p14:tracePt t="35109" x="2522538" y="5876925"/>
          <p14:tracePt t="35126" x="2568575" y="5861050"/>
          <p14:tracePt t="35143" x="2652713" y="5840413"/>
          <p14:tracePt t="35159" x="2720975" y="5819775"/>
          <p14:tracePt t="35176" x="2805113" y="5799138"/>
          <p14:tracePt t="35193" x="2905125" y="5762625"/>
          <p14:tracePt t="35209" x="3003550" y="5730875"/>
          <p14:tracePt t="35227" x="3051175" y="5703888"/>
          <p14:tracePt t="35227" x="3082925" y="5683250"/>
          <p14:tracePt t="35243" x="3124200" y="5662613"/>
          <p14:tracePt t="35244" x="3130550" y="5662613"/>
          <p14:tracePt t="35325" x="3130550" y="5651500"/>
          <p14:tracePt t="35332" x="3114675" y="5635625"/>
          <p14:tracePt t="35342" x="3067050" y="5594350"/>
          <p14:tracePt t="35359" x="2978150" y="5526088"/>
          <p14:tracePt t="35377" x="2868613" y="5453063"/>
          <p14:tracePt t="35394" x="2763838" y="5368925"/>
          <p14:tracePt t="35395" x="2732088" y="5353050"/>
          <p14:tracePt t="35410" x="2700338" y="5332413"/>
          <p14:tracePt t="35426" x="2605088" y="5264150"/>
          <p14:tracePt t="35444" x="2479675" y="5180013"/>
          <p14:tracePt t="35445" x="2401888" y="5127625"/>
          <p14:tracePt t="35459" x="2359025" y="5127625"/>
          <p14:tracePt t="35460" x="2354263" y="5116513"/>
          <p14:tracePt t="35476" x="2333625" y="5086350"/>
          <p14:tracePt t="35493" x="2306638" y="5064125"/>
          <p14:tracePt t="35510" x="2306638" y="5049838"/>
          <p14:tracePt t="35526" x="2254250" y="4965700"/>
          <p14:tracePt t="35544" x="2201863" y="4902200"/>
          <p14:tracePt t="35560" x="2139950" y="4829175"/>
          <p14:tracePt t="35577" x="2060575" y="4765675"/>
          <p14:tracePt t="35594" x="1955800" y="4676775"/>
          <p14:tracePt t="35610" x="1898650" y="4651375"/>
          <p14:tracePt t="35611" x="1876425" y="4629150"/>
          <p14:tracePt t="35628" x="1851025" y="4613275"/>
          <p14:tracePt t="35700" x="1835150" y="4608513"/>
          <p14:tracePt t="35708" x="1819275" y="4587875"/>
          <p14:tracePt t="35715" x="1798638" y="4576763"/>
          <p14:tracePt t="35727" x="1746250" y="4556125"/>
          <p14:tracePt t="35743" x="1709738" y="4530725"/>
          <p14:tracePt t="35761" x="1635125" y="4467225"/>
          <p14:tracePt t="35777" x="1468438" y="4398963"/>
          <p14:tracePt t="35793" x="1347788" y="4351338"/>
          <p14:tracePt t="35795" x="1289050" y="4341813"/>
          <p14:tracePt t="35811" x="1174750" y="4294188"/>
          <p14:tracePt t="35828" x="1069975" y="4246563"/>
          <p14:tracePt t="35844" x="1063625" y="4241800"/>
          <p14:tracePt t="35846" x="1049338" y="4241800"/>
          <p14:tracePt t="35861" x="1038225" y="4230688"/>
          <p14:tracePt t="36412" x="1069975" y="4230688"/>
          <p14:tracePt t="36420" x="1122363" y="4230688"/>
          <p14:tracePt t="36445" x="1227138" y="4252913"/>
          <p14:tracePt t="36461" x="1268413" y="4252913"/>
          <p14:tracePt t="36478" x="1357313" y="4262438"/>
          <p14:tracePt t="36495" x="1404938" y="4273550"/>
          <p14:tracePt t="36512" x="1420813" y="4273550"/>
          <p14:tracePt t="36804" x="1425575" y="4278313"/>
          <p14:tracePt t="36813" x="1441450" y="4289425"/>
          <p14:tracePt t="36819" x="1441450" y="4305300"/>
          <p14:tracePt t="36828" x="1452563" y="4319588"/>
          <p14:tracePt t="36845" x="1452563" y="4351338"/>
          <p14:tracePt t="36862" x="1462088" y="4371975"/>
          <p14:tracePt t="36884" x="1468438" y="4383088"/>
          <p14:tracePt t="37853" x="1468438" y="4378325"/>
          <p14:tracePt t="37861" x="1468438" y="4371975"/>
          <p14:tracePt t="37885" x="1468438" y="4357688"/>
          <p14:tracePt t="37891" x="1468438" y="4346575"/>
          <p14:tracePt t="37932" x="1468438" y="4341813"/>
          <p14:tracePt t="37939" x="1468438" y="4314825"/>
          <p14:tracePt t="37948" x="1468438" y="4310063"/>
          <p14:tracePt t="37964" x="1468438" y="4298950"/>
          <p14:tracePt t="38013" x="1484313" y="4283075"/>
          <p14:tracePt t="38045" x="1493838" y="4283075"/>
          <p14:tracePt t="38052" x="1500188" y="4283075"/>
          <p14:tracePt t="38064" x="1525588" y="4283075"/>
          <p14:tracePt t="38081" x="1541463" y="4283075"/>
          <p14:tracePt t="38098" x="1557338" y="4267200"/>
          <p14:tracePt t="38228" x="1573213" y="4267200"/>
          <p14:tracePt t="38236" x="1589088" y="4267200"/>
          <p14:tracePt t="38244" x="1620838" y="4278313"/>
          <p14:tracePt t="38264" x="1620838" y="4314825"/>
          <p14:tracePt t="38281" x="1657350" y="4362450"/>
          <p14:tracePt t="38297" x="1725613" y="4383088"/>
          <p14:tracePt t="38314" x="1778000" y="4398963"/>
          <p14:tracePt t="38315" x="1803400" y="4398963"/>
          <p14:tracePt t="38332" x="1819275" y="4398963"/>
          <p14:tracePt t="38333" x="1824038" y="4398963"/>
          <p14:tracePt t="38356" x="1835150" y="4394200"/>
          <p14:tracePt t="38366" x="1839913" y="4394200"/>
          <p14:tracePt t="38381" x="1851025" y="4383088"/>
          <p14:tracePt t="38398" x="1871663" y="4367213"/>
          <p14:tracePt t="38414" x="1898650" y="4346575"/>
          <p14:tracePt t="38445" x="1903413" y="4335463"/>
          <p14:tracePt t="38451" x="1914525" y="4330700"/>
          <p14:tracePt t="38465" x="1919288" y="4330700"/>
          <p14:tracePt t="38482" x="1935163" y="4330700"/>
          <p14:tracePt t="38498" x="1951038" y="4330700"/>
          <p14:tracePt t="38515" x="1966913" y="4330700"/>
          <p14:tracePt t="38516" x="2003425" y="4330700"/>
          <p14:tracePt t="38532" x="2055813" y="4330700"/>
          <p14:tracePt t="38548" x="2076450" y="4330700"/>
          <p14:tracePt t="39308" x="2101850" y="4330700"/>
          <p14:tracePt t="39316" x="2128838" y="4330700"/>
          <p14:tracePt t="39348" x="2139950" y="4330700"/>
          <p14:tracePt t="39380" x="2144713" y="4330700"/>
          <p14:tracePt t="39388" x="2149475" y="4341813"/>
          <p14:tracePt t="39445" x="2176463" y="4341813"/>
          <p14:tracePt t="39451" x="2192338" y="4341813"/>
          <p14:tracePt t="39460" x="2222500" y="4341813"/>
          <p14:tracePt t="39484" x="2259013" y="4341813"/>
          <p14:tracePt t="39499" x="2290763" y="4341813"/>
          <p14:tracePt t="39500" x="2306638" y="4341813"/>
          <p14:tracePt t="39516" x="2322513" y="4341813"/>
          <p14:tracePt t="39516" x="2338388" y="4341813"/>
          <p14:tracePt t="39533" x="2359025" y="4341813"/>
          <p14:tracePt t="39549" x="2401888" y="4341813"/>
          <p14:tracePt t="39566" x="2422525" y="4341813"/>
          <p14:tracePt t="39583" x="2447925" y="4346575"/>
          <p14:tracePt t="39599" x="2490788" y="4346575"/>
          <p14:tracePt t="39619" x="2506663" y="4346575"/>
          <p14:tracePt t="39805" x="2511425" y="4346575"/>
          <p14:tracePt t="39813" x="2527300" y="4357688"/>
          <p14:tracePt t="39853" x="2538413" y="4362450"/>
          <p14:tracePt t="40084" x="2538413" y="4351338"/>
          <p14:tracePt t="40125" x="2538413" y="4325938"/>
          <p14:tracePt t="40141" x="2538413" y="4319588"/>
          <p14:tracePt t="40156" x="2538413" y="4314825"/>
          <p14:tracePt t="40188" x="2543175" y="4305300"/>
          <p14:tracePt t="40195" x="2559050" y="4289425"/>
          <p14:tracePt t="40220" x="2568575" y="4289425"/>
          <p14:tracePt t="40230" x="2584450" y="4289425"/>
          <p14:tracePt t="40244" x="2590800" y="4289425"/>
          <p14:tracePt t="40260" x="2600325" y="4289425"/>
          <p14:tracePt t="40293" x="2605088" y="4289425"/>
          <p14:tracePt t="40302" x="2620963" y="4289425"/>
          <p14:tracePt t="40307" x="2636838" y="4289425"/>
          <p14:tracePt t="40316" x="2647950" y="4289425"/>
          <p14:tracePt t="40334" x="2652713" y="4289425"/>
          <p14:tracePt t="40350" x="2668588" y="4273550"/>
          <p14:tracePt t="40517" x="2679700" y="4273550"/>
          <p14:tracePt t="40524" x="2705100" y="4273550"/>
          <p14:tracePt t="40533" x="2720975" y="4273550"/>
          <p14:tracePt t="40551" x="2763838" y="4273550"/>
          <p14:tracePt t="40567" x="2805113" y="4273550"/>
          <p14:tracePt t="40584" x="2816225" y="4273550"/>
          <p14:tracePt t="40600" x="2830513" y="4273550"/>
          <p14:tracePt t="40619" x="2836863" y="4273550"/>
          <p14:tracePt t="40677" x="2846388" y="4262438"/>
          <p14:tracePt t="40685" x="2878138" y="4262438"/>
          <p14:tracePt t="40691" x="2889250" y="4262438"/>
          <p14:tracePt t="40701" x="2925763" y="4246563"/>
          <p14:tracePt t="40718" x="2941638" y="4246563"/>
          <p14:tracePt t="40734" x="2978150" y="4246563"/>
          <p14:tracePt t="40752" x="3035300" y="4246563"/>
          <p14:tracePt t="40768" x="3071813" y="4252913"/>
          <p14:tracePt t="40785" x="3094038" y="4252913"/>
          <p14:tracePt t="40802" x="3103563" y="4252913"/>
          <p14:tracePt t="40818" x="3135313" y="4252913"/>
          <p14:tracePt t="40836" x="3140075" y="4252913"/>
          <p14:tracePt t="40852" x="3176588" y="4252913"/>
          <p14:tracePt t="40867" x="3192463" y="4252913"/>
          <p14:tracePt t="40885" x="3235325" y="4252913"/>
          <p14:tracePt t="40901" x="3287713" y="4252913"/>
          <p14:tracePt t="40918" x="3335338" y="4252913"/>
          <p14:tracePt t="40935" x="3413125" y="4252913"/>
          <p14:tracePt t="40952" x="3429000" y="4252913"/>
          <p14:tracePt t="40972" x="3444875" y="4252913"/>
          <p14:tracePt t="41011" x="3449638" y="4257675"/>
          <p14:tracePt t="41141" x="3460750" y="4267200"/>
          <p14:tracePt t="41165" x="3465513" y="4294188"/>
          <p14:tracePt t="41188" x="3465513" y="4298950"/>
          <p14:tracePt t="41204" x="3465513" y="4314825"/>
          <p14:tracePt t="41214" x="3465513" y="4319588"/>
          <p14:tracePt t="41228" x="3465513" y="4335463"/>
          <p14:tracePt t="41245" x="3465513" y="4367213"/>
          <p14:tracePt t="41253" x="3465513" y="4371975"/>
          <p14:tracePt t="41268" x="3465513" y="4387850"/>
          <p14:tracePt t="41285" x="3455988" y="4394200"/>
          <p14:tracePt t="41303" x="3449638" y="4403725"/>
          <p14:tracePt t="42196" x="3449638" y="4398963"/>
          <p14:tracePt t="42236" x="3460750" y="4371975"/>
          <p14:tracePt t="42254" x="3465513" y="4371975"/>
          <p14:tracePt t="42317" x="3476625" y="4362450"/>
          <p14:tracePt t="42324" x="3476625" y="4357688"/>
          <p14:tracePt t="42332" x="3476625" y="4346575"/>
          <p14:tracePt t="42356" x="3476625" y="4325938"/>
          <p14:tracePt t="42371" x="3476625" y="4314825"/>
          <p14:tracePt t="42396" x="3476625" y="4289425"/>
          <p14:tracePt t="42412" x="3492500" y="4273550"/>
          <p14:tracePt t="42420" x="3502025" y="4262438"/>
          <p14:tracePt t="42437" x="3517900" y="4246563"/>
          <p14:tracePt t="42468" x="3533775" y="4230688"/>
          <p14:tracePt t="42475" x="3544888" y="4221163"/>
          <p14:tracePt t="42487" x="3570288" y="4205288"/>
          <p14:tracePt t="42523" x="3597275" y="4194175"/>
          <p14:tracePt t="42532" x="3606800" y="4189413"/>
          <p14:tracePt t="42539" x="3613150" y="4189413"/>
          <p14:tracePt t="42554" x="3629025" y="4178300"/>
          <p14:tracePt t="42571" x="3659188" y="4157663"/>
          <p14:tracePt t="42588" x="3690938" y="4141788"/>
          <p14:tracePt t="42606" x="3702050" y="4141788"/>
          <p14:tracePt t="42620" x="3717925" y="4137025"/>
          <p14:tracePt t="42621" x="3722688" y="4137025"/>
          <p14:tracePt t="42637" x="3790950" y="4116388"/>
          <p14:tracePt t="42653" x="3859213" y="4105275"/>
          <p14:tracePt t="42670" x="3943350" y="4084638"/>
          <p14:tracePt t="42686" x="4000500" y="4068763"/>
          <p14:tracePt t="42704" x="4011613" y="4052888"/>
          <p14:tracePt t="43197" x="4021138" y="4052888"/>
          <p14:tracePt t="43245" x="4021138" y="4037013"/>
          <p14:tracePt t="43261" x="4021138" y="4027488"/>
          <p14:tracePt t="43268" x="4021138" y="4021138"/>
          <p14:tracePt t="43284" x="4016375" y="4016375"/>
          <p14:tracePt t="43291" x="4016375" y="3995738"/>
          <p14:tracePt t="43305" x="4016375" y="3989388"/>
          <p14:tracePt t="43322" x="4011613" y="3973513"/>
          <p14:tracePt t="43541" x="4000500" y="3968750"/>
          <p14:tracePt t="43556" x="4000500" y="4005263"/>
          <p14:tracePt t="43605" x="3811588" y="4335463"/>
          <p14:tracePt t="43622" x="3733800" y="4414838"/>
          <p14:tracePt t="43639" x="3665538" y="4508500"/>
          <p14:tracePt t="43656" x="3529013" y="4598988"/>
          <p14:tracePt t="43673" x="3424238" y="4656138"/>
          <p14:tracePt t="43689" x="3319463" y="4765675"/>
          <p14:tracePt t="43706" x="3167063" y="4829175"/>
          <p14:tracePt t="43707" x="3151188" y="4838700"/>
          <p14:tracePt t="43723" x="3103563" y="4849813"/>
          <p14:tracePt t="43740" x="3051175" y="4870450"/>
          <p14:tracePt t="43741" x="2973388" y="4881563"/>
          <p14:tracePt t="43756" x="2868613" y="4906963"/>
          <p14:tracePt t="43772" x="2632075" y="4949825"/>
          <p14:tracePt t="43788" x="2486025" y="4965700"/>
          <p14:tracePt t="43805" x="2365375" y="4965700"/>
          <p14:tracePt t="43822" x="2327275" y="4965700"/>
          <p14:tracePt t="43839" x="2286000" y="4965700"/>
          <p14:tracePt t="43856" x="2228850" y="4965700"/>
          <p14:tracePt t="43873" x="2192338" y="4965700"/>
          <p14:tracePt t="43889" x="2160588" y="4949825"/>
          <p14:tracePt t="43905" x="2112963" y="4938713"/>
          <p14:tracePt t="43923" x="1987550" y="4918075"/>
          <p14:tracePt t="43940" x="1898650" y="4881563"/>
          <p14:tracePt t="43942" x="1819275" y="4854575"/>
          <p14:tracePt t="43956" x="1766888" y="4854575"/>
          <p14:tracePt t="43973" x="1646238" y="4813300"/>
          <p14:tracePt t="43989" x="1395413" y="4749800"/>
          <p14:tracePt t="44006" x="1311275" y="4713288"/>
          <p14:tracePt t="44022" x="1289050" y="4713288"/>
          <p14:tracePt t="44040" x="1252538" y="4687888"/>
          <p14:tracePt t="44056" x="1222375" y="4687888"/>
          <p14:tracePt t="44072" x="1211263" y="4687888"/>
          <p14:tracePt t="44089" x="1179513" y="4687888"/>
          <p14:tracePt t="44106" x="1154113" y="4676775"/>
          <p14:tracePt t="44228" x="1147763" y="4672013"/>
          <p14:tracePt t="44244" x="1138238" y="4672013"/>
          <p14:tracePt t="44252" x="1131888" y="4672013"/>
          <p14:tracePt t="44259" x="1122363" y="4672013"/>
          <p14:tracePt t="44325" x="1116013" y="4672013"/>
          <p14:tracePt t="44341" x="1090613" y="4672013"/>
          <p14:tracePt t="44357" x="1074738" y="4681538"/>
          <p14:tracePt t="44372" x="1054100" y="4681538"/>
          <p14:tracePt t="44380" x="1049338" y="4681538"/>
          <p14:tracePt t="44389" x="1042988" y="4681538"/>
          <p14:tracePt t="44407" x="1033463" y="4681538"/>
          <p14:tracePt t="44423" x="990600" y="4692650"/>
          <p14:tracePt t="44441" x="974725" y="4692650"/>
          <p14:tracePt t="44456" x="965200" y="4692650"/>
          <p14:tracePt t="44473" x="942975" y="4692650"/>
          <p14:tracePt t="44548" x="922338" y="4708525"/>
          <p14:tracePt t="44559" x="917575" y="4718050"/>
          <p14:tracePt t="44563" x="906463" y="4724400"/>
          <p14:tracePt t="44579" x="901700" y="4733925"/>
          <p14:tracePt t="44612" x="890588" y="4749800"/>
          <p14:tracePt t="44628" x="885825" y="4756150"/>
          <p14:tracePt t="44636" x="885825" y="4765675"/>
          <p14:tracePt t="44644" x="885825" y="4781550"/>
          <p14:tracePt t="44656" x="885825" y="4786313"/>
          <p14:tracePt t="44674" x="885825" y="4802188"/>
          <p14:tracePt t="44675" x="885825" y="4818063"/>
          <p14:tracePt t="45373" x="885825" y="4797425"/>
          <p14:tracePt t="45380" x="885825" y="4781550"/>
          <p14:tracePt t="45391" x="885825" y="4772025"/>
          <p14:tracePt t="45409" x="869950" y="4740275"/>
          <p14:tracePt t="45425" x="869950" y="4718050"/>
          <p14:tracePt t="45442" x="865188" y="4692650"/>
          <p14:tracePt t="45459" x="865188" y="4676775"/>
          <p14:tracePt t="45459" x="854075" y="4660900"/>
          <p14:tracePt t="45475" x="844550" y="4651375"/>
          <p14:tracePt t="45494" x="844550" y="4635500"/>
          <p14:tracePt t="45853" x="849313" y="4640263"/>
          <p14:tracePt t="45859" x="854075" y="4645025"/>
          <p14:tracePt t="45908" x="881063" y="4676775"/>
          <p14:tracePt t="45909" x="885825" y="4676775"/>
          <p14:tracePt t="46101" x="901700" y="4692650"/>
          <p14:tracePt t="46107" x="912813" y="4692650"/>
          <p14:tracePt t="46142" x="1011238" y="4760913"/>
          <p14:tracePt t="46159" x="1049338" y="4776788"/>
          <p14:tracePt t="46175" x="1085850" y="4802188"/>
          <p14:tracePt t="46193" x="1116013" y="4833938"/>
          <p14:tracePt t="46444" x="1127125" y="4833938"/>
          <p14:tracePt t="46468" x="1127125" y="4829175"/>
          <p14:tracePt t="46493" x="1127125" y="4813300"/>
          <p14:tracePt t="46516" x="1143000" y="4792663"/>
          <p14:tracePt t="46548" x="1163638" y="4772025"/>
          <p14:tracePt t="46572" x="1169988" y="4756150"/>
          <p14:tracePt t="46580" x="1179513" y="4756150"/>
          <p14:tracePt t="46596" x="1195388" y="4756150"/>
          <p14:tracePt t="46611" x="1222375" y="4756150"/>
          <p14:tracePt t="46619" x="1236663" y="4756150"/>
          <p14:tracePt t="46627" x="1247775" y="4756150"/>
          <p14:tracePt t="46643" x="1263650" y="4756150"/>
          <p14:tracePt t="46660" x="1268413" y="4756150"/>
          <p14:tracePt t="46678" x="1279525" y="4756150"/>
          <p14:tracePt t="46694" x="1295400" y="4760913"/>
          <p14:tracePt t="46836" x="1311275" y="4765675"/>
          <p14:tracePt t="46844" x="1320800" y="4776788"/>
          <p14:tracePt t="46862" x="1327150" y="4776788"/>
          <p14:tracePt t="46879" x="1343025" y="4792663"/>
          <p14:tracePt t="46883" x="1352550" y="4792663"/>
          <p14:tracePt t="46900" x="1368425" y="4792663"/>
          <p14:tracePt t="46916" x="1384300" y="4802188"/>
          <p14:tracePt t="46927" x="1395413" y="4802188"/>
          <p14:tracePt t="46944" x="1400175" y="4802188"/>
          <p14:tracePt t="46964" x="1425575" y="4802188"/>
          <p14:tracePt t="46977" x="1431925" y="4802188"/>
          <p14:tracePt t="46994" x="1441450" y="4802188"/>
          <p14:tracePt t="47011" x="1452563" y="4802188"/>
          <p14:tracePt t="47045" x="1477963" y="4802188"/>
          <p14:tracePt t="47055" x="1489075" y="4802188"/>
          <p14:tracePt t="47062" x="1514475" y="4797425"/>
          <p14:tracePt t="47077" x="1546225" y="4786313"/>
          <p14:tracePt t="47095" x="1552575" y="4786313"/>
          <p14:tracePt t="47110" x="1562100" y="4776788"/>
          <p14:tracePt t="47141" x="1598613" y="4745038"/>
          <p14:tracePt t="47148" x="1604963" y="4740275"/>
          <p14:tracePt t="47163" x="1614488" y="4740275"/>
          <p14:tracePt t="47196" x="1630363" y="4729163"/>
          <p14:tracePt t="47556" x="1635125" y="4724400"/>
          <p14:tracePt t="47563" x="1635125" y="4713288"/>
          <p14:tracePt t="47580" x="1625600" y="4713288"/>
          <p14:tracePt t="47596" x="1620838" y="4708525"/>
          <p14:tracePt t="47604" x="1614488" y="4708525"/>
          <p14:tracePt t="47629" x="1593850" y="4697413"/>
          <p14:tracePt t="47654" x="1568450" y="4692650"/>
          <p14:tracePt t="47676" x="1546225" y="4672013"/>
          <p14:tracePt t="47708" x="1541463" y="4665663"/>
          <p14:tracePt t="47725" x="1541463" y="4640263"/>
          <p14:tracePt t="47732" x="1520825" y="4619625"/>
          <p14:tracePt t="47745" x="1493838" y="4608513"/>
          <p14:tracePt t="47762" x="1452563" y="4592638"/>
          <p14:tracePt t="47763" x="1436688" y="4567238"/>
          <p14:tracePt t="47778" x="1431925" y="4560888"/>
          <p14:tracePt t="47796" x="1352550" y="4514850"/>
          <p14:tracePt t="47812" x="1347788" y="4508500"/>
          <p14:tracePt t="47813" x="1336675" y="4492625"/>
          <p14:tracePt t="47830" x="1331913" y="4483100"/>
          <p14:tracePt t="47845" x="1320800" y="4478338"/>
          <p14:tracePt t="47846" x="1320800" y="4467225"/>
          <p14:tracePt t="47869" x="1316038" y="4462463"/>
          <p14:tracePt t="48037" x="1289050" y="4451350"/>
          <p14:tracePt t="48044" x="1284288" y="4451350"/>
          <p14:tracePt t="48096" x="1236663" y="4503738"/>
          <p14:tracePt t="48112" x="1236663" y="4530725"/>
          <p14:tracePt t="48128" x="1236663" y="4556125"/>
          <p14:tracePt t="48145" x="1236663" y="4576763"/>
          <p14:tracePt t="48162" x="1236663" y="4608513"/>
          <p14:tracePt t="48180" x="1252538" y="4651375"/>
          <p14:tracePt t="48196" x="1258888" y="4660900"/>
          <p14:tracePt t="48212" x="1274763" y="4665663"/>
          <p14:tracePt t="48213" x="1284288" y="4665663"/>
          <p14:tracePt t="48229" x="1300163" y="4681538"/>
          <p14:tracePt t="48230" x="1343025" y="4703763"/>
          <p14:tracePt t="48245" x="1400175" y="4724400"/>
          <p14:tracePt t="48262" x="1436688" y="4733925"/>
          <p14:tracePt t="48279" x="1462088" y="4749800"/>
          <p14:tracePt t="48296" x="1484313" y="4760913"/>
          <p14:tracePt t="48373" x="1500188" y="4760913"/>
          <p14:tracePt t="48380" x="1520825" y="4760913"/>
          <p14:tracePt t="48388" x="1525588" y="4760913"/>
          <p14:tracePt t="48396" x="1541463" y="4760913"/>
          <p14:tracePt t="48413" x="1557338" y="4760913"/>
          <p14:tracePt t="48413" x="1577975" y="4745038"/>
          <p14:tracePt t="48428" x="1614488" y="4729163"/>
          <p14:tracePt t="48445" x="1620838" y="4724400"/>
          <p14:tracePt t="48463" x="1646238" y="4697413"/>
          <p14:tracePt t="48485" x="1646238" y="4687888"/>
          <p14:tracePt t="48693" x="1646238" y="4681538"/>
          <p14:tracePt t="48765" x="1646238" y="4676775"/>
          <p14:tracePt t="48861" x="1651000" y="4676775"/>
          <p14:tracePt t="48893" x="1662113" y="4665663"/>
          <p14:tracePt t="48909" x="1677988" y="4651375"/>
          <p14:tracePt t="48948" x="1693863" y="4629150"/>
          <p14:tracePt t="49133" x="1714500" y="4629150"/>
          <p14:tracePt t="49140" x="1741488" y="4645025"/>
          <p14:tracePt t="49181" x="1778000" y="4656138"/>
          <p14:tracePt t="49197" x="1782763" y="4656138"/>
          <p14:tracePt t="49198" x="1798638" y="4656138"/>
          <p14:tracePt t="49214" x="1803400" y="4656138"/>
          <p14:tracePt t="49214" x="1839913" y="4656138"/>
          <p14:tracePt t="49230" x="1855788" y="4656138"/>
          <p14:tracePt t="49247" x="1860550" y="4656138"/>
          <p14:tracePt t="49284" x="1871663" y="4656138"/>
          <p14:tracePt t="49453" x="1887538" y="4656138"/>
          <p14:tracePt t="49468" x="1903413" y="4656138"/>
          <p14:tracePt t="49484" x="1928813" y="4656138"/>
          <p14:tracePt t="49492" x="1939925" y="4656138"/>
          <p14:tracePt t="49499" x="1960563" y="4656138"/>
          <p14:tracePt t="49513" x="1971675" y="4656138"/>
          <p14:tracePt t="49530" x="2003425" y="4651375"/>
          <p14:tracePt t="49531" x="2019300" y="4651375"/>
          <p14:tracePt t="49548" x="2028825" y="4651375"/>
          <p14:tracePt t="49582" x="2044700" y="4651375"/>
          <p14:tracePt t="49701" x="2049463" y="4651375"/>
          <p14:tracePt t="50093" x="2060575" y="4651375"/>
          <p14:tracePt t="50141" x="2065338" y="4651375"/>
          <p14:tracePt t="50181" x="2081213" y="4651375"/>
          <p14:tracePt t="50188" x="2097088" y="4660900"/>
          <p14:tracePt t="50198" x="2108200" y="4672013"/>
          <p14:tracePt t="50220" x="2124075" y="4672013"/>
          <p14:tracePt t="50232" x="2128838" y="4672013"/>
          <p14:tracePt t="50248" x="2160588" y="4672013"/>
          <p14:tracePt t="50265" x="2176463" y="4672013"/>
          <p14:tracePt t="50282" x="2217738" y="4676775"/>
          <p14:tracePt t="50300" x="2244725" y="4676775"/>
          <p14:tracePt t="50316" x="2286000" y="4676775"/>
          <p14:tracePt t="50332" x="2306638" y="4676775"/>
          <p14:tracePt t="50348" x="2312988" y="4676775"/>
          <p14:tracePt t="50349" x="2317750" y="4676775"/>
          <p14:tracePt t="50388" x="2327275" y="4676775"/>
          <p14:tracePt t="50404" x="2343150" y="4676775"/>
          <p14:tracePt t="50412" x="2349500" y="4676775"/>
          <p14:tracePt t="50420" x="2365375" y="4676775"/>
          <p14:tracePt t="50452" x="2374900" y="4676775"/>
          <p14:tracePt t="50467" x="2379663" y="4676775"/>
          <p14:tracePt t="50532" x="2390775" y="4676775"/>
          <p14:tracePt t="50540" x="2406650" y="4676775"/>
          <p14:tracePt t="50550" x="2411413" y="4676775"/>
          <p14:tracePt t="50566" x="2427288" y="4676775"/>
          <p14:tracePt t="50583" x="2432050" y="4665663"/>
          <p14:tracePt t="50604" x="2443163" y="4665663"/>
          <p14:tracePt t="50628" x="2447925" y="4665663"/>
          <p14:tracePt t="50636" x="2459038" y="4660900"/>
          <p14:tracePt t="50661" x="2463800" y="4660900"/>
          <p14:tracePt t="50677" x="2479675" y="4660900"/>
          <p14:tracePt t="50683" x="2486025" y="4660900"/>
          <p14:tracePt t="50699" x="2495550" y="4656138"/>
          <p14:tracePt t="50812" x="2522538" y="4656138"/>
          <p14:tracePt t="50836" x="2538413" y="4656138"/>
          <p14:tracePt t="51165" x="2563813" y="4656138"/>
          <p14:tracePt t="51172" x="2574925" y="4656138"/>
          <p14:tracePt t="51183" x="2579688" y="4656138"/>
          <p14:tracePt t="51200" x="2611438" y="4656138"/>
          <p14:tracePt t="51228" x="2632075" y="4645025"/>
          <p14:tracePt t="51253" x="2636838" y="4635500"/>
          <p14:tracePt t="51268" x="2647950" y="4635500"/>
          <p14:tracePt t="51308" x="2652713" y="4635500"/>
          <p14:tracePt t="51421" x="2657475" y="4635500"/>
          <p14:tracePt t="51436" x="2668588" y="4635500"/>
          <p14:tracePt t="51620" x="2673350" y="4635500"/>
          <p14:tracePt t="51653" x="2689225" y="4635500"/>
          <p14:tracePt t="51667" x="2700338" y="4635500"/>
          <p14:tracePt t="51885" x="2705100" y="4640263"/>
          <p14:tracePt t="51941" x="2732088" y="4651375"/>
          <p14:tracePt t="51948" x="2736850" y="4656138"/>
          <p14:tracePt t="51973" x="2757488" y="4672013"/>
          <p14:tracePt t="51980" x="2784475" y="4692650"/>
          <p14:tracePt t="51988" x="2841625" y="4724400"/>
          <p14:tracePt t="52001" x="2884488" y="4745038"/>
          <p14:tracePt t="52018" x="2909888" y="4756150"/>
          <p14:tracePt t="52035" x="2978150" y="4854575"/>
          <p14:tracePt t="52052" x="3014663" y="4881563"/>
          <p14:tracePt t="52477" x="3014663" y="4870450"/>
          <p14:tracePt t="52492" x="3003550" y="4849813"/>
          <p14:tracePt t="52519" x="3003550" y="4829175"/>
          <p14:tracePt t="52535" x="3003550" y="4802188"/>
          <p14:tracePt t="52553" x="3003550" y="4797425"/>
          <p14:tracePt t="52569" x="3003550" y="4786313"/>
          <p14:tracePt t="52585" x="3003550" y="4781550"/>
          <p14:tracePt t="52604" x="3003550" y="4765675"/>
          <p14:tracePt t="52621" x="3003550" y="4760913"/>
          <p14:tracePt t="52636" x="3009900" y="4749800"/>
          <p14:tracePt t="52652" x="3025775" y="4745038"/>
          <p14:tracePt t="52669" x="3030538" y="4745038"/>
          <p14:tracePt t="52685" x="3046413" y="4718050"/>
          <p14:tracePt t="52702" x="3082925" y="4692650"/>
          <p14:tracePt t="52718" x="3098800" y="4676775"/>
          <p14:tracePt t="52736" x="3109913" y="4676775"/>
          <p14:tracePt t="52752" x="3114675" y="4676775"/>
          <p14:tracePt t="52780" x="3124200" y="4676775"/>
          <p14:tracePt t="52796" x="3130550" y="4676775"/>
          <p14:tracePt t="52803" x="3135313" y="4676775"/>
          <p14:tracePt t="52819" x="3155950" y="4676775"/>
          <p14:tracePt t="52845" x="3182938" y="4676775"/>
          <p14:tracePt t="53037" x="3187700" y="4676775"/>
          <p14:tracePt t="53044" x="3187700" y="4687888"/>
          <p14:tracePt t="53086" x="3187700" y="4724400"/>
          <p14:tracePt t="53102" x="3176588" y="4756150"/>
          <p14:tracePt t="53119" x="3171825" y="4772025"/>
          <p14:tracePt t="53136" x="3171825" y="4781550"/>
          <p14:tracePt t="53565" x="3171825" y="4786313"/>
          <p14:tracePt t="53581" x="3171825" y="4776788"/>
          <p14:tracePt t="53588" x="3171825" y="4772025"/>
          <p14:tracePt t="53604" x="3208338" y="4749800"/>
          <p14:tracePt t="53605" x="3208338" y="4745038"/>
          <p14:tracePt t="53620" x="3219450" y="4733925"/>
          <p14:tracePt t="53637" x="3224213" y="4733925"/>
          <p14:tracePt t="53638" x="3240088" y="4729163"/>
          <p14:tracePt t="53653" x="3287713" y="4708525"/>
          <p14:tracePt t="53670" x="3344863" y="4692650"/>
          <p14:tracePt t="53686" x="3440113" y="4681538"/>
          <p14:tracePt t="53703" x="3549650" y="4656138"/>
          <p14:tracePt t="53720" x="3643313" y="4635500"/>
          <p14:tracePt t="53736" x="3738563" y="4635500"/>
          <p14:tracePt t="53754" x="3795713" y="4624388"/>
          <p14:tracePt t="53771" x="3843338" y="4598988"/>
          <p14:tracePt t="53788" x="3848100" y="4598988"/>
          <p14:tracePt t="53805" x="3859213" y="4598988"/>
          <p14:tracePt t="53806" x="3875088" y="4598988"/>
          <p14:tracePt t="53948" x="3879850" y="4598988"/>
          <p14:tracePt t="53956" x="3879850" y="4608513"/>
          <p14:tracePt t="54253" x="3879850" y="4635500"/>
          <p14:tracePt t="54260" x="3875088" y="4660900"/>
          <p14:tracePt t="54270" x="3854450" y="4692650"/>
          <p14:tracePt t="54288" x="3832225" y="4708525"/>
          <p14:tracePt t="54306" x="3806825" y="4729163"/>
          <p14:tracePt t="54321" x="3759200" y="4760913"/>
          <p14:tracePt t="54338" x="3722688" y="4797425"/>
          <p14:tracePt t="54339" x="3690938" y="4818063"/>
          <p14:tracePt t="54355" x="3690938" y="4824413"/>
          <p14:tracePt t="54356" x="3686175" y="4849813"/>
          <p14:tracePt t="54372" x="3665538" y="4891088"/>
          <p14:tracePt t="54373" x="3643313" y="4913313"/>
          <p14:tracePt t="54388" x="3633788" y="4938713"/>
          <p14:tracePt t="54389" x="3602038" y="4970463"/>
          <p14:tracePt t="54405" x="3586163" y="4986338"/>
          <p14:tracePt t="54407" x="3544888" y="5006975"/>
          <p14:tracePt t="54420" x="3522663" y="5038725"/>
          <p14:tracePt t="54438" x="3476625" y="5086350"/>
          <p14:tracePt t="54455" x="3460750" y="5111750"/>
          <p14:tracePt t="54471" x="3429000" y="5116513"/>
          <p14:tracePt t="54487" x="3402013" y="5127625"/>
          <p14:tracePt t="54505" x="3349625" y="5138738"/>
          <p14:tracePt t="54521" x="3255963" y="5138738"/>
          <p14:tracePt t="54538" x="3162300" y="5138738"/>
          <p14:tracePt t="54555" x="3009900" y="5138738"/>
          <p14:tracePt t="54572" x="2905125" y="5138738"/>
          <p14:tracePt t="54588" x="2852738" y="5138738"/>
          <p14:tracePt t="54589" x="2809875" y="5138738"/>
          <p14:tracePt t="54605" x="2757488" y="5138738"/>
          <p14:tracePt t="54621" x="2684463" y="5132388"/>
          <p14:tracePt t="54638" x="2590800" y="5111750"/>
          <p14:tracePt t="54656" x="2574925" y="5111750"/>
          <p14:tracePt t="54673" x="2516188" y="5111750"/>
          <p14:tracePt t="54689" x="2438400" y="5102225"/>
          <p14:tracePt t="54707" x="2359025" y="5091113"/>
          <p14:tracePt t="54708" x="2306638" y="5091113"/>
          <p14:tracePt t="54722" x="2249488" y="5075238"/>
          <p14:tracePt t="54723" x="2206625" y="5075238"/>
          <p14:tracePt t="54738" x="2154238" y="5054600"/>
          <p14:tracePt t="54739" x="2124075" y="5054600"/>
          <p14:tracePt t="54756" x="2044700" y="5043488"/>
          <p14:tracePt t="54771" x="2028825" y="5043488"/>
          <p14:tracePt t="54788" x="2012950" y="5043488"/>
          <p14:tracePt t="54806" x="2008188" y="5043488"/>
          <p14:tracePt t="54821" x="1997075" y="5043488"/>
          <p14:tracePt t="54839" x="1992313" y="5043488"/>
          <p14:tracePt t="54855" x="1976438" y="5043488"/>
          <p14:tracePt t="54872" x="1919288" y="5043488"/>
          <p14:tracePt t="54888" x="1851025" y="5033963"/>
          <p14:tracePt t="54905" x="1782763" y="5033963"/>
          <p14:tracePt t="54922" x="1746250" y="5027613"/>
          <p14:tracePt t="54939" x="1746250" y="5006975"/>
          <p14:tracePt t="54957" x="1730375" y="4991100"/>
          <p14:tracePt t="54972" x="1714500" y="4991100"/>
          <p14:tracePt t="54973" x="1682750" y="4991100"/>
          <p14:tracePt t="54988" x="1677988" y="4981575"/>
          <p14:tracePt t="55006" x="1625600" y="4975225"/>
          <p14:tracePt t="55022" x="1568450" y="4954588"/>
          <p14:tracePt t="55039" x="1541463" y="4943475"/>
          <p14:tracePt t="55055" x="1504950" y="4938713"/>
          <p14:tracePt t="55072" x="1462088" y="4938713"/>
          <p14:tracePt t="55088" x="1436688" y="4929188"/>
          <p14:tracePt t="55107" x="1420813" y="4918075"/>
          <p14:tracePt t="55122" x="1373188" y="4902200"/>
          <p14:tracePt t="55139" x="1295400" y="4870450"/>
          <p14:tracePt t="55157" x="1236663" y="4860925"/>
          <p14:tracePt t="55158" x="1211263" y="4854575"/>
          <p14:tracePt t="55172" x="1169988" y="4845050"/>
          <p14:tracePt t="55173" x="1111250" y="4818063"/>
          <p14:tracePt t="55189" x="1049338" y="4802188"/>
          <p14:tracePt t="55206" x="1006475" y="4792663"/>
          <p14:tracePt t="55222" x="942975" y="4760913"/>
          <p14:tracePt t="55239" x="912813" y="4756150"/>
          <p14:tracePt t="55256" x="854075" y="4745038"/>
          <p14:tracePt t="55273" x="828675" y="4729163"/>
          <p14:tracePt t="55289" x="812800" y="4718050"/>
          <p14:tracePt t="55307" x="796925" y="4708525"/>
          <p14:tracePt t="55324" x="785813" y="4708525"/>
          <p14:tracePt t="55324" x="781050" y="4708525"/>
          <p14:tracePt t="55589" x="708025" y="4708525"/>
          <p14:tracePt t="55596" x="635000" y="4729163"/>
          <p14:tracePt t="55656" x="519113" y="4786313"/>
          <p14:tracePt t="55988" x="514350" y="4797425"/>
          <p14:tracePt t="55996" x="498475" y="4824413"/>
          <p14:tracePt t="56057" x="482600" y="4876800"/>
          <p14:tracePt t="56074" x="482600" y="4891088"/>
          <p14:tracePt t="56075" x="482600" y="4902200"/>
          <p14:tracePt t="56090" x="482600" y="4906963"/>
          <p14:tracePt t="56107" x="482600" y="4918075"/>
          <p14:tracePt t="56125" x="482600" y="4938713"/>
          <p14:tracePt t="56149" x="482600" y="4943475"/>
          <p14:tracePt t="56189" x="482600" y="4954588"/>
          <p14:tracePt t="56196" x="471488" y="4954588"/>
          <p14:tracePt t="56212" x="466725" y="4959350"/>
          <p14:tracePt t="57268" x="471488" y="4997450"/>
          <p14:tracePt t="57276" x="471488" y="5102225"/>
          <p14:tracePt t="57309" x="534988" y="5311775"/>
          <p14:tracePt t="57310" x="555625" y="5353050"/>
          <p14:tracePt t="57326" x="555625" y="5389563"/>
          <p14:tracePt t="57342" x="550863" y="5432425"/>
          <p14:tracePt t="57358" x="576263" y="5457825"/>
          <p14:tracePt t="57375" x="603250" y="5484813"/>
          <p14:tracePt t="57493" x="612775" y="5484813"/>
          <p14:tracePt t="57517" x="619125" y="5484813"/>
          <p14:tracePt t="57541" x="635000" y="5484813"/>
          <p14:tracePt t="57557" x="644525" y="5462588"/>
          <p14:tracePt t="57564" x="644525" y="5437188"/>
          <p14:tracePt t="57580" x="650875" y="5426075"/>
          <p14:tracePt t="57593" x="665163" y="5426075"/>
          <p14:tracePt t="57609" x="676275" y="5395913"/>
          <p14:tracePt t="57626" x="712788" y="5337175"/>
          <p14:tracePt t="57643" x="723900" y="5327650"/>
          <p14:tracePt t="57644" x="728663" y="5300663"/>
          <p14:tracePt t="57659" x="749300" y="5284788"/>
          <p14:tracePt t="57676" x="776288" y="5248275"/>
          <p14:tracePt t="57677" x="808038" y="5227638"/>
          <p14:tracePt t="57692" x="812800" y="5207000"/>
          <p14:tracePt t="57693" x="823913" y="5191125"/>
          <p14:tracePt t="57709" x="896938" y="5159375"/>
          <p14:tracePt t="57726" x="912813" y="5154613"/>
          <p14:tracePt t="57743" x="922338" y="5143500"/>
          <p14:tracePt t="57759" x="985838" y="5116513"/>
          <p14:tracePt t="57777" x="1033463" y="5106988"/>
          <p14:tracePt t="57794" x="1069975" y="5102225"/>
          <p14:tracePt t="57810" x="1090613" y="5091113"/>
          <p14:tracePt t="57826" x="1116013" y="5080000"/>
          <p14:tracePt t="57844" x="1147763" y="5075238"/>
          <p14:tracePt t="57860" x="1174750" y="5075238"/>
          <p14:tracePt t="57861" x="1179513" y="5075238"/>
          <p14:tracePt t="57878" x="1195388" y="5075238"/>
          <p14:tracePt t="57901" x="1211263" y="5075238"/>
          <p14:tracePt t="57909" x="1216025" y="5075238"/>
          <p14:tracePt t="57926" x="1274763" y="5086350"/>
          <p14:tracePt t="57943" x="1368425" y="5095875"/>
          <p14:tracePt t="57960" x="1462088" y="5116513"/>
          <p14:tracePt t="57976" x="1509713" y="5127625"/>
          <p14:tracePt t="57993" x="1568450" y="5148263"/>
          <p14:tracePt t="58010" x="1589088" y="5148263"/>
          <p14:tracePt t="58026" x="1604963" y="5164138"/>
          <p14:tracePt t="58061" x="1630363" y="5164138"/>
          <p14:tracePt t="58068" x="1635125" y="5164138"/>
          <p14:tracePt t="58078" x="1651000" y="5180013"/>
          <p14:tracePt t="58094" x="1693863" y="5200650"/>
          <p14:tracePt t="58095" x="1725613" y="5216525"/>
          <p14:tracePt t="58110" x="1771650" y="5259388"/>
          <p14:tracePt t="58126" x="1793875" y="5264150"/>
          <p14:tracePt t="58148" x="1798638" y="5275263"/>
          <p14:tracePt t="58161" x="1814513" y="5275263"/>
          <p14:tracePt t="58178" x="1839913" y="5284788"/>
          <p14:tracePt t="58194" x="1860550" y="5305425"/>
          <p14:tracePt t="58437" x="1860550" y="5316538"/>
          <p14:tracePt t="58453" x="1860550" y="5332413"/>
          <p14:tracePt t="58462" x="1851025" y="5337175"/>
          <p14:tracePt t="58468" x="1846263" y="5348288"/>
          <p14:tracePt t="58477" x="1839913" y="5348288"/>
          <p14:tracePt t="58495" x="1824038" y="5348288"/>
          <p14:tracePt t="58511" x="1798638" y="5348288"/>
          <p14:tracePt t="58527" x="1782763" y="5348288"/>
          <p14:tracePt t="58543" x="1766888" y="5348288"/>
          <p14:tracePt t="58588" x="1762125" y="5343525"/>
          <p14:tracePt t="58629" x="1751013" y="5343525"/>
          <p14:tracePt t="58678" x="1735138" y="5337175"/>
          <p14:tracePt t="58702" x="1709738" y="5327650"/>
          <p14:tracePt t="58716" x="1698625" y="5327650"/>
          <p14:tracePt t="58725" x="1666875" y="5327650"/>
          <p14:tracePt t="58732" x="1657350" y="5316538"/>
          <p14:tracePt t="58744" x="1651000" y="5316538"/>
          <p14:tracePt t="58762" x="1635125" y="5316538"/>
          <p14:tracePt t="58837" x="1625600" y="5316538"/>
          <p14:tracePt t="58846" x="1620838" y="5316538"/>
          <p14:tracePt t="58853" x="1593850" y="5316538"/>
          <p14:tracePt t="58863" x="1577975" y="5316538"/>
          <p14:tracePt t="58877" x="1573213" y="5316538"/>
          <p14:tracePt t="58981" x="1557338" y="5316538"/>
          <p14:tracePt t="59717" x="1557338" y="5280025"/>
          <p14:tracePt t="59726" x="1557338" y="5275263"/>
          <p14:tracePt t="59742" x="1557338" y="5264150"/>
          <p14:tracePt t="59748" x="1573213" y="5259388"/>
          <p14:tracePt t="59797" x="1593850" y="5248275"/>
          <p14:tracePt t="59821" x="1620838" y="5237163"/>
          <p14:tracePt t="59830" x="1630363" y="5237163"/>
          <p14:tracePt t="59836" x="1646238" y="5227638"/>
          <p14:tracePt t="59853" x="1662113" y="5211763"/>
          <p14:tracePt t="59862" x="1673225" y="5211763"/>
          <p14:tracePt t="59885" x="1677988" y="5200650"/>
          <p14:tracePt t="60108" x="1682750" y="5200650"/>
          <p14:tracePt t="60116" x="1719263" y="5195888"/>
          <p14:tracePt t="60125" x="1730375" y="5195888"/>
          <p14:tracePt t="60146" x="1762125" y="5195888"/>
          <p14:tracePt t="60163" x="1798638" y="5195888"/>
          <p14:tracePt t="60181" x="1871663" y="5195888"/>
          <p14:tracePt t="60197" x="1882775" y="5195888"/>
          <p14:tracePt t="60253" x="1887538" y="5195888"/>
          <p14:tracePt t="60269" x="1892300" y="5195888"/>
          <p14:tracePt t="60284" x="1908175" y="5195888"/>
          <p14:tracePt t="60293" x="1919288" y="5184775"/>
          <p14:tracePt t="60308" x="1924050" y="5184775"/>
          <p14:tracePt t="60326" x="1939925" y="5184775"/>
          <p14:tracePt t="60374" x="1960563" y="5180013"/>
          <p14:tracePt t="60452" x="1960563" y="5170488"/>
          <p14:tracePt t="60461" x="1960563" y="5164138"/>
          <p14:tracePt t="60468" x="1966913" y="5154613"/>
          <p14:tracePt t="60480" x="1992313" y="5148263"/>
          <p14:tracePt t="60497" x="2008188" y="5148263"/>
          <p14:tracePt t="60514" x="2019300" y="5148263"/>
          <p14:tracePt t="60530" x="2033588" y="5148263"/>
          <p14:tracePt t="60531" x="2039938" y="5138738"/>
          <p14:tracePt t="60645" x="2049463" y="5132388"/>
          <p14:tracePt t="60662" x="2055813" y="5132388"/>
          <p14:tracePt t="60669" x="2071688" y="5132388"/>
          <p14:tracePt t="60680" x="2085975" y="5132388"/>
          <p14:tracePt t="60697" x="2112963" y="5132388"/>
          <p14:tracePt t="60715" x="2181225" y="5138738"/>
          <p14:tracePt t="60716" x="2192338" y="5138738"/>
          <p14:tracePt t="60730" x="2206625" y="5138738"/>
          <p14:tracePt t="60747" x="2249488" y="5138738"/>
          <p14:tracePt t="60765" x="2265363" y="5138738"/>
          <p14:tracePt t="60766" x="2270125" y="5143500"/>
          <p14:tracePt t="61582" x="2286000" y="5143500"/>
          <p14:tracePt t="61588" x="2317750" y="5143500"/>
          <p14:tracePt t="61598" x="2343150" y="5143500"/>
          <p14:tracePt t="61615" x="2401888" y="5154613"/>
          <p14:tracePt t="61632" x="2495550" y="5175250"/>
          <p14:tracePt t="61648" x="2563813" y="5175250"/>
          <p14:tracePt t="61665" x="2632075" y="5184775"/>
          <p14:tracePt t="61682" x="2716213" y="5191125"/>
          <p14:tracePt t="61699" x="2805113" y="5207000"/>
          <p14:tracePt t="61701" x="2846388" y="5207000"/>
          <p14:tracePt t="61714" x="2898775" y="5207000"/>
          <p14:tracePt t="61732" x="2967038" y="5207000"/>
          <p14:tracePt t="61733" x="3003550" y="5207000"/>
          <p14:tracePt t="61748" x="3046413" y="5207000"/>
          <p14:tracePt t="61765" x="3109913" y="5207000"/>
          <p14:tracePt t="61782" x="3151188" y="5207000"/>
          <p14:tracePt t="61799" x="3192463" y="5207000"/>
          <p14:tracePt t="61815" x="3235325" y="5207000"/>
          <p14:tracePt t="61832" x="3282950" y="5207000"/>
          <p14:tracePt t="61885" x="3287713" y="5207000"/>
          <p14:tracePt t="61892" x="3297238" y="5207000"/>
          <p14:tracePt t="62118" x="3313113" y="5207000"/>
          <p14:tracePt t="62142" x="3287713" y="5232400"/>
          <p14:tracePt t="62150" x="3276600" y="5243513"/>
          <p14:tracePt t="62165" x="3219450" y="5321300"/>
          <p14:tracePt t="62182" x="3151188" y="5416550"/>
          <p14:tracePt t="62200" x="3078163" y="5521325"/>
          <p14:tracePt t="62216" x="2962275" y="5678488"/>
          <p14:tracePt t="62232" x="2894013" y="5767388"/>
          <p14:tracePt t="62249" x="2836863" y="5808663"/>
          <p14:tracePt t="62266" x="2736850" y="5919788"/>
          <p14:tracePt t="62283" x="2663825" y="5976938"/>
          <p14:tracePt t="62284" x="2620963" y="5997575"/>
          <p14:tracePt t="62300" x="2574925" y="6029325"/>
          <p14:tracePt t="62301" x="2543175" y="6049963"/>
          <p14:tracePt t="62316" x="2500313" y="6081713"/>
          <p14:tracePt t="62318" x="2470150" y="6102350"/>
          <p14:tracePt t="62332" x="2463800" y="6102350"/>
          <p14:tracePt t="62349" x="2317750" y="6165850"/>
          <p14:tracePt t="62366" x="2259013" y="6186488"/>
          <p14:tracePt t="62382" x="2212975" y="6197600"/>
          <p14:tracePt t="62399" x="2185988" y="619760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is-IS"/>
              <a:t>Þrívíð hnitakerfi</a:t>
            </a:r>
            <a:endParaRPr lang="en-US"/>
          </a:p>
        </p:txBody>
      </p:sp>
      <p:sp>
        <p:nvSpPr>
          <p:cNvPr id="4" name="Date Placeholder 3"/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t>RÚNAR G. VALDIMARSSON</a:t>
            </a:r>
          </a:p>
        </p:txBody>
      </p:sp>
      <p:sp>
        <p:nvSpPr>
          <p:cNvPr id="5" name="Footer Placeholder 4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t>LANDMÆLINGAR BT LAM1023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62BCC36C-356E-494F-AD57-44E3209BC00C}" type="slidenum"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6</a:t>
            </a:fld>
            <a:endParaRPr lang="is-I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7" name="Picture 2" descr="Geodetic-coor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8475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527" name="Picture 3" descr="Cartesian-coor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4663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916113"/>
            <a:ext cx="4500563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800">
                <a:solidFill>
                  <a:srgbClr val="00118A"/>
                </a:solidFill>
              </a:rPr>
              <a:t>	Við bjuggum til hnött og í stað þess að miða við miðju jarðar er miðað við lengdargráður (0° í Greenwich) og breiddargráður ásamt HÆÐ YFIR SPORVÖLU</a:t>
            </a:r>
            <a:endParaRPr lang="is-IS" sz="2000">
              <a:solidFill>
                <a:srgbClr val="00118A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812088" y="2060575"/>
            <a:ext cx="1150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1600"/>
              <a:t>Ellipsoidal </a:t>
            </a:r>
            <a:br>
              <a:rPr lang="is-IS" sz="1600"/>
            </a:br>
            <a:r>
              <a:rPr lang="is-IS" sz="1600"/>
              <a:t>Height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7308850" y="2349500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-3902210">
            <a:off x="6766719" y="2497931"/>
            <a:ext cx="819150" cy="160338"/>
          </a:xfrm>
          <a:prstGeom prst="rightArrow">
            <a:avLst>
              <a:gd name="adj1" fmla="val 50000"/>
              <a:gd name="adj2" fmla="val 127722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3B951C0F-E76C-4C6C-AB49-A99D3CB766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Síðufótarstaðgengill 2">
            <a:extLst>
              <a:ext uri="{FF2B5EF4-FFF2-40B4-BE49-F238E27FC236}">
                <a16:creationId xmlns:a16="http://schemas.microsoft.com/office/drawing/2014/main" id="{9D3E04DA-36B5-418B-8F0F-F889336117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8" name="Skyggnunúmersstaðgengill 7">
            <a:extLst>
              <a:ext uri="{FF2B5EF4-FFF2-40B4-BE49-F238E27FC236}">
                <a16:creationId xmlns:a16="http://schemas.microsoft.com/office/drawing/2014/main" id="{4030D769-AE6D-4346-A3DB-43015F0CA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6</a:t>
            </a:fld>
            <a:endParaRPr lang="is-I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2532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453"/>
    </mc:Choice>
    <mc:Fallback xmlns="">
      <p:transition spd="slow" advTm="2445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mph" presetSubtype="0" repeatCount="3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 animBg="1"/>
      <p:bldP spid="13" grpId="1" animBg="1"/>
    </p:bldLst>
  </p:timing>
  <p:extLst>
    <p:ext uri="{3A86A75C-4F4B-4683-9AE1-C65F6400EC91}">
      <p14:laserTraceLst xmlns:p14="http://schemas.microsoft.com/office/powerpoint/2010/main">
        <p14:tracePtLst>
          <p14:tracePt t="21711" x="2176463" y="6197600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is-IS"/>
              <a:t>HNITAKERFI GPS</a:t>
            </a:r>
            <a:endParaRPr lang="en-US"/>
          </a:p>
        </p:txBody>
      </p:sp>
      <p:sp>
        <p:nvSpPr>
          <p:cNvPr id="4" name="Date Placeholder 3"/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t>RÚNAR G. VALDIMARSSON</a:t>
            </a:r>
          </a:p>
        </p:txBody>
      </p:sp>
      <p:sp>
        <p:nvSpPr>
          <p:cNvPr id="5" name="Footer Placeholder 4"/>
          <p:cNvSpPr txBox="1">
            <a:spLocks noGrp="1"/>
          </p:cNvSpPr>
          <p:nvPr/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t>LANDMÆLINGAR BT LAM1023</a:t>
            </a:r>
          </a:p>
        </p:txBody>
      </p:sp>
      <p:sp>
        <p:nvSpPr>
          <p:cNvPr id="6" name="Slide Number Placeholder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39E51977-8D7B-4173-8BB2-ECF052C1BB18}" type="slidenum">
              <a:rPr lang="is-IS" sz="1200">
                <a:solidFill>
                  <a:schemeClr val="tx1">
                    <a:tint val="75000"/>
                  </a:schemeClr>
                </a:solidFill>
                <a:latin typeface="+mn-lt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37</a:t>
            </a:fld>
            <a:endParaRPr lang="is-IS" sz="1200">
              <a:solidFill>
                <a:schemeClr val="tx1">
                  <a:tint val="75000"/>
                </a:schemeClr>
              </a:solidFill>
              <a:latin typeface="+mn-lt"/>
            </a:endParaRPr>
          </a:p>
        </p:txBody>
      </p:sp>
      <p:pic>
        <p:nvPicPr>
          <p:cNvPr id="7" name="Picture 2" descr="Geodetic-coor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08475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51" name="Picture 3" descr="Cartesian-coord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84663" y="1687513"/>
            <a:ext cx="4679950" cy="435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1916113"/>
            <a:ext cx="4500563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9413" indent="-379413">
              <a:spcBef>
                <a:spcPct val="20000"/>
              </a:spcBef>
              <a:buClr>
                <a:srgbClr val="FFC702"/>
              </a:buClr>
              <a:buSzPct val="90000"/>
              <a:buFont typeface="Wingdings" pitchFamily="2" charset="2"/>
              <a:buNone/>
              <a:tabLst>
                <a:tab pos="4092575" algn="l"/>
              </a:tabLst>
            </a:pPr>
            <a:r>
              <a:rPr lang="is-IS" sz="2800">
                <a:solidFill>
                  <a:srgbClr val="00118A"/>
                </a:solidFill>
              </a:rPr>
              <a:t>	Við vitum að Seltjarnarnesið er lítið og lágt!  Okkur finnst það ekki passa að punktur geti verið í 96,800 m hæð</a:t>
            </a:r>
            <a:endParaRPr lang="is-IS" sz="2000">
              <a:solidFill>
                <a:srgbClr val="00118A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812088" y="2060575"/>
            <a:ext cx="1150937" cy="5810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1600"/>
              <a:t>Ellipsoidal </a:t>
            </a:r>
            <a:br>
              <a:rPr lang="is-IS" sz="1600"/>
            </a:br>
            <a:r>
              <a:rPr lang="is-IS" sz="1600"/>
              <a:t>Height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 flipH="1">
            <a:off x="7308850" y="2349500"/>
            <a:ext cx="5762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3" name="AutoShape 9"/>
          <p:cNvSpPr>
            <a:spLocks noChangeArrowheads="1"/>
          </p:cNvSpPr>
          <p:nvPr/>
        </p:nvSpPr>
        <p:spPr bwMode="auto">
          <a:xfrm rot="-3902210">
            <a:off x="6766719" y="2497931"/>
            <a:ext cx="819150" cy="160338"/>
          </a:xfrm>
          <a:prstGeom prst="rightArrow">
            <a:avLst>
              <a:gd name="adj1" fmla="val 50000"/>
              <a:gd name="adj2" fmla="val 127722"/>
            </a:avLst>
          </a:prstGeom>
          <a:solidFill>
            <a:srgbClr val="FF00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" name="Dagsetningarstaðgengill 1">
            <a:extLst>
              <a:ext uri="{FF2B5EF4-FFF2-40B4-BE49-F238E27FC236}">
                <a16:creationId xmlns:a16="http://schemas.microsoft.com/office/drawing/2014/main" id="{F2C89F1B-EE67-4027-9B50-069399517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Síðufótarstaðgengill 2">
            <a:extLst>
              <a:ext uri="{FF2B5EF4-FFF2-40B4-BE49-F238E27FC236}">
                <a16:creationId xmlns:a16="http://schemas.microsoft.com/office/drawing/2014/main" id="{EF4FC713-28A4-4F1B-A84A-C049057D2D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8" name="Skyggnunúmersstaðgengill 7">
            <a:extLst>
              <a:ext uri="{FF2B5EF4-FFF2-40B4-BE49-F238E27FC236}">
                <a16:creationId xmlns:a16="http://schemas.microsoft.com/office/drawing/2014/main" id="{66917F42-F96F-4AA4-82C2-AA1370236E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7</a:t>
            </a:fld>
            <a:endParaRPr lang="is-I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24774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487"/>
    </mc:Choice>
    <mc:Fallback xmlns="">
      <p:transition spd="slow" advTm="2448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" presetClass="emph" presetSubtype="0" repeatCount="3000" autoRev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</p:cBhvr>
                                      <p:by x="200000" y="20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 animBg="1"/>
      <p:bldP spid="13" grpId="0" animBg="1"/>
      <p:bldP spid="13" grpId="1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is-IS" err="1"/>
              <a:t>Geóíða</a:t>
            </a:r>
            <a:br>
              <a:rPr lang="is-IS"/>
            </a:br>
            <a:r>
              <a:rPr lang="is-IS"/>
              <a:t>MEÐALSJÁVARHÆ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is-IS"/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BB64C4-057F-4405-B932-D99109DCDF0E}" type="slidenum">
              <a:rPr lang="is-IS"/>
              <a:pPr>
                <a:defRPr/>
              </a:pPr>
              <a:t>38</a:t>
            </a:fld>
            <a:endParaRPr lang="is-IS"/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r>
              <a:rPr lang="is-IS" err="1"/>
              <a:t>Geóíða</a:t>
            </a:r>
            <a:r>
              <a:rPr lang="is-IS"/>
              <a:t> (</a:t>
            </a:r>
            <a:r>
              <a:rPr lang="is-IS" err="1"/>
              <a:t>Geoid</a:t>
            </a:r>
            <a:r>
              <a:rPr lang="is-IS"/>
              <a:t>)</a:t>
            </a:r>
          </a:p>
          <a:p>
            <a:pPr lvl="1"/>
            <a:r>
              <a:rPr lang="is-IS"/>
              <a:t>Það óreglulega yfirborð sem fellur saman við sjávaryfirborð þar sem sjór er og heldur áfram í gegnum lönd og umlykur alla jörðina er kallaður </a:t>
            </a:r>
            <a:r>
              <a:rPr lang="is-IS" err="1"/>
              <a:t>Geóíða</a:t>
            </a:r>
            <a:endParaRPr lang="is-IS"/>
          </a:p>
          <a:p>
            <a:pPr lvl="1"/>
            <a:r>
              <a:rPr lang="is-IS"/>
              <a:t>Mismunur á milli </a:t>
            </a:r>
            <a:r>
              <a:rPr lang="is-IS" err="1"/>
              <a:t>geóíðu</a:t>
            </a:r>
            <a:r>
              <a:rPr lang="is-IS"/>
              <a:t> og sporvölu jarðar getur verið +/- 100 m</a:t>
            </a:r>
          </a:p>
          <a:p>
            <a:pPr lvl="1"/>
            <a:r>
              <a:rPr lang="is-IS"/>
              <a:t>Á Íslandi er þessi mismunur 63 – 67 m yfir sporvölu jarðar</a:t>
            </a:r>
          </a:p>
          <a:p>
            <a:pPr lvl="1"/>
            <a:r>
              <a:rPr lang="is-IS"/>
              <a:t>Að búa til nákvæma </a:t>
            </a:r>
            <a:r>
              <a:rPr lang="is-IS" err="1"/>
              <a:t>geóíðu</a:t>
            </a:r>
            <a:r>
              <a:rPr lang="is-IS"/>
              <a:t> &lt; 1cm er ein helsta áskorun landmælingavísindanna</a:t>
            </a:r>
          </a:p>
          <a:p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82609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61"/>
    </mc:Choice>
    <mc:Fallback xmlns="">
      <p:transition spd="slow" advTm="62361"/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5CDDC298-1FB1-4E98-A042-61FCA05548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volítið ýkt mynd af </a:t>
            </a:r>
            <a:r>
              <a:rPr lang="is-IS" err="1"/>
              <a:t>geóíðunni</a:t>
            </a:r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68006C59-D7AF-4932-9594-8E9AA2C8A2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52B3F134-1E1A-4A9B-835C-1C740B43C9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1D035DF8-7405-4BDE-BD70-7B29A2B25B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9</a:t>
            </a:fld>
            <a:endParaRPr lang="is-IS"/>
          </a:p>
        </p:txBody>
      </p:sp>
      <p:pic>
        <p:nvPicPr>
          <p:cNvPr id="18434" name="Picture 2" descr="Measuring the geoid. What is the geoid?">
            <a:extLst>
              <a:ext uri="{FF2B5EF4-FFF2-40B4-BE49-F238E27FC236}">
                <a16:creationId xmlns:a16="http://schemas.microsoft.com/office/drawing/2014/main" id="{A83512E8-E733-4F1D-9358-FE51B1BA960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562" y="1600200"/>
            <a:ext cx="4632875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48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552"/>
    </mc:Choice>
    <mc:Fallback xmlns="">
      <p:transition spd="slow" advTm="13552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/>
              <a:t>Skilgreiningar</a:t>
            </a:r>
          </a:p>
          <a:p>
            <a:pPr lvl="1"/>
            <a:r>
              <a:rPr lang="is-IS"/>
              <a:t>Metrakerfið er notað þegar lengdir og hæðir eru mældar</a:t>
            </a:r>
          </a:p>
          <a:p>
            <a:pPr lvl="1"/>
            <a:r>
              <a:rPr lang="is-IS"/>
              <a:t>Nýgráður eru almennt notaðar til mælinga á hornum</a:t>
            </a:r>
          </a:p>
          <a:p>
            <a:pPr lvl="2"/>
            <a:r>
              <a:rPr lang="is-IS"/>
              <a:t>400</a:t>
            </a:r>
            <a:r>
              <a:rPr lang="is-IS" baseline="30000"/>
              <a:t>g</a:t>
            </a:r>
            <a:r>
              <a:rPr lang="is-IS"/>
              <a:t> í stað 360°</a:t>
            </a:r>
          </a:p>
          <a:p>
            <a:pPr lvl="2"/>
            <a:r>
              <a:rPr lang="is-IS"/>
              <a:t>Aukastafir sem brot í stað mínútna og sekúnda</a:t>
            </a:r>
          </a:p>
          <a:p>
            <a:pPr lvl="2"/>
            <a:r>
              <a:rPr lang="is-IS"/>
              <a:t>Einfaldar útreikninga , líkist útreikningum sem við framkvæmum daglega</a:t>
            </a:r>
          </a:p>
          <a:p>
            <a:pPr lvl="2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8865"/>
    </mc:Choice>
    <mc:Fallback xmlns="">
      <p:transition spd="slow" advTm="68865"/>
    </mc:Fallback>
  </mc:AlternateContent>
  <p:extLst>
    <p:ext uri="{3A86A75C-4F4B-4683-9AE1-C65F6400EC91}">
      <p14:laserTraceLst xmlns:p14="http://schemas.microsoft.com/office/powerpoint/2010/main">
        <p14:tracePtLst>
          <p14:tracePt t="1159" x="3779838" y="5583238"/>
          <p14:tracePt t="1167" x="3575050" y="5630863"/>
          <p14:tracePt t="1176" x="3360738" y="5699125"/>
          <p14:tracePt t="1191" x="2967038" y="5741988"/>
          <p14:tracePt t="1209" x="2725738" y="5856288"/>
          <p14:tracePt t="1225" x="2668588" y="5867400"/>
          <p14:tracePt t="1242" x="2552700" y="5915025"/>
          <p14:tracePt t="1260" x="2422525" y="5940425"/>
          <p14:tracePt t="1276" x="2254250" y="5976938"/>
          <p14:tracePt t="1292" x="2060575" y="5992813"/>
          <p14:tracePt t="1309" x="1814513" y="6003925"/>
          <p14:tracePt t="1310" x="1693863" y="6003925"/>
          <p14:tracePt t="1326" x="1573213" y="6003925"/>
          <p14:tracePt t="1327" x="1500188" y="6003925"/>
          <p14:tracePt t="1342" x="1409700" y="6003925"/>
          <p14:tracePt t="1344" x="1357313" y="6003925"/>
          <p14:tracePt t="1360" x="1311275" y="6040438"/>
          <p14:tracePt t="1361" x="1284288" y="6049963"/>
          <p14:tracePt t="1375" x="1169988" y="6092825"/>
          <p14:tracePt t="1392" x="969963" y="6149975"/>
          <p14:tracePt t="1409" x="833438" y="6207125"/>
          <p14:tracePt t="1426" x="785813" y="6245225"/>
          <p14:tracePt t="1442" x="671513" y="6302375"/>
          <p14:tracePt t="1459" x="576263" y="6386513"/>
          <p14:tracePt t="1476" x="498475" y="6443663"/>
          <p14:tracePt t="1492" x="446088" y="6527800"/>
          <p14:tracePt t="1510" x="93663" y="6726238"/>
          <p14:tracePt t="1525" x="15875" y="6778625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Kortavörpu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is-IS"/>
              <a:t>Ómögulegt er að átta sig staðsetningu útfrá jarðmiðjuhnitum</a:t>
            </a:r>
          </a:p>
          <a:p>
            <a:r>
              <a:rPr lang="is-IS"/>
              <a:t>Erfitt að átta sig á vegalengdum þegar við vinnum með baughnit (gráður)</a:t>
            </a:r>
          </a:p>
          <a:p>
            <a:r>
              <a:rPr lang="is-IS"/>
              <a:t>Kortavörpun er aðferðafræði til þess setja fram upplýsingar sem í raun og veru eru sporvölu yfir á flöt</a:t>
            </a:r>
          </a:p>
          <a:p>
            <a:r>
              <a:rPr lang="is-IS"/>
              <a:t>Við þetta </a:t>
            </a:r>
            <a:r>
              <a:rPr lang="is-IS" err="1"/>
              <a:t>bjagast</a:t>
            </a:r>
            <a:r>
              <a:rPr lang="is-IS"/>
              <a:t> rúmfræði flatarins</a:t>
            </a:r>
          </a:p>
          <a:p>
            <a:pPr lvl="1"/>
            <a:r>
              <a:rPr lang="is-IS"/>
              <a:t>Form</a:t>
            </a:r>
          </a:p>
          <a:p>
            <a:pPr lvl="1"/>
            <a:r>
              <a:rPr lang="is-IS"/>
              <a:t>Stærð</a:t>
            </a:r>
          </a:p>
          <a:p>
            <a:pPr lvl="1"/>
            <a:r>
              <a:rPr lang="is-IS"/>
              <a:t>Stefnur</a:t>
            </a:r>
          </a:p>
          <a:p>
            <a:r>
              <a:rPr lang="is-IS"/>
              <a:t>Við getum þó valið hvaða þættir </a:t>
            </a:r>
            <a:r>
              <a:rPr lang="is-IS" err="1"/>
              <a:t>bjagast</a:t>
            </a:r>
            <a:r>
              <a:rPr lang="is-IS"/>
              <a:t> með því að velja mismunandi gerðir kortavarpanna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A0B83FA-60D4-456E-96F0-BD56FFCAE3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89A95C59-5524-44F0-8E0D-BB946E6510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63A0646-E5C8-439D-BDAB-3E45ECB8FA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3614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695"/>
    </mc:Choice>
    <mc:Fallback xmlns="">
      <p:transition spd="slow" advTm="76695"/>
    </mc:Fallback>
  </mc:AlternateContent>
  <p:extLst>
    <p:ext uri="{3A86A75C-4F4B-4683-9AE1-C65F6400EC91}">
      <p14:laserTraceLst xmlns:p14="http://schemas.microsoft.com/office/powerpoint/2010/main">
        <p14:tracePtLst>
          <p14:tracePt t="2558" x="2290763" y="6197600"/>
          <p14:tracePt t="2566" x="2632075" y="6197600"/>
          <p14:tracePt t="2575" x="2930525" y="6081713"/>
          <p14:tracePt t="2595" x="3235325" y="6008688"/>
          <p14:tracePt t="2612" x="3497263" y="5992813"/>
          <p14:tracePt t="2614" x="3533775" y="5992813"/>
          <p14:tracePt t="2628" x="3565525" y="5992813"/>
          <p14:tracePt t="2645" x="3581400" y="5992813"/>
          <p14:tracePt t="2695" x="3590925" y="5976938"/>
          <p14:tracePt t="2702" x="3606800" y="5945188"/>
          <p14:tracePt t="2711" x="3638550" y="5940425"/>
          <p14:tracePt t="2729" x="3748088" y="5903913"/>
          <p14:tracePt t="2745" x="4016375" y="5876925"/>
          <p14:tracePt t="2762" x="4194175" y="5867400"/>
          <p14:tracePt t="2778" x="4478338" y="5824538"/>
          <p14:tracePt t="2796" x="4724400" y="5783263"/>
          <p14:tracePt t="2798" x="4849813" y="5751513"/>
          <p14:tracePt t="2812" x="4938713" y="5741988"/>
          <p14:tracePt t="2829" x="5170488" y="5699125"/>
          <p14:tracePt t="2830" x="5211763" y="5699125"/>
          <p14:tracePt t="2845" x="5295900" y="5688013"/>
          <p14:tracePt t="2846" x="5364163" y="5688013"/>
          <p14:tracePt t="2862" x="5441950" y="5688013"/>
          <p14:tracePt t="2878" x="5473700" y="5678488"/>
          <p14:tracePt t="2879" x="5500688" y="5678488"/>
          <p14:tracePt t="2895" x="5514975" y="5678488"/>
          <p14:tracePt t="2926" x="5541963" y="5678488"/>
          <p14:tracePt t="2934" x="5553075" y="5678488"/>
          <p14:tracePt t="2945" x="5557838" y="5678488"/>
          <p14:tracePt t="2962" x="5635625" y="5683250"/>
          <p14:tracePt t="2978" x="5651500" y="5699125"/>
          <p14:tracePt t="2996" x="5710238" y="5756275"/>
          <p14:tracePt t="2997" x="5840413" y="5799138"/>
          <p14:tracePt t="3012" x="5951538" y="5840413"/>
          <p14:tracePt t="3013" x="6134100" y="5919788"/>
          <p14:tracePt t="3029" x="6275388" y="5961063"/>
          <p14:tracePt t="3030" x="6459538" y="6019800"/>
          <p14:tracePt t="3046" x="6584950" y="6034088"/>
          <p14:tracePt t="3047" x="6643688" y="6061075"/>
          <p14:tracePt t="3062" x="6753225" y="6113463"/>
          <p14:tracePt t="3063" x="6826250" y="6129338"/>
          <p14:tracePt t="3079" x="6869113" y="6149975"/>
          <p14:tracePt t="3080" x="6946900" y="6170613"/>
          <p14:tracePt t="3095" x="7083425" y="6207125"/>
          <p14:tracePt t="3112" x="7204075" y="6270625"/>
          <p14:tracePt t="3128" x="7340600" y="6343650"/>
          <p14:tracePt t="3145" x="7477125" y="6396038"/>
          <p14:tracePt t="3162" x="7618413" y="6470650"/>
          <p14:tracePt t="3179" x="7659688" y="6491288"/>
          <p14:tracePt t="3214" x="7670800" y="6496050"/>
          <p14:tracePt t="3223" x="7686675" y="6507163"/>
          <p14:tracePt t="3230" x="7727950" y="6527800"/>
          <p14:tracePt t="3246" x="7791450" y="6564313"/>
          <p14:tracePt t="3247" x="7880350" y="6591300"/>
          <p14:tracePt t="3263" x="7900988" y="6616700"/>
          <p14:tracePt t="3264" x="7969250" y="6653213"/>
          <p14:tracePt t="3279" x="8053388" y="6716713"/>
          <p14:tracePt t="3297" x="8101013" y="6764338"/>
          <p14:tracePt t="3312" x="8189913" y="6821488"/>
          <p14:tracePt t="3590" x="8620125" y="6805613"/>
          <p14:tracePt t="3597" x="8709025" y="6794500"/>
          <p14:tracePt t="3614" x="8766175" y="6794500"/>
          <p14:tracePt t="3630" x="8802688" y="6794500"/>
          <p14:tracePt t="3631" x="8855075" y="6794500"/>
          <p14:tracePt t="3646" x="8882063" y="6794500"/>
          <p14:tracePt t="3735" x="8891588" y="6784975"/>
          <p14:tracePt t="3959" x="8897938" y="6778625"/>
          <p14:tracePt t="3966" x="8923338" y="6778625"/>
          <p14:tracePt t="3974" x="8929688" y="6778625"/>
          <p14:tracePt t="3997" x="9018588" y="6831013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Tegundir Kortavarpann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Fjórar megin gerðir </a:t>
            </a:r>
            <a:r>
              <a:rPr lang="is-IS" err="1"/>
              <a:t>varpana</a:t>
            </a:r>
            <a:endParaRPr lang="is-IS"/>
          </a:p>
          <a:p>
            <a:r>
              <a:rPr lang="is-IS" err="1"/>
              <a:t>Conformal</a:t>
            </a:r>
            <a:r>
              <a:rPr lang="is-IS"/>
              <a:t> </a:t>
            </a:r>
            <a:r>
              <a:rPr lang="is-IS" err="1"/>
              <a:t>varpanir</a:t>
            </a:r>
            <a:endParaRPr lang="is-IS"/>
          </a:p>
          <a:p>
            <a:pPr lvl="1"/>
            <a:r>
              <a:rPr lang="is-IS"/>
              <a:t>Varðveitir lögun en ekki stærð og stefnur</a:t>
            </a:r>
          </a:p>
          <a:p>
            <a:pPr lvl="1"/>
            <a:r>
              <a:rPr lang="is-IS" err="1"/>
              <a:t>Algegustu</a:t>
            </a:r>
            <a:r>
              <a:rPr lang="is-IS"/>
              <a:t> </a:t>
            </a:r>
            <a:r>
              <a:rPr lang="is-IS" err="1"/>
              <a:t>varparnir</a:t>
            </a:r>
            <a:r>
              <a:rPr lang="is-IS"/>
              <a:t> á landakortum í stærri mælikvarða</a:t>
            </a:r>
          </a:p>
          <a:p>
            <a:pPr lvl="1"/>
            <a:r>
              <a:rPr lang="is-IS"/>
              <a:t>Algegnustu </a:t>
            </a:r>
            <a:r>
              <a:rPr lang="is-IS" err="1"/>
              <a:t>conformal</a:t>
            </a:r>
            <a:r>
              <a:rPr lang="is-IS"/>
              <a:t> </a:t>
            </a:r>
            <a:r>
              <a:rPr lang="is-IS" err="1"/>
              <a:t>varpanir</a:t>
            </a:r>
            <a:r>
              <a:rPr lang="is-IS"/>
              <a:t> eru </a:t>
            </a:r>
            <a:r>
              <a:rPr lang="is-IS" err="1"/>
              <a:t>Mercator</a:t>
            </a:r>
            <a:r>
              <a:rPr lang="is-IS"/>
              <a:t> vörpun, </a:t>
            </a:r>
            <a:r>
              <a:rPr lang="is-IS" err="1"/>
              <a:t>traverse</a:t>
            </a:r>
            <a:r>
              <a:rPr lang="is-IS"/>
              <a:t> </a:t>
            </a:r>
            <a:r>
              <a:rPr lang="is-IS" err="1"/>
              <a:t>Mercator</a:t>
            </a:r>
            <a:r>
              <a:rPr lang="is-IS"/>
              <a:t> vörpun (UTM eða </a:t>
            </a:r>
            <a:r>
              <a:rPr lang="is-IS" err="1"/>
              <a:t>Gauss</a:t>
            </a:r>
            <a:r>
              <a:rPr lang="is-IS"/>
              <a:t> </a:t>
            </a:r>
            <a:r>
              <a:rPr lang="is-IS" err="1"/>
              <a:t>Kruger</a:t>
            </a:r>
            <a:r>
              <a:rPr lang="is-IS"/>
              <a:t>) og keiluvörpun Lamberts 1SP eða 2SP</a:t>
            </a:r>
          </a:p>
          <a:p>
            <a:pPr lvl="1"/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37D1A78D-76F2-4782-867F-2E96E706E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24D03E1E-9DD5-4192-930F-2B0BF0853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E5905052-5D5C-4C29-97FD-7598AF1B1B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47616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6470"/>
    </mc:Choice>
    <mc:Fallback xmlns="">
      <p:transition spd="slow" advTm="56470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Tegundir kortavarpan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is-IS" err="1"/>
              <a:t>Equal-Area</a:t>
            </a:r>
            <a:r>
              <a:rPr lang="is-IS"/>
              <a:t> </a:t>
            </a:r>
            <a:r>
              <a:rPr lang="is-IS" err="1"/>
              <a:t>varpanir</a:t>
            </a:r>
            <a:endParaRPr lang="is-IS"/>
          </a:p>
          <a:p>
            <a:pPr lvl="1"/>
            <a:r>
              <a:rPr lang="is-IS"/>
              <a:t>Varðveita flatarmál en ekki lögun og stefnur</a:t>
            </a:r>
          </a:p>
          <a:p>
            <a:pPr lvl="1"/>
            <a:r>
              <a:rPr lang="is-IS"/>
              <a:t>Oft notaðar fyrir kort í litlum mælikvarða sem ná yfir stór svæði</a:t>
            </a:r>
          </a:p>
          <a:p>
            <a:pPr lvl="1"/>
            <a:r>
              <a:rPr lang="is-IS"/>
              <a:t>Einnig notaðar í reitakerfum þar sem </a:t>
            </a:r>
            <a:r>
              <a:rPr lang="is-IS" err="1"/>
              <a:t>kvarðinn</a:t>
            </a:r>
            <a:r>
              <a:rPr lang="is-IS"/>
              <a:t> er alltaf 1</a:t>
            </a:r>
          </a:p>
          <a:p>
            <a:pPr lvl="1"/>
            <a:r>
              <a:rPr lang="is-IS"/>
              <a:t>Dæmi: Albert </a:t>
            </a:r>
            <a:r>
              <a:rPr lang="is-IS" err="1"/>
              <a:t>Equal-Area</a:t>
            </a:r>
            <a:r>
              <a:rPr lang="is-IS"/>
              <a:t> vörpun og Lambert </a:t>
            </a:r>
            <a:r>
              <a:rPr lang="is-IS" err="1"/>
              <a:t>Azimuthal</a:t>
            </a:r>
            <a:r>
              <a:rPr lang="is-IS"/>
              <a:t> </a:t>
            </a:r>
            <a:r>
              <a:rPr lang="is-IS" err="1"/>
              <a:t>Equal-Area</a:t>
            </a:r>
            <a:r>
              <a:rPr lang="is-IS"/>
              <a:t> vörpun</a:t>
            </a:r>
          </a:p>
          <a:p>
            <a:pPr lvl="1"/>
            <a:endParaRPr lang="is-IS"/>
          </a:p>
          <a:p>
            <a:r>
              <a:rPr lang="is-IS" err="1"/>
              <a:t>Azimuthal</a:t>
            </a:r>
            <a:r>
              <a:rPr lang="is-IS"/>
              <a:t> </a:t>
            </a:r>
            <a:r>
              <a:rPr lang="is-IS" err="1"/>
              <a:t>varpanir</a:t>
            </a:r>
            <a:endParaRPr lang="is-IS"/>
          </a:p>
          <a:p>
            <a:pPr lvl="1"/>
            <a:r>
              <a:rPr lang="is-IS"/>
              <a:t>Varðveitir réttar stefnur frá miðpunkti vörpunarinnar</a:t>
            </a:r>
          </a:p>
          <a:p>
            <a:pPr lvl="1"/>
            <a:r>
              <a:rPr lang="is-IS"/>
              <a:t>Dæmi: </a:t>
            </a:r>
            <a:r>
              <a:rPr lang="is-IS" err="1"/>
              <a:t>Stereographic</a:t>
            </a:r>
            <a:r>
              <a:rPr lang="is-IS"/>
              <a:t> vörpun</a:t>
            </a:r>
          </a:p>
          <a:p>
            <a:pPr lvl="1"/>
            <a:endParaRPr lang="is-IS"/>
          </a:p>
          <a:p>
            <a:r>
              <a:rPr lang="is-IS"/>
              <a:t>Blandaðar </a:t>
            </a:r>
            <a:r>
              <a:rPr lang="is-IS" err="1"/>
              <a:t>varpanir</a:t>
            </a:r>
            <a:endParaRPr lang="is-IS"/>
          </a:p>
          <a:p>
            <a:pPr lvl="1"/>
            <a:r>
              <a:rPr lang="is-IS"/>
              <a:t>Varðveita engan sérstakan eiginleika en geta þó minnkað áhrif tveggja á kostnað eins</a:t>
            </a:r>
          </a:p>
          <a:p>
            <a:pPr lvl="1"/>
            <a:r>
              <a:rPr lang="is-IS"/>
              <a:t>Dæmi: Robinson vörpun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BB883C6-3293-4FB6-AD46-8FB88487A8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8902CF9-B78D-4680-88A4-509FDB6506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1FB36C02-1340-4836-B869-597284E8AD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67836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1161"/>
    </mc:Choice>
    <mc:Fallback xmlns="">
      <p:transition spd="slow" advTm="101161"/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/>
              <a:t>Kortavarpanir á kortum í litlum mælikvarð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Við skjáum áhrif kortavarpana best þegar við skoðum kort í litlum mælikvarða</a:t>
            </a:r>
          </a:p>
          <a:p>
            <a:r>
              <a:rPr lang="is-IS"/>
              <a:t>Stærðir og stefnur geta orðið talsvert frábrugðnar raunveruleikanum</a:t>
            </a:r>
          </a:p>
          <a:p>
            <a:r>
              <a:rPr lang="en-US"/>
              <a:t>B</a:t>
            </a:r>
            <a:r>
              <a:rPr lang="is-IS"/>
              <a:t>ein lína á korti er ekki alltaf stysta leiðin milli staða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A2F41D7A-4EDE-4FBF-8B92-E66350CA6D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0140696D-3DB6-4AF5-B1B7-B1B265BBCD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B2502A7-247C-46F3-99C0-D3BCE20E6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5571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546"/>
    </mc:Choice>
    <mc:Fallback xmlns="">
      <p:transition spd="slow" advTm="27546"/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ercator vörpu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07706" y="1340770"/>
            <a:ext cx="5359453" cy="4776301"/>
          </a:xfrm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C4F17F21-5EE8-468F-9C2E-1652EDC43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8B808AA3-477B-49EF-BA19-BDEBBE1143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A7A24513-4F68-4FD6-BE1D-9349A1A6B6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52029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410"/>
    </mc:Choice>
    <mc:Fallback xmlns="">
      <p:transition spd="slow" advTm="26410"/>
    </mc:Fallback>
  </mc:AlternateContent>
  <p:extLst>
    <p:ext uri="{3A86A75C-4F4B-4683-9AE1-C65F6400EC91}">
      <p14:laserTraceLst xmlns:p14="http://schemas.microsoft.com/office/powerpoint/2010/main">
        <p14:tracePtLst>
          <p14:tracePt t="11268" x="9102725" y="6810375"/>
          <p14:tracePt t="11316" x="9039225" y="6259513"/>
          <p14:tracePt t="11327" x="8818563" y="6003925"/>
          <p14:tracePt t="11345" x="8289925" y="5557838"/>
          <p14:tracePt t="11361" x="7597775" y="5022850"/>
          <p14:tracePt t="11378" x="6869113" y="4624388"/>
          <p14:tracePt t="11380" x="6726238" y="4551363"/>
          <p14:tracePt t="11394" x="6564313" y="4478338"/>
          <p14:tracePt t="11412" x="6323013" y="4398963"/>
          <p14:tracePt t="11428" x="6313488" y="4398963"/>
          <p14:tracePt t="11701" x="6307138" y="4394200"/>
          <p14:tracePt t="11709" x="6281738" y="4367213"/>
          <p14:tracePt t="11717" x="6223000" y="4367213"/>
          <p14:tracePt t="11727" x="6149975" y="4351338"/>
          <p14:tracePt t="11745" x="5967413" y="4289425"/>
          <p14:tracePt t="11762" x="5783263" y="4221163"/>
          <p14:tracePt t="11778" x="5494338" y="4132263"/>
          <p14:tracePt t="11779" x="5380038" y="4048125"/>
          <p14:tracePt t="11794" x="5253038" y="4005263"/>
          <p14:tracePt t="11811" x="4975225" y="3859213"/>
          <p14:tracePt t="11828" x="4756150" y="3775075"/>
          <p14:tracePt t="11829" x="4681538" y="3763963"/>
          <p14:tracePt t="11845" x="4603750" y="3711575"/>
          <p14:tracePt t="11845" x="4492625" y="3670300"/>
          <p14:tracePt t="11861" x="4403725" y="3597275"/>
          <p14:tracePt t="11878" x="4335463" y="3544888"/>
          <p14:tracePt t="11894" x="4314825" y="3513138"/>
          <p14:tracePt t="11911" x="4278313" y="3497263"/>
          <p14:tracePt t="11928" x="4225925" y="3455988"/>
          <p14:tracePt t="11945" x="4214813" y="3440113"/>
          <p14:tracePt t="11962" x="4205288" y="3433763"/>
          <p14:tracePt t="12037" x="4210050" y="3424238"/>
          <p14:tracePt t="12046" x="4214813" y="3424238"/>
          <p14:tracePt t="12061" x="4230688" y="3424238"/>
          <p14:tracePt t="12085" x="4246563" y="3424238"/>
          <p14:tracePt t="12109" x="4257675" y="3417888"/>
          <p14:tracePt t="12132" x="4257675" y="3413125"/>
          <p14:tracePt t="12141" x="4257675" y="3397250"/>
          <p14:tracePt t="12156" x="4257675" y="3376613"/>
          <p14:tracePt t="12164" x="4241800" y="3360738"/>
          <p14:tracePt t="12178" x="4225925" y="3340100"/>
          <p14:tracePt t="12195" x="4189413" y="3335338"/>
          <p14:tracePt t="12197" x="4162425" y="3324225"/>
          <p14:tracePt t="12212" x="4125913" y="3297238"/>
          <p14:tracePt t="12229" x="4116388" y="3267075"/>
          <p14:tracePt t="12230" x="4084638" y="3235325"/>
          <p14:tracePt t="12245" x="4052888" y="3203575"/>
          <p14:tracePt t="12262" x="4037013" y="3176588"/>
          <p14:tracePt t="12278" x="4011613" y="3140075"/>
          <p14:tracePt t="12296" x="3995738" y="3130550"/>
          <p14:tracePt t="12313" x="3984625" y="3119438"/>
          <p14:tracePt t="12330" x="3979863" y="3114675"/>
          <p14:tracePt t="12346" x="3973513" y="3103563"/>
          <p14:tracePt t="12362" x="3952875" y="3071813"/>
          <p14:tracePt t="12380" x="3916363" y="3025775"/>
          <p14:tracePt t="12381" x="3911600" y="3014663"/>
          <p14:tracePt t="12709" x="3884613" y="3009900"/>
          <p14:tracePt t="12725" x="3854450" y="3009900"/>
          <p14:tracePt t="12732" x="3838575" y="2989263"/>
          <p14:tracePt t="12746" x="3827463" y="2973388"/>
          <p14:tracePt t="12763" x="3811588" y="2946400"/>
          <p14:tracePt t="12764" x="3800475" y="2925763"/>
          <p14:tracePt t="12779" x="3800475" y="2909888"/>
          <p14:tracePt t="12796" x="3795713" y="2905125"/>
          <p14:tracePt t="12813" x="3795713" y="2894013"/>
          <p14:tracePt t="12815" x="3795713" y="2889250"/>
          <p14:tracePt t="12829" x="3795713" y="2805113"/>
          <p14:tracePt t="12845" x="3795713" y="2747963"/>
          <p14:tracePt t="12863" x="3786188" y="2668588"/>
          <p14:tracePt t="12879" x="3775075" y="2611438"/>
          <p14:tracePt t="12896" x="3754438" y="2516188"/>
          <p14:tracePt t="12913" x="3754438" y="2422525"/>
          <p14:tracePt t="12930" x="3754438" y="2359025"/>
          <p14:tracePt t="12947" x="3754438" y="2322513"/>
          <p14:tracePt t="12948" x="3754438" y="2274888"/>
          <p14:tracePt t="12964" x="3754438" y="2259013"/>
          <p14:tracePt t="12980" x="3743325" y="2212975"/>
          <p14:tracePt t="13005" x="3743325" y="2185988"/>
          <p14:tracePt t="13015" x="3743325" y="2181225"/>
          <p14:tracePt t="13069" x="3754438" y="2181225"/>
          <p14:tracePt t="13076" x="3759200" y="2181225"/>
          <p14:tracePt t="13094" x="3786188" y="2160588"/>
          <p14:tracePt t="13101" x="3795713" y="2154238"/>
          <p14:tracePt t="13125" x="3795713" y="2144713"/>
          <p14:tracePt t="13132" x="3795713" y="2139950"/>
          <p14:tracePt t="13148" x="3800475" y="2128838"/>
          <p14:tracePt t="13164" x="3816350" y="2092325"/>
          <p14:tracePt t="13165" x="3838575" y="2076450"/>
          <p14:tracePt t="13180" x="3859213" y="2055813"/>
          <p14:tracePt t="13196" x="3868738" y="2049463"/>
          <p14:tracePt t="13213" x="3884613" y="2033588"/>
          <p14:tracePt t="13237" x="3900488" y="2019300"/>
          <p14:tracePt t="13247" x="3921125" y="2019300"/>
          <p14:tracePt t="13263" x="3952875" y="1997075"/>
          <p14:tracePt t="13280" x="4000500" y="1992313"/>
          <p14:tracePt t="13298" x="4011613" y="1992313"/>
          <p14:tracePt t="13326" x="4016375" y="1992313"/>
          <p14:tracePt t="13342" x="4032250" y="1992313"/>
          <p14:tracePt t="13348" x="4037013" y="1992313"/>
          <p14:tracePt t="13381" x="4052888" y="1992313"/>
          <p14:tracePt t="13389" x="4073525" y="1992313"/>
          <p14:tracePt t="13399" x="4079875" y="1992313"/>
          <p14:tracePt t="13414" x="4094163" y="2003425"/>
          <p14:tracePt t="13430" x="4121150" y="2039938"/>
          <p14:tracePt t="13447" x="4210050" y="2160588"/>
          <p14:tracePt t="13464" x="4262438" y="2233613"/>
          <p14:tracePt t="13480" x="4314825" y="2297113"/>
          <p14:tracePt t="13496" x="4351338" y="2322513"/>
          <p14:tracePt t="13514" x="4351338" y="2338388"/>
          <p14:tracePt t="13530" x="4362450" y="2386013"/>
          <p14:tracePt t="13547" x="4387850" y="2432050"/>
          <p14:tracePt t="13548" x="4398963" y="2438400"/>
          <p14:tracePt t="13564" x="4398963" y="2490788"/>
          <p14:tracePt t="13582" x="4398963" y="2506663"/>
          <p14:tracePt t="13583" x="4398963" y="2522538"/>
          <p14:tracePt t="13597" x="4398963" y="2559050"/>
          <p14:tracePt t="13614" x="4398963" y="2600325"/>
          <p14:tracePt t="13630" x="4394200" y="2643188"/>
          <p14:tracePt t="13648" x="4371975" y="2716213"/>
          <p14:tracePt t="13664" x="4362450" y="2757488"/>
          <p14:tracePt t="13681" x="4346575" y="2805113"/>
          <p14:tracePt t="13697" x="4319588" y="2841625"/>
          <p14:tracePt t="13714" x="4294188" y="2868613"/>
          <p14:tracePt t="13730" x="4278313" y="2909888"/>
          <p14:tracePt t="13748" x="4241800" y="2941638"/>
          <p14:tracePt t="13749" x="4221163" y="2967038"/>
          <p14:tracePt t="13764" x="4205288" y="2989263"/>
          <p14:tracePt t="13766" x="4184650" y="3019425"/>
          <p14:tracePt t="13781" x="4162425" y="3035300"/>
          <p14:tracePt t="13781" x="4146550" y="3057525"/>
          <p14:tracePt t="13797" x="4110038" y="3094038"/>
          <p14:tracePt t="13814" x="4084638" y="3124200"/>
          <p14:tracePt t="13831" x="4041775" y="3167063"/>
          <p14:tracePt t="13847" x="4005263" y="3192463"/>
          <p14:tracePt t="13865" x="3952875" y="3208338"/>
          <p14:tracePt t="13881" x="3895725" y="3219450"/>
          <p14:tracePt t="13897" x="3838575" y="3240088"/>
          <p14:tracePt t="13914" x="3779838" y="3251200"/>
          <p14:tracePt t="13932" x="3754438" y="3251200"/>
          <p14:tracePt t="13948" x="3727450" y="3251200"/>
          <p14:tracePt t="13965" x="3695700" y="3251200"/>
          <p14:tracePt t="13982" x="3638550" y="3244850"/>
          <p14:tracePt t="13982" x="3622675" y="3228975"/>
          <p14:tracePt t="13998" x="3538538" y="3124200"/>
          <p14:tracePt t="14015" x="3465513" y="2982913"/>
          <p14:tracePt t="14031" x="3417888" y="2868613"/>
          <p14:tracePt t="14049" x="3397250" y="2768600"/>
          <p14:tracePt t="14065" x="3397250" y="2752725"/>
          <p14:tracePt t="14092" x="3387725" y="2711450"/>
          <p14:tracePt t="14100" x="3413125" y="2679700"/>
          <p14:tracePt t="14116" x="3413125" y="2663825"/>
          <p14:tracePt t="14131" x="3429000" y="2632075"/>
          <p14:tracePt t="14148" x="3440113" y="2611438"/>
          <p14:tracePt t="14149" x="3455988" y="2590800"/>
          <p14:tracePt t="14165" x="3465513" y="2590800"/>
          <p14:tracePt t="14183" x="3470275" y="2584450"/>
          <p14:tracePt t="14198" x="3481388" y="2584450"/>
          <p14:tracePt t="14277" x="3486150" y="2584450"/>
          <p14:tracePt t="14284" x="3517900" y="2636838"/>
          <p14:tracePt t="14293" x="3665538" y="2725738"/>
          <p14:tracePt t="14315" x="3775075" y="2778125"/>
          <p14:tracePt t="14317" x="3854450" y="2820988"/>
          <p14:tracePt t="14332" x="3937000" y="2930525"/>
          <p14:tracePt t="14333" x="4068763" y="3035300"/>
          <p14:tracePt t="14348" x="4241800" y="3140075"/>
          <p14:tracePt t="14349" x="4319588" y="3240088"/>
          <p14:tracePt t="14365" x="4425950" y="3397250"/>
          <p14:tracePt t="14381" x="4514850" y="3522663"/>
          <p14:tracePt t="14398" x="4535488" y="3549650"/>
          <p14:tracePt t="14415" x="4519613" y="3638550"/>
          <p14:tracePt t="14432" x="4519613" y="3695700"/>
          <p14:tracePt t="14449" x="4519613" y="3775075"/>
          <p14:tracePt t="14465" x="4519613" y="3843338"/>
          <p14:tracePt t="14482" x="4540250" y="3868738"/>
          <p14:tracePt t="14484" x="4540250" y="3875088"/>
          <p14:tracePt t="14499" x="4545013" y="3890963"/>
          <p14:tracePt t="14515" x="4545013" y="3906838"/>
          <p14:tracePt t="14517" x="4545013" y="3921125"/>
          <p14:tracePt t="14533" x="4545013" y="3937000"/>
          <p14:tracePt t="14534" x="4545013" y="3952875"/>
          <p14:tracePt t="14548" x="4545013" y="3984625"/>
          <p14:tracePt t="14549" x="4545013" y="4000500"/>
          <p14:tracePt t="14565" x="4576763" y="4073525"/>
          <p14:tracePt t="14582" x="4608513" y="4152900"/>
          <p14:tracePt t="14598" x="4651375" y="4225925"/>
          <p14:tracePt t="14615" x="4692650" y="4298950"/>
          <p14:tracePt t="14631" x="4703763" y="4305300"/>
          <p14:tracePt t="14649" x="4703763" y="4314825"/>
          <p14:tracePt t="14733" x="4703763" y="4310063"/>
          <p14:tracePt t="14741" x="4697413" y="4289425"/>
          <p14:tracePt t="14756" x="4692650" y="4289425"/>
          <p14:tracePt t="14765" x="4681538" y="4278313"/>
          <p14:tracePt t="14783" x="4583113" y="4178300"/>
          <p14:tracePt t="14799" x="4467225" y="4048125"/>
          <p14:tracePt t="14816" x="4351338" y="3921125"/>
          <p14:tracePt t="14833" x="4221163" y="3775075"/>
          <p14:tracePt t="14849" x="4121150" y="3649663"/>
          <p14:tracePt t="14866" x="4048125" y="3529013"/>
          <p14:tracePt t="14883" x="3989388" y="3440113"/>
          <p14:tracePt t="14884" x="3937000" y="3360738"/>
          <p14:tracePt t="14898" x="3916363" y="3303588"/>
          <p14:tracePt t="14915" x="3854450" y="3240088"/>
          <p14:tracePt t="14934" x="3816350" y="3192463"/>
          <p14:tracePt t="14949" x="3806825" y="3135313"/>
          <p14:tracePt t="14950" x="3806825" y="3098800"/>
          <p14:tracePt t="14965" x="3795713" y="3078163"/>
          <p14:tracePt t="14983" x="3775075" y="2982913"/>
          <p14:tracePt t="14999" x="3763963" y="2925763"/>
          <p14:tracePt t="15016" x="3754438" y="2836863"/>
          <p14:tracePt t="15033" x="3754438" y="2757488"/>
          <p14:tracePt t="15050" x="3754438" y="2705100"/>
          <p14:tracePt t="15066" x="3754438" y="2684463"/>
          <p14:tracePt t="15083" x="3754438" y="2679700"/>
          <p14:tracePt t="15100" x="3763963" y="2663825"/>
          <p14:tracePt t="15117" x="3763963" y="2611438"/>
          <p14:tracePt t="15118" x="3763963" y="2568575"/>
          <p14:tracePt t="15133" x="3775075" y="2543175"/>
          <p14:tracePt t="15134" x="3786188" y="2500313"/>
          <p14:tracePt t="15149" x="3816350" y="2438400"/>
          <p14:tracePt t="15167" x="3827463" y="2411413"/>
          <p14:tracePt t="15183" x="3843338" y="2365375"/>
          <p14:tracePt t="15205" x="3854450" y="2359025"/>
          <p14:tracePt t="15477" x="3859213" y="2359025"/>
          <p14:tracePt t="15484" x="3875088" y="2374900"/>
          <p14:tracePt t="15493" x="3884613" y="2406650"/>
          <p14:tracePt t="15501" x="3884613" y="2443163"/>
          <p14:tracePt t="15516" x="3906838" y="2486025"/>
          <p14:tracePt t="15533" x="3927475" y="2611438"/>
          <p14:tracePt t="15550" x="3937000" y="2679700"/>
          <p14:tracePt t="15567" x="3959225" y="2773363"/>
          <p14:tracePt t="15584" x="3995738" y="2868613"/>
          <p14:tracePt t="15600" x="4011613" y="2936875"/>
          <p14:tracePt t="15617" x="4021138" y="2982913"/>
          <p14:tracePt t="15635" x="4021138" y="3019425"/>
          <p14:tracePt t="15636" x="4021138" y="3057525"/>
          <p14:tracePt t="15650" x="4011613" y="3078163"/>
          <p14:tracePt t="15668" x="4011613" y="3082925"/>
          <p14:tracePt t="15750" x="4000500" y="3082925"/>
          <p14:tracePt t="15764" x="3979863" y="3071813"/>
          <p14:tracePt t="15772" x="3968750" y="3030538"/>
          <p14:tracePt t="15784" x="3948113" y="2989263"/>
          <p14:tracePt t="15801" x="3890963" y="2836863"/>
          <p14:tracePt t="15817" x="3854450" y="2736850"/>
          <p14:tracePt t="15834" x="3843338" y="2700338"/>
          <p14:tracePt t="15852" x="3827463" y="2684463"/>
          <p14:tracePt t="15853" x="3790950" y="2600325"/>
          <p14:tracePt t="15868" x="3779838" y="2506663"/>
          <p14:tracePt t="15884" x="3779838" y="2474913"/>
          <p14:tracePt t="15901" x="3779838" y="2447925"/>
          <p14:tracePt t="15918" x="3779838" y="2432050"/>
          <p14:tracePt t="15919" x="3779838" y="2427288"/>
          <p14:tracePt t="15934" x="3800475" y="2379663"/>
          <p14:tracePt t="15951" x="3816350" y="2343150"/>
          <p14:tracePt t="15967" x="3848100" y="2306638"/>
          <p14:tracePt t="15984" x="3848100" y="2301875"/>
          <p14:tracePt t="16197" x="3854450" y="2301875"/>
          <p14:tracePt t="16204" x="3900488" y="2306638"/>
          <p14:tracePt t="16213" x="3948113" y="2354263"/>
          <p14:tracePt t="16235" x="4048125" y="2447925"/>
          <p14:tracePt t="16251" x="4084638" y="2506663"/>
          <p14:tracePt t="16252" x="4132263" y="2563813"/>
          <p14:tracePt t="16268" x="4205288" y="2689225"/>
          <p14:tracePt t="16284" x="4246563" y="2778125"/>
          <p14:tracePt t="16301" x="4319588" y="2905125"/>
          <p14:tracePt t="16318" x="4440238" y="3071813"/>
          <p14:tracePt t="16334" x="4498975" y="3162300"/>
          <p14:tracePt t="16351" x="4545013" y="3214688"/>
          <p14:tracePt t="16368" x="4560888" y="3224213"/>
          <p14:tracePt t="16385" x="4576763" y="3240088"/>
          <p14:tracePt t="16509" x="4576763" y="3228975"/>
          <p14:tracePt t="16517" x="4560888" y="3176588"/>
          <p14:tracePt t="16525" x="4535488" y="3114675"/>
          <p14:tracePt t="16535" x="4498975" y="3041650"/>
          <p14:tracePt t="16552" x="4435475" y="2884488"/>
          <p14:tracePt t="16568" x="4357688" y="2747963"/>
          <p14:tracePt t="16584" x="4257675" y="2605088"/>
          <p14:tracePt t="16602" x="4162425" y="2447925"/>
          <p14:tracePt t="16619" x="4064000" y="2338388"/>
          <p14:tracePt t="16620" x="4057650" y="2306638"/>
          <p14:tracePt t="16635" x="4011613" y="2265363"/>
          <p14:tracePt t="16652" x="3932238" y="2192338"/>
          <p14:tracePt t="16669" x="3900488" y="2176463"/>
          <p14:tracePt t="16670" x="3895725" y="2154238"/>
          <p14:tracePt t="16685" x="3884613" y="2154238"/>
          <p14:tracePt t="16702" x="3838575" y="2108200"/>
          <p14:tracePt t="16719" x="3806825" y="2108200"/>
          <p14:tracePt t="16736" x="3763963" y="2071688"/>
          <p14:tracePt t="16754" x="3722688" y="2049463"/>
          <p14:tracePt t="16769" x="3675063" y="2019300"/>
          <p14:tracePt t="16785" x="3629025" y="1992313"/>
          <p14:tracePt t="16802" x="3581400" y="1955800"/>
          <p14:tracePt t="16820" x="3522663" y="1908175"/>
          <p14:tracePt t="16835" x="3486150" y="1908175"/>
          <p14:tracePt t="16837" x="3476625" y="1898650"/>
          <p14:tracePt t="16851" x="3460750" y="1882775"/>
          <p14:tracePt t="16869" x="3444875" y="1871663"/>
          <p14:tracePt t="17117" x="3424238" y="1887538"/>
          <p14:tracePt t="17125" x="3424238" y="1924050"/>
          <p14:tracePt t="17170" x="3413125" y="2301875"/>
          <p14:tracePt t="17186" x="3470275" y="2432050"/>
          <p14:tracePt t="17202" x="3629025" y="2643188"/>
          <p14:tracePt t="17203" x="3711575" y="2773363"/>
          <p14:tracePt t="17220" x="3795713" y="2884488"/>
          <p14:tracePt t="17221" x="3863975" y="2967038"/>
          <p14:tracePt t="17237" x="3916363" y="3062288"/>
          <p14:tracePt t="17237" x="3984625" y="3140075"/>
          <p14:tracePt t="17253" x="4016375" y="3171825"/>
          <p14:tracePt t="17254" x="4068763" y="3235325"/>
          <p14:tracePt t="17269" x="4168775" y="3376613"/>
          <p14:tracePt t="17287" x="4273550" y="3517900"/>
          <p14:tracePt t="17303" x="4330700" y="3606800"/>
          <p14:tracePt t="17319" x="4367213" y="3665538"/>
          <p14:tracePt t="17336" x="4410075" y="3738563"/>
          <p14:tracePt t="17353" x="4440238" y="3795713"/>
          <p14:tracePt t="17369" x="4440238" y="3806825"/>
          <p14:tracePt t="17386" x="4456113" y="3838575"/>
          <p14:tracePt t="17404" x="4456113" y="3868738"/>
          <p14:tracePt t="17404" x="4462463" y="3879850"/>
          <p14:tracePt t="17420" x="4462463" y="3895725"/>
          <p14:tracePt t="17436" x="4471988" y="3921125"/>
          <p14:tracePt t="17454" x="4471988" y="3932238"/>
          <p14:tracePt t="17470" x="4471988" y="3937000"/>
          <p14:tracePt t="17486" x="4471988" y="3952875"/>
          <p14:tracePt t="17504" x="4471988" y="3979863"/>
          <p14:tracePt t="17519" x="4471988" y="4000500"/>
          <p14:tracePt t="17536" x="4471988" y="4037013"/>
          <p14:tracePt t="17553" x="4483100" y="4057650"/>
          <p14:tracePt t="17570" x="4498975" y="4100513"/>
          <p14:tracePt t="17571" x="4498975" y="4137025"/>
          <p14:tracePt t="17587" x="4508500" y="4152900"/>
          <p14:tracePt t="17588" x="4514850" y="4194175"/>
          <p14:tracePt t="17603" x="4524375" y="4237038"/>
          <p14:tracePt t="17620" x="4567238" y="4346575"/>
          <p14:tracePt t="17636" x="4576763" y="4378325"/>
          <p14:tracePt t="17637" x="4598988" y="4394200"/>
          <p14:tracePt t="17652" x="4603750" y="4403725"/>
          <p14:tracePt t="17653" x="4603750" y="4410075"/>
          <p14:tracePt t="17670" x="4608513" y="4414838"/>
          <p14:tracePt t="17917" x="4583113" y="4414838"/>
          <p14:tracePt t="17924" x="4556125" y="4403725"/>
          <p14:tracePt t="17933" x="4524375" y="4371975"/>
          <p14:tracePt t="17954" x="4467225" y="4341813"/>
          <p14:tracePt t="17970" x="4367213" y="4289425"/>
          <p14:tracePt t="17986" x="4330700" y="4237038"/>
          <p14:tracePt t="17988" x="4319588" y="4237038"/>
          <p14:tracePt t="18005" x="4294188" y="4221163"/>
          <p14:tracePt t="18029" x="4289425" y="4214813"/>
          <p14:tracePt t="18038" x="4283075" y="4205288"/>
          <p14:tracePt t="18054" x="4257675" y="4189413"/>
          <p14:tracePt t="18070" x="4252913" y="4184650"/>
          <p14:tracePt t="18087" x="4241800" y="4173538"/>
          <p14:tracePt t="18104" x="4210050" y="4132263"/>
          <p14:tracePt t="18121" x="4205288" y="4105275"/>
          <p14:tracePt t="18138" x="4189413" y="4068763"/>
          <p14:tracePt t="18155" x="4168775" y="4016375"/>
          <p14:tracePt t="18157" x="4168775" y="4005263"/>
          <p14:tracePt t="18171" x="4168775" y="4000500"/>
          <p14:tracePt t="18188" x="4168775" y="3959225"/>
          <p14:tracePt t="18205" x="4168775" y="3927475"/>
          <p14:tracePt t="18205" x="4173538" y="3906838"/>
          <p14:tracePt t="18221" x="4189413" y="3890963"/>
          <p14:tracePt t="18222" x="4210050" y="3868738"/>
          <p14:tracePt t="18237" x="4225925" y="3863975"/>
          <p14:tracePt t="18238" x="4267200" y="3827463"/>
          <p14:tracePt t="18254" x="4289425" y="3811588"/>
          <p14:tracePt t="18270" x="4289425" y="3800475"/>
          <p14:tracePt t="18287" x="4346575" y="3763963"/>
          <p14:tracePt t="18305" x="4367213" y="3763963"/>
          <p14:tracePt t="18321" x="4378325" y="3763963"/>
          <p14:tracePt t="18338" x="4383088" y="3759200"/>
          <p14:tracePt t="18355" x="4387850" y="3759200"/>
          <p14:tracePt t="18372" x="4398963" y="3759200"/>
          <p14:tracePt t="18387" x="4414838" y="3759200"/>
          <p14:tracePt t="18405" x="4492625" y="3759200"/>
          <p14:tracePt t="18406" x="4530725" y="3759200"/>
          <p14:tracePt t="18422" x="4583113" y="3759200"/>
          <p14:tracePt t="18437" x="4681538" y="3759200"/>
          <p14:tracePt t="18454" x="4708525" y="3759200"/>
          <p14:tracePt t="18485" x="4713288" y="3759200"/>
          <p14:tracePt t="18493" x="4724400" y="3759200"/>
          <p14:tracePt t="18504" x="4760913" y="3779838"/>
          <p14:tracePt t="18522" x="4808538" y="3811588"/>
          <p14:tracePt t="18538" x="4870450" y="3884613"/>
          <p14:tracePt t="18554" x="4902200" y="3952875"/>
          <p14:tracePt t="18571" x="4922838" y="4032250"/>
          <p14:tracePt t="18572" x="4938713" y="4064000"/>
          <p14:tracePt t="18588" x="4949825" y="4094163"/>
          <p14:tracePt t="18588" x="4959350" y="4132263"/>
          <p14:tracePt t="18604" x="4970463" y="4141788"/>
          <p14:tracePt t="18605" x="4970463" y="4162425"/>
          <p14:tracePt t="18621" x="4975225" y="4173538"/>
          <p14:tracePt t="18622" x="4986338" y="4200525"/>
          <p14:tracePt t="18638" x="4986338" y="4230688"/>
          <p14:tracePt t="18655" x="4986338" y="4278313"/>
          <p14:tracePt t="18671" x="4986338" y="4310063"/>
          <p14:tracePt t="18688" x="4959350" y="4371975"/>
          <p14:tracePt t="18704" x="4959350" y="4403725"/>
          <p14:tracePt t="18722" x="4949825" y="4471988"/>
          <p14:tracePt t="18740" x="4918075" y="4551363"/>
          <p14:tracePt t="18755" x="4918075" y="4576763"/>
          <p14:tracePt t="18773" x="4891088" y="4640263"/>
          <p14:tracePt t="18789" x="4870450" y="4656138"/>
          <p14:tracePt t="18805" x="4870450" y="4665663"/>
          <p14:tracePt t="18806" x="4870450" y="4672013"/>
          <p14:tracePt t="18822" x="4870450" y="4703763"/>
          <p14:tracePt t="18839" x="4854575" y="4729163"/>
          <p14:tracePt t="18855" x="4849813" y="4756150"/>
          <p14:tracePt t="18872" x="4824413" y="4776788"/>
          <p14:tracePt t="18889" x="4818063" y="4776788"/>
          <p14:tracePt t="18906" x="4792663" y="4797425"/>
          <p14:tracePt t="18922" x="4756150" y="4813300"/>
          <p14:tracePt t="18938" x="4708525" y="4824413"/>
          <p14:tracePt t="18954" x="4687888" y="4824413"/>
          <p14:tracePt t="18972" x="4660900" y="4824413"/>
          <p14:tracePt t="18989" x="4645025" y="4824413"/>
          <p14:tracePt t="18990" x="4613275" y="4824413"/>
          <p14:tracePt t="19005" x="4576763" y="4824413"/>
          <p14:tracePt t="19022" x="4378325" y="4729163"/>
          <p14:tracePt t="19038" x="4214813" y="4687888"/>
          <p14:tracePt t="19055" x="4100513" y="4640263"/>
          <p14:tracePt t="19072" x="3984625" y="4576763"/>
          <p14:tracePt t="19089" x="3937000" y="4551363"/>
          <p14:tracePt t="19105" x="3900488" y="4524375"/>
          <p14:tracePt t="19123" x="3900488" y="4498975"/>
          <p14:tracePt t="19124" x="3863975" y="4478338"/>
          <p14:tracePt t="19139" x="3848100" y="4451350"/>
          <p14:tracePt t="19140" x="3816350" y="4403725"/>
          <p14:tracePt t="19155" x="3806825" y="4378325"/>
          <p14:tracePt t="19156" x="3786188" y="4335463"/>
          <p14:tracePt t="19172" x="3786188" y="4310063"/>
          <p14:tracePt t="19173" x="3763963" y="4278313"/>
          <p14:tracePt t="19189" x="3763963" y="4273550"/>
          <p14:tracePt t="19206" x="3754438" y="4178300"/>
          <p14:tracePt t="19222" x="3738563" y="4121150"/>
          <p14:tracePt t="19238" x="3702050" y="4073525"/>
          <p14:tracePt t="19255" x="3686175" y="4048125"/>
          <p14:tracePt t="19272" x="3686175" y="4016375"/>
          <p14:tracePt t="19302" x="3690938" y="4000500"/>
          <p14:tracePt t="19308" x="3706813" y="4000500"/>
          <p14:tracePt t="19323" x="3706813" y="3989388"/>
          <p14:tracePt t="19339" x="3743325" y="3959225"/>
          <p14:tracePt t="19341" x="3800475" y="3932238"/>
          <p14:tracePt t="19355" x="3843338" y="3900488"/>
          <p14:tracePt t="19382" x="3863975" y="3900488"/>
          <p14:tracePt t="19390" x="3890963" y="3879850"/>
          <p14:tracePt t="19406" x="3937000" y="3879850"/>
          <p14:tracePt t="19423" x="4037013" y="3879850"/>
          <p14:tracePt t="19440" x="4132263" y="3906838"/>
          <p14:tracePt t="19456" x="4237038" y="3963988"/>
          <p14:tracePt t="19472" x="4314825" y="4041775"/>
          <p14:tracePt t="19493" x="4362450" y="4105275"/>
          <p14:tracePt t="19505" x="4435475" y="4214813"/>
          <p14:tracePt t="19522" x="4567238" y="4362450"/>
          <p14:tracePt t="19539" x="4624388" y="4498975"/>
          <p14:tracePt t="19540" x="4635500" y="4540250"/>
          <p14:tracePt t="19556" x="4645025" y="4608513"/>
          <p14:tracePt t="19573" x="4645025" y="4635500"/>
          <p14:tracePt t="19574" x="4665663" y="4665663"/>
          <p14:tracePt t="19589" x="4676775" y="4772025"/>
          <p14:tracePt t="19605" x="4687888" y="4865688"/>
          <p14:tracePt t="19623" x="4687888" y="4959350"/>
          <p14:tracePt t="19639" x="4681538" y="5038725"/>
          <p14:tracePt t="19656" x="4660900" y="5111750"/>
          <p14:tracePt t="19673" x="4613275" y="5211763"/>
          <p14:tracePt t="19690" x="4608513" y="5280025"/>
          <p14:tracePt t="19706" x="4587875" y="5364163"/>
          <p14:tracePt t="19723" x="4567238" y="5395913"/>
          <p14:tracePt t="19741" x="4556125" y="5448300"/>
          <p14:tracePt t="19742" x="4556125" y="5500688"/>
          <p14:tracePt t="19757" x="4560888" y="5530850"/>
          <p14:tracePt t="19758" x="4560888" y="5568950"/>
          <p14:tracePt t="19773" x="4560888" y="5621338"/>
          <p14:tracePt t="19774" x="4560888" y="5662613"/>
          <p14:tracePt t="19789" x="4560888" y="5703888"/>
          <p14:tracePt t="19806" x="4560888" y="5751513"/>
          <p14:tracePt t="19823" x="4560888" y="5772150"/>
          <p14:tracePt t="19840" x="4560888" y="5788025"/>
          <p14:tracePt t="19869" x="4560888" y="5799138"/>
          <p14:tracePt t="20486" x="4560888" y="5756275"/>
          <p14:tracePt t="20493" x="4560888" y="5667375"/>
          <p14:tracePt t="20508" x="4560888" y="5614988"/>
          <p14:tracePt t="20509" x="4545013" y="5557838"/>
          <p14:tracePt t="20525" x="4535488" y="5484813"/>
          <p14:tracePt t="20526" x="4514850" y="5453063"/>
          <p14:tracePt t="20541" x="4492625" y="5384800"/>
          <p14:tracePt t="20542" x="4492625" y="5295900"/>
          <p14:tracePt t="20557" x="4410075" y="5059363"/>
          <p14:tracePt t="20574" x="4310063" y="4756150"/>
          <p14:tracePt t="20591" x="4210050" y="4519613"/>
          <p14:tracePt t="20608" x="4200525" y="4492625"/>
          <p14:tracePt t="20625" x="4094163" y="4241800"/>
          <p14:tracePt t="20642" x="4057650" y="4110038"/>
          <p14:tracePt t="20659" x="4016375" y="3890963"/>
          <p14:tracePt t="20660" x="4005263" y="3786188"/>
          <p14:tracePt t="20674" x="3973513" y="3643313"/>
          <p14:tracePt t="20691" x="3963988" y="3517900"/>
          <p14:tracePt t="20708" x="3963988" y="3340100"/>
          <p14:tracePt t="20709" x="3963988" y="3287713"/>
          <p14:tracePt t="20725" x="3963988" y="3228975"/>
          <p14:tracePt t="20725" x="3963988" y="3192463"/>
          <p14:tracePt t="20741" x="3963988" y="3182938"/>
          <p14:tracePt t="20741" x="3963988" y="3176588"/>
          <p14:tracePt t="20757" x="3968750" y="3046413"/>
          <p14:tracePt t="20774" x="3968750" y="2905125"/>
          <p14:tracePt t="20791" x="3968750" y="2809875"/>
          <p14:tracePt t="20807" x="3979863" y="2741613"/>
          <p14:tracePt t="20824" x="3989388" y="2705100"/>
          <p14:tracePt t="20844" x="3989388" y="2663825"/>
          <p14:tracePt t="20858" x="4000500" y="2590800"/>
          <p14:tracePt t="20874" x="4021138" y="2490788"/>
          <p14:tracePt t="20892" x="4021138" y="2427288"/>
          <p14:tracePt t="20909" x="4016375" y="2386013"/>
          <p14:tracePt t="20925" x="4011613" y="2343150"/>
          <p14:tracePt t="20926" x="4000500" y="2338388"/>
          <p14:tracePt t="20942" x="3984625" y="2322513"/>
          <p14:tracePt t="20943" x="3973513" y="2301875"/>
          <p14:tracePt t="21085" x="3963988" y="2317750"/>
          <p14:tracePt t="21092" x="3963988" y="2354263"/>
          <p14:tracePt t="21101" x="3952875" y="2411413"/>
          <p14:tracePt t="21109" x="3952875" y="2447925"/>
          <p14:tracePt t="21125" x="3952875" y="2527300"/>
          <p14:tracePt t="21142" x="3906838" y="2768600"/>
          <p14:tracePt t="21158" x="3863975" y="2967038"/>
          <p14:tracePt t="21175" x="3838575" y="3182938"/>
          <p14:tracePt t="21192" x="3800475" y="3381375"/>
          <p14:tracePt t="21209" x="3775075" y="3544888"/>
          <p14:tracePt t="21225" x="3759200" y="3706813"/>
          <p14:tracePt t="21243" x="3727450" y="3822700"/>
          <p14:tracePt t="21244" x="3711575" y="3911600"/>
          <p14:tracePt t="21259" x="3702050" y="3952875"/>
          <p14:tracePt t="21276" x="3670300" y="4037013"/>
          <p14:tracePt t="21277" x="3659188" y="4094163"/>
          <p14:tracePt t="21292" x="3617913" y="4189413"/>
          <p14:tracePt t="21294" x="3597275" y="4230688"/>
          <p14:tracePt t="21308" x="3586163" y="4319588"/>
          <p14:tracePt t="21309" x="3513138" y="4435475"/>
          <p14:tracePt t="21325" x="3476625" y="4545013"/>
          <p14:tracePt t="21326" x="3460750" y="4598988"/>
          <p14:tracePt t="21342" x="3408363" y="4676775"/>
          <p14:tracePt t="21343" x="3387725" y="4756150"/>
          <p14:tracePt t="21358" x="3360738" y="4813300"/>
          <p14:tracePt t="21375" x="3340100" y="4860925"/>
          <p14:tracePt t="21392" x="3313113" y="4897438"/>
          <p14:tracePt t="21408" x="3303588" y="4970463"/>
          <p14:tracePt t="21425" x="3287713" y="5027613"/>
          <p14:tracePt t="21442" x="3255963" y="5075238"/>
          <p14:tracePt t="21460" x="3251200" y="5086350"/>
          <p14:tracePt t="21476" x="3240088" y="5091113"/>
          <p14:tracePt t="21476" x="3240088" y="5116513"/>
          <p14:tracePt t="21493" x="3240088" y="5122863"/>
          <p14:tracePt t="21494" x="3235325" y="5138738"/>
          <p14:tracePt t="21509" x="3224213" y="5148263"/>
          <p14:tracePt t="21526" x="3219450" y="5164138"/>
          <p14:tracePt t="21542" x="3219450" y="5184775"/>
          <p14:tracePt t="21558" x="3219450" y="5200650"/>
          <p14:tracePt t="21575" x="3208338" y="5216525"/>
          <p14:tracePt t="21621" x="3208338" y="5232400"/>
          <p14:tracePt t="21628" x="3208338" y="5237163"/>
          <p14:tracePt t="21636" x="3208338" y="5248275"/>
          <p14:tracePt t="21670" x="3208338" y="5264150"/>
          <p14:tracePt t="21676" x="3214688" y="5280025"/>
          <p14:tracePt t="21684" x="3235325" y="5289550"/>
          <p14:tracePt t="21694" x="3251200" y="5305425"/>
          <p14:tracePt t="21709" x="3251200" y="5327650"/>
          <p14:tracePt t="21726" x="3282950" y="5373688"/>
          <p14:tracePt t="22054" x="3287713" y="5380038"/>
          <p14:tracePt t="22060" x="3303588" y="5389563"/>
          <p14:tracePt t="22069" x="3319463" y="5389563"/>
          <p14:tracePt t="22077" x="3340100" y="5364163"/>
          <p14:tracePt t="22093" x="3376613" y="5316538"/>
          <p14:tracePt t="22110" x="3387725" y="5305425"/>
          <p14:tracePt t="22126" x="3402013" y="5284788"/>
          <p14:tracePt t="22143" x="3424238" y="5264150"/>
          <p14:tracePt t="22160" x="3449638" y="5216525"/>
          <p14:tracePt t="22178" x="3481388" y="5180013"/>
          <p14:tracePt t="22194" x="3508375" y="5154613"/>
          <p14:tracePt t="22210" x="3544888" y="5122863"/>
          <p14:tracePt t="22227" x="3570288" y="5095875"/>
          <p14:tracePt t="22244" x="3575050" y="5091113"/>
          <p14:tracePt t="22260" x="3581400" y="5091113"/>
          <p14:tracePt t="22277" x="3606800" y="5091113"/>
          <p14:tracePt t="22278" x="3617913" y="5080000"/>
          <p14:tracePt t="22294" x="3633788" y="5075238"/>
          <p14:tracePt t="22294" x="3649663" y="5075238"/>
          <p14:tracePt t="22310" x="3717925" y="5054600"/>
          <p14:tracePt t="22327" x="3827463" y="5054600"/>
          <p14:tracePt t="22344" x="3948113" y="5054600"/>
          <p14:tracePt t="22360" x="4116388" y="5086350"/>
          <p14:tracePt t="22377" x="4252913" y="5148263"/>
          <p14:tracePt t="22394" x="4435475" y="5184775"/>
          <p14:tracePt t="22411" x="4483100" y="5207000"/>
          <p14:tracePt t="22412" x="4608513" y="5268913"/>
          <p14:tracePt t="22427" x="4687888" y="5311775"/>
          <p14:tracePt t="22444" x="4802188" y="5353050"/>
          <p14:tracePt t="22445" x="4860925" y="5368925"/>
          <p14:tracePt t="22461" x="4902200" y="5389563"/>
          <p14:tracePt t="22462" x="4933950" y="5405438"/>
          <p14:tracePt t="22477" x="4965700" y="5426075"/>
          <p14:tracePt t="22478" x="4991100" y="5437188"/>
          <p14:tracePt t="22493" x="5027613" y="5473700"/>
          <p14:tracePt t="22510" x="5064125" y="5510213"/>
          <p14:tracePt t="22527" x="5132388" y="5546725"/>
          <p14:tracePt t="22544" x="5200650" y="5578475"/>
          <p14:tracePt t="22561" x="5311775" y="5662613"/>
          <p14:tracePt t="22577" x="5468938" y="5767388"/>
          <p14:tracePt t="22594" x="5641975" y="5846763"/>
          <p14:tracePt t="22610" x="5783263" y="5951538"/>
          <p14:tracePt t="22628" x="5956300" y="6024563"/>
          <p14:tracePt t="22645" x="5976938" y="6040438"/>
          <p14:tracePt t="22645" x="5976938" y="6049963"/>
          <p14:tracePt t="22662" x="6029325" y="6086475"/>
          <p14:tracePt t="22677" x="6086475" y="6113463"/>
          <p14:tracePt t="22695" x="6113463" y="6118225"/>
          <p14:tracePt t="22711" x="6129338" y="6186488"/>
          <p14:tracePt t="22728" x="6129338" y="6238875"/>
          <p14:tracePt t="22744" x="6149975" y="6275388"/>
          <p14:tracePt t="22761" x="6154738" y="6313488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lberts Equal-area vörpu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42254" y="1600202"/>
            <a:ext cx="5659492" cy="4525963"/>
          </a:xfrm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63055F57-9D7D-4AF2-9973-D0215F4FE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D407DB5E-CE08-43E8-B31D-02E57CB3B6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42B1D51D-1DB5-4F5E-86F3-F67B9A3E3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7291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568"/>
    </mc:Choice>
    <mc:Fallback xmlns="">
      <p:transition spd="slow" advTm="21568"/>
    </mc:Fallback>
  </mc:AlternateContent>
  <p:extLst>
    <p:ext uri="{3A86A75C-4F4B-4683-9AE1-C65F6400EC91}">
      <p14:laserTraceLst xmlns:p14="http://schemas.microsoft.com/office/powerpoint/2010/main">
        <p14:tracePtLst>
          <p14:tracePt t="2618" x="6165850" y="6318250"/>
          <p14:tracePt t="2689" x="6165850" y="6307138"/>
          <p14:tracePt t="2699" x="6165850" y="6291263"/>
          <p14:tracePt t="2704" x="6165850" y="6286500"/>
          <p14:tracePt t="2715" x="6145213" y="6259513"/>
          <p14:tracePt t="2730" x="6034088" y="6186488"/>
          <p14:tracePt t="2747" x="5830888" y="6076950"/>
          <p14:tracePt t="2763" x="5610225" y="5981700"/>
          <p14:tracePt t="2780" x="5384800" y="5883275"/>
          <p14:tracePt t="2796" x="5300663" y="5840413"/>
          <p14:tracePt t="2814" x="5216525" y="5808663"/>
          <p14:tracePt t="2831" x="5148263" y="5783263"/>
          <p14:tracePt t="2847" x="5122863" y="5767388"/>
          <p14:tracePt t="2848" x="5106988" y="5767388"/>
          <p14:tracePt t="2864" x="5102225" y="5756275"/>
          <p14:tracePt t="3249" x="5095875" y="5751513"/>
          <p14:tracePt t="3257" x="5095875" y="5735638"/>
          <p14:tracePt t="3282" x="5054600" y="5678488"/>
          <p14:tracePt t="3282" x="5022850" y="5630863"/>
          <p14:tracePt t="3298" x="4965700" y="5557838"/>
          <p14:tracePt t="3314" x="4886325" y="5468938"/>
          <p14:tracePt t="3331" x="4818063" y="5373688"/>
          <p14:tracePt t="3348" x="4813300" y="5353050"/>
          <p14:tracePt t="3364" x="4718050" y="5259388"/>
          <p14:tracePt t="3381" x="4656138" y="5195888"/>
          <p14:tracePt t="3398" x="4592638" y="5132388"/>
          <p14:tracePt t="3400" x="4560888" y="5102225"/>
          <p14:tracePt t="3414" x="4483100" y="5049838"/>
          <p14:tracePt t="3432" x="4446588" y="5027613"/>
          <p14:tracePt t="3432" x="4419600" y="4991100"/>
          <p14:tracePt t="3448" x="4383088" y="4913313"/>
          <p14:tracePt t="3449" x="4319588" y="4865688"/>
          <p14:tracePt t="3465" x="4200525" y="4718050"/>
          <p14:tracePt t="3481" x="4178300" y="4624388"/>
          <p14:tracePt t="3497" x="4132263" y="4519613"/>
          <p14:tracePt t="3516" x="4121150" y="4487863"/>
          <p14:tracePt t="3531" x="4100513" y="4456113"/>
          <p14:tracePt t="3548" x="4079875" y="4425950"/>
          <p14:tracePt t="3568" x="4079875" y="4410075"/>
          <p14:tracePt t="3581" x="4079875" y="4394200"/>
          <p14:tracePt t="3598" x="4079875" y="4367213"/>
          <p14:tracePt t="3600" x="4079875" y="4341813"/>
          <p14:tracePt t="3614" x="4068763" y="4325938"/>
          <p14:tracePt t="3631" x="4052888" y="4289425"/>
          <p14:tracePt t="3632" x="4041775" y="4267200"/>
          <p14:tracePt t="3648" x="4041775" y="4262438"/>
          <p14:tracePt t="3665" x="4032250" y="4221163"/>
          <p14:tracePt t="3666" x="4021138" y="4200525"/>
          <p14:tracePt t="3681" x="3995738" y="4121150"/>
          <p14:tracePt t="3697" x="3973513" y="4048125"/>
          <p14:tracePt t="3714" x="3952875" y="4000500"/>
          <p14:tracePt t="3731" x="3937000" y="3943350"/>
          <p14:tracePt t="3747" x="3927475" y="3927475"/>
          <p14:tracePt t="3765" x="3927475" y="3875088"/>
          <p14:tracePt t="3782" x="3927475" y="3832225"/>
          <p14:tracePt t="3798" x="3927475" y="3738563"/>
          <p14:tracePt t="3800" x="3927475" y="3711575"/>
          <p14:tracePt t="3815" x="3927475" y="3681413"/>
          <p14:tracePt t="3816" x="3927475" y="3665538"/>
          <p14:tracePt t="3832" x="3927475" y="3638550"/>
          <p14:tracePt t="3849" x="3927475" y="3633788"/>
          <p14:tracePt t="4066" x="3927475" y="3597275"/>
          <p14:tracePt t="4073" x="3927475" y="3590925"/>
          <p14:tracePt t="4115" x="3973513" y="3497263"/>
          <p14:tracePt t="4132" x="3989388" y="3486150"/>
          <p14:tracePt t="4148" x="3995738" y="3476625"/>
          <p14:tracePt t="4305" x="4011613" y="3476625"/>
          <p14:tracePt t="4312" x="4052888" y="3476625"/>
          <p14:tracePt t="4320" x="4079875" y="3476625"/>
          <p14:tracePt t="4332" x="4089400" y="3481388"/>
          <p14:tracePt t="4349" x="4110038" y="3502025"/>
          <p14:tracePt t="4366" x="4137025" y="3529013"/>
          <p14:tracePt t="4382" x="4146550" y="3549650"/>
          <p14:tracePt t="4400" x="4157663" y="3565525"/>
          <p14:tracePt t="4401" x="4157663" y="3570288"/>
          <p14:tracePt t="4416" x="4162425" y="3581400"/>
          <p14:tracePt t="4640" x="4162425" y="3597275"/>
          <p14:tracePt t="4648" x="4162425" y="3602038"/>
          <p14:tracePt t="4656" x="4152900" y="3617913"/>
          <p14:tracePt t="4666" x="4132263" y="3638550"/>
          <p14:tracePt t="4683" x="4116388" y="3686175"/>
          <p14:tracePt t="4699" x="4073525" y="3733800"/>
          <p14:tracePt t="4717" x="4057650" y="3759200"/>
          <p14:tracePt t="4736" x="4052888" y="3763963"/>
          <p14:tracePt t="4750" x="4048125" y="3770313"/>
          <p14:tracePt t="4809" x="4048125" y="3790950"/>
          <p14:tracePt t="4816" x="4048125" y="3795713"/>
          <p14:tracePt t="4824" x="4048125" y="3800475"/>
          <p14:tracePt t="4833" x="4048125" y="3827463"/>
          <p14:tracePt t="4850" x="4048125" y="3843338"/>
          <p14:tracePt t="4866" x="4048125" y="3890963"/>
          <p14:tracePt t="4882" x="4048125" y="3973513"/>
          <p14:tracePt t="4900" x="4048125" y="4021138"/>
          <p14:tracePt t="4916" x="4048125" y="4052888"/>
          <p14:tracePt t="4933" x="4057650" y="4079875"/>
          <p14:tracePt t="4950" x="4057650" y="4110038"/>
          <p14:tracePt t="4968" x="4057650" y="4137025"/>
          <p14:tracePt t="4968" x="4068763" y="4157663"/>
          <p14:tracePt t="4984" x="4068763" y="4162425"/>
          <p14:tracePt t="5000" x="4073525" y="4194175"/>
          <p14:tracePt t="5017" x="4084638" y="4205288"/>
          <p14:tracePt t="5018" x="4084638" y="4221163"/>
          <p14:tracePt t="5033" x="4084638" y="4241800"/>
          <p14:tracePt t="5049" x="4094163" y="4289425"/>
          <p14:tracePt t="5067" x="4100513" y="4325938"/>
          <p14:tracePt t="5084" x="4132263" y="4383088"/>
          <p14:tracePt t="5101" x="4137025" y="4398963"/>
          <p14:tracePt t="5117" x="4152900" y="4414838"/>
          <p14:tracePt t="5136" x="4168775" y="4419600"/>
          <p14:tracePt t="5160" x="4178300" y="4430713"/>
          <p14:tracePt t="5176" x="4184650" y="4435475"/>
          <p14:tracePt t="5233" x="4194175" y="4446588"/>
          <p14:tracePt t="5249" x="4200525" y="4451350"/>
          <p14:tracePt t="5280" x="4205288" y="4451350"/>
          <p14:tracePt t="5288" x="4214813" y="4451350"/>
          <p14:tracePt t="5300" x="4241800" y="4440238"/>
          <p14:tracePt t="5317" x="4278313" y="4403725"/>
          <p14:tracePt t="5334" x="4314825" y="4351338"/>
          <p14:tracePt t="5350" x="4346575" y="4294188"/>
          <p14:tracePt t="5368" x="4351338" y="4262438"/>
          <p14:tracePt t="5369" x="4362450" y="4246563"/>
          <p14:tracePt t="5402" x="4367213" y="4237038"/>
          <p14:tracePt t="5408" x="4367213" y="4230688"/>
          <p14:tracePt t="5419" x="4367213" y="4221163"/>
          <p14:tracePt t="5434" x="4367213" y="4214813"/>
          <p14:tracePt t="5450" x="4367213" y="4194175"/>
          <p14:tracePt t="5467" x="4378325" y="4168775"/>
          <p14:tracePt t="5484" x="4394200" y="4146550"/>
          <p14:tracePt t="5500" x="4414838" y="4125913"/>
          <p14:tracePt t="5518" x="4419600" y="4089400"/>
          <p14:tracePt t="5535" x="4430713" y="4084638"/>
          <p14:tracePt t="5551" x="4430713" y="4068763"/>
          <p14:tracePt t="5634" x="4430713" y="4057650"/>
          <p14:tracePt t="5729" x="4430713" y="4052888"/>
          <p14:tracePt t="6089" x="4435475" y="4048125"/>
          <p14:tracePt t="6096" x="4435475" y="4073525"/>
          <p14:tracePt t="6104" x="4435475" y="4116388"/>
          <p14:tracePt t="6118" x="4435475" y="4168775"/>
          <p14:tracePt t="6135" x="4456113" y="4252913"/>
          <p14:tracePt t="6152" x="4456113" y="4273550"/>
          <p14:tracePt t="6168" x="4478338" y="4325938"/>
          <p14:tracePt t="6185" x="4456113" y="4362450"/>
          <p14:tracePt t="6186" x="4456113" y="4414838"/>
          <p14:tracePt t="6201" x="4435475" y="4487863"/>
          <p14:tracePt t="6219" x="4435475" y="4556125"/>
          <p14:tracePt t="6235" x="4435475" y="4598988"/>
          <p14:tracePt t="6252" x="4435475" y="4645025"/>
          <p14:tracePt t="6269" x="4435475" y="4687888"/>
          <p14:tracePt t="6285" x="4435475" y="4718050"/>
          <p14:tracePt t="6301" x="4435475" y="4776788"/>
          <p14:tracePt t="6319" x="4435475" y="4829175"/>
          <p14:tracePt t="6338" x="4435475" y="4918075"/>
          <p14:tracePt t="6352" x="4435475" y="4954588"/>
          <p14:tracePt t="6353" x="4435475" y="4970463"/>
          <p14:tracePt t="6369" x="4446588" y="5027613"/>
          <p14:tracePt t="6385" x="4483100" y="5122863"/>
          <p14:tracePt t="6402" x="4514850" y="5222875"/>
          <p14:tracePt t="6528" x="4535488" y="5232400"/>
          <p14:tracePt t="6537" x="4540250" y="5232400"/>
          <p14:tracePt t="6544" x="4587875" y="5211763"/>
          <p14:tracePt t="6553" x="4608513" y="5191125"/>
          <p14:tracePt t="6569" x="4640263" y="5170488"/>
          <p14:tracePt t="6570" x="4665663" y="5148263"/>
          <p14:tracePt t="6585" x="4740275" y="5111750"/>
          <p14:tracePt t="6602" x="4854575" y="5064125"/>
          <p14:tracePt t="6619" x="4891088" y="5043488"/>
          <p14:tracePt t="6635" x="4913313" y="5018088"/>
          <p14:tracePt t="6785" x="4913313" y="5011738"/>
          <p14:tracePt t="6800" x="4913313" y="4997450"/>
          <p14:tracePt t="6853" x="4897438" y="4949825"/>
          <p14:tracePt t="6870" x="4818063" y="4938713"/>
          <p14:tracePt t="6872" x="4745038" y="4938713"/>
          <p14:tracePt t="6887" x="4729163" y="4938713"/>
          <p14:tracePt t="6902" x="4697413" y="4938713"/>
          <p14:tracePt t="6903" x="4676775" y="4938713"/>
          <p14:tracePt t="6919" x="4640263" y="4943475"/>
          <p14:tracePt t="6921" x="4598988" y="4943475"/>
          <p14:tracePt t="6936" x="4560888" y="4943475"/>
          <p14:tracePt t="6953" x="4551363" y="4943475"/>
          <p14:tracePt t="6968" x="4519613" y="4949825"/>
          <p14:tracePt t="6987" x="4514850" y="4954588"/>
          <p14:tracePt t="7008" x="4498975" y="4965700"/>
          <p14:tracePt t="7019" x="4487863" y="4981575"/>
          <p14:tracePt t="7036" x="4462463" y="5027613"/>
          <p14:tracePt t="7073" x="4462463" y="5059363"/>
          <p14:tracePt t="7080" x="4462463" y="5095875"/>
          <p14:tracePt t="7087" x="4478338" y="5154613"/>
          <p14:tracePt t="7104" x="4524375" y="5268913"/>
          <p14:tracePt t="7120" x="4540250" y="5343525"/>
          <p14:tracePt t="7137" x="4551363" y="5357813"/>
          <p14:tracePt t="7153" x="4560888" y="5416550"/>
          <p14:tracePt t="7155" x="4567238" y="5421313"/>
          <p14:tracePt t="7171" x="4576763" y="5457825"/>
          <p14:tracePt t="7187" x="4619625" y="5530850"/>
          <p14:tracePt t="7203" x="4635500" y="5599113"/>
          <p14:tracePt t="7219" x="4651375" y="5678488"/>
          <p14:tracePt t="7237" x="4687888" y="5767388"/>
          <p14:tracePt t="7253" x="4733925" y="5883275"/>
          <p14:tracePt t="7270" x="4792663" y="5961063"/>
          <p14:tracePt t="7287" x="4818063" y="6019800"/>
          <p14:tracePt t="7303" x="4849813" y="6065838"/>
          <p14:tracePt t="7305" x="4854575" y="6072188"/>
          <p14:tracePt t="7320" x="4881563" y="6086475"/>
          <p14:tracePt t="7337" x="4886325" y="6097588"/>
          <p14:tracePt t="7354" x="4918075" y="6102350"/>
          <p14:tracePt t="7370" x="4933950" y="6102350"/>
          <p14:tracePt t="7400" x="4959350" y="6102350"/>
          <p14:tracePt t="7408" x="4970463" y="6092825"/>
          <p14:tracePt t="7420" x="4970463" y="6061075"/>
          <p14:tracePt t="7437" x="5059363" y="6008688"/>
          <p14:tracePt t="7454" x="5095875" y="5981700"/>
          <p14:tracePt t="7456" x="5154613" y="5981700"/>
          <p14:tracePt t="7470" x="5216525" y="5945188"/>
          <p14:tracePt t="7488" x="5284788" y="5903913"/>
          <p14:tracePt t="7488" x="5316538" y="5883275"/>
          <p14:tracePt t="7504" x="5321300" y="5876925"/>
          <p14:tracePt t="7505" x="5343525" y="5856288"/>
          <p14:tracePt t="7521" x="5368925" y="5851525"/>
          <p14:tracePt t="7522" x="5410200" y="5851525"/>
          <p14:tracePt t="7536" x="5448300" y="5851525"/>
          <p14:tracePt t="7537" x="5462588" y="5851525"/>
          <p14:tracePt t="7553" x="5473700" y="5851525"/>
          <p14:tracePt t="7571" x="5526088" y="5799138"/>
          <p14:tracePt t="7587" x="5557838" y="5751513"/>
          <p14:tracePt t="7604" x="5583238" y="5694363"/>
          <p14:tracePt t="7621" x="5605463" y="5688013"/>
          <p14:tracePt t="7637" x="5621338" y="5667375"/>
          <p14:tracePt t="7673" x="5621338" y="5662613"/>
          <p14:tracePt t="7680" x="5630863" y="5646738"/>
          <p14:tracePt t="7689" x="5635625" y="5635625"/>
          <p14:tracePt t="7704" x="5641975" y="5630863"/>
          <p14:tracePt t="7818" x="5651500" y="5641975"/>
          <p14:tracePt t="7824" x="5651500" y="5683250"/>
          <p14:tracePt t="7837" x="5651500" y="5735638"/>
          <p14:tracePt t="7854" x="5651500" y="5824538"/>
          <p14:tracePt t="7871" x="5662613" y="5935663"/>
          <p14:tracePt t="7888" x="5694363" y="6008688"/>
          <p14:tracePt t="7889" x="5694363" y="6034088"/>
          <p14:tracePt t="8138" x="5683250" y="6019800"/>
          <p14:tracePt t="8145" x="5673725" y="5981700"/>
          <p14:tracePt t="8188" x="5583238" y="5867400"/>
          <p14:tracePt t="8204" x="5514975" y="5783263"/>
          <p14:tracePt t="8222" x="5468938" y="5688013"/>
          <p14:tracePt t="8238" x="5405438" y="5605463"/>
          <p14:tracePt t="8255" x="5364163" y="5541963"/>
          <p14:tracePt t="8272" x="5311775" y="5457825"/>
          <p14:tracePt t="8289" x="5280025" y="5410200"/>
          <p14:tracePt t="8306" x="5211763" y="5368925"/>
          <p14:tracePt t="8307" x="5195888" y="5337175"/>
          <p14:tracePt t="8322" x="5148263" y="5311775"/>
          <p14:tracePt t="8337" x="5075238" y="5259388"/>
          <p14:tracePt t="8355" x="5049838" y="5259388"/>
          <p14:tracePt t="8372" x="4991100" y="5195888"/>
          <p14:tracePt t="8388" x="4881563" y="5132388"/>
          <p14:tracePt t="8407" x="4870450" y="5127625"/>
          <p14:tracePt t="8408" x="4845050" y="5127625"/>
          <p14:tracePt t="8422" x="4818063" y="5116513"/>
          <p14:tracePt t="8438" x="4776788" y="5070475"/>
          <p14:tracePt t="8455" x="4760913" y="5038725"/>
          <p14:tracePt t="8456" x="4740275" y="5022850"/>
          <p14:tracePt t="8472" x="4733925" y="5011738"/>
          <p14:tracePt t="8472" x="4713288" y="4986338"/>
          <p14:tracePt t="8488" x="4624388" y="4897438"/>
          <p14:tracePt t="8505" x="4592638" y="4876800"/>
          <p14:tracePt t="8521" x="4545013" y="4802188"/>
          <p14:tracePt t="8538" x="4492625" y="4740275"/>
          <p14:tracePt t="8555" x="4471988" y="4692650"/>
          <p14:tracePt t="8572" x="4425950" y="4645025"/>
          <p14:tracePt t="8589" x="4398963" y="4619625"/>
          <p14:tracePt t="8605" x="4378325" y="4598988"/>
          <p14:tracePt t="8622" x="4371975" y="4576763"/>
          <p14:tracePt t="8639" x="4357688" y="4567238"/>
          <p14:tracePt t="8673" x="4357688" y="4545013"/>
          <p14:tracePt t="8680" x="4335463" y="4519613"/>
          <p14:tracePt t="8689" x="4335463" y="4503738"/>
          <p14:tracePt t="8706" x="4335463" y="4471988"/>
          <p14:tracePt t="8707" x="4335463" y="4467225"/>
          <p14:tracePt t="8722" x="4319588" y="4425950"/>
          <p14:tracePt t="8739" x="4283075" y="4414838"/>
          <p14:tracePt t="8755" x="4273550" y="4398963"/>
          <p14:tracePt t="8771" x="4262438" y="4394200"/>
          <p14:tracePt t="8833" x="4246563" y="4383088"/>
          <p14:tracePt t="8840" x="4214813" y="4362450"/>
          <p14:tracePt t="8848" x="4200525" y="4346575"/>
          <p14:tracePt t="8856" x="4178300" y="4335463"/>
          <p14:tracePt t="8873" x="4162425" y="4325938"/>
          <p14:tracePt t="8891" x="4152900" y="4298950"/>
          <p14:tracePt t="8906" x="4137025" y="4273550"/>
          <p14:tracePt t="8928" x="4121150" y="4267200"/>
          <p14:tracePt t="8944" x="4105275" y="4257675"/>
          <p14:tracePt t="8960" x="4094163" y="4257675"/>
          <p14:tracePt t="8986" x="4089400" y="4257675"/>
          <p14:tracePt t="9000" x="4073525" y="4257675"/>
          <p14:tracePt t="9017" x="4052888" y="4246563"/>
          <p14:tracePt t="9024" x="4037013" y="4230688"/>
          <p14:tracePt t="9039" x="4021138" y="4230688"/>
          <p14:tracePt t="9057" x="4011613" y="4205288"/>
          <p14:tracePt t="9072" x="4000500" y="4194175"/>
          <p14:tracePt t="9073" x="3984625" y="4189413"/>
          <p14:tracePt t="9089" x="3948113" y="4162425"/>
          <p14:tracePt t="9105" x="3927475" y="4146550"/>
          <p14:tracePt t="9361" x="3927475" y="4125913"/>
          <p14:tracePt t="9369" x="3927475" y="4121150"/>
          <p14:tracePt t="9386" x="3927475" y="4116388"/>
          <p14:tracePt t="9392" x="3937000" y="4089400"/>
          <p14:tracePt t="9406" x="3943350" y="4079875"/>
          <p14:tracePt t="9425" x="3952875" y="4064000"/>
          <p14:tracePt t="9425" x="3959225" y="4048125"/>
          <p14:tracePt t="9439" x="3979863" y="4037013"/>
          <p14:tracePt t="9465" x="3984625" y="4032250"/>
          <p14:tracePt t="9476" x="3995738" y="4021138"/>
          <p14:tracePt t="9490" x="4011613" y="4005263"/>
          <p14:tracePt t="9507" x="4016375" y="4000500"/>
          <p14:tracePt t="9523" x="4032250" y="3984625"/>
          <p14:tracePt t="9649" x="4037013" y="3973513"/>
          <p14:tracePt t="9713" x="4037013" y="3979863"/>
          <p14:tracePt t="9730" x="4048125" y="3979863"/>
          <p14:tracePt t="9736" x="4052888" y="3979863"/>
          <p14:tracePt t="9744" x="4052888" y="3984625"/>
          <p14:tracePt t="9757" x="4064000" y="3984625"/>
          <p14:tracePt t="9773" x="4079875" y="4005263"/>
          <p14:tracePt t="9790" x="4105275" y="4005263"/>
          <p14:tracePt t="9816" x="4137025" y="4011613"/>
          <p14:tracePt t="9833" x="4141788" y="4021138"/>
          <p14:tracePt t="9848" x="4152900" y="4027488"/>
          <p14:tracePt t="9913" x="4157663" y="4052888"/>
          <p14:tracePt t="9920" x="4178300" y="4084638"/>
          <p14:tracePt t="9928" x="4189413" y="4100513"/>
          <p14:tracePt t="9940" x="4200525" y="4132263"/>
          <p14:tracePt t="9957" x="4205288" y="4173538"/>
          <p14:tracePt t="9975" x="4230688" y="4200525"/>
          <p14:tracePt t="9993" x="4230688" y="4214813"/>
          <p14:tracePt t="10008" x="4230688" y="4225925"/>
          <p14:tracePt t="10024" x="4241800" y="4230688"/>
          <p14:tracePt t="10025" x="4241800" y="4241800"/>
          <p14:tracePt t="10040" x="4241800" y="4262438"/>
          <p14:tracePt t="10041" x="4241800" y="4283075"/>
          <p14:tracePt t="10057" x="4241800" y="4362450"/>
          <p14:tracePt t="10074" x="4241800" y="4467225"/>
          <p14:tracePt t="10091" x="4241800" y="4572000"/>
          <p14:tracePt t="10107" x="4146550" y="4776788"/>
          <p14:tracePt t="10125" x="4121150" y="4813300"/>
          <p14:tracePt t="10140" x="4116388" y="4824413"/>
          <p14:tracePt t="10289" x="4105275" y="4818063"/>
          <p14:tracePt t="10296" x="4084638" y="4760913"/>
          <p14:tracePt t="10307" x="4084638" y="4729163"/>
          <p14:tracePt t="10324" x="4052888" y="4587875"/>
          <p14:tracePt t="10341" x="4011613" y="4425950"/>
          <p14:tracePt t="10358" x="4005263" y="4298950"/>
          <p14:tracePt t="10375" x="3989388" y="4162425"/>
          <p14:tracePt t="10391" x="3979863" y="4027488"/>
          <p14:tracePt t="10409" x="3979863" y="3937000"/>
          <p14:tracePt t="10432" x="3995738" y="3895725"/>
          <p14:tracePt t="10441" x="3995738" y="3859213"/>
          <p14:tracePt t="10458" x="4005263" y="3763963"/>
          <p14:tracePt t="10475" x="4068763" y="3613150"/>
          <p14:tracePt t="10492" x="4132263" y="3492500"/>
          <p14:tracePt t="10508" x="4189413" y="3387725"/>
          <p14:tracePt t="10525" x="4252913" y="3251200"/>
          <p14:tracePt t="10541" x="4310063" y="3130550"/>
          <p14:tracePt t="10558" x="4357688" y="3041650"/>
          <p14:tracePt t="10574" x="4387850" y="2957513"/>
          <p14:tracePt t="10575" x="4398963" y="2925763"/>
          <p14:tracePt t="10592" x="4419600" y="2898775"/>
          <p14:tracePt t="10593" x="4425950" y="2878138"/>
          <p14:tracePt t="10608" x="4425950" y="2873375"/>
          <p14:tracePt t="10608" x="4446588" y="2846388"/>
          <p14:tracePt t="10681" x="4467225" y="2805113"/>
          <p14:tracePt t="10688" x="4498975" y="2773363"/>
          <p14:tracePt t="10696" x="4514850" y="2757488"/>
          <p14:tracePt t="10708" x="4524375" y="2747963"/>
          <p14:tracePt t="10725" x="4545013" y="2725738"/>
          <p14:tracePt t="10857" x="4583113" y="2725738"/>
          <p14:tracePt t="10864" x="4603750" y="2757488"/>
          <p14:tracePt t="10875" x="4603750" y="2773363"/>
          <p14:tracePt t="10893" x="4697413" y="2868613"/>
          <p14:tracePt t="10909" x="4772025" y="2921000"/>
          <p14:tracePt t="10925" x="4824413" y="2967038"/>
          <p14:tracePt t="10943" x="4849813" y="3014663"/>
          <p14:tracePt t="10959" x="4865688" y="3051175"/>
          <p14:tracePt t="10976" x="4891088" y="3098800"/>
          <p14:tracePt t="10993" x="4891088" y="3114675"/>
          <p14:tracePt t="11009" x="4943475" y="3155950"/>
          <p14:tracePt t="11010" x="4949825" y="3182938"/>
          <p14:tracePt t="11025" x="4949825" y="3271838"/>
          <p14:tracePt t="11042" x="4970463" y="3344863"/>
          <p14:tracePt t="11059" x="4991100" y="3387725"/>
          <p14:tracePt t="11076" x="4991100" y="3417888"/>
          <p14:tracePt t="11092" x="4991100" y="3433763"/>
          <p14:tracePt t="11109" x="4991100" y="3470275"/>
          <p14:tracePt t="11126" x="4991100" y="3502025"/>
          <p14:tracePt t="11142" x="4991100" y="3533775"/>
          <p14:tracePt t="11160" x="4991100" y="3538538"/>
          <p14:tracePt t="11177" x="4981575" y="3560763"/>
          <p14:tracePt t="11193" x="4965700" y="3560763"/>
          <p14:tracePt t="11194" x="4954588" y="3560763"/>
          <p14:tracePt t="11209" x="4938713" y="3560763"/>
          <p14:tracePt t="11210" x="4922838" y="3560763"/>
          <p14:tracePt t="11226" x="4881563" y="3560763"/>
          <p14:tracePt t="11242" x="4824413" y="3560763"/>
          <p14:tracePt t="11259" x="4756150" y="3560763"/>
          <p14:tracePt t="11276" x="4718050" y="3544888"/>
          <p14:tracePt t="11293" x="4703763" y="3544888"/>
          <p14:tracePt t="11312" x="4672013" y="3533775"/>
          <p14:tracePt t="11337" x="4656138" y="3522663"/>
          <p14:tracePt t="11344" x="4640263" y="3522663"/>
          <p14:tracePt t="11359" x="4640263" y="3517900"/>
          <p14:tracePt t="11376" x="4613275" y="3492500"/>
          <p14:tracePt t="11393" x="4592638" y="3449638"/>
          <p14:tracePt t="11409" x="4567238" y="3417888"/>
          <p14:tracePt t="11426" x="4530725" y="3371850"/>
          <p14:tracePt t="11443" x="4508500" y="3349625"/>
          <p14:tracePt t="11459" x="4503738" y="3328988"/>
          <p14:tracePt t="11476" x="4503738" y="3282950"/>
          <p14:tracePt t="11496" x="4503738" y="3276600"/>
          <p14:tracePt t="11509" x="4524375" y="3251200"/>
          <p14:tracePt t="11526" x="4560888" y="3219450"/>
          <p14:tracePt t="11542" x="4613275" y="3192463"/>
          <p14:tracePt t="11560" x="4692650" y="3171825"/>
          <p14:tracePt t="11577" x="4697413" y="3171825"/>
          <p14:tracePt t="11578" x="4733925" y="3171825"/>
          <p14:tracePt t="11593" x="4740275" y="3167063"/>
          <p14:tracePt t="11594" x="4765675" y="3167063"/>
          <p14:tracePt t="11609" x="4781550" y="3167063"/>
          <p14:tracePt t="11627" x="4824413" y="3171825"/>
          <p14:tracePt t="11644" x="4833938" y="3171825"/>
          <p14:tracePt t="11676" x="4849813" y="3208338"/>
          <p14:tracePt t="11680" x="4870450" y="3224213"/>
          <p14:tracePt t="11692" x="4918075" y="3297238"/>
          <p14:tracePt t="11710" x="4954588" y="3365500"/>
          <p14:tracePt t="11727" x="4970463" y="3513138"/>
          <p14:tracePt t="11743" x="4970463" y="3517900"/>
          <p14:tracePt t="11760" x="4965700" y="3565525"/>
          <p14:tracePt t="11778" x="4965700" y="3602038"/>
          <p14:tracePt t="11793" x="4954588" y="3659188"/>
          <p14:tracePt t="11794" x="4943475" y="3675063"/>
          <p14:tracePt t="11810" x="4918075" y="3748088"/>
          <p14:tracePt t="11827" x="4897438" y="3816350"/>
          <p14:tracePt t="11843" x="4865688" y="3916363"/>
          <p14:tracePt t="11860" x="4838700" y="4016375"/>
          <p14:tracePt t="11878" x="4808538" y="4094163"/>
          <p14:tracePt t="11894" x="4765675" y="4157663"/>
          <p14:tracePt t="11895" x="4760913" y="4178300"/>
          <p14:tracePt t="11910" x="4740275" y="4214813"/>
          <p14:tracePt t="11927" x="4729163" y="4230688"/>
          <p14:tracePt t="11943" x="4713288" y="4267200"/>
          <p14:tracePt t="11944" x="4708525" y="4273550"/>
          <p14:tracePt t="11960" x="4692650" y="4305300"/>
          <p14:tracePt t="11979" x="4672013" y="4325938"/>
          <p14:tracePt t="11993" x="4656138" y="4346575"/>
          <p14:tracePt t="12010" x="4635500" y="4371975"/>
          <p14:tracePt t="12027" x="4572000" y="4414838"/>
          <p14:tracePt t="12044" x="4524375" y="4440238"/>
          <p14:tracePt t="12061" x="4478338" y="4471988"/>
          <p14:tracePt t="12077" x="4430713" y="4508500"/>
          <p14:tracePt t="12094" x="4419600" y="4508500"/>
          <p14:tracePt t="12111" x="4357688" y="4545013"/>
          <p14:tracePt t="12112" x="4335463" y="4567238"/>
          <p14:tracePt t="12128" x="4314825" y="4587875"/>
          <p14:tracePt t="12129" x="4298950" y="4592638"/>
          <p14:tracePt t="12145" x="4294188" y="4603750"/>
          <p14:tracePt t="12146" x="4283075" y="4608513"/>
          <p14:tracePt t="12161" x="4267200" y="4608513"/>
          <p14:tracePt t="12177" x="4252913" y="4629150"/>
          <p14:tracePt t="12194" x="4241800" y="4635500"/>
          <p14:tracePt t="12210" x="4237038" y="4645025"/>
          <p14:tracePt t="12227" x="4221163" y="4656138"/>
          <p14:tracePt t="12245" x="4221163" y="4665663"/>
          <p14:tracePt t="12261" x="4214813" y="4672013"/>
          <p14:tracePt t="12280" x="4205288" y="4687888"/>
          <p14:tracePt t="12730" x="4205288" y="4676775"/>
          <p14:tracePt t="12736" x="4200525" y="4672013"/>
          <p14:tracePt t="12746" x="4200525" y="4660900"/>
          <p14:tracePt t="12763" x="4200525" y="4656138"/>
          <p14:tracePt t="12778" x="4178300" y="4624388"/>
          <p14:tracePt t="12794" x="4173538" y="4598988"/>
          <p14:tracePt t="12812" x="4173538" y="4576763"/>
          <p14:tracePt t="12828" x="4173538" y="4514850"/>
          <p14:tracePt t="12845" x="4178300" y="4467225"/>
          <p14:tracePt t="12862" x="4178300" y="4419600"/>
          <p14:tracePt t="12879" x="4178300" y="4367213"/>
          <p14:tracePt t="12895" x="4178300" y="4330700"/>
          <p14:tracePt t="12912" x="4189413" y="4257675"/>
          <p14:tracePt t="12928" x="4189413" y="4230688"/>
          <p14:tracePt t="12929" x="4189413" y="4214813"/>
          <p14:tracePt t="12945" x="4200525" y="4173538"/>
          <p14:tracePt t="12962" x="4205288" y="4089400"/>
          <p14:tracePt t="12978" x="4225925" y="4032250"/>
          <p14:tracePt t="12995" x="4225925" y="4000500"/>
          <p14:tracePt t="13012" x="4237038" y="3963988"/>
          <p14:tracePt t="13028" x="4246563" y="3937000"/>
          <p14:tracePt t="13045" x="4252913" y="3916363"/>
          <p14:tracePt t="13064" x="4252913" y="3906838"/>
          <p14:tracePt t="13080" x="4262438" y="3890963"/>
          <p14:tracePt t="13121" x="4267200" y="3884613"/>
          <p14:tracePt t="13130" x="4273550" y="3868738"/>
          <p14:tracePt t="13147" x="4273550" y="3859213"/>
          <p14:tracePt t="13152" x="4273550" y="3854450"/>
          <p14:tracePt t="13161" x="4283075" y="3843338"/>
          <p14:tracePt t="13179" x="4283075" y="3832225"/>
          <p14:tracePt t="13196" x="4283075" y="3822700"/>
          <p14:tracePt t="13213" x="4283075" y="3806825"/>
          <p14:tracePt t="13425" x="4267200" y="3822700"/>
          <p14:tracePt t="13440" x="4262438" y="3827463"/>
          <p14:tracePt t="13449" x="4262438" y="3838575"/>
          <p14:tracePt t="13586" x="4257675" y="3843338"/>
          <p14:tracePt t="13595" x="4246563" y="3848100"/>
          <p14:tracePt t="13689" x="4246563" y="3859213"/>
          <p14:tracePt t="13697" x="4246563" y="3875088"/>
          <p14:tracePt t="13714" x="4246563" y="3879850"/>
          <p14:tracePt t="13720" x="4246563" y="3890963"/>
          <p14:tracePt t="13728" x="4246563" y="3911600"/>
          <p14:tracePt t="13746" x="4246563" y="3959225"/>
          <p14:tracePt t="13762" x="4246563" y="3989388"/>
          <p14:tracePt t="13779" x="4246563" y="4048125"/>
          <p14:tracePt t="13796" x="4246563" y="4064000"/>
          <p14:tracePt t="13813" x="4246563" y="4125913"/>
          <p14:tracePt t="13831" x="4246563" y="4146550"/>
          <p14:tracePt t="13832" x="4246563" y="4162425"/>
          <p14:tracePt t="13858" x="4246563" y="4173538"/>
          <p14:tracePt t="13897" x="4246563" y="4178300"/>
          <p14:tracePt t="14161" x="4252913" y="4205288"/>
          <p14:tracePt t="14256" x="4252913" y="4214813"/>
          <p14:tracePt t="14329" x="4241800" y="4221163"/>
          <p14:tracePt t="14336" x="4230688" y="4221163"/>
          <p14:tracePt t="14433" x="4214813" y="4230688"/>
          <p14:tracePt t="14441" x="4200525" y="4230688"/>
          <p14:tracePt t="14458" x="4189413" y="4230688"/>
          <p14:tracePt t="14464" x="4184650" y="4230688"/>
          <p14:tracePt t="14489" x="4178300" y="4230688"/>
          <p14:tracePt t="14561" x="4162425" y="4230688"/>
          <p14:tracePt t="14568" x="4141788" y="4230688"/>
          <p14:tracePt t="14577" x="4137025" y="4230688"/>
          <p14:tracePt t="14600" x="4121150" y="4230688"/>
          <p14:tracePt t="14641" x="4110038" y="4230688"/>
          <p14:tracePt t="14705" x="4105275" y="4230688"/>
          <p14:tracePt t="14818" x="4100513" y="4237038"/>
          <p14:tracePt t="15154" x="4073525" y="4237038"/>
          <p14:tracePt t="15169" x="4064000" y="4237038"/>
          <p14:tracePt t="15266" x="4057650" y="4237038"/>
          <p14:tracePt t="15306" x="4032250" y="4237038"/>
          <p14:tracePt t="15313" x="4027488" y="4237038"/>
          <p14:tracePt t="15339" x="4016375" y="4221163"/>
          <p14:tracePt t="15361" x="4016375" y="4210050"/>
          <p14:tracePt t="15370" x="4011613" y="4205288"/>
          <p14:tracePt t="15384" x="4011613" y="4189413"/>
          <p14:tracePt t="15400" x="4011613" y="4178300"/>
          <p14:tracePt t="15417" x="4000500" y="4162425"/>
          <p14:tracePt t="15442" x="3968750" y="4132263"/>
          <p14:tracePt t="15450" x="3963988" y="4125913"/>
          <p14:tracePt t="15466" x="3963988" y="4121150"/>
          <p14:tracePt t="15467" x="3952875" y="4094163"/>
          <p14:tracePt t="15483" x="3948113" y="4084638"/>
          <p14:tracePt t="15498" x="3943350" y="4052888"/>
          <p14:tracePt t="15515" x="3932238" y="4037013"/>
          <p14:tracePt t="15532" x="3927475" y="4011613"/>
          <p14:tracePt t="15549" x="3927475" y="3968750"/>
          <p14:tracePt t="15566" x="3927475" y="3921125"/>
          <p14:tracePt t="15583" x="3906838" y="3884613"/>
          <p14:tracePt t="15599" x="3906838" y="3868738"/>
          <p14:tracePt t="15600" x="3906838" y="3863975"/>
          <p14:tracePt t="15616" x="3906838" y="3838575"/>
          <p14:tracePt t="15633" x="3906838" y="3832225"/>
          <p14:tracePt t="15634" x="3911600" y="3811588"/>
          <p14:tracePt t="15649" x="3916363" y="3795713"/>
          <p14:tracePt t="15666" x="3948113" y="3770313"/>
          <p14:tracePt t="15729" x="3952875" y="3763963"/>
          <p14:tracePt t="15736" x="3968750" y="3743325"/>
          <p14:tracePt t="15794" x="3979863" y="3738563"/>
          <p14:tracePt t="15890" x="3984625" y="3738563"/>
          <p14:tracePt t="15898" x="3979863" y="3763963"/>
          <p14:tracePt t="15905" x="3973513" y="3795713"/>
          <p14:tracePt t="15915" x="3959225" y="3848100"/>
          <p14:tracePt t="15932" x="3937000" y="3921125"/>
          <p14:tracePt t="15949" x="3927475" y="3989388"/>
          <p14:tracePt t="15966" x="3927475" y="4068763"/>
          <p14:tracePt t="15982" x="3927475" y="4162425"/>
          <p14:tracePt t="16000" x="3952875" y="4221163"/>
          <p14:tracePt t="16000" x="3952875" y="4237038"/>
          <p14:tracePt t="16017" x="3963988" y="4257675"/>
          <p14:tracePt t="16017" x="3963988" y="4262438"/>
          <p14:tracePt t="16033" x="3979863" y="4298950"/>
          <p14:tracePt t="16034" x="3979863" y="4305300"/>
          <p14:tracePt t="16049" x="3989388" y="4330700"/>
          <p14:tracePt t="16050" x="3995738" y="4351338"/>
          <p14:tracePt t="16066" x="4005263" y="4419600"/>
          <p14:tracePt t="16082" x="4027488" y="4467225"/>
          <p14:tracePt t="16100" x="4037013" y="4535488"/>
          <p14:tracePt t="16116" x="4079875" y="4629150"/>
          <p14:tracePt t="16132" x="4100513" y="4697413"/>
          <p14:tracePt t="16149" x="4146550" y="4786313"/>
          <p14:tracePt t="16167" x="4152900" y="4818063"/>
          <p14:tracePt t="16168" x="4184650" y="4860925"/>
          <p14:tracePt t="16183" x="4205288" y="4891088"/>
          <p14:tracePt t="16184" x="4246563" y="4933950"/>
          <p14:tracePt t="16200" x="4298950" y="4981575"/>
          <p14:tracePt t="16217" x="4351338" y="5059363"/>
          <p14:tracePt t="16217" x="4367213" y="5080000"/>
          <p14:tracePt t="16233" x="4414838" y="5122863"/>
          <p14:tracePt t="16234" x="4462463" y="5170488"/>
          <p14:tracePt t="16249" x="4487863" y="5195888"/>
          <p14:tracePt t="16267" x="4503738" y="5216525"/>
          <p14:tracePt t="16283" x="4551363" y="5232400"/>
          <p14:tracePt t="16299" x="4576763" y="5248275"/>
          <p14:tracePt t="16317" x="4624388" y="5280025"/>
          <p14:tracePt t="16333" x="4740275" y="5321300"/>
          <p14:tracePt t="16349" x="4772025" y="5348288"/>
          <p14:tracePt t="16367" x="4876800" y="5405438"/>
          <p14:tracePt t="16368" x="4881563" y="5410200"/>
          <p14:tracePt t="16383" x="4897438" y="5432425"/>
          <p14:tracePt t="16400" x="4975225" y="5478463"/>
          <p14:tracePt t="16417" x="5059363" y="5521325"/>
          <p14:tracePt t="16434" x="5080000" y="5537200"/>
          <p14:tracePt t="16451" x="5127625" y="5578475"/>
          <p14:tracePt t="16467" x="5138738" y="5605463"/>
          <p14:tracePt t="16483" x="5143500" y="5614988"/>
          <p14:tracePt t="16500" x="5170488" y="5621338"/>
          <p14:tracePt t="16537" x="5195888" y="5621338"/>
          <p14:tracePt t="16546" x="5200650" y="5621338"/>
          <p14:tracePt t="16552" x="5227638" y="5621338"/>
          <p14:tracePt t="16567" x="5248275" y="5630863"/>
          <p14:tracePt t="16583" x="5253038" y="5635625"/>
          <p14:tracePt t="16785" x="5222875" y="5635625"/>
          <p14:tracePt t="16793" x="5143500" y="5630863"/>
          <p14:tracePt t="16802" x="5132388" y="5626100"/>
          <p14:tracePt t="16817" x="5116513" y="5599113"/>
          <p14:tracePt t="16818" x="5091113" y="5589588"/>
          <p14:tracePt t="16834" x="5038725" y="5553075"/>
          <p14:tracePt t="16850" x="4970463" y="5541963"/>
          <p14:tracePt t="16867" x="4913313" y="5521325"/>
          <p14:tracePt t="16884" x="4897438" y="5521325"/>
          <p14:tracePt t="16913" x="4891088" y="5521325"/>
          <p14:tracePt t="16920" x="4886325" y="5514975"/>
          <p14:tracePt t="16937" x="4886325" y="5505450"/>
          <p14:tracePt t="16952" x="4876800" y="5489575"/>
          <p14:tracePt t="16977" x="4865688" y="5462588"/>
          <p14:tracePt t="16993" x="4849813" y="5453063"/>
          <p14:tracePt t="17018" x="4849813" y="5448300"/>
          <p14:tracePt t="17129" x="4838700" y="5437188"/>
          <p14:tracePt t="17146" x="4824413" y="5421313"/>
          <p14:tracePt t="17152" x="4797425" y="5410200"/>
          <p14:tracePt t="17168" x="4765675" y="5410200"/>
          <p14:tracePt t="17169" x="4740275" y="5410200"/>
          <p14:tracePt t="17185" x="4687888" y="5410200"/>
          <p14:tracePt t="17185" x="4613275" y="5410200"/>
          <p14:tracePt t="17201" x="4545013" y="5410200"/>
          <p14:tracePt t="17201" x="4471988" y="5410200"/>
          <p14:tracePt t="17218" x="4367213" y="5410200"/>
          <p14:tracePt t="17233" x="4241800" y="5410200"/>
          <p14:tracePt t="17251" x="4146550" y="5400675"/>
          <p14:tracePt t="17268" x="4073525" y="5400675"/>
          <p14:tracePt t="17285" x="3995738" y="5400675"/>
          <p14:tracePt t="17301" x="3927475" y="5400675"/>
          <p14:tracePt t="17318" x="3806825" y="5421313"/>
          <p14:tracePt t="17335" x="3597275" y="5432425"/>
          <p14:tracePt t="17337" x="3554413" y="5441950"/>
          <p14:tracePt t="17352" x="3465513" y="5441950"/>
          <p14:tracePt t="17353" x="3360738" y="5457825"/>
          <p14:tracePt t="17369" x="3146425" y="5484813"/>
          <p14:tracePt t="17385" x="3051175" y="5484813"/>
          <p14:tracePt t="17401" x="3025775" y="5484813"/>
          <p14:tracePt t="17426" x="3009900" y="5484813"/>
          <p14:tracePt t="17569" x="3035300" y="5484813"/>
          <p14:tracePt t="17586" x="3087688" y="5484813"/>
          <p14:tracePt t="17609" x="3114675" y="5484813"/>
          <p14:tracePt t="17617" x="3140075" y="5484813"/>
          <p14:tracePt t="17625" x="3182938" y="5484813"/>
          <p14:tracePt t="17635" x="3198813" y="5484813"/>
          <p14:tracePt t="17652" x="3387725" y="5462588"/>
          <p14:tracePt t="17668" x="3649663" y="5421313"/>
          <p14:tracePt t="17685" x="3879850" y="5395913"/>
          <p14:tracePt t="17702" x="3979863" y="5348288"/>
          <p14:tracePt t="17719" x="4173538" y="5337175"/>
          <p14:tracePt t="17735" x="4425950" y="5280025"/>
          <p14:tracePt t="17753" x="4645025" y="5259388"/>
          <p14:tracePt t="17769" x="4672013" y="5259388"/>
          <p14:tracePt t="17770" x="4740275" y="5232400"/>
          <p14:tracePt t="17785" x="4772025" y="5227638"/>
          <p14:tracePt t="17786" x="4776788" y="5216525"/>
          <p14:tracePt t="17802" x="4813300" y="5216525"/>
          <p14:tracePt t="17954" x="4818063" y="5216525"/>
          <p14:tracePt t="17960" x="4824413" y="5216525"/>
          <p14:tracePt t="17970" x="4849813" y="5216525"/>
          <p14:tracePt t="17986" x="4881563" y="5243513"/>
          <p14:tracePt t="18002" x="4913313" y="5259388"/>
          <p14:tracePt t="18019" x="4922838" y="5280025"/>
          <p14:tracePt t="18035" x="4949825" y="5300663"/>
          <p14:tracePt t="18052" x="4954588" y="5316538"/>
          <p14:tracePt t="18069" x="4970463" y="5332413"/>
          <p14:tracePt t="18087" x="4970463" y="5348288"/>
          <p14:tracePt t="18102" x="4991100" y="5380038"/>
          <p14:tracePt t="18119" x="5018088" y="5405438"/>
          <p14:tracePt t="18136" x="5043488" y="5432425"/>
          <p14:tracePt t="18154" x="5049838" y="5437188"/>
          <p14:tracePt t="18169" x="5059363" y="5448300"/>
          <p14:tracePt t="18170" x="5064125" y="5462588"/>
          <p14:tracePt t="18186" x="5075238" y="5468938"/>
          <p14:tracePt t="18289" x="5091113" y="5478463"/>
          <p14:tracePt t="18297" x="5091113" y="5484813"/>
          <p14:tracePt t="18305" x="5095875" y="5494338"/>
          <p14:tracePt t="18321" x="5106988" y="5500688"/>
          <p14:tracePt t="18345" x="5111750" y="5505450"/>
          <p14:tracePt t="18385" x="5132388" y="5526088"/>
          <p14:tracePt t="18498" x="5138738" y="5526088"/>
          <p14:tracePt t="18505" x="5154613" y="5526088"/>
          <p14:tracePt t="18513" x="5159375" y="5526088"/>
          <p14:tracePt t="18537" x="5195888" y="5521325"/>
          <p14:tracePt t="18554" x="5200650" y="5489575"/>
          <p14:tracePt t="18555" x="5211763" y="5473700"/>
          <p14:tracePt t="18570" x="5211763" y="5448300"/>
          <p14:tracePt t="18586" x="5216525" y="5421313"/>
          <p14:tracePt t="18603" x="5216525" y="5416550"/>
          <p14:tracePt t="18620" x="5232400" y="5400675"/>
          <p14:tracePt t="18794" x="5207000" y="5400675"/>
          <p14:tracePt t="18800" x="5154613" y="5400675"/>
          <p14:tracePt t="18809" x="5095875" y="5400675"/>
          <p14:tracePt t="18820" x="5027613" y="5400675"/>
          <p14:tracePt t="18838" x="4833938" y="5400675"/>
          <p14:tracePt t="18854" x="4708525" y="5405438"/>
          <p14:tracePt t="18871" x="4530725" y="5405438"/>
          <p14:tracePt t="18887" x="4351338" y="5405438"/>
          <p14:tracePt t="18888" x="4267200" y="5405438"/>
          <p14:tracePt t="18905" x="4189413" y="5405438"/>
          <p14:tracePt t="18921" x="4152900" y="5405438"/>
          <p14:tracePt t="18922" x="4125913" y="5405438"/>
          <p14:tracePt t="18937" x="4110038" y="5405438"/>
          <p14:tracePt t="18953" x="4073525" y="5405438"/>
          <p14:tracePt t="18970" x="4041775" y="5405438"/>
          <p14:tracePt t="18987" x="4000500" y="5405438"/>
          <p14:tracePt t="19003" x="3906838" y="5405438"/>
          <p14:tracePt t="19020" x="3838575" y="5405438"/>
          <p14:tracePt t="19037" x="3748088" y="5405438"/>
          <p14:tracePt t="19054" x="3681413" y="5405438"/>
          <p14:tracePt t="19071" x="3622675" y="5405438"/>
          <p14:tracePt t="19072" x="3606800" y="5405438"/>
          <p14:tracePt t="19087" x="3602038" y="5405438"/>
          <p14:tracePt t="19104" x="3517900" y="5405438"/>
          <p14:tracePt t="19120" x="3513138" y="5405438"/>
          <p14:tracePt t="19121" x="3476625" y="5405438"/>
          <p14:tracePt t="19137" x="3424238" y="5405438"/>
          <p14:tracePt t="19138" x="3371850" y="5405438"/>
          <p14:tracePt t="19154" x="3240088" y="5384800"/>
          <p14:tracePt t="19171" x="3198813" y="5380038"/>
          <p14:tracePt t="19187" x="3167063" y="5368925"/>
          <p14:tracePt t="19205" x="3155950" y="5364163"/>
          <p14:tracePt t="19241" x="3151188" y="5353050"/>
          <p14:tracePt t="19641" x="3140075" y="5357813"/>
          <p14:tracePt t="19649" x="3151188" y="5364163"/>
          <p14:tracePt t="19656" x="3182938" y="5384800"/>
          <p14:tracePt t="19672" x="3203575" y="5405438"/>
          <p14:tracePt t="19672" x="3219450" y="5410200"/>
          <p14:tracePt t="19688" x="3240088" y="5432425"/>
          <p14:tracePt t="19689" x="3267075" y="5453063"/>
          <p14:tracePt t="19705" x="3276600" y="5468938"/>
          <p14:tracePt t="19706" x="3276600" y="5484813"/>
          <p14:tracePt t="19722" x="3292475" y="5494338"/>
          <p14:tracePt t="19738" x="3308350" y="5510213"/>
          <p14:tracePt t="19755" x="3324225" y="5541963"/>
          <p14:tracePt t="19772" x="3344863" y="5589588"/>
          <p14:tracePt t="19789" x="3349625" y="5594350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tereographic vörpun</a:t>
            </a: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98638" y="1600202"/>
            <a:ext cx="4546724" cy="4525963"/>
          </a:xfrm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4BD670FA-D184-4D6A-90A9-791D0C70A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CBB2F9E-A589-4F9E-83E4-442C2C99B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0480266F-4160-4257-A0A4-1AEDC2157F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6</a:t>
            </a:fld>
            <a:endParaRPr lang="is-IS"/>
          </a:p>
        </p:txBody>
      </p:sp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E324D2DE-321E-C503-F6D9-CDBA781CB9D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 l="-370779" t="-370779" r="-370779" b="-370779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342596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292"/>
    </mc:Choice>
    <mc:Fallback xmlns="">
      <p:transition spd="slow" advTm="2629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620" x="3360738" y="5630863"/>
          <p14:tracePt t="1627" x="3402013" y="5651500"/>
          <p14:tracePt t="1660" x="3529013" y="5756275"/>
          <p14:tracePt t="1661" x="3575050" y="5799138"/>
          <p14:tracePt t="1676" x="3617913" y="5883275"/>
          <p14:tracePt t="1692" x="3649663" y="5929313"/>
          <p14:tracePt t="1710" x="3675063" y="5967413"/>
          <p14:tracePt t="1727" x="3686175" y="5988050"/>
          <p14:tracePt t="1743" x="3690938" y="5992813"/>
          <p14:tracePt t="1760" x="3727450" y="6040438"/>
          <p14:tracePt t="1776" x="3770313" y="6049963"/>
          <p14:tracePt t="1793" x="3868738" y="6092825"/>
          <p14:tracePt t="1811" x="4057650" y="6186488"/>
          <p14:tracePt t="1812" x="4152900" y="6245225"/>
          <p14:tracePt t="1827" x="4278313" y="6318250"/>
          <p14:tracePt t="1843" x="4319588" y="6350000"/>
          <p14:tracePt t="1844" x="4398963" y="6375400"/>
          <p14:tracePt t="1860" x="4478338" y="6427788"/>
          <p14:tracePt t="1861" x="4524375" y="6464300"/>
          <p14:tracePt t="1876" x="4645025" y="6523038"/>
          <p14:tracePt t="1893" x="4703763" y="6575425"/>
          <p14:tracePt t="1910" x="4749800" y="6584950"/>
          <p14:tracePt t="1927" x="4756150" y="6591300"/>
          <p14:tracePt t="1980" x="4760913" y="6591300"/>
          <p14:tracePt t="1987" x="4772025" y="6591300"/>
          <p14:tracePt t="1995" x="4776788" y="6591300"/>
          <p14:tracePt t="2011" x="4802188" y="6591300"/>
          <p14:tracePt t="2028" x="4808538" y="6591300"/>
          <p14:tracePt t="2045" x="4818063" y="6580188"/>
          <p14:tracePt t="2340" x="4824413" y="6575425"/>
          <p14:tracePt t="2347" x="4854575" y="6500813"/>
          <p14:tracePt t="2355" x="4865688" y="6427788"/>
          <p14:tracePt t="2380" x="4886325" y="6318250"/>
          <p14:tracePt t="2395" x="4886325" y="6275388"/>
          <p14:tracePt t="2395" x="4906963" y="6249988"/>
          <p14:tracePt t="2411" x="4918075" y="6197600"/>
          <p14:tracePt t="2428" x="4918075" y="6149975"/>
          <p14:tracePt t="2429" x="4918075" y="6134100"/>
          <p14:tracePt t="2444" x="4918075" y="6124575"/>
          <p14:tracePt t="2467" x="4918075" y="6108700"/>
          <p14:tracePt t="2477" x="4918075" y="6081713"/>
          <p14:tracePt t="2494" x="4918075" y="6065838"/>
          <p14:tracePt t="2512" x="4918075" y="6049963"/>
          <p14:tracePt t="2852" x="4918075" y="6045200"/>
          <p14:tracePt t="2868" x="4897438" y="6019800"/>
          <p14:tracePt t="2875" x="4833938" y="5967413"/>
          <p14:tracePt t="2884" x="4797425" y="5903913"/>
          <p14:tracePt t="2894" x="4797425" y="5888038"/>
          <p14:tracePt t="2912" x="4765675" y="5803900"/>
          <p14:tracePt t="2928" x="4724400" y="5719763"/>
          <p14:tracePt t="2945" x="4713288" y="5651500"/>
          <p14:tracePt t="2963" x="4681538" y="5610225"/>
          <p14:tracePt t="2964" x="4672013" y="5568950"/>
          <p14:tracePt t="2978" x="4665663" y="5562600"/>
          <p14:tracePt t="2979" x="4645025" y="5553075"/>
          <p14:tracePt t="2996" x="4629150" y="5521325"/>
          <p14:tracePt t="3012" x="4603750" y="5500688"/>
          <p14:tracePt t="3028" x="4583113" y="5473700"/>
          <p14:tracePt t="3045" x="4535488" y="5384800"/>
          <p14:tracePt t="3062" x="4503738" y="5321300"/>
          <p14:tracePt t="3079" x="4503738" y="5316538"/>
          <p14:tracePt t="3427" x="4503738" y="5289550"/>
          <p14:tracePt t="3435" x="4503738" y="5280025"/>
          <p14:tracePt t="3445" x="4503738" y="5264150"/>
          <p14:tracePt t="3462" x="4514850" y="5243513"/>
          <p14:tracePt t="3479" x="4514850" y="5232400"/>
          <p14:tracePt t="3508" x="4545013" y="5184775"/>
          <p14:tracePt t="3514" x="4545013" y="5143500"/>
          <p14:tracePt t="3529" x="4545013" y="5116513"/>
          <p14:tracePt t="3545" x="4556125" y="5059363"/>
          <p14:tracePt t="3563" x="4560888" y="4954588"/>
          <p14:tracePt t="3580" x="4560888" y="4902200"/>
          <p14:tracePt t="3580" x="4560888" y="4845050"/>
          <p14:tracePt t="3596" x="4560888" y="4776788"/>
          <p14:tracePt t="3596" x="4560888" y="4718050"/>
          <p14:tracePt t="3612" x="4560888" y="4560888"/>
          <p14:tracePt t="3628" x="4560888" y="4419600"/>
          <p14:tracePt t="3646" x="4535488" y="4314825"/>
          <p14:tracePt t="3663" x="4524375" y="4267200"/>
          <p14:tracePt t="3679" x="4498975" y="4210050"/>
          <p14:tracePt t="3696" x="4498975" y="4178300"/>
          <p14:tracePt t="3713" x="4487863" y="4132263"/>
          <p14:tracePt t="3729" x="4487863" y="4073525"/>
          <p14:tracePt t="3746" x="4487863" y="4011613"/>
          <p14:tracePt t="3746" x="4487863" y="4000500"/>
          <p14:tracePt t="3763" x="4487863" y="3984625"/>
          <p14:tracePt t="3764" x="4487863" y="3948113"/>
          <p14:tracePt t="3779" x="4487863" y="3911600"/>
          <p14:tracePt t="3796" x="4487863" y="3900488"/>
          <p14:tracePt t="3813" x="4487863" y="3875088"/>
          <p14:tracePt t="3835" x="4487863" y="3863975"/>
          <p14:tracePt t="4036" x="4487863" y="3859213"/>
          <p14:tracePt t="4052" x="4498975" y="3859213"/>
          <p14:tracePt t="4067" x="4503738" y="3859213"/>
          <p14:tracePt t="4083" x="4508500" y="3859213"/>
          <p14:tracePt t="4091" x="4524375" y="3859213"/>
          <p14:tracePt t="4099" x="4535488" y="3859213"/>
          <p14:tracePt t="4113" x="4535488" y="3868738"/>
          <p14:tracePt t="4129" x="4540250" y="3884613"/>
          <p14:tracePt t="4147" x="4540250" y="3906838"/>
          <p14:tracePt t="4163" x="4540250" y="3916363"/>
          <p14:tracePt t="4164" x="4540250" y="3921125"/>
          <p14:tracePt t="4180" x="4540250" y="3948113"/>
          <p14:tracePt t="4181" x="4540250" y="3984625"/>
          <p14:tracePt t="4196" x="4540250" y="4068763"/>
          <p14:tracePt t="4213" x="4540250" y="4110038"/>
          <p14:tracePt t="4230" x="4540250" y="4157663"/>
          <p14:tracePt t="4246" x="4540250" y="4189413"/>
          <p14:tracePt t="4264" x="4540250" y="4225925"/>
          <p14:tracePt t="4281" x="4540250" y="4257675"/>
          <p14:tracePt t="4297" x="4551363" y="4278313"/>
          <p14:tracePt t="4314" x="4551363" y="4298950"/>
          <p14:tracePt t="4315" x="4551363" y="4305300"/>
          <p14:tracePt t="4467" x="4551363" y="4310063"/>
          <p14:tracePt t="4483" x="4545013" y="4310063"/>
          <p14:tracePt t="4508" x="4545013" y="4305300"/>
          <p14:tracePt t="4514" x="4545013" y="4278313"/>
          <p14:tracePt t="4533" x="4545013" y="4262438"/>
          <p14:tracePt t="4539" x="4540250" y="4241800"/>
          <p14:tracePt t="4547" x="4530725" y="4225925"/>
          <p14:tracePt t="4565" x="4530725" y="4214813"/>
          <p14:tracePt t="4566" x="4530725" y="4210050"/>
          <p14:tracePt t="4580" x="4530725" y="4184650"/>
          <p14:tracePt t="4597" x="4524375" y="4178300"/>
          <p14:tracePt t="4613" x="4524375" y="4173538"/>
          <p14:tracePt t="4631" x="4524375" y="4157663"/>
          <p14:tracePt t="4647" x="4524375" y="4146550"/>
          <p14:tracePt t="4664" x="4524375" y="4141788"/>
          <p14:tracePt t="4681" x="4524375" y="4132263"/>
          <p14:tracePt t="4699" x="4514850" y="4105275"/>
          <p14:tracePt t="4716" x="4503738" y="4089400"/>
          <p14:tracePt t="4748" x="4503738" y="4064000"/>
          <p14:tracePt t="4765" x="4503738" y="4052888"/>
          <p14:tracePt t="4771" x="4503738" y="4048125"/>
          <p14:tracePt t="4893" x="4503738" y="4032250"/>
          <p14:tracePt t="4972" x="4503738" y="4016375"/>
          <p14:tracePt t="4979" x="4498975" y="4005263"/>
          <p14:tracePt t="4995" x="4487863" y="4000500"/>
          <p14:tracePt t="5011" x="4483100" y="3984625"/>
          <p14:tracePt t="5813" x="4471988" y="3995738"/>
          <p14:tracePt t="5844" x="4487863" y="4005263"/>
          <p14:tracePt t="5866" x="4487863" y="4011613"/>
          <p14:tracePt t="5882" x="4487863" y="4027488"/>
          <p14:tracePt t="5883" x="4487863" y="4037013"/>
          <p14:tracePt t="5898" x="4487863" y="4052888"/>
          <p14:tracePt t="5916" x="4487863" y="4094163"/>
          <p14:tracePt t="5916" x="4487863" y="4110038"/>
          <p14:tracePt t="5933" x="4487863" y="4152900"/>
          <p14:tracePt t="5949" x="4487863" y="4194175"/>
          <p14:tracePt t="5966" x="4487863" y="4241800"/>
          <p14:tracePt t="5982" x="4487863" y="4257675"/>
          <p14:tracePt t="6003" x="4487863" y="4273550"/>
          <p14:tracePt t="6381" x="4483100" y="4283075"/>
          <p14:tracePt t="6388" x="4478338" y="4273550"/>
          <p14:tracePt t="6399" x="4478338" y="4252913"/>
          <p14:tracePt t="6417" x="4478338" y="4210050"/>
          <p14:tracePt t="6419" x="4478338" y="4194175"/>
          <p14:tracePt t="6433" x="4478338" y="4162425"/>
          <p14:tracePt t="6434" x="4478338" y="4146550"/>
          <p14:tracePt t="6450" x="4478338" y="4121150"/>
          <p14:tracePt t="6467" x="4487863" y="4057650"/>
          <p14:tracePt t="6484" x="4498975" y="4021138"/>
          <p14:tracePt t="6500" x="4503738" y="4016375"/>
          <p14:tracePt t="6501" x="4503738" y="4011613"/>
          <p14:tracePt t="6861" x="4540250" y="4011613"/>
          <p14:tracePt t="6893" x="4545013" y="4011613"/>
          <p14:tracePt t="7085" x="4545013" y="4016375"/>
          <p14:tracePt t="7100" x="4535488" y="4016375"/>
          <p14:tracePt t="7187" x="4540250" y="4000500"/>
          <p14:tracePt t="7236" x="4545013" y="4000500"/>
          <p14:tracePt t="7244" x="4556125" y="4000500"/>
          <p14:tracePt t="7307" x="4572000" y="3984625"/>
          <p14:tracePt t="7396" x="4576763" y="3984625"/>
          <p14:tracePt t="7428" x="4576763" y="3995738"/>
          <p14:tracePt t="7452" x="4576763" y="4000500"/>
          <p14:tracePt t="7475" x="4587875" y="4005263"/>
          <p14:tracePt t="7492" x="4592638" y="4016375"/>
          <p14:tracePt t="7515" x="4598988" y="4016375"/>
          <p14:tracePt t="7532" x="4608513" y="4016375"/>
          <p14:tracePt t="7547" x="4613275" y="4021138"/>
          <p14:tracePt t="7772" x="4613275" y="4011613"/>
          <p14:tracePt t="7796" x="4587875" y="4005263"/>
          <p14:tracePt t="7803" x="4583113" y="4005263"/>
          <p14:tracePt t="7811" x="4560888" y="4005263"/>
          <p14:tracePt t="7820" x="4535488" y="4005263"/>
          <p14:tracePt t="7835" x="4530725" y="4005263"/>
          <p14:tracePt t="7853" x="4519613" y="4005263"/>
          <p14:tracePt t="7869" x="4503738" y="3979863"/>
          <p14:tracePt t="7885" x="4435475" y="3959225"/>
          <p14:tracePt t="7902" x="4425950" y="3959225"/>
          <p14:tracePt t="7919" x="4378325" y="3948113"/>
          <p14:tracePt t="7935" x="4367213" y="3948113"/>
          <p14:tracePt t="7953" x="4294188" y="3948113"/>
          <p14:tracePt t="7969" x="4237038" y="3948113"/>
          <p14:tracePt t="7970" x="4157663" y="3948113"/>
          <p14:tracePt t="7985" x="4100513" y="3948113"/>
          <p14:tracePt t="8003" x="4032250" y="3948113"/>
          <p14:tracePt t="8004" x="3995738" y="3948113"/>
          <p14:tracePt t="8019" x="3952875" y="3948113"/>
          <p14:tracePt t="8020" x="3900488" y="3948113"/>
          <p14:tracePt t="8036" x="3822700" y="3948113"/>
          <p14:tracePt t="8053" x="3770313" y="3948113"/>
          <p14:tracePt t="8053" x="3743325" y="3948113"/>
          <p14:tracePt t="8068" x="3711575" y="3948113"/>
          <p14:tracePt t="8085" x="3686175" y="3948113"/>
          <p14:tracePt t="8102" x="3606800" y="3948113"/>
          <p14:tracePt t="8119" x="3538538" y="3948113"/>
          <p14:tracePt t="8135" x="3497263" y="3948113"/>
          <p14:tracePt t="8153" x="3486150" y="3948113"/>
          <p14:tracePt t="8169" x="3413125" y="3948113"/>
          <p14:tracePt t="8186" x="3324225" y="3948113"/>
          <p14:tracePt t="8187" x="3282950" y="3948113"/>
          <p14:tracePt t="8203" x="3187700" y="3927475"/>
          <p14:tracePt t="8220" x="3176588" y="3927475"/>
          <p14:tracePt t="8220" x="3135313" y="3927475"/>
          <p14:tracePt t="8235" x="3103563" y="3927475"/>
          <p14:tracePt t="8236" x="3051175" y="3927475"/>
          <p14:tracePt t="8252" x="2905125" y="3906838"/>
          <p14:tracePt t="8269" x="2773363" y="3868738"/>
          <p14:tracePt t="8286" x="2647950" y="3854450"/>
          <p14:tracePt t="8303" x="2574925" y="3838575"/>
          <p14:tracePt t="8319" x="2543175" y="3838575"/>
          <p14:tracePt t="8336" x="2516188" y="3838575"/>
          <p14:tracePt t="8354" x="2500313" y="3827463"/>
          <p14:tracePt t="8508" x="2495550" y="3822700"/>
          <p14:tracePt t="8515" x="2470150" y="3822700"/>
          <p14:tracePt t="8523" x="2454275" y="3822700"/>
          <p14:tracePt t="8535" x="2438400" y="3822700"/>
          <p14:tracePt t="8553" x="2390775" y="3822700"/>
          <p14:tracePt t="8570" x="2386013" y="3822700"/>
          <p14:tracePt t="8587" x="2374900" y="3822700"/>
          <p14:tracePt t="8645" x="2370138" y="3822700"/>
          <p14:tracePt t="8781" x="2379663" y="3832225"/>
          <p14:tracePt t="8787" x="2395538" y="3838575"/>
          <p14:tracePt t="8795" x="2438400" y="3838575"/>
          <p14:tracePt t="8804" x="2474913" y="3838575"/>
          <p14:tracePt t="8820" x="2527300" y="3838575"/>
          <p14:tracePt t="8821" x="2568575" y="3838575"/>
          <p14:tracePt t="8836" x="2673350" y="3838575"/>
          <p14:tracePt t="8854" x="2794000" y="3838575"/>
          <p14:tracePt t="8870" x="2921000" y="3838575"/>
          <p14:tracePt t="8886" x="3046413" y="3838575"/>
          <p14:tracePt t="8904" x="3187700" y="3838575"/>
          <p14:tracePt t="8921" x="3244850" y="3838575"/>
          <p14:tracePt t="8937" x="3349625" y="3838575"/>
          <p14:tracePt t="8954" x="3529013" y="3863975"/>
          <p14:tracePt t="8955" x="3538538" y="3875088"/>
          <p14:tracePt t="8972" x="3681413" y="3884613"/>
          <p14:tracePt t="8987" x="3770313" y="3884613"/>
          <p14:tracePt t="8988" x="3775075" y="3884613"/>
          <p14:tracePt t="9003" x="3786188" y="3884613"/>
          <p14:tracePt t="9005" x="3827463" y="3884613"/>
          <p14:tracePt t="9020" x="3989388" y="3884613"/>
          <p14:tracePt t="9036" x="4162425" y="3884613"/>
          <p14:tracePt t="9054" x="4314825" y="3868738"/>
          <p14:tracePt t="9070" x="4508500" y="3868738"/>
          <p14:tracePt t="9087" x="4560888" y="3868738"/>
          <p14:tracePt t="9104" x="4576763" y="3890963"/>
          <p14:tracePt t="9121" x="4635500" y="3906838"/>
          <p14:tracePt t="9137" x="4745038" y="3916363"/>
          <p14:tracePt t="9153" x="4870450" y="3916363"/>
          <p14:tracePt t="9171" x="4970463" y="3948113"/>
          <p14:tracePt t="9172" x="4981575" y="3968750"/>
          <p14:tracePt t="9187" x="5006975" y="3973513"/>
          <p14:tracePt t="9188" x="5075238" y="3973513"/>
          <p14:tracePt t="9204" x="5143500" y="3973513"/>
          <p14:tracePt t="9204" x="5154613" y="3984625"/>
          <p14:tracePt t="9221" x="5289550" y="4011613"/>
          <p14:tracePt t="9237" x="5416550" y="4021138"/>
          <p14:tracePt t="9254" x="5546725" y="4032250"/>
          <p14:tracePt t="9272" x="5562600" y="4032250"/>
          <p14:tracePt t="9288" x="5594350" y="4032250"/>
          <p14:tracePt t="9305" x="5651500" y="4032250"/>
          <p14:tracePt t="9320" x="5673725" y="4032250"/>
          <p14:tracePt t="9338" x="5683250" y="4032250"/>
          <p14:tracePt t="9339" x="5703888" y="4032250"/>
          <p14:tracePt t="9356" x="5715000" y="4032250"/>
          <p14:tracePt t="9371" x="5794375" y="4041775"/>
          <p14:tracePt t="9388" x="5835650" y="4064000"/>
          <p14:tracePt t="9389" x="5908675" y="4064000"/>
          <p14:tracePt t="9406" x="6013450" y="4064000"/>
          <p14:tracePt t="9421" x="6081713" y="4064000"/>
          <p14:tracePt t="9438" x="6186488" y="4064000"/>
          <p14:tracePt t="9454" x="6229350" y="4064000"/>
          <p14:tracePt t="9471" x="6338888" y="4073525"/>
          <p14:tracePt t="9488" x="6454775" y="4073525"/>
          <p14:tracePt t="9505" x="6559550" y="4073525"/>
          <p14:tracePt t="9521" x="6616700" y="4068763"/>
          <p14:tracePt t="9522" x="6669088" y="4068763"/>
          <p14:tracePt t="9538" x="6673850" y="4068763"/>
          <p14:tracePt t="9556" x="6684963" y="4068763"/>
          <p14:tracePt t="9572" x="6689725" y="4068763"/>
          <p14:tracePt t="9572" x="6696075" y="4068763"/>
          <p14:tracePt t="9587" x="6732588" y="4068763"/>
          <p14:tracePt t="9604" x="6816725" y="4068763"/>
          <p14:tracePt t="9621" x="6821488" y="4068763"/>
          <p14:tracePt t="9638" x="6858000" y="4068763"/>
          <p14:tracePt t="9654" x="6862763" y="4068763"/>
          <p14:tracePt t="9671" x="6873875" y="4068763"/>
          <p14:tracePt t="10124" x="6878638" y="4068763"/>
          <p14:tracePt t="10148" x="6858000" y="4068763"/>
          <p14:tracePt t="10157" x="6805613" y="4073525"/>
          <p14:tracePt t="10164" x="6753225" y="4073525"/>
          <p14:tracePt t="10174" x="6680200" y="4073525"/>
          <p14:tracePt t="10188" x="6657975" y="4064000"/>
          <p14:tracePt t="10205" x="6543675" y="4052888"/>
          <p14:tracePt t="10222" x="6418263" y="4027488"/>
          <p14:tracePt t="10239" x="6281738" y="3989388"/>
          <p14:tracePt t="10255" x="6186488" y="3968750"/>
          <p14:tracePt t="10273" x="6086475" y="3948113"/>
          <p14:tracePt t="10288" x="6040438" y="3948113"/>
          <p14:tracePt t="10307" x="5992813" y="3948113"/>
          <p14:tracePt t="10322" x="5935663" y="3937000"/>
          <p14:tracePt t="10339" x="5883275" y="3937000"/>
          <p14:tracePt t="10341" x="5867400" y="3937000"/>
          <p14:tracePt t="10356" x="5840413" y="3937000"/>
          <p14:tracePt t="10357" x="5819775" y="3937000"/>
          <p14:tracePt t="10373" x="5815013" y="3937000"/>
          <p14:tracePt t="10389" x="5751513" y="3927475"/>
          <p14:tracePt t="10405" x="5703888" y="3927475"/>
          <p14:tracePt t="10423" x="5662613" y="3927475"/>
          <p14:tracePt t="10439" x="5594350" y="3927475"/>
          <p14:tracePt t="10456" x="5553075" y="3927475"/>
          <p14:tracePt t="10472" x="5494338" y="3927475"/>
          <p14:tracePt t="10491" x="5410200" y="3927475"/>
          <p14:tracePt t="10506" x="5405438" y="3927475"/>
          <p14:tracePt t="10523" x="5237163" y="3927475"/>
          <p14:tracePt t="10539" x="5106988" y="3959225"/>
          <p14:tracePt t="10555" x="5018088" y="3973513"/>
          <p14:tracePt t="10556" x="4943475" y="3973513"/>
          <p14:tracePt t="10572" x="4708525" y="4057650"/>
          <p14:tracePt t="10589" x="4556125" y="4121150"/>
          <p14:tracePt t="10606" x="4524375" y="4141788"/>
          <p14:tracePt t="10901" x="4519613" y="4157663"/>
          <p14:tracePt t="10907" x="4487863" y="4168775"/>
          <p14:tracePt t="10941" x="4451350" y="4237038"/>
          <p14:tracePt t="10956" x="4435475" y="4298950"/>
          <p14:tracePt t="10973" x="4435475" y="4346575"/>
          <p14:tracePt t="10990" x="4435475" y="4387850"/>
          <p14:tracePt t="11006" x="4435475" y="4446588"/>
          <p14:tracePt t="11023" x="4435475" y="4478338"/>
          <p14:tracePt t="11040" x="4435475" y="4519613"/>
          <p14:tracePt t="11057" x="4435475" y="4551363"/>
          <p14:tracePt t="11074" x="4435475" y="4608513"/>
          <p14:tracePt t="11091" x="4435475" y="4651375"/>
          <p14:tracePt t="11107" x="4435475" y="4656138"/>
          <p14:tracePt t="11108" x="4435475" y="4703763"/>
          <p14:tracePt t="11124" x="4451350" y="4745038"/>
          <p14:tracePt t="11125" x="4462463" y="4772025"/>
          <p14:tracePt t="11140" x="4483100" y="4829175"/>
          <p14:tracePt t="11141" x="4483100" y="4865688"/>
          <p14:tracePt t="11157" x="4503738" y="4906963"/>
          <p14:tracePt t="11174" x="4572000" y="5059363"/>
          <p14:tracePt t="11190" x="4619625" y="5143500"/>
          <p14:tracePt t="11207" x="4681538" y="5222875"/>
          <p14:tracePt t="11223" x="4724400" y="5305425"/>
          <p14:tracePt t="11241" x="4740275" y="5332413"/>
          <p14:tracePt t="11242" x="4781550" y="5380038"/>
          <p14:tracePt t="11256" x="4786313" y="5389563"/>
          <p14:tracePt t="11274" x="4824413" y="5432425"/>
          <p14:tracePt t="11275" x="4833938" y="5441950"/>
          <p14:tracePt t="11290" x="4860925" y="5468938"/>
          <p14:tracePt t="11307" x="4876800" y="5494338"/>
          <p14:tracePt t="11324" x="4902200" y="5510213"/>
          <p14:tracePt t="11325" x="4918075" y="5521325"/>
          <p14:tracePt t="11340" x="4949825" y="5530850"/>
          <p14:tracePt t="11357" x="4954588" y="5530850"/>
          <p14:tracePt t="11373" x="5006975" y="5537200"/>
          <p14:tracePt t="11390" x="5054600" y="5546725"/>
          <p14:tracePt t="11407" x="5054600" y="5553075"/>
          <p14:tracePt t="11425" x="5070475" y="5553075"/>
          <p14:tracePt t="11441" x="5070475" y="5562600"/>
          <p14:tracePt t="11458" x="5086350" y="5568950"/>
          <p14:tracePt t="11474" x="5095875" y="5568950"/>
          <p14:tracePt t="11475" x="5111750" y="5568950"/>
          <p14:tracePt t="11491" x="5122863" y="5568950"/>
          <p14:tracePt t="11507" x="5132388" y="5568950"/>
          <p14:tracePt t="11508" x="5159375" y="5546725"/>
          <p14:tracePt t="11523" x="5170488" y="5510213"/>
          <p14:tracePt t="11525" x="5180013" y="5453063"/>
          <p14:tracePt t="11541" x="5180013" y="5410200"/>
          <p14:tracePt t="11542" x="5180013" y="5395913"/>
          <p14:tracePt t="11556" x="5180013" y="5357813"/>
          <p14:tracePt t="11574" x="5170488" y="5348288"/>
          <p14:tracePt t="11590" x="5138738" y="5289550"/>
          <p14:tracePt t="11607" x="5102225" y="5180013"/>
          <p14:tracePt t="11626" x="5102225" y="5170488"/>
          <p14:tracePt t="11642" x="5095875" y="5143500"/>
          <p14:tracePt t="11658" x="5064125" y="5075238"/>
          <p14:tracePt t="11693" x="5054600" y="5038725"/>
          <p14:tracePt t="11699" x="5043488" y="5018088"/>
          <p14:tracePt t="11709" x="5011738" y="4975225"/>
          <p14:tracePt t="11724" x="5011738" y="4965700"/>
          <p14:tracePt t="11725" x="5006975" y="4949825"/>
          <p14:tracePt t="11741" x="4986338" y="4902200"/>
          <p14:tracePt t="11758" x="4986338" y="4891088"/>
          <p14:tracePt t="11775" x="4970463" y="4845050"/>
          <p14:tracePt t="11791" x="4938713" y="4786313"/>
          <p14:tracePt t="11808" x="4906963" y="4724400"/>
          <p14:tracePt t="11825" x="4886325" y="4697413"/>
          <p14:tracePt t="11840" x="4845050" y="4629150"/>
          <p14:tracePt t="11858" x="4818063" y="4556125"/>
          <p14:tracePt t="11859" x="4797425" y="4514850"/>
          <p14:tracePt t="11874" x="4765675" y="4487863"/>
          <p14:tracePt t="11892" x="4740275" y="4410075"/>
          <p14:tracePt t="11908" x="4718050" y="4367213"/>
          <p14:tracePt t="11909" x="4718050" y="4362450"/>
          <p14:tracePt t="11924" x="4687888" y="4314825"/>
          <p14:tracePt t="11941" x="4629150" y="4200525"/>
          <p14:tracePt t="11958" x="4603750" y="4141788"/>
          <p14:tracePt t="11976" x="4560888" y="4068763"/>
          <p14:tracePt t="11991" x="4530725" y="4000500"/>
          <p14:tracePt t="12008" x="4503738" y="3963988"/>
          <p14:tracePt t="12025" x="4483100" y="3921125"/>
          <p14:tracePt t="12041" x="4456113" y="3848100"/>
          <p14:tracePt t="12043" x="4446588" y="3827463"/>
          <p14:tracePt t="12058" x="4435475" y="3811588"/>
          <p14:tracePt t="12059" x="4414838" y="3770313"/>
          <p14:tracePt t="12074" x="4410075" y="3759200"/>
          <p14:tracePt t="12092" x="4387850" y="3717925"/>
          <p14:tracePt t="12093" x="4378325" y="3665538"/>
          <p14:tracePt t="12108" x="4362450" y="3633788"/>
          <p14:tracePt t="12108" x="4362450" y="3597275"/>
          <p14:tracePt t="12124" x="4351338" y="3570288"/>
          <p14:tracePt t="12141" x="4341813" y="3529013"/>
          <p14:tracePt t="12159" x="4305300" y="3465513"/>
          <p14:tracePt t="12175" x="4294188" y="3440113"/>
          <p14:tracePt t="12192" x="4267200" y="3397250"/>
          <p14:tracePt t="12208" x="4257675" y="3349625"/>
          <p14:tracePt t="12225" x="4257675" y="3344863"/>
          <p14:tracePt t="12596" x="4257675" y="3328988"/>
          <p14:tracePt t="12604" x="4257675" y="3308350"/>
          <p14:tracePt t="12626" x="4257675" y="3287713"/>
          <p14:tracePt t="12643" x="4257675" y="3260725"/>
          <p14:tracePt t="12644" x="4246563" y="3224213"/>
          <p14:tracePt t="12659" x="4200525" y="3155950"/>
          <p14:tracePt t="12675" x="4189413" y="3119438"/>
          <p14:tracePt t="12676" x="4157663" y="3071813"/>
          <p14:tracePt t="12692" x="4110038" y="2989263"/>
          <p14:tracePt t="12709" x="4094163" y="2941638"/>
          <p14:tracePt t="12726" x="4048125" y="2852738"/>
          <p14:tracePt t="12765" x="4041775" y="2836863"/>
          <p14:tracePt t="12772" x="4032250" y="2784475"/>
          <p14:tracePt t="12779" x="4032250" y="2752725"/>
          <p14:tracePt t="12792" x="4032250" y="2716213"/>
          <p14:tracePt t="12809" x="4032250" y="2657475"/>
          <p14:tracePt t="12826" x="4032250" y="2620963"/>
          <p14:tracePt t="12844" x="4032250" y="2568575"/>
          <p14:tracePt t="12860" x="4032250" y="2543175"/>
          <p14:tracePt t="12861" x="4032250" y="2538413"/>
          <p14:tracePt t="12876" x="4032250" y="2527300"/>
          <p14:tracePt t="12877" x="4032250" y="2500313"/>
          <p14:tracePt t="12894" x="4032250" y="2495550"/>
          <p14:tracePt t="12895" x="4032250" y="2479675"/>
          <p14:tracePt t="12910" x="4032250" y="2454275"/>
          <p14:tracePt t="12925" x="4032250" y="2427288"/>
          <p14:tracePt t="12943" x="4032250" y="2411413"/>
          <p14:tracePt t="12959" x="4032250" y="2406650"/>
          <p14:tracePt t="12976" x="4032250" y="2379663"/>
          <p14:tracePt t="12994" x="4032250" y="2365375"/>
          <p14:tracePt t="12995" x="4032250" y="2359025"/>
          <p14:tracePt t="13009" x="4032250" y="2343150"/>
          <p14:tracePt t="13026" x="4032250" y="2327275"/>
          <p14:tracePt t="13045" x="4032250" y="2286000"/>
          <p14:tracePt t="13060" x="4032250" y="2274888"/>
          <p14:tracePt t="13061" x="4032250" y="2249488"/>
          <p14:tracePt t="13076" x="4032250" y="2244725"/>
          <p14:tracePt t="13093" x="4057650" y="2201863"/>
          <p14:tracePt t="13110" x="4084638" y="2181225"/>
          <p14:tracePt t="13127" x="4100513" y="2149475"/>
          <p14:tracePt t="13143" x="4110038" y="2124075"/>
          <p14:tracePt t="13161" x="4116388" y="2117725"/>
          <p14:tracePt t="13177" x="4132263" y="2092325"/>
          <p14:tracePt t="13194" x="4132263" y="2076450"/>
          <p14:tracePt t="13212" x="4141788" y="2055813"/>
          <p14:tracePt t="13212" x="4141788" y="2044700"/>
          <p14:tracePt t="13227" x="4146550" y="2039938"/>
          <p14:tracePt t="13228" x="4157663" y="2012950"/>
          <p14:tracePt t="13243" x="4168775" y="2008188"/>
          <p14:tracePt t="13244" x="4173538" y="1997075"/>
          <p14:tracePt t="13259" x="4189413" y="1981200"/>
          <p14:tracePt t="13278" x="4200525" y="1966913"/>
          <p14:tracePt t="13388" x="4205288" y="1955800"/>
          <p14:tracePt t="13404" x="4214813" y="1955800"/>
          <p14:tracePt t="13437" x="4230688" y="1966913"/>
          <p14:tracePt t="13447" x="4237038" y="1976438"/>
          <p14:tracePt t="13451" x="4246563" y="1981200"/>
          <p14:tracePt t="13462" x="4273550" y="2008188"/>
          <p14:tracePt t="13477" x="4278313" y="2049463"/>
          <p14:tracePt t="13494" x="4314825" y="2112963"/>
          <p14:tracePt t="13510" x="4351338" y="2176463"/>
          <p14:tracePt t="13527" x="4383088" y="2233613"/>
          <p14:tracePt t="13543" x="4398963" y="2259013"/>
          <p14:tracePt t="13560" x="4419600" y="2306638"/>
          <p14:tracePt t="13578" x="4451350" y="2343150"/>
          <p14:tracePt t="13621" x="4451350" y="2354263"/>
          <p14:tracePt t="13628" x="4446588" y="2359025"/>
          <p14:tracePt t="13635" x="4446588" y="2374900"/>
          <p14:tracePt t="13646" x="4446588" y="2379663"/>
          <p14:tracePt t="13661" x="4446588" y="2406650"/>
          <p14:tracePt t="13677" x="4440238" y="2454275"/>
          <p14:tracePt t="13694" x="4430713" y="2470150"/>
          <p14:tracePt t="13711" x="4414838" y="2559050"/>
          <p14:tracePt t="13728" x="4403725" y="2652713"/>
          <p14:tracePt t="13745" x="4383088" y="2720975"/>
          <p14:tracePt t="13761" x="4346575" y="2836863"/>
          <p14:tracePt t="13778" x="4325938" y="2898775"/>
          <p14:tracePt t="13795" x="4294188" y="2989263"/>
          <p14:tracePt t="13811" x="4283075" y="3025775"/>
          <p14:tracePt t="13812" x="4267200" y="3057525"/>
          <p14:tracePt t="13827" x="4246563" y="3098800"/>
          <p14:tracePt t="13828" x="4246563" y="3114675"/>
          <p14:tracePt t="13844" x="4246563" y="3140075"/>
          <p14:tracePt t="13846" x="4237038" y="3182938"/>
          <p14:tracePt t="13860" x="4237038" y="3214688"/>
          <p14:tracePt t="13877" x="4225925" y="3271838"/>
          <p14:tracePt t="13893" x="4205288" y="3319463"/>
          <p14:tracePt t="13911" x="4194175" y="3376613"/>
          <p14:tracePt t="13927" x="4194175" y="3381375"/>
          <p14:tracePt t="13988" x="4189413" y="3397250"/>
          <p14:tracePt t="13995" x="4189413" y="3408363"/>
          <p14:tracePt t="14004" x="4189413" y="3424238"/>
          <p14:tracePt t="14012" x="4189413" y="3440113"/>
          <p14:tracePt t="14028" x="4178300" y="3481388"/>
          <p14:tracePt t="14029" x="4178300" y="3497263"/>
          <p14:tracePt t="14044" x="4178300" y="3533775"/>
          <p14:tracePt t="14046" x="4178300" y="3544888"/>
          <p14:tracePt t="14062" x="4178300" y="3597275"/>
          <p14:tracePt t="14078" x="4178300" y="3617913"/>
          <p14:tracePt t="14094" x="4178300" y="3629025"/>
          <p14:tracePt t="14111" x="4178300" y="3659188"/>
          <p14:tracePt t="14128" x="4178300" y="3675063"/>
          <p14:tracePt t="14145" x="4178300" y="3695700"/>
          <p14:tracePt t="14161" x="4200525" y="3754438"/>
          <p14:tracePt t="14179" x="4205288" y="3800475"/>
          <p14:tracePt t="14179" x="4214813" y="3827463"/>
          <p14:tracePt t="14195" x="4257675" y="3890963"/>
          <p14:tracePt t="14212" x="4262438" y="3895725"/>
          <p14:tracePt t="14213" x="4273550" y="3921125"/>
          <p14:tracePt t="14227" x="4294188" y="3943350"/>
          <p14:tracePt t="14245" x="4314825" y="3973513"/>
          <p14:tracePt t="14262" x="4341813" y="4000500"/>
          <p14:tracePt t="14278" x="4351338" y="4016375"/>
          <p14:tracePt t="14296" x="4357688" y="4021138"/>
          <p14:tracePt t="14312" x="4371975" y="4037013"/>
          <p14:tracePt t="14329" x="4378325" y="4052888"/>
          <p14:tracePt t="14345" x="4378325" y="4068763"/>
          <p14:tracePt t="14362" x="4387850" y="4100513"/>
          <p14:tracePt t="14379" x="4394200" y="4110038"/>
          <p14:tracePt t="14395" x="4394200" y="4125913"/>
          <p14:tracePt t="14556" x="4394200" y="4132263"/>
          <p14:tracePt t="15373" x="4383088" y="4141788"/>
          <p14:tracePt t="15380" x="4367213" y="4125913"/>
          <p14:tracePt t="15387" x="4367213" y="4121150"/>
          <p14:tracePt t="15396" x="4367213" y="4094163"/>
          <p14:tracePt t="15413" x="4357688" y="4057650"/>
          <p14:tracePt t="15430" x="4357688" y="4037013"/>
          <p14:tracePt t="15461" x="4357688" y="4021138"/>
          <p14:tracePt t="15468" x="4357688" y="4011613"/>
          <p14:tracePt t="15481" x="4357688" y="3995738"/>
          <p14:tracePt t="15497" x="4325938" y="3948113"/>
          <p14:tracePt t="15514" x="4325938" y="3932238"/>
          <p14:tracePt t="15529" x="4325938" y="3906838"/>
          <p14:tracePt t="15546" x="4310063" y="3854450"/>
          <p14:tracePt t="15547" x="4310063" y="3843338"/>
          <p14:tracePt t="15564" x="4310063" y="3827463"/>
          <p14:tracePt t="15564" x="4298950" y="3800475"/>
          <p14:tracePt t="15581" x="4298950" y="3786188"/>
          <p14:tracePt t="15597" x="4298950" y="3743325"/>
          <p14:tracePt t="15614" x="4298950" y="3695700"/>
          <p14:tracePt t="15630" x="4298950" y="3629025"/>
          <p14:tracePt t="15653" x="4298950" y="3590925"/>
          <p14:tracePt t="15663" x="4298950" y="3549650"/>
          <p14:tracePt t="15680" x="4273550" y="3429000"/>
          <p14:tracePt t="15697" x="4278313" y="3313113"/>
          <p14:tracePt t="15714" x="4278313" y="3171825"/>
          <p14:tracePt t="15716" x="4278313" y="3103563"/>
          <p14:tracePt t="15730" x="4278313" y="3062288"/>
          <p14:tracePt t="15731" x="4273550" y="3035300"/>
          <p14:tracePt t="15748" x="4267200" y="2994025"/>
          <p14:tracePt t="15749" x="4267200" y="2941638"/>
          <p14:tracePt t="15764" x="4252913" y="2884488"/>
          <p14:tracePt t="15780" x="4246563" y="2825750"/>
          <p14:tracePt t="15797" x="4225925" y="2732088"/>
          <p14:tracePt t="15813" x="4225925" y="2689225"/>
          <p14:tracePt t="15830" x="4221163" y="2632075"/>
          <p14:tracePt t="15847" x="4221163" y="2543175"/>
          <p14:tracePt t="15863" x="4221163" y="2459038"/>
          <p14:tracePt t="15881" x="4221163" y="2417763"/>
          <p14:tracePt t="15897" x="4221163" y="2359025"/>
          <p14:tracePt t="15914" x="4221163" y="2301875"/>
          <p14:tracePt t="15915" x="4221163" y="2297113"/>
          <p14:tracePt t="15931" x="4221163" y="2259013"/>
          <p14:tracePt t="15932" x="4230688" y="2222500"/>
          <p14:tracePt t="15947" x="4230688" y="2212975"/>
          <p14:tracePt t="15948" x="4230688" y="2206625"/>
          <p14:tracePt t="15964" x="4230688" y="2181225"/>
          <p14:tracePt t="15982" x="4237038" y="2176463"/>
          <p14:tracePt t="15998" x="4237038" y="2165350"/>
          <p14:tracePt t="16044" x="4237038" y="2160588"/>
          <p14:tracePt t="16051" x="4273550" y="2128838"/>
          <p14:tracePt t="16065" x="4305300" y="2112963"/>
          <p14:tracePt t="16081" x="4330700" y="2085975"/>
          <p14:tracePt t="16097" x="4362450" y="2076450"/>
          <p14:tracePt t="16114" x="4367213" y="2076450"/>
          <p14:tracePt t="16116" x="4394200" y="2065338"/>
          <p14:tracePt t="16132" x="4398963" y="2065338"/>
          <p14:tracePt t="16133" x="4410075" y="2065338"/>
          <p14:tracePt t="16149" x="4435475" y="2065338"/>
          <p14:tracePt t="16165" x="4451350" y="2065338"/>
          <p14:tracePt t="16181" x="4478338" y="2065338"/>
          <p14:tracePt t="16197" x="4524375" y="2065338"/>
          <p14:tracePt t="16215" x="4551363" y="2071688"/>
          <p14:tracePt t="16231" x="4583113" y="2081213"/>
          <p14:tracePt t="16248" x="4598988" y="2085975"/>
          <p14:tracePt t="16265" x="4651375" y="2139950"/>
          <p14:tracePt t="16282" x="4676775" y="2149475"/>
          <p14:tracePt t="16299" x="4729163" y="2201863"/>
          <p14:tracePt t="16315" x="4756150" y="2228850"/>
          <p14:tracePt t="16316" x="4786313" y="2259013"/>
          <p14:tracePt t="16332" x="4797425" y="2290763"/>
          <p14:tracePt t="16332" x="4845050" y="2359025"/>
          <p14:tracePt t="16348" x="4897438" y="2422525"/>
          <p14:tracePt t="16348" x="4918075" y="2463800"/>
          <p14:tracePt t="16366" x="4929188" y="2522538"/>
          <p14:tracePt t="16366" x="4959350" y="2568575"/>
          <p14:tracePt t="16380" x="5006975" y="2689225"/>
          <p14:tracePt t="16397" x="5033963" y="2800350"/>
          <p14:tracePt t="16415" x="5064125" y="2914650"/>
          <p14:tracePt t="16431" x="5080000" y="3041650"/>
          <p14:tracePt t="16448" x="5102225" y="3187700"/>
          <p14:tracePt t="16465" x="5102225" y="3344863"/>
          <p14:tracePt t="16482" x="5102225" y="3492500"/>
          <p14:tracePt t="16483" x="5102225" y="3544888"/>
          <p14:tracePt t="16499" x="5102225" y="3638550"/>
          <p14:tracePt t="16516" x="5064125" y="3754438"/>
          <p14:tracePt t="16532" x="5043488" y="3795713"/>
          <p14:tracePt t="16548" x="4997450" y="3900488"/>
          <p14:tracePt t="16566" x="4929188" y="3989388"/>
          <p14:tracePt t="16567" x="4886325" y="4048125"/>
          <p14:tracePt t="16582" x="4808538" y="4189413"/>
          <p14:tracePt t="16599" x="4765675" y="4262438"/>
          <p14:tracePt t="16615" x="4724400" y="4330700"/>
          <p14:tracePt t="16631" x="4676775" y="4383088"/>
          <p14:tracePt t="16648" x="4656138" y="4430713"/>
          <p14:tracePt t="16665" x="4624388" y="4471988"/>
          <p14:tracePt t="16683" x="4608513" y="4498975"/>
          <p14:tracePt t="16684" x="4608513" y="4503738"/>
          <p14:tracePt t="16699" x="4598988" y="4514850"/>
          <p14:tracePt t="16700" x="4572000" y="4530725"/>
          <p14:tracePt t="16715" x="4567238" y="4530725"/>
          <p14:tracePt t="16716" x="4540250" y="4530725"/>
          <p14:tracePt t="16732" x="4503738" y="4530725"/>
          <p14:tracePt t="16733" x="4471988" y="4530725"/>
          <p14:tracePt t="16749" x="4435475" y="4530725"/>
          <p14:tracePt t="16765" x="4430713" y="4530725"/>
          <p14:tracePt t="16797" x="4383088" y="4503738"/>
          <p14:tracePt t="16803" x="4351338" y="4478338"/>
          <p14:tracePt t="16815" x="4341813" y="4467225"/>
          <p14:tracePt t="16832" x="4294188" y="4410075"/>
          <p14:tracePt t="16849" x="4273550" y="4341813"/>
          <p14:tracePt t="16865" x="4205288" y="4221163"/>
          <p14:tracePt t="16882" x="4162425" y="4173538"/>
          <p14:tracePt t="16899" x="4084638" y="4052888"/>
          <p14:tracePt t="16900" x="4073525" y="4048125"/>
          <p14:tracePt t="16916" x="4068763" y="4021138"/>
          <p14:tracePt t="16917" x="4068763" y="4016375"/>
          <p14:tracePt t="16934" x="4057650" y="3979863"/>
          <p14:tracePt t="16948" x="4021138" y="3932238"/>
          <p14:tracePt t="16966" x="3989388" y="3868738"/>
          <p14:tracePt t="16982" x="3963988" y="3832225"/>
          <p14:tracePt t="16998" x="3932238" y="3775075"/>
          <p14:tracePt t="17016" x="3932238" y="3722688"/>
          <p14:tracePt t="17033" x="3921125" y="3613150"/>
          <p14:tracePt t="17049" x="3921125" y="3508375"/>
          <p14:tracePt t="17065" x="3921125" y="3381375"/>
          <p14:tracePt t="17084" x="3911600" y="3235325"/>
          <p14:tracePt t="17099" x="3911600" y="3140075"/>
          <p14:tracePt t="17116" x="3911600" y="3135313"/>
          <p14:tracePt t="17133" x="3911600" y="3124200"/>
          <p14:tracePt t="17134" x="3911600" y="3098800"/>
          <p14:tracePt t="17148" x="3911600" y="3046413"/>
          <p14:tracePt t="17165" x="3916363" y="2978150"/>
          <p14:tracePt t="17182" x="3948113" y="2930525"/>
          <p14:tracePt t="17199" x="4011613" y="2852738"/>
          <p14:tracePt t="17215" x="4079875" y="2763838"/>
          <p14:tracePt t="17232" x="4162425" y="2657475"/>
          <p14:tracePt t="17249" x="4214813" y="2574925"/>
          <p14:tracePt t="17266" x="4267200" y="2506663"/>
          <p14:tracePt t="17267" x="4289425" y="2463800"/>
          <p14:tracePt t="17283" x="4335463" y="2432050"/>
          <p14:tracePt t="17284" x="4341813" y="2401888"/>
          <p14:tracePt t="17299" x="4362450" y="2359025"/>
          <p14:tracePt t="17300" x="4394200" y="2343150"/>
          <p14:tracePt t="17316" x="4414838" y="2322513"/>
          <p14:tracePt t="17317" x="4440238" y="2290763"/>
          <p14:tracePt t="17332" x="4492625" y="2228850"/>
          <p14:tracePt t="17349" x="4535488" y="2165350"/>
          <p14:tracePt t="17366" x="4560888" y="2139950"/>
          <p14:tracePt t="17382" x="4598988" y="2108200"/>
          <p14:tracePt t="17400" x="4624388" y="2071688"/>
          <p14:tracePt t="17417" x="4651375" y="2055813"/>
          <p14:tracePt t="17433" x="4676775" y="2028825"/>
          <p14:tracePt t="17449" x="4697413" y="2019300"/>
          <p14:tracePt t="17466" x="4724400" y="1997075"/>
          <p14:tracePt t="17484" x="4749800" y="1987550"/>
          <p14:tracePt t="17485" x="4772025" y="1976438"/>
          <p14:tracePt t="17612" x="4781550" y="2003425"/>
          <p14:tracePt t="17619" x="4786313" y="2033588"/>
          <p14:tracePt t="17627" x="4797425" y="2039938"/>
          <p14:tracePt t="17650" x="4813300" y="2076450"/>
          <p14:tracePt t="17666" x="4813300" y="2081213"/>
          <p14:tracePt t="17684" x="4813300" y="2085975"/>
          <p14:tracePt t="17708" x="4797425" y="2124075"/>
          <p14:tracePt t="17718" x="4792663" y="2133600"/>
          <p14:tracePt t="17733" x="4792663" y="2165350"/>
          <p14:tracePt t="17750" x="4792663" y="2185988"/>
          <p14:tracePt t="17766" x="4781550" y="2222500"/>
          <p14:tracePt t="17788" x="4760913" y="2265363"/>
          <p14:tracePt t="17800" x="4765675" y="2281238"/>
          <p14:tracePt t="17817" x="4765675" y="2354263"/>
          <p14:tracePt t="17833" x="4760913" y="2395538"/>
          <p14:tracePt t="17850" x="4760913" y="2406650"/>
          <p14:tracePt t="17867" x="4708525" y="2495550"/>
          <p14:tracePt t="17869" x="4676775" y="2543175"/>
          <p14:tracePt t="17883" x="4656138" y="2574925"/>
          <p14:tracePt t="17884" x="4635500" y="2627313"/>
          <p14:tracePt t="17900" x="4613275" y="2647950"/>
          <p14:tracePt t="17901" x="4613275" y="2673350"/>
          <p14:tracePt t="17917" x="4583113" y="2716213"/>
          <p14:tracePt t="17934" x="4530725" y="2820988"/>
          <p14:tracePt t="17950" x="4498975" y="2905125"/>
          <p14:tracePt t="17967" x="4446588" y="2978150"/>
          <p14:tracePt t="17983" x="4357688" y="3082925"/>
          <p14:tracePt t="18001" x="4325938" y="3167063"/>
          <p14:tracePt t="18017" x="4225925" y="3292475"/>
          <p14:tracePt t="18033" x="4157663" y="3387725"/>
          <p14:tracePt t="18052" x="4064000" y="3492500"/>
          <p14:tracePt t="18067" x="4052888" y="3522663"/>
          <p14:tracePt t="18084" x="4027488" y="3538538"/>
          <p14:tracePt t="18085" x="4005263" y="3570288"/>
          <p14:tracePt t="18100" x="3973513" y="3602038"/>
          <p14:tracePt t="18117" x="3948113" y="3659188"/>
          <p14:tracePt t="18134" x="3916363" y="3733800"/>
          <p14:tracePt t="18151" x="3895725" y="3816350"/>
          <p14:tracePt t="18168" x="3863975" y="3890963"/>
          <p14:tracePt t="18184" x="3854450" y="3952875"/>
          <p14:tracePt t="18201" x="3854450" y="4000500"/>
          <p14:tracePt t="18218" x="3848100" y="4041775"/>
          <p14:tracePt t="18235" x="3827463" y="4073525"/>
          <p14:tracePt t="18251" x="3827463" y="4084638"/>
          <p14:tracePt t="18267" x="3827463" y="4089400"/>
          <p14:tracePt t="18397" x="3827463" y="4125913"/>
          <p14:tracePt t="18404" x="3827463" y="4141788"/>
          <p14:tracePt t="18420" x="3827463" y="4152900"/>
          <p14:tracePt t="18477" x="3827463" y="4168775"/>
          <p14:tracePt t="18494" x="3827463" y="4173538"/>
          <p14:tracePt t="18517" x="3832225" y="4178300"/>
          <p14:tracePt t="18524" x="3838575" y="4189413"/>
          <p14:tracePt t="18541" x="3848100" y="4194175"/>
          <p14:tracePt t="18581" x="3863975" y="4194175"/>
          <p14:tracePt t="18597" x="3879850" y="4214813"/>
          <p14:tracePt t="18645" x="3900488" y="4214813"/>
          <p14:tracePt t="18668" x="3906838" y="4221163"/>
          <p14:tracePt t="18734" x="3921125" y="4221163"/>
          <p14:tracePt t="18739" x="3937000" y="4221163"/>
          <p14:tracePt t="18755" x="3948113" y="4221163"/>
          <p14:tracePt t="18771" x="3963988" y="4221163"/>
          <p14:tracePt t="18813" x="3979863" y="4221163"/>
          <p14:tracePt t="18819" x="3995738" y="4214813"/>
          <p14:tracePt t="18827" x="4005263" y="4189413"/>
          <p14:tracePt t="19148" x="4016375" y="4173538"/>
          <p14:tracePt t="19156" x="4021138" y="4162425"/>
          <p14:tracePt t="19168" x="4032250" y="4162425"/>
          <p14:tracePt t="19197" x="4037013" y="4125913"/>
          <p14:tracePt t="19204" x="4048125" y="4121150"/>
          <p14:tracePt t="19219" x="4048125" y="4116388"/>
          <p14:tracePt t="19220" x="4052888" y="4089400"/>
          <p14:tracePt t="19236" x="4052888" y="4073525"/>
          <p14:tracePt t="19237" x="4052888" y="4041775"/>
          <p14:tracePt t="19252" x="4052888" y="4037013"/>
          <p14:tracePt t="19269" x="4052888" y="4011613"/>
          <p14:tracePt t="19285" x="4052888" y="3989388"/>
          <p14:tracePt t="19316" x="4027488" y="3979863"/>
          <p14:tracePt t="19324" x="4016375" y="3973513"/>
          <p14:tracePt t="19335" x="4011613" y="3959225"/>
          <p14:tracePt t="19352" x="3984625" y="3937000"/>
          <p14:tracePt t="19369" x="3968750" y="3927475"/>
          <p14:tracePt t="19385" x="3968750" y="3916363"/>
          <p14:tracePt t="20012" x="3968750" y="3911600"/>
          <p14:tracePt t="20044" x="3968750" y="3900488"/>
          <p14:tracePt t="20059" x="3968750" y="3895725"/>
          <p14:tracePt t="20069" x="3968750" y="3890963"/>
          <p14:tracePt t="20086" x="3952875" y="3863975"/>
          <p14:tracePt t="20104" x="3952875" y="3838575"/>
          <p14:tracePt t="20141" x="3952875" y="3827463"/>
          <p14:tracePt t="20261" x="3952875" y="3811588"/>
          <p14:tracePt t="20267" x="3952875" y="3806825"/>
          <p14:tracePt t="20275" x="3959225" y="3790950"/>
          <p14:tracePt t="20300" x="3959225" y="3775075"/>
          <p14:tracePt t="20324" x="3959225" y="3763963"/>
          <p14:tracePt t="20396" x="3959225" y="3748088"/>
          <p14:tracePt t="20405" x="3959225" y="3733800"/>
          <p14:tracePt t="20412" x="3959225" y="3727450"/>
          <p14:tracePt t="20422" x="3963988" y="3717925"/>
          <p14:tracePt t="20439" x="3963988" y="3702050"/>
          <p14:tracePt t="20556" x="3963988" y="3686175"/>
          <p14:tracePt t="20573" x="3973513" y="3670300"/>
          <p14:tracePt t="20596" x="3979863" y="3659188"/>
          <p14:tracePt t="20621" x="3979863" y="3654425"/>
          <p14:tracePt t="20627" x="3979863" y="3638550"/>
          <p14:tracePt t="20637" x="3979863" y="3629025"/>
          <p14:tracePt t="20654" x="3979863" y="3602038"/>
          <p14:tracePt t="20670" x="3979863" y="3560763"/>
          <p14:tracePt t="20688" x="3984625" y="3529013"/>
          <p14:tracePt t="20705" x="4005263" y="3513138"/>
          <p14:tracePt t="20722" x="4016375" y="3497263"/>
          <p14:tracePt t="20723" x="4021138" y="3470275"/>
          <p14:tracePt t="20737" x="4032250" y="3465513"/>
          <p14:tracePt t="20756" x="4027488" y="3424238"/>
          <p14:tracePt t="20772" x="4027488" y="3397250"/>
          <p14:tracePt t="20773" x="4027488" y="3392488"/>
          <p14:tracePt t="20788" x="4021138" y="3360738"/>
          <p14:tracePt t="20804" x="4011613" y="3328988"/>
          <p14:tracePt t="20821" x="4000500" y="3276600"/>
          <p14:tracePt t="20837" x="3968750" y="3219450"/>
          <p14:tracePt t="20854" x="3968750" y="3198813"/>
          <p14:tracePt t="20871" x="3968750" y="3162300"/>
          <p14:tracePt t="20888" x="3968750" y="3109913"/>
          <p14:tracePt t="20904" x="3968750" y="3062288"/>
          <p14:tracePt t="20921" x="3968750" y="3030538"/>
          <p14:tracePt t="20938" x="3968750" y="3019425"/>
          <p14:tracePt t="20981" x="3984625" y="2994025"/>
          <p14:tracePt t="20989" x="3984625" y="2989263"/>
          <p14:tracePt t="20995" x="3979863" y="2982913"/>
          <p14:tracePt t="21006" x="3979863" y="2946400"/>
          <p14:tracePt t="21021" x="3984625" y="2898775"/>
          <p14:tracePt t="21038" x="3995738" y="2862263"/>
          <p14:tracePt t="21055" x="3995738" y="2820988"/>
          <p14:tracePt t="21072" x="4000500" y="2794000"/>
          <p14:tracePt t="21089" x="4011613" y="2763838"/>
          <p14:tracePt t="21105" x="4032250" y="2736850"/>
          <p14:tracePt t="21122" x="4041775" y="2695575"/>
          <p14:tracePt t="21139" x="4052888" y="2663825"/>
          <p14:tracePt t="21140" x="4068763" y="2632075"/>
          <p14:tracePt t="21157" x="4079875" y="2616200"/>
          <p14:tracePt t="21172" x="4079875" y="2595563"/>
          <p14:tracePt t="21172" x="4089400" y="2590800"/>
          <p14:tracePt t="21187" x="4089400" y="2574925"/>
          <p14:tracePt t="21189" x="4094163" y="2568575"/>
          <p14:tracePt t="21204" x="4132263" y="2522538"/>
          <p14:tracePt t="21222" x="4141788" y="2490788"/>
          <p14:tracePt t="21238" x="4157663" y="2470150"/>
          <p14:tracePt t="21255" x="4162425" y="2459038"/>
          <p14:tracePt t="21271" x="4184650" y="2443163"/>
          <p14:tracePt t="21292" x="4200525" y="2411413"/>
          <p14:tracePt t="21316" x="4200525" y="2395538"/>
          <p14:tracePt t="21324" x="4210050" y="2379663"/>
          <p14:tracePt t="21340" x="4214813" y="2370138"/>
          <p14:tracePt t="21365" x="4225925" y="2343150"/>
          <p14:tracePt t="21374" x="4237038" y="2338388"/>
          <p14:tracePt t="21391" x="4241800" y="2333625"/>
          <p14:tracePt t="21412" x="4257675" y="2306638"/>
          <p14:tracePt t="21422" x="4267200" y="2286000"/>
          <p14:tracePt t="21439" x="4283075" y="2281238"/>
          <p14:tracePt t="21455" x="4289425" y="2265363"/>
          <p14:tracePt t="21473" x="4289425" y="2259013"/>
          <p14:tracePt t="21489" x="4298950" y="2238375"/>
          <p14:tracePt t="21917" x="4298950" y="2265363"/>
          <p14:tracePt t="21924" x="4294188" y="2290763"/>
          <p14:tracePt t="21973" x="4289425" y="2343150"/>
          <p14:tracePt t="21989" x="4278313" y="2359025"/>
          <p14:tracePt t="22006" x="4267200" y="2386013"/>
          <p14:tracePt t="22023" x="4262438" y="2401888"/>
          <p14:tracePt t="22040" x="4246563" y="2438400"/>
          <p14:tracePt t="22060" x="4246563" y="2443163"/>
          <p14:tracePt t="22073" x="4237038" y="2459038"/>
          <p14:tracePt t="22090" x="4230688" y="2486025"/>
          <p14:tracePt t="22091" x="4230688" y="2500313"/>
          <p14:tracePt t="22106" x="4221163" y="2532063"/>
          <p14:tracePt t="22107" x="4210050" y="2559050"/>
          <p14:tracePt t="22123" x="4205288" y="2568575"/>
          <p14:tracePt t="22139" x="4205288" y="2574925"/>
          <p14:tracePt t="22141" x="4184650" y="2600325"/>
          <p14:tracePt t="22156" x="4178300" y="2605088"/>
          <p14:tracePt t="22173" x="4162425" y="2663825"/>
          <p14:tracePt t="22190" x="4152900" y="2700338"/>
          <p14:tracePt t="22206" x="4137025" y="2732088"/>
          <p14:tracePt t="22223" x="4110038" y="2757488"/>
          <p14:tracePt t="22239" x="4100513" y="2773363"/>
          <p14:tracePt t="22256" x="4084638" y="2825750"/>
          <p14:tracePt t="22273" x="4057650" y="2868613"/>
          <p14:tracePt t="22290" x="4011613" y="2973388"/>
          <p14:tracePt t="22324" x="4000500" y="2989263"/>
          <p14:tracePt t="22331" x="4000500" y="3003550"/>
          <p14:tracePt t="22341" x="3995738" y="3025775"/>
          <p14:tracePt t="22357" x="3995738" y="3051175"/>
          <p14:tracePt t="22357" x="3995738" y="3067050"/>
          <p14:tracePt t="22373" x="3973513" y="3114675"/>
          <p14:tracePt t="22389" x="3963988" y="3162300"/>
          <p14:tracePt t="22407" x="3959225" y="3203575"/>
          <p14:tracePt t="22423" x="3948113" y="3228975"/>
          <p14:tracePt t="22441" x="3927475" y="3276600"/>
          <p14:tracePt t="22456" x="3921125" y="3328988"/>
          <p14:tracePt t="22474" x="3911600" y="3376613"/>
          <p14:tracePt t="22490" x="3900488" y="3444875"/>
          <p14:tracePt t="22507" x="3890963" y="3502025"/>
          <p14:tracePt t="22508" x="3879850" y="3529013"/>
          <p14:tracePt t="22523" x="3879850" y="3560763"/>
          <p14:tracePt t="22524" x="3879850" y="3575050"/>
          <p14:tracePt t="22540" x="3868738" y="3606800"/>
          <p14:tracePt t="22541" x="3868738" y="3633788"/>
          <p14:tracePt t="22557" x="3863975" y="3681413"/>
          <p14:tracePt t="22573" x="3863975" y="3711575"/>
          <p14:tracePt t="22590" x="3863975" y="3743325"/>
          <p14:tracePt t="22607" x="3854450" y="3770313"/>
          <p14:tracePt t="22624" x="3843338" y="3816350"/>
          <p14:tracePt t="22641" x="3832225" y="3832225"/>
          <p14:tracePt t="22658" x="3827463" y="3838575"/>
          <p14:tracePt t="22659" x="3827463" y="3854450"/>
          <p14:tracePt t="22674" x="3816350" y="3875088"/>
          <p14:tracePt t="22675" x="3816350" y="3879850"/>
          <p14:tracePt t="22692" x="3816350" y="3895725"/>
          <p14:tracePt t="22797" x="3816350" y="3911600"/>
          <p14:tracePt t="22820" x="3816350" y="3921125"/>
          <p14:tracePt t="22828" x="3822700" y="3937000"/>
          <p14:tracePt t="22835" x="3827463" y="3943350"/>
          <p14:tracePt t="22843" x="3827463" y="3952875"/>
          <p14:tracePt t="22856" x="3838575" y="3968750"/>
          <p14:tracePt t="22874" x="3843338" y="3973513"/>
          <p14:tracePt t="22875" x="3843338" y="3984625"/>
          <p14:tracePt t="22891" x="3843338" y="3989388"/>
          <p14:tracePt t="22892" x="3854450" y="4000500"/>
          <p14:tracePt t="22916" x="3859213" y="4005263"/>
          <p14:tracePt t="22926" x="3863975" y="4016375"/>
          <p14:tracePt t="22942" x="3884613" y="4032250"/>
          <p14:tracePt t="22958" x="3890963" y="4037013"/>
          <p14:tracePt t="23285" x="3890963" y="4027488"/>
          <p14:tracePt t="23293" x="3890963" y="4000500"/>
          <p14:tracePt t="23300" x="3890963" y="3989388"/>
          <p14:tracePt t="23309" x="3890963" y="3973513"/>
          <p14:tracePt t="23324" x="3890963" y="3948113"/>
          <p14:tracePt t="23342" x="3895725" y="3875088"/>
          <p14:tracePt t="23358" x="3895725" y="3848100"/>
          <p14:tracePt t="23375" x="3895725" y="3806825"/>
          <p14:tracePt t="23391" x="3895725" y="3763963"/>
          <p14:tracePt t="23408" x="3895725" y="3717925"/>
          <p14:tracePt t="23425" x="3895725" y="3659188"/>
          <p14:tracePt t="23441" x="3906838" y="3613150"/>
          <p14:tracePt t="23458" x="3906838" y="3533775"/>
          <p14:tracePt t="23476" x="3906838" y="3392488"/>
          <p14:tracePt t="23491" x="3906838" y="3340100"/>
          <p14:tracePt t="23492" x="3895725" y="3282950"/>
          <p14:tracePt t="23508" x="3895725" y="3228975"/>
          <p14:tracePt t="23509" x="3895725" y="3198813"/>
          <p14:tracePt t="23525" x="3895725" y="3109913"/>
          <p14:tracePt t="23542" x="3884613" y="3025775"/>
          <p14:tracePt t="23558" x="3884613" y="2957513"/>
          <p14:tracePt t="23575" x="3884613" y="2914650"/>
          <p14:tracePt t="23593" x="3884613" y="2857500"/>
          <p14:tracePt t="23608" x="3890963" y="2789238"/>
          <p14:tracePt t="23627" x="3916363" y="2732088"/>
          <p14:tracePt t="23627" x="3927475" y="2716213"/>
          <p14:tracePt t="23642" x="3927475" y="2673350"/>
          <p14:tracePt t="23660" x="3968750" y="2616200"/>
          <p14:tracePt t="23661" x="3973513" y="2595563"/>
          <p14:tracePt t="23676" x="4005263" y="2552700"/>
          <p14:tracePt t="23691" x="4027488" y="2516188"/>
          <p14:tracePt t="23692" x="4057650" y="2490788"/>
          <p14:tracePt t="23709" x="4064000" y="2479675"/>
          <p14:tracePt t="23709" x="4064000" y="2474913"/>
          <p14:tracePt t="23725" x="4073525" y="2459038"/>
          <p14:tracePt t="23756" x="4089400" y="2459038"/>
          <p14:tracePt t="23772" x="4094163" y="2447925"/>
          <p14:tracePt t="23779" x="4105275" y="2443163"/>
          <p14:tracePt t="23900" x="4110038" y="2443163"/>
          <p14:tracePt t="23916" x="4137025" y="2443163"/>
          <p14:tracePt t="23924" x="4137025" y="2463800"/>
          <p14:tracePt t="23932" x="4137025" y="2500313"/>
          <p14:tracePt t="23942" x="4137025" y="2543175"/>
          <p14:tracePt t="23959" x="4157663" y="2652713"/>
          <p14:tracePt t="23976" x="4157663" y="2763838"/>
          <p14:tracePt t="23994" x="4200525" y="2941638"/>
          <p14:tracePt t="23995" x="4205288" y="2951163"/>
          <p14:tracePt t="24009" x="4214813" y="3019425"/>
          <p14:tracePt t="24026" x="4225925" y="3119438"/>
          <p14:tracePt t="24042" x="4225925" y="3198813"/>
          <p14:tracePt t="24059" x="4246563" y="3240088"/>
          <p14:tracePt t="24060" x="4257675" y="3260725"/>
          <p14:tracePt t="24076" x="4257675" y="3267075"/>
          <p14:tracePt t="24077" x="4262438" y="3292475"/>
          <p14:tracePt t="24093" x="4262438" y="3308350"/>
          <p14:tracePt t="24094" x="4262438" y="3340100"/>
          <p14:tracePt t="24108" x="4262438" y="3381375"/>
          <p14:tracePt t="24126" x="4262438" y="3440113"/>
          <p14:tracePt t="24143" x="4262438" y="3497263"/>
          <p14:tracePt t="24159" x="4262438" y="3538538"/>
          <p14:tracePt t="24176" x="4262438" y="3575050"/>
          <p14:tracePt t="24193" x="4262438" y="3597275"/>
          <p14:tracePt t="24209" x="4262438" y="3622675"/>
          <p14:tracePt t="24225" x="4262438" y="3654425"/>
          <p14:tracePt t="24243" x="4262438" y="3670300"/>
          <p14:tracePt t="24260" x="4246563" y="3695700"/>
          <p14:tracePt t="24284" x="4246563" y="3702050"/>
          <p14:tracePt t="24295" x="4237038" y="3711575"/>
          <p14:tracePt t="24309" x="4230688" y="3727450"/>
          <p14:tracePt t="24326" x="4221163" y="3733800"/>
          <p14:tracePt t="24343" x="4214813" y="3738563"/>
          <p14:tracePt t="24373" x="4210050" y="3748088"/>
          <p14:tracePt t="24412" x="4200525" y="3754438"/>
          <p14:tracePt t="24420" x="4194175" y="3763963"/>
          <p14:tracePt t="24436" x="4184650" y="3763963"/>
          <p14:tracePt t="24461" x="4178300" y="3763963"/>
          <p14:tracePt t="24478" x="4168775" y="3763963"/>
          <p14:tracePt t="24548" x="4162425" y="3763963"/>
          <p14:tracePt t="24717" x="4157663" y="3770313"/>
          <p14:tracePt t="24724" x="4157663" y="3786188"/>
          <p14:tracePt t="24744" x="4168775" y="3816350"/>
          <p14:tracePt t="25108" x="4173538" y="3816350"/>
        </p14:tracePtLst>
      </p14:laserTraceLst>
    </p:ext>
  </p:extLs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Robinson vörpun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3570" y="1556792"/>
            <a:ext cx="7905721" cy="4032448"/>
          </a:xfrm>
        </p:spPr>
      </p:pic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FE649916-6198-49DC-8C69-AD7C91F339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3B6B3D18-1123-440A-B5DC-B38C857AC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A03B40D8-A92A-4B8A-8DA4-C7B4C3FA5E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404420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05"/>
    </mc:Choice>
    <mc:Fallback xmlns="">
      <p:transition spd="slow" advTm="9505"/>
    </mc:Fallback>
  </mc:AlternateContent>
  <p:extLst>
    <p:ext uri="{3A86A75C-4F4B-4683-9AE1-C65F6400EC91}">
      <p14:laserTraceLst xmlns:p14="http://schemas.microsoft.com/office/powerpoint/2010/main">
        <p14:tracePtLst>
          <p14:tracePt t="2154" x="4184650" y="3822700"/>
          <p14:tracePt t="2162" x="4178300" y="3868738"/>
          <p14:tracePt t="2169" x="4168775" y="3927475"/>
          <p14:tracePt t="2183" x="4168775" y="3979863"/>
          <p14:tracePt t="2200" x="4141788" y="4125913"/>
          <p14:tracePt t="2201" x="4141788" y="4184650"/>
          <p14:tracePt t="2217" x="4116388" y="4257675"/>
          <p14:tracePt t="2218" x="4116388" y="4330700"/>
          <p14:tracePt t="2233" x="4094163" y="4387850"/>
          <p14:tracePt t="2250" x="4094163" y="4583113"/>
          <p14:tracePt t="2267" x="4084638" y="4645025"/>
          <p14:tracePt t="2284" x="4084638" y="4781550"/>
          <p14:tracePt t="2301" x="4084638" y="4876800"/>
          <p14:tracePt t="2317" x="4089400" y="4975225"/>
          <p14:tracePt t="2333" x="4089400" y="5018088"/>
          <p14:tracePt t="2350" x="4089400" y="5054600"/>
          <p14:tracePt t="2367" x="4089400" y="5064125"/>
          <p14:tracePt t="2383" x="4089400" y="5080000"/>
          <p14:tracePt t="2731" x="4089400" y="5086350"/>
          <p14:tracePt t="2899" x="4116388" y="5095875"/>
          <p14:tracePt t="2931" x="4152900" y="5106988"/>
          <p14:tracePt t="2937" x="4173538" y="5148263"/>
          <p14:tracePt t="2951" x="4225925" y="5195888"/>
          <p14:tracePt t="2968" x="4289425" y="5268913"/>
          <p14:tracePt t="2985" x="4346575" y="5373688"/>
          <p14:tracePt t="2986" x="4398963" y="5453063"/>
          <p14:tracePt t="3000" x="4419600" y="5484813"/>
          <p14:tracePt t="3017" x="4456113" y="5546725"/>
          <p14:tracePt t="3035" x="4467225" y="5568950"/>
          <p14:tracePt t="3051" x="4483100" y="5578475"/>
          <p14:tracePt t="3067" x="4487863" y="5583238"/>
          <p14:tracePt t="3085" x="4503738" y="5610225"/>
          <p14:tracePt t="3101" x="4524375" y="5688013"/>
          <p14:tracePt t="3118" x="4535488" y="5762625"/>
          <p14:tracePt t="3135" x="4535488" y="5767388"/>
          <p14:tracePt t="3243" x="4556125" y="5794375"/>
          <p14:tracePt t="3250" x="4583113" y="5794375"/>
          <p14:tracePt t="3258" x="4592638" y="5835650"/>
          <p14:tracePt t="3268" x="4619625" y="5908675"/>
          <p14:tracePt t="3285" x="4640263" y="5992813"/>
          <p14:tracePt t="3302" x="4681538" y="6092825"/>
          <p14:tracePt t="3318" x="4713288" y="6165850"/>
          <p14:tracePt t="3336" x="4733925" y="6192838"/>
          <p14:tracePt t="3353" x="4733925" y="6197600"/>
          <p14:tracePt t="3354" x="4740275" y="6223000"/>
          <p14:tracePt t="3370" x="4740275" y="6229350"/>
          <p14:tracePt t="3385" x="4740275" y="6238875"/>
          <p14:tracePt t="3403" x="4740275" y="6245225"/>
          <p14:tracePt t="3419" x="4740275" y="6270625"/>
          <p14:tracePt t="3434" x="4740275" y="6275388"/>
          <p14:tracePt t="3874" x="4749800" y="6286500"/>
          <p14:tracePt t="3882" x="4756150" y="6286500"/>
          <p14:tracePt t="3919" x="4818063" y="6265863"/>
          <p14:tracePt t="3937" x="4818063" y="6254750"/>
          <p14:tracePt t="4035" x="4833938" y="6249988"/>
          <p14:tracePt t="4699" x="4876800" y="6249988"/>
          <p14:tracePt t="4705" x="4918075" y="6238875"/>
          <p14:tracePt t="4714" x="4933950" y="6218238"/>
          <p14:tracePt t="4738" x="4954588" y="6207125"/>
          <p14:tracePt t="4755" x="4965700" y="6207125"/>
          <p14:tracePt t="4843" x="4970463" y="6207125"/>
          <p14:tracePt t="4859" x="4997450" y="6207125"/>
          <p14:tracePt t="4874" x="5011738" y="6207125"/>
          <p14:tracePt t="4889" x="5022850" y="6207125"/>
          <p14:tracePt t="4922" x="5043488" y="6207125"/>
          <p14:tracePt t="5483" x="5086350" y="6207125"/>
          <p14:tracePt t="5490" x="5143500" y="6161088"/>
          <p14:tracePt t="5498" x="5148263" y="6149975"/>
          <p14:tracePt t="5506" x="5191125" y="6124575"/>
          <p14:tracePt t="5522" x="5207000" y="6102350"/>
          <p14:tracePt t="5523" x="5253038" y="6061075"/>
          <p14:tracePt t="5538" x="5259388" y="6029325"/>
          <p14:tracePt t="5555" x="5295900" y="5976938"/>
          <p14:tracePt t="5572" x="5295900" y="5945188"/>
          <p14:tracePt t="5588" x="5343525" y="5935663"/>
          <p14:tracePt t="5604" x="5373688" y="5935663"/>
          <p14:tracePt t="5623" x="5389563" y="5935663"/>
          <p14:tracePt t="5639" x="5405438" y="5935663"/>
          <p14:tracePt t="5722" x="5410200" y="5935663"/>
          <p14:tracePt t="5731" x="5410200" y="5945188"/>
          <p14:tracePt t="5740" x="5410200" y="5967413"/>
          <p14:tracePt t="5755" x="5505450" y="6034088"/>
          <p14:tracePt t="5771" x="5610225" y="6108700"/>
          <p14:tracePt t="5788" x="5715000" y="6165850"/>
          <p14:tracePt t="5805" x="5803900" y="6218238"/>
          <p14:tracePt t="5822" x="5835650" y="6229350"/>
          <p14:tracePt t="5839" x="5840413" y="6234113"/>
          <p14:tracePt t="5856" x="5840413" y="6245225"/>
          <p14:tracePt t="5873" x="5856288" y="6249988"/>
          <p14:tracePt t="5874" x="5861050" y="6249988"/>
          <p14:tracePt t="5889" x="5872163" y="6249988"/>
          <p14:tracePt t="5914" x="5892800" y="6249988"/>
          <p14:tracePt t="5924" x="5915025" y="6249988"/>
          <p14:tracePt t="5939" x="5951538" y="6249988"/>
          <p14:tracePt t="5956" x="6029325" y="6229350"/>
          <p14:tracePt t="5972" x="6086475" y="6186488"/>
          <p14:tracePt t="5989" x="6124575" y="6140450"/>
          <p14:tracePt t="6006" x="6165850" y="6072188"/>
          <p14:tracePt t="6022" x="6238875" y="5961063"/>
          <p14:tracePt t="6039" x="6307138" y="5872163"/>
          <p14:tracePt t="6055" x="6334125" y="5840413"/>
          <p14:tracePt t="6073" x="6334125" y="5830888"/>
          <p14:tracePt t="6099" x="6350000" y="5824538"/>
          <p14:tracePt t="6107" x="6354763" y="5815013"/>
          <p14:tracePt t="6194" x="6375400" y="5799138"/>
          <p14:tracePt t="6202" x="6411913" y="5788025"/>
          <p14:tracePt t="6218" x="6423025" y="5788025"/>
          <p14:tracePt t="6258" x="6423025" y="5783263"/>
          <p14:tracePt t="6266" x="6438900" y="5772150"/>
          <p14:tracePt t="6283" x="6454775" y="5772150"/>
          <p14:tracePt t="6291" x="6475413" y="5756275"/>
          <p14:tracePt t="6306" x="6480175" y="5746750"/>
          <p14:tracePt t="6307" x="6486525" y="5741988"/>
          <p14:tracePt t="6324" x="6496050" y="5741988"/>
          <p14:tracePt t="6339" x="6500813" y="5730875"/>
          <p14:tracePt t="6357" x="6511925" y="5730875"/>
          <p14:tracePt t="6459" x="6480175" y="5730875"/>
          <p14:tracePt t="6466" x="6475413" y="5730875"/>
          <p14:tracePt t="6475" x="6423025" y="5756275"/>
          <p14:tracePt t="6490" x="6365875" y="5767388"/>
          <p14:tracePt t="6491" x="6313488" y="5767388"/>
          <p14:tracePt t="6506" x="6254750" y="5778500"/>
          <p14:tracePt t="6523" x="6154738" y="5778500"/>
          <p14:tracePt t="6619" x="6108700" y="5778500"/>
          <p14:tracePt t="6626" x="6056313" y="5778500"/>
          <p14:tracePt t="6633" x="5988050" y="5778500"/>
          <p14:tracePt t="6657" x="5688013" y="5778500"/>
          <p14:tracePt t="6674" x="5678488" y="5799138"/>
          <p14:tracePt t="6675" x="5635625" y="5808663"/>
          <p14:tracePt t="6690" x="5514975" y="5808663"/>
          <p14:tracePt t="6691" x="5410200" y="5808663"/>
          <p14:tracePt t="6706" x="5237163" y="5808663"/>
          <p14:tracePt t="6723" x="4697413" y="5808663"/>
          <p14:tracePt t="6740" x="4367213" y="5808663"/>
          <p14:tracePt t="6757" x="4057650" y="5799138"/>
          <p14:tracePt t="6773" x="3738563" y="5726113"/>
          <p14:tracePt t="6791" x="3303588" y="5610225"/>
          <p14:tracePt t="6808" x="2994025" y="5510213"/>
          <p14:tracePt t="6809" x="2889250" y="5484813"/>
          <p14:tracePt t="6823" x="2805113" y="5416550"/>
          <p14:tracePt t="6839" x="2711450" y="5332413"/>
          <p14:tracePt t="6856" x="2532063" y="5180013"/>
          <p14:tracePt t="6874" x="2370138" y="5018088"/>
          <p14:tracePt t="6875" x="2301875" y="4922838"/>
          <p14:tracePt t="6890" x="2249488" y="4829175"/>
          <p14:tracePt t="6891" x="2181225" y="4729163"/>
          <p14:tracePt t="6906" x="2112963" y="4576763"/>
          <p14:tracePt t="6923" x="2071688" y="4545013"/>
          <p14:tracePt t="6940" x="1981200" y="4419600"/>
          <p14:tracePt t="6956" x="1981200" y="4330700"/>
          <p14:tracePt t="6974" x="1971675" y="4273550"/>
          <p14:tracePt t="6990" x="1939925" y="4189413"/>
          <p14:tracePt t="7007" x="1892300" y="4073525"/>
          <p14:tracePt t="7024" x="1846263" y="3973513"/>
          <p14:tracePt t="7041" x="1782763" y="3832225"/>
          <p14:tracePt t="7057" x="1782763" y="3800475"/>
          <p14:tracePt t="7074" x="1725613" y="3702050"/>
          <p14:tracePt t="7075" x="1725613" y="3633788"/>
          <p14:tracePt t="7090" x="1709738" y="3560763"/>
          <p14:tracePt t="7091" x="1709738" y="3486150"/>
          <p14:tracePt t="7106" x="1657350" y="3360738"/>
          <p14:tracePt t="7124" x="1635125" y="3228975"/>
          <p14:tracePt t="7140" x="1582738" y="3098800"/>
          <p14:tracePt t="7157" x="1573213" y="3025775"/>
          <p14:tracePt t="7174" x="1573213" y="2951163"/>
          <p14:tracePt t="7191" x="1573213" y="2889250"/>
          <p14:tracePt t="7208" x="1577975" y="2830513"/>
          <p14:tracePt t="7224" x="1589088" y="2736850"/>
          <p14:tracePt t="7226" x="1614488" y="2668588"/>
          <p14:tracePt t="7241" x="1641475" y="2590800"/>
          <p14:tracePt t="7243" x="1662113" y="2516188"/>
          <p14:tracePt t="7258" x="1662113" y="2474913"/>
          <p14:tracePt t="7258" x="1662113" y="2411413"/>
          <p14:tracePt t="7274" x="1673225" y="2379663"/>
          <p14:tracePt t="7292" x="1682750" y="2365375"/>
          <p14:tracePt t="7307" x="1725613" y="2317750"/>
          <p14:tracePt t="7324" x="1741488" y="2306638"/>
          <p14:tracePt t="7341" x="1766888" y="2274888"/>
          <p14:tracePt t="7358" x="1892300" y="2176463"/>
          <p14:tracePt t="7374" x="2024063" y="2160588"/>
          <p14:tracePt t="7391" x="2281238" y="2060575"/>
          <p14:tracePt t="7407" x="2532063" y="1992313"/>
          <p14:tracePt t="7425" x="2784475" y="1939925"/>
          <p14:tracePt t="7426" x="2909888" y="1892300"/>
          <p14:tracePt t="7440" x="3019425" y="1866900"/>
          <p14:tracePt t="7457" x="3214688" y="1824038"/>
          <p14:tracePt t="7458" x="3255963" y="1824038"/>
          <p14:tracePt t="7474" x="3324225" y="1814513"/>
          <p14:tracePt t="7491" x="3455988" y="1808163"/>
          <p14:tracePt t="7508" x="3554413" y="1798638"/>
          <p14:tracePt t="7525" x="3649663" y="1766888"/>
          <p14:tracePt t="7541" x="3827463" y="1766888"/>
          <p14:tracePt t="7559" x="3843338" y="1766888"/>
          <p14:tracePt t="7574" x="3932238" y="1798638"/>
          <p14:tracePt t="7592" x="4011613" y="1798638"/>
          <p14:tracePt t="7608" x="4079875" y="1830388"/>
          <p14:tracePt t="7609" x="4121150" y="1839913"/>
          <p14:tracePt t="7624" x="4146550" y="1851025"/>
          <p14:tracePt t="7641" x="4278313" y="1887538"/>
          <p14:tracePt t="7642" x="4367213" y="1914525"/>
          <p14:tracePt t="7657" x="4462463" y="1966913"/>
          <p14:tracePt t="7658" x="4592638" y="2039938"/>
          <p14:tracePt t="7674" x="4672013" y="2076450"/>
          <p14:tracePt t="7691" x="4808538" y="2165350"/>
          <p14:tracePt t="7707" x="5086350" y="2354263"/>
          <p14:tracePt t="7725" x="5284788" y="2522538"/>
          <p14:tracePt t="7741" x="5589588" y="2768600"/>
          <p14:tracePt t="7758" x="5719763" y="2898775"/>
          <p14:tracePt t="7775" x="5856288" y="3078163"/>
          <p14:tracePt t="7793" x="5988050" y="3267075"/>
          <p14:tracePt t="7808" x="6029325" y="3392488"/>
          <p14:tracePt t="7825" x="6202363" y="3686175"/>
          <p14:tracePt t="7842" x="6407150" y="4121150"/>
          <p14:tracePt t="7858" x="6418263" y="4121150"/>
          <p14:tracePt t="7859" x="6464300" y="4173538"/>
          <p14:tracePt t="7875" x="6559550" y="4341813"/>
          <p14:tracePt t="7893" x="6926263" y="5175250"/>
          <p14:tracePt t="7908" x="6983413" y="5253038"/>
          <p14:tracePt t="7924" x="7078663" y="5510213"/>
          <p14:tracePt t="7941" x="7235825" y="5888038"/>
          <p14:tracePt t="7959" x="7350125" y="6286500"/>
          <p14:tracePt t="7975" x="7392988" y="6669088"/>
        </p14:tracePtLst>
      </p14:laserTraceLst>
    </p:ext>
  </p:extLs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Kortavarpanir á minni svæð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Þegar minni svæði eru kortlögð er reynt að velja </a:t>
            </a:r>
            <a:r>
              <a:rPr lang="is-IS" err="1"/>
              <a:t>kortavarpanir</a:t>
            </a:r>
            <a:r>
              <a:rPr lang="is-IS"/>
              <a:t> sem komast sem næst raunveruleikanum</a:t>
            </a:r>
          </a:p>
          <a:p>
            <a:r>
              <a:rPr lang="is-IS"/>
              <a:t>Oftast verða </a:t>
            </a:r>
            <a:r>
              <a:rPr lang="is-IS" err="1"/>
              <a:t>conformal</a:t>
            </a:r>
            <a:r>
              <a:rPr lang="is-IS"/>
              <a:t> </a:t>
            </a:r>
            <a:r>
              <a:rPr lang="is-IS" err="1"/>
              <a:t>varpanir</a:t>
            </a:r>
            <a:r>
              <a:rPr lang="is-IS"/>
              <a:t> fyrir valinu</a:t>
            </a:r>
          </a:p>
          <a:p>
            <a:r>
              <a:rPr lang="is-IS"/>
              <a:t>Lögun þess svæðis sem kortleggja á skiptir máli við val á vörpun</a:t>
            </a:r>
          </a:p>
          <a:p>
            <a:r>
              <a:rPr lang="is-IS"/>
              <a:t>Vörpun sem gefur minnsta breytingu á kvarða oftast valin</a:t>
            </a:r>
          </a:p>
          <a:p>
            <a:r>
              <a:rPr lang="is-IS"/>
              <a:t>Lambert </a:t>
            </a:r>
            <a:r>
              <a:rPr lang="is-IS" err="1"/>
              <a:t>Conformal</a:t>
            </a:r>
            <a:r>
              <a:rPr lang="is-IS"/>
              <a:t> </a:t>
            </a:r>
            <a:r>
              <a:rPr lang="is-IS" err="1"/>
              <a:t>Conic</a:t>
            </a:r>
            <a:r>
              <a:rPr lang="is-IS"/>
              <a:t> vörpun hentar t.d. vel fyrir Ísland þar sem </a:t>
            </a:r>
            <a:r>
              <a:rPr lang="is-IS" err="1"/>
              <a:t>bjögun</a:t>
            </a:r>
            <a:r>
              <a:rPr lang="is-IS"/>
              <a:t> eykst í norður-suður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2DF555E0-F7E7-4D01-BD0D-3B7FDD46A5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8C109A38-1339-4451-8CE6-97AB1BE79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10B2366D-85DC-4CA4-98FE-C65CE702EA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894363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291"/>
    </mc:Choice>
    <mc:Fallback xmlns="">
      <p:transition spd="slow" advTm="50291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0CACB5E7-CDC9-4713-B2E6-26C545469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SNET </a:t>
            </a:r>
            <a:r>
              <a:rPr lang="en-US" err="1"/>
              <a:t>vörpunin</a:t>
            </a:r>
            <a:endParaRPr lang="is-IS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0637488E-34E6-466D-B262-F1C3B8C7013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Sú</a:t>
            </a:r>
            <a:r>
              <a:rPr lang="en-US"/>
              <a:t> </a:t>
            </a:r>
            <a:r>
              <a:rPr lang="en-US" err="1"/>
              <a:t>vörpun</a:t>
            </a:r>
            <a:r>
              <a:rPr lang="en-US"/>
              <a:t> </a:t>
            </a:r>
            <a:r>
              <a:rPr lang="en-US" err="1"/>
              <a:t>sem</a:t>
            </a:r>
            <a:r>
              <a:rPr lang="en-US"/>
              <a:t> </a:t>
            </a:r>
            <a:r>
              <a:rPr lang="en-US" err="1"/>
              <a:t>mest</a:t>
            </a:r>
            <a:r>
              <a:rPr lang="en-US"/>
              <a:t> er </a:t>
            </a:r>
            <a:r>
              <a:rPr lang="en-US" err="1"/>
              <a:t>notuð</a:t>
            </a:r>
            <a:r>
              <a:rPr lang="en-US"/>
              <a:t> á </a:t>
            </a:r>
            <a:r>
              <a:rPr lang="en-US" err="1"/>
              <a:t>Íslandi</a:t>
            </a:r>
            <a:r>
              <a:rPr lang="en-US"/>
              <a:t> er </a:t>
            </a:r>
            <a:r>
              <a:rPr lang="en-US" err="1"/>
              <a:t>af</a:t>
            </a:r>
            <a:r>
              <a:rPr lang="en-US"/>
              <a:t> </a:t>
            </a:r>
            <a:r>
              <a:rPr lang="en-US" err="1"/>
              <a:t>gerðinni</a:t>
            </a:r>
            <a:r>
              <a:rPr lang="en-US"/>
              <a:t> Lambert Conformal Conic 2SP (LCC)</a:t>
            </a:r>
          </a:p>
          <a:p>
            <a:r>
              <a:rPr lang="is-IS"/>
              <a:t>Oft kölluð ISNET vörpunin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F37B17D-92E6-4FBA-8B34-56F77B2408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5075AF6A-1F75-4179-8630-3BF360CCA0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54D90A1-11A3-46F8-90D6-40463E34B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9718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184"/>
    </mc:Choice>
    <mc:Fallback xmlns="">
      <p:transition spd="slow" advTm="20184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229600" cy="1143000"/>
          </a:xfrm>
        </p:spPr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/>
              <a:t>Skilgreiningar</a:t>
            </a:r>
          </a:p>
          <a:p>
            <a:pPr lvl="1"/>
            <a:r>
              <a:rPr lang="is-IS"/>
              <a:t>Sýnidæmi um útreikninga með ° og </a:t>
            </a:r>
            <a:r>
              <a:rPr lang="is-IS" baseline="30000"/>
              <a:t>g</a:t>
            </a:r>
          </a:p>
          <a:p>
            <a:pPr lvl="1"/>
            <a:r>
              <a:rPr lang="is-IS"/>
              <a:t>338°46’37”+74°36’27” = 413°23’04”     53°23’04”</a:t>
            </a:r>
          </a:p>
          <a:p>
            <a:pPr lvl="1"/>
            <a:r>
              <a:rPr lang="is-IS"/>
              <a:t>376,4188</a:t>
            </a:r>
            <a:r>
              <a:rPr lang="is-IS" baseline="30000"/>
              <a:t>g</a:t>
            </a:r>
            <a:r>
              <a:rPr lang="is-IS"/>
              <a:t>+82,8972</a:t>
            </a:r>
            <a:r>
              <a:rPr lang="is-IS" baseline="30000"/>
              <a:t>g</a:t>
            </a:r>
            <a:r>
              <a:rPr lang="is-IS"/>
              <a:t> = 459,3160</a:t>
            </a:r>
            <a:r>
              <a:rPr lang="is-IS" baseline="30000"/>
              <a:t>g</a:t>
            </a:r>
            <a:r>
              <a:rPr lang="is-IS"/>
              <a:t>     59,3160</a:t>
            </a:r>
            <a:r>
              <a:rPr lang="is-IS" baseline="30000"/>
              <a:t>g</a:t>
            </a:r>
            <a:endParaRPr lang="is-IS"/>
          </a:p>
          <a:p>
            <a:pPr lvl="1"/>
            <a:r>
              <a:rPr lang="is-IS"/>
              <a:t>53°23’04”-74°36’27” </a:t>
            </a:r>
          </a:p>
          <a:p>
            <a:pPr lvl="1">
              <a:buNone/>
            </a:pPr>
            <a:r>
              <a:rPr lang="is-IS"/>
              <a:t>	= 413°23’04”- 74°36’27” = 338°46’37”</a:t>
            </a:r>
          </a:p>
          <a:p>
            <a:pPr lvl="1"/>
            <a:r>
              <a:rPr lang="is-IS"/>
              <a:t>(4)59,3160</a:t>
            </a:r>
            <a:r>
              <a:rPr lang="is-IS" baseline="30000"/>
              <a:t>g </a:t>
            </a:r>
            <a:r>
              <a:rPr lang="is-IS"/>
              <a:t>- 82,8972g = 376,4188</a:t>
            </a:r>
            <a:r>
              <a:rPr lang="is-IS" baseline="30000"/>
              <a:t>g</a:t>
            </a:r>
            <a:endParaRPr lang="is-IS"/>
          </a:p>
          <a:p>
            <a:pPr lvl="1">
              <a:buNone/>
            </a:pPr>
            <a:endParaRPr lang="is-IS"/>
          </a:p>
          <a:p>
            <a:pPr lvl="1"/>
            <a:endParaRPr lang="is-IS"/>
          </a:p>
          <a:p>
            <a:pPr lvl="2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6588224" y="2852936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6156176" y="3356992"/>
            <a:ext cx="216024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675"/>
    </mc:Choice>
    <mc:Fallback xmlns="">
      <p:transition spd="slow" advTm="86675"/>
    </mc:Fallback>
  </mc:AlternateContent>
  <p:extLst>
    <p:ext uri="{3A86A75C-4F4B-4683-9AE1-C65F6400EC91}">
      <p14:laserTraceLst xmlns:p14="http://schemas.microsoft.com/office/powerpoint/2010/main">
        <p14:tracePtLst>
          <p14:tracePt t="10539" x="487363" y="6810375"/>
          <p14:tracePt t="10547" x="628650" y="6784975"/>
          <p14:tracePt t="10560" x="917575" y="6784975"/>
          <p14:tracePt t="10577" x="1111250" y="6784975"/>
          <p14:tracePt t="10594" x="1357313" y="6784975"/>
          <p14:tracePt t="10611" x="1604963" y="6769100"/>
          <p14:tracePt t="10627" x="1693863" y="6769100"/>
          <p14:tracePt t="10628" x="1719263" y="6769100"/>
          <p14:tracePt t="10644" x="1741488" y="6769100"/>
          <p14:tracePt t="10645" x="1746250" y="6769100"/>
          <p14:tracePt t="10661" x="1751013" y="6769100"/>
          <p14:tracePt t="10885" x="1762125" y="6764338"/>
          <p14:tracePt t="10891" x="1762125" y="6726238"/>
          <p14:tracePt t="10900" x="1782763" y="6700838"/>
          <p14:tracePt t="10910" x="1824038" y="6643688"/>
          <p14:tracePt t="10928" x="1866900" y="6584950"/>
          <p14:tracePt t="10944" x="1882775" y="6538913"/>
          <p14:tracePt t="10961" x="1914525" y="6491288"/>
          <p14:tracePt t="10979" x="1919288" y="6480175"/>
          <p14:tracePt t="10980" x="1928813" y="6464300"/>
          <p14:tracePt t="11212" x="1966913" y="6464300"/>
          <p14:tracePt t="11219" x="2076450" y="6464300"/>
          <p14:tracePt t="11245" x="2359025" y="6407150"/>
          <p14:tracePt t="11245" x="2406650" y="6386513"/>
          <p14:tracePt t="11261" x="2406650" y="6334125"/>
          <p14:tracePt t="11278" x="2438400" y="6202363"/>
          <p14:tracePt t="11294" x="2474913" y="6072188"/>
          <p14:tracePt t="11311" x="2500313" y="5888038"/>
          <p14:tracePt t="11328" x="2538413" y="5688013"/>
          <p14:tracePt t="11344" x="2552700" y="5494338"/>
          <p14:tracePt t="11361" x="2590800" y="5311775"/>
          <p14:tracePt t="11377" x="2616200" y="5132388"/>
          <p14:tracePt t="11394" x="2627313" y="5022850"/>
          <p14:tracePt t="11396" x="2652713" y="4943475"/>
          <p14:tracePt t="11411" x="2663825" y="4918075"/>
          <p14:tracePt t="11429" x="2684463" y="4876800"/>
          <p14:tracePt t="11444" x="2716213" y="4829175"/>
          <p14:tracePt t="11461" x="2716213" y="4802188"/>
          <p14:tracePt t="11479" x="2720975" y="4797425"/>
          <p14:tracePt t="11495" x="2747963" y="4797425"/>
          <p14:tracePt t="11764" x="2752725" y="4786313"/>
          <p14:tracePt t="11771" x="2763838" y="4703763"/>
          <p14:tracePt t="11780" x="2763838" y="4583113"/>
          <p14:tracePt t="11796" x="2732088" y="4503738"/>
          <p14:tracePt t="11797" x="2705100" y="4394200"/>
          <p14:tracePt t="11812" x="2663825" y="4305300"/>
          <p14:tracePt t="11813" x="2636838" y="4241800"/>
          <p14:tracePt t="11828" x="2590800" y="4125913"/>
          <p14:tracePt t="11845" x="2532063" y="4005263"/>
          <p14:tracePt t="11862" x="2500313" y="3937000"/>
          <p14:tracePt t="11879" x="2479675" y="3890963"/>
          <p14:tracePt t="11896" x="2454275" y="3863975"/>
          <p14:tracePt t="11913" x="2454275" y="3854450"/>
          <p14:tracePt t="12204" x="2417763" y="3854450"/>
          <p14:tracePt t="12212" x="2401888" y="3854450"/>
          <p14:tracePt t="12245" x="2228850" y="3795713"/>
          <p14:tracePt t="12262" x="2092325" y="3738563"/>
          <p14:tracePt t="12279" x="2008188" y="3695700"/>
          <p14:tracePt t="12300" x="1987550" y="3686175"/>
          <p14:tracePt t="12312" x="1981200" y="3675063"/>
          <p14:tracePt t="12330" x="1966913" y="3670300"/>
          <p14:tracePt t="12331" x="1955800" y="3670300"/>
          <p14:tracePt t="12346" x="1939925" y="3654425"/>
          <p14:tracePt t="12364" x="1924050" y="3617913"/>
          <p14:tracePt t="12364" x="1924050" y="3606800"/>
          <p14:tracePt t="12379" x="1914525" y="3602038"/>
          <p14:tracePt t="12397" x="1914525" y="3597275"/>
          <p14:tracePt t="12414" x="1908175" y="3581400"/>
          <p14:tracePt t="12429" x="1898650" y="3570288"/>
          <p14:tracePt t="12446" x="1882775" y="3554413"/>
          <p14:tracePt t="12463" x="1876425" y="3544888"/>
          <p14:tracePt t="12480" x="1866900" y="3522663"/>
          <p14:tracePt t="12496" x="1866900" y="3517900"/>
          <p14:tracePt t="12514" x="1835150" y="3492500"/>
          <p14:tracePt t="12515" x="1824038" y="3481388"/>
          <p14:tracePt t="12530" x="1819275" y="3460750"/>
          <p14:tracePt t="12531" x="1798638" y="3440113"/>
          <p14:tracePt t="12547" x="1782763" y="3417888"/>
          <p14:tracePt t="12548" x="1771650" y="3402013"/>
          <p14:tracePt t="12563" x="1762125" y="3397250"/>
          <p14:tracePt t="12564" x="1746250" y="3376613"/>
          <p14:tracePt t="12581" x="1741488" y="3360738"/>
          <p14:tracePt t="12596" x="1714500" y="3335338"/>
          <p14:tracePt t="12614" x="1703388" y="3319463"/>
          <p14:tracePt t="12630" x="1698625" y="3313113"/>
          <p14:tracePt t="12646" x="1687513" y="3292475"/>
          <p14:tracePt t="12663" x="1666875" y="3276600"/>
          <p14:tracePt t="12681" x="1657350" y="3271838"/>
          <p14:tracePt t="12696" x="1641475" y="3260725"/>
          <p14:tracePt t="13875" x="1646238" y="3260725"/>
          <p14:tracePt t="13883" x="1662113" y="3271838"/>
          <p14:tracePt t="13916" x="1666875" y="3282950"/>
          <p14:tracePt t="13933" x="1677988" y="3282950"/>
          <p14:tracePt t="13950" x="1682750" y="3282950"/>
          <p14:tracePt t="13964" x="1698625" y="3282950"/>
          <p14:tracePt t="14013" x="1751013" y="3282950"/>
          <p14:tracePt t="14019" x="1755775" y="3282950"/>
          <p14:tracePt t="14032" x="1766888" y="3282950"/>
          <p14:tracePt t="14050" x="1771650" y="3282950"/>
          <p14:tracePt t="14076" x="1787525" y="3282950"/>
          <p14:tracePt t="14092" x="1798638" y="3282950"/>
          <p14:tracePt t="14100" x="1803400" y="3282950"/>
          <p14:tracePt t="14115" x="1846263" y="3282950"/>
          <p14:tracePt t="14132" x="1892300" y="3292475"/>
          <p14:tracePt t="14149" x="1951038" y="3292475"/>
          <p14:tracePt t="14165" x="1960563" y="3292475"/>
          <p14:tracePt t="14183" x="1981200" y="3292475"/>
          <p14:tracePt t="14198" x="2092325" y="3303588"/>
          <p14:tracePt t="14216" x="2185988" y="3303588"/>
          <p14:tracePt t="14233" x="2312988" y="3303588"/>
          <p14:tracePt t="14250" x="2401888" y="3303588"/>
          <p14:tracePt t="14251" x="2454275" y="3303588"/>
          <p14:tracePt t="14266" x="2474913" y="3303588"/>
          <p14:tracePt t="14267" x="2500313" y="3303588"/>
          <p14:tracePt t="14282" x="2538413" y="3303588"/>
          <p14:tracePt t="14300" x="2584450" y="3297238"/>
          <p14:tracePt t="14300" x="2595563" y="3297238"/>
          <p14:tracePt t="14316" x="2611438" y="3297238"/>
          <p14:tracePt t="14333" x="2652713" y="3276600"/>
          <p14:tracePt t="14348" x="2657475" y="3276600"/>
          <p14:tracePt t="14365" x="2689225" y="3271838"/>
          <p14:tracePt t="14383" x="2700338" y="3271838"/>
          <p14:tracePt t="14398" x="2741613" y="3271838"/>
          <p14:tracePt t="14416" x="2820988" y="3271838"/>
          <p14:tracePt t="14433" x="2909888" y="3271838"/>
          <p14:tracePt t="14449" x="3019425" y="3271838"/>
          <p14:tracePt t="14466" x="3114675" y="3271838"/>
          <p14:tracePt t="14467" x="3203575" y="3271838"/>
          <p14:tracePt t="14483" x="3319463" y="3244850"/>
          <p14:tracePt t="14500" x="3355975" y="3244850"/>
          <p14:tracePt t="14501" x="3365500" y="3244850"/>
          <p14:tracePt t="14516" x="3470275" y="3208338"/>
          <p14:tracePt t="14535" x="3529013" y="3208338"/>
          <p14:tracePt t="14549" x="3570288" y="3203575"/>
          <p14:tracePt t="14566" x="3606800" y="3192463"/>
          <p14:tracePt t="14582" x="3613150" y="3192463"/>
          <p14:tracePt t="14599" x="3638550" y="3176588"/>
          <p14:tracePt t="14617" x="3649663" y="3171825"/>
          <p14:tracePt t="14632" x="3686175" y="3171825"/>
          <p14:tracePt t="14651" x="3733800" y="3162300"/>
          <p14:tracePt t="14652" x="3748088" y="3151188"/>
          <p14:tracePt t="14666" x="3775075" y="3151188"/>
          <p14:tracePt t="14684" x="3822700" y="3130550"/>
          <p14:tracePt t="14684" x="3832225" y="3130550"/>
          <p14:tracePt t="14700" x="3859213" y="3130550"/>
          <p14:tracePt t="14701" x="3884613" y="3130550"/>
          <p14:tracePt t="14716" x="3900488" y="3130550"/>
          <p14:tracePt t="14733" x="4005263" y="3130550"/>
          <p14:tracePt t="14749" x="4079875" y="3130550"/>
          <p14:tracePt t="14766" x="4141788" y="3130550"/>
          <p14:tracePt t="14783" x="4210050" y="3130550"/>
          <p14:tracePt t="14800" x="4289425" y="3130550"/>
          <p14:tracePt t="14817" x="4319588" y="3130550"/>
          <p14:tracePt t="14834" x="4341813" y="3130550"/>
          <p14:tracePt t="14850" x="4387850" y="3124200"/>
          <p14:tracePt t="14851" x="4394200" y="3124200"/>
          <p14:tracePt t="14866" x="4419600" y="3124200"/>
          <p14:tracePt t="14866" x="4446588" y="3130550"/>
          <p14:tracePt t="14892" x="4456113" y="3130550"/>
          <p14:tracePt t="15116" x="4471988" y="3130550"/>
          <p14:tracePt t="15124" x="4471988" y="3135313"/>
          <p14:tracePt t="15167" x="4487863" y="3198813"/>
          <p14:tracePt t="15184" x="4487863" y="3219450"/>
          <p14:tracePt t="15200" x="4487863" y="3235325"/>
          <p14:tracePt t="15216" x="4487863" y="3255963"/>
          <p14:tracePt t="15234" x="4487863" y="3267075"/>
          <p14:tracePt t="15235" x="4483100" y="3292475"/>
          <p14:tracePt t="15250" x="4478338" y="3297238"/>
          <p14:tracePt t="15268" x="4467225" y="3303588"/>
          <p14:tracePt t="15285" x="4467225" y="3328988"/>
          <p14:tracePt t="15301" x="4462463" y="3344863"/>
          <p14:tracePt t="15302" x="4451350" y="3371850"/>
          <p14:tracePt t="15317" x="4435475" y="3387725"/>
          <p14:tracePt t="15334" x="4425950" y="3413125"/>
          <p14:tracePt t="15351" x="4387850" y="3449638"/>
          <p14:tracePt t="15367" x="4371975" y="3470275"/>
          <p14:tracePt t="15385" x="4357688" y="3508375"/>
          <p14:tracePt t="15400" x="4341813" y="3522663"/>
          <p14:tracePt t="15417" x="4305300" y="3560763"/>
          <p14:tracePt t="15444" x="4278313" y="3575050"/>
          <p14:tracePt t="15452" x="4267200" y="3586163"/>
          <p14:tracePt t="15493" x="4262438" y="3586163"/>
          <p14:tracePt t="15500" x="4252913" y="3590925"/>
          <p14:tracePt t="15517" x="4246563" y="3590925"/>
          <p14:tracePt t="15524" x="4230688" y="3590925"/>
          <p14:tracePt t="15533" x="4210050" y="3602038"/>
          <p14:tracePt t="15551" x="4184650" y="3613150"/>
          <p14:tracePt t="15567" x="4178300" y="3613150"/>
          <p14:tracePt t="15584" x="4132263" y="3617913"/>
          <p14:tracePt t="15601" x="4125913" y="3629025"/>
          <p14:tracePt t="15618" x="4100513" y="3629025"/>
          <p14:tracePt t="15619" x="4084638" y="3629025"/>
          <p14:tracePt t="15636" x="4064000" y="3633788"/>
          <p14:tracePt t="15652" x="4041775" y="3633788"/>
          <p14:tracePt t="15653" x="4016375" y="3633788"/>
          <p14:tracePt t="15668" x="4000500" y="3633788"/>
          <p14:tracePt t="15684" x="3952875" y="3633788"/>
          <p14:tracePt t="15685" x="3927475" y="3633788"/>
          <p14:tracePt t="15700" x="3884613" y="3633788"/>
          <p14:tracePt t="15717" x="3859213" y="3643313"/>
          <p14:tracePt t="15734" x="3816350" y="3643313"/>
          <p14:tracePt t="15751" x="3743325" y="3643313"/>
          <p14:tracePt t="15768" x="3686175" y="3643313"/>
          <p14:tracePt t="15785" x="3629025" y="3643313"/>
          <p14:tracePt t="15801" x="3560763" y="3643313"/>
          <p14:tracePt t="15818" x="3497263" y="3643313"/>
          <p14:tracePt t="15835" x="3417888" y="3643313"/>
          <p14:tracePt t="15836" x="3397250" y="3643313"/>
          <p14:tracePt t="15852" x="3360738" y="3643313"/>
          <p14:tracePt t="15868" x="3313113" y="3643313"/>
          <p14:tracePt t="15869" x="3276600" y="3643313"/>
          <p14:tracePt t="15885" x="3260725" y="3643313"/>
          <p14:tracePt t="15886" x="3251200" y="3643313"/>
          <p14:tracePt t="15901" x="3208338" y="3643313"/>
          <p14:tracePt t="15917" x="3167063" y="3643313"/>
          <p14:tracePt t="15935" x="3087688" y="3643313"/>
          <p14:tracePt t="15952" x="3041650" y="3643313"/>
          <p14:tracePt t="15968" x="2994025" y="3629025"/>
          <p14:tracePt t="15985" x="2946400" y="3622675"/>
          <p14:tracePt t="16001" x="2862263" y="3613150"/>
          <p14:tracePt t="16018" x="2816225" y="3613150"/>
          <p14:tracePt t="16019" x="2800350" y="3602038"/>
          <p14:tracePt t="16034" x="2773363" y="3602038"/>
          <p14:tracePt t="16051" x="2747963" y="3586163"/>
          <p14:tracePt t="16068" x="2732088" y="3586163"/>
          <p14:tracePt t="16069" x="2716213" y="3586163"/>
          <p14:tracePt t="16086" x="2695575" y="3575050"/>
          <p14:tracePt t="16102" x="2689225" y="3575050"/>
          <p14:tracePt t="16125" x="2679700" y="3575050"/>
          <p14:tracePt t="16135" x="2673350" y="3575050"/>
          <p14:tracePt t="16156" x="2668588" y="3575050"/>
          <p14:tracePt t="16168" x="2643188" y="3575050"/>
          <p14:tracePt t="16185" x="2632075" y="3570288"/>
          <p14:tracePt t="16187" x="2600325" y="3570288"/>
          <p14:tracePt t="16203" x="2590800" y="3570288"/>
          <p14:tracePt t="16219" x="2538413" y="3549650"/>
          <p14:tracePt t="16235" x="2490788" y="3533775"/>
          <p14:tracePt t="16253" x="2463800" y="3522663"/>
          <p14:tracePt t="16254" x="2422525" y="3522663"/>
          <p14:tracePt t="16268" x="2406650" y="3513138"/>
          <p14:tracePt t="16285" x="2343150" y="3486150"/>
          <p14:tracePt t="16301" x="2327275" y="3486150"/>
          <p14:tracePt t="16319" x="2317750" y="3486150"/>
          <p14:tracePt t="16335" x="2286000" y="3481388"/>
          <p14:tracePt t="16352" x="2238375" y="3460750"/>
          <p14:tracePt t="16369" x="2233613" y="3455988"/>
          <p14:tracePt t="16387" x="2222500" y="3444875"/>
          <p14:tracePt t="16402" x="2206625" y="3444875"/>
          <p14:tracePt t="16420" x="2201863" y="3444875"/>
          <p14:tracePt t="16435" x="2185988" y="3440113"/>
          <p14:tracePt t="16454" x="2154238" y="3440113"/>
          <p14:tracePt t="16468" x="2149475" y="3440113"/>
          <p14:tracePt t="16492" x="2133600" y="3429000"/>
          <p14:tracePt t="16502" x="2117725" y="3417888"/>
          <p14:tracePt t="16520" x="2101850" y="3408363"/>
          <p14:tracePt t="16536" x="2065338" y="3408363"/>
          <p14:tracePt t="16556" x="2044700" y="3397250"/>
          <p14:tracePt t="16667" x="2033588" y="3387725"/>
          <p14:tracePt t="16675" x="2028825" y="3381375"/>
          <p14:tracePt t="16684" x="2019300" y="3376613"/>
          <p14:tracePt t="16703" x="1997075" y="3365500"/>
          <p14:tracePt t="16724" x="1971675" y="3360738"/>
          <p14:tracePt t="16736" x="1955800" y="3349625"/>
          <p14:tracePt t="16981" x="1944688" y="3349625"/>
          <p14:tracePt t="16987" x="1919288" y="3349625"/>
          <p14:tracePt t="16996" x="1903413" y="3349625"/>
          <p14:tracePt t="17020" x="1851025" y="3381375"/>
          <p14:tracePt t="17036" x="1824038" y="3397250"/>
          <p14:tracePt t="17037" x="1814513" y="3402013"/>
          <p14:tracePt t="17054" x="1808163" y="3413125"/>
          <p14:tracePt t="17076" x="1793875" y="3417888"/>
          <p14:tracePt t="17086" x="1782763" y="3417888"/>
          <p14:tracePt t="17104" x="1766888" y="3429000"/>
          <p14:tracePt t="17120" x="1746250" y="3429000"/>
          <p14:tracePt t="17136" x="1741488" y="3429000"/>
          <p14:tracePt t="17155" x="1714500" y="3429000"/>
          <p14:tracePt t="17171" x="1709738" y="3429000"/>
          <p14:tracePt t="17187" x="1698625" y="3429000"/>
          <p14:tracePt t="17203" x="1693863" y="3429000"/>
          <p14:tracePt t="17204" x="1666875" y="3429000"/>
          <p14:tracePt t="17268" x="1662113" y="3429000"/>
          <p14:tracePt t="17324" x="1651000" y="3429000"/>
          <p14:tracePt t="17404" x="1625600" y="3429000"/>
          <p14:tracePt t="17421" x="1609725" y="3429000"/>
          <p14:tracePt t="17709" x="1593850" y="3429000"/>
          <p14:tracePt t="17715" x="1577975" y="3424238"/>
          <p14:tracePt t="17739" x="1530350" y="3408363"/>
          <p14:tracePt t="17754" x="1489075" y="3387725"/>
          <p14:tracePt t="17772" x="1462088" y="3365500"/>
          <p14:tracePt t="17788" x="1447800" y="3360738"/>
          <p14:tracePt t="18588" x="1436688" y="3349625"/>
          <p14:tracePt t="18612" x="1441450" y="3335338"/>
          <p14:tracePt t="18639" x="1436688" y="3319463"/>
          <p14:tracePt t="18774" x="1431925" y="3308350"/>
          <p14:tracePt t="18796" x="1420813" y="3303588"/>
          <p14:tracePt t="18805" x="1420813" y="3297238"/>
          <p14:tracePt t="18821" x="1420813" y="3287713"/>
          <p14:tracePt t="18845" x="1420813" y="3282950"/>
          <p14:tracePt t="18869" x="1420813" y="3271838"/>
          <p14:tracePt t="18940" x="1420813" y="3255963"/>
          <p14:tracePt t="18958" x="1420813" y="3251200"/>
          <p14:tracePt t="19036" x="1425575" y="3244850"/>
          <p14:tracePt t="19051" x="1441450" y="3235325"/>
          <p14:tracePt t="19059" x="1468438" y="3235325"/>
          <p14:tracePt t="19073" x="1484313" y="3235325"/>
          <p14:tracePt t="19090" x="1552575" y="3235325"/>
          <p14:tracePt t="19091" x="1582738" y="3235325"/>
          <p14:tracePt t="19116" x="1589088" y="3235325"/>
          <p14:tracePt t="19124" x="1593850" y="3235325"/>
          <p14:tracePt t="19140" x="1614488" y="3235325"/>
          <p14:tracePt t="19156" x="1630363" y="3235325"/>
          <p14:tracePt t="19380" x="1657350" y="3235325"/>
          <p14:tracePt t="19404" x="1662113" y="3235325"/>
          <p14:tracePt t="19411" x="1673225" y="3235325"/>
          <p14:tracePt t="19423" x="1698625" y="3235325"/>
          <p14:tracePt t="19441" x="1703388" y="3235325"/>
          <p14:tracePt t="19456" x="1719263" y="3235325"/>
          <p14:tracePt t="19475" x="1751013" y="3235325"/>
          <p14:tracePt t="19491" x="1778000" y="3235325"/>
          <p14:tracePt t="19516" x="1782763" y="3235325"/>
          <p14:tracePt t="19524" x="1798638" y="3235325"/>
          <p14:tracePt t="19540" x="1814513" y="3235325"/>
          <p14:tracePt t="19541" x="1824038" y="3235325"/>
          <p14:tracePt t="19557" x="1839913" y="3224213"/>
          <p14:tracePt t="19573" x="1855788" y="3203575"/>
          <p14:tracePt t="19591" x="1882775" y="3176588"/>
          <p14:tracePt t="19606" x="1887538" y="3130550"/>
          <p14:tracePt t="19624" x="1908175" y="3103563"/>
          <p14:tracePt t="19641" x="1919288" y="3094038"/>
          <p14:tracePt t="19657" x="1928813" y="3082925"/>
          <p14:tracePt t="19684" x="1928813" y="3071813"/>
          <p14:tracePt t="19741" x="1928813" y="3067050"/>
          <p14:tracePt t="19756" x="1928813" y="3051175"/>
          <p14:tracePt t="19781" x="1928813" y="3041650"/>
          <p14:tracePt t="19980" x="1928813" y="3051175"/>
          <p14:tracePt t="19989" x="1966913" y="3094038"/>
          <p14:tracePt t="19996" x="1981200" y="3124200"/>
          <p14:tracePt t="20008" x="2012950" y="3167063"/>
          <p14:tracePt t="20024" x="2033588" y="3203575"/>
          <p14:tracePt t="20042" x="2071688" y="3240088"/>
          <p14:tracePt t="20057" x="2085975" y="3260725"/>
          <p14:tracePt t="20316" x="2101850" y="3260725"/>
          <p14:tracePt t="20325" x="2112963" y="3255963"/>
          <p14:tracePt t="20357" x="2154238" y="3224213"/>
          <p14:tracePt t="20375" x="2160588" y="3187700"/>
          <p14:tracePt t="20391" x="2170113" y="3171825"/>
          <p14:tracePt t="20409" x="2176463" y="3167063"/>
          <p14:tracePt t="20425" x="2185988" y="3151188"/>
          <p14:tracePt t="20684" x="2185988" y="3155950"/>
          <p14:tracePt t="20702" x="2185988" y="3162300"/>
          <p14:tracePt t="20710" x="2185988" y="3167063"/>
          <p14:tracePt t="20715" x="2185988" y="3182938"/>
          <p14:tracePt t="20724" x="2185988" y="3192463"/>
          <p14:tracePt t="20742" x="2185988" y="3208338"/>
          <p14:tracePt t="20758" x="2185988" y="3228975"/>
          <p14:tracePt t="20796" x="2185988" y="3240088"/>
          <p14:tracePt t="20853" x="2192338" y="3244850"/>
          <p14:tracePt t="20861" x="2206625" y="3255963"/>
          <p14:tracePt t="20868" x="2222500" y="3255963"/>
          <p14:tracePt t="20876" x="2254250" y="3255963"/>
          <p14:tracePt t="20892" x="2270125" y="3255963"/>
          <p14:tracePt t="20909" x="2317750" y="3271838"/>
          <p14:tracePt t="20925" x="2354263" y="3271838"/>
          <p14:tracePt t="20942" x="2365375" y="3271838"/>
          <p14:tracePt t="20987" x="2379663" y="3271838"/>
          <p14:tracePt t="21052" x="2390775" y="3271838"/>
          <p14:tracePt t="21083" x="2390775" y="3260725"/>
          <p14:tracePt t="21109" x="2406650" y="3235325"/>
          <p14:tracePt t="21124" x="2417763" y="3235325"/>
          <p14:tracePt t="21131" x="2438400" y="3228975"/>
          <p14:tracePt t="21156" x="2447925" y="3219450"/>
          <p14:tracePt t="21164" x="2454275" y="3214688"/>
          <p14:tracePt t="21175" x="2463800" y="3214688"/>
          <p14:tracePt t="21193" x="2486025" y="3214688"/>
          <p14:tracePt t="21208" x="2511425" y="3198813"/>
          <p14:tracePt t="21225" x="2538413" y="3187700"/>
          <p14:tracePt t="21243" x="2595563" y="3176588"/>
          <p14:tracePt t="21244" x="2600325" y="3171825"/>
          <p14:tracePt t="21259" x="2616200" y="3155950"/>
          <p14:tracePt t="21276" x="2636838" y="3146425"/>
          <p14:tracePt t="21277" x="2652713" y="3135313"/>
          <p14:tracePt t="21294" x="2679700" y="3135313"/>
          <p14:tracePt t="21309" x="2689225" y="3130550"/>
          <p14:tracePt t="21365" x="2695575" y="3130550"/>
          <p14:tracePt t="21380" x="2705100" y="3119438"/>
          <p14:tracePt t="21388" x="2705100" y="3114675"/>
          <p14:tracePt t="21405" x="2705100" y="3103563"/>
          <p14:tracePt t="21411" x="2711450" y="3098800"/>
          <p14:tracePt t="21427" x="2716213" y="3098800"/>
          <p14:tracePt t="21453" x="2736850" y="3087688"/>
          <p14:tracePt t="21549" x="2763838" y="3087688"/>
          <p14:tracePt t="21556" x="2768600" y="3087688"/>
          <p14:tracePt t="21572" x="2778125" y="3087688"/>
          <p14:tracePt t="21580" x="2784475" y="3087688"/>
          <p14:tracePt t="21604" x="2809875" y="3087688"/>
          <p14:tracePt t="21611" x="2816225" y="3094038"/>
          <p14:tracePt t="21709" x="2825750" y="3094038"/>
          <p14:tracePt t="21715" x="2830513" y="3087688"/>
          <p14:tracePt t="21727" x="2846388" y="3082925"/>
          <p14:tracePt t="21742" x="2862263" y="3057525"/>
          <p14:tracePt t="21760" x="2894013" y="3014663"/>
          <p14:tracePt t="21777" x="2898775" y="3003550"/>
          <p14:tracePt t="21793" x="2898775" y="2982913"/>
          <p14:tracePt t="21925" x="2909888" y="2973388"/>
          <p14:tracePt t="21940" x="2909888" y="2967038"/>
          <p14:tracePt t="22181" x="2914650" y="2967038"/>
          <p14:tracePt t="22195" x="2914650" y="2982913"/>
          <p14:tracePt t="22228" x="2905125" y="3035300"/>
          <p14:tracePt t="22252" x="2894013" y="3041650"/>
          <p14:tracePt t="22262" x="2889250" y="3051175"/>
          <p14:tracePt t="22285" x="2889250" y="3057525"/>
          <p14:tracePt t="22295" x="2878138" y="3071813"/>
          <p14:tracePt t="22324" x="2873375" y="3094038"/>
          <p14:tracePt t="22331" x="2873375" y="3098800"/>
          <p14:tracePt t="22344" x="2857500" y="3114675"/>
          <p14:tracePt t="22361" x="2846388" y="3124200"/>
          <p14:tracePt t="22379" x="2846388" y="3140075"/>
          <p14:tracePt t="22394" x="2841625" y="3146425"/>
          <p14:tracePt t="22413" x="2830513" y="3155950"/>
          <p14:tracePt t="22429" x="2816225" y="3171825"/>
          <p14:tracePt t="22445" x="2816225" y="3176588"/>
          <p14:tracePt t="22468" x="2809875" y="3187700"/>
          <p14:tracePt t="22477" x="2809875" y="3192463"/>
          <p14:tracePt t="22496" x="2800350" y="3203575"/>
          <p14:tracePt t="22512" x="2773363" y="3235325"/>
          <p14:tracePt t="22528" x="2768600" y="3240088"/>
          <p14:tracePt t="22545" x="2752725" y="3267075"/>
          <p14:tracePt t="22561" x="2736850" y="3287713"/>
          <p14:tracePt t="22577" x="2720975" y="3313113"/>
          <p14:tracePt t="22595" x="2695575" y="3335338"/>
          <p14:tracePt t="22596" x="2673350" y="3349625"/>
          <p14:tracePt t="22620" x="2668588" y="3360738"/>
          <p14:tracePt t="22629" x="2652713" y="3376613"/>
          <p14:tracePt t="22645" x="2643188" y="3376613"/>
          <p14:tracePt t="22661" x="2627313" y="3381375"/>
          <p14:tracePt t="24676" x="2627313" y="3392488"/>
          <p14:tracePt t="24684" x="2636838" y="3392488"/>
          <p14:tracePt t="24715" x="2652713" y="3387725"/>
          <p14:tracePt t="24716" x="2679700" y="3387725"/>
          <p14:tracePt t="24730" x="2695575" y="3381375"/>
          <p14:tracePt t="24748" x="2716213" y="3360738"/>
          <p14:tracePt t="24749" x="2741613" y="3349625"/>
          <p14:tracePt t="24764" x="2773363" y="3340100"/>
          <p14:tracePt t="24781" x="2846388" y="3324225"/>
          <p14:tracePt t="24804" x="2846388" y="3313113"/>
          <p14:tracePt t="24836" x="2873375" y="3297238"/>
          <p14:tracePt t="24843" x="2889250" y="3297238"/>
          <p14:tracePt t="24851" x="2914650" y="3297238"/>
          <p14:tracePt t="24867" x="2914650" y="3292475"/>
          <p14:tracePt t="25109" x="2925763" y="3292475"/>
          <p14:tracePt t="25116" x="2930525" y="3282950"/>
          <p14:tracePt t="25124" x="2957513" y="3282950"/>
          <p14:tracePt t="25132" x="2973388" y="3282950"/>
          <p14:tracePt t="25149" x="3014663" y="3271838"/>
          <p14:tracePt t="25149" x="3019425" y="3267075"/>
          <p14:tracePt t="25165" x="3057525" y="3267075"/>
          <p14:tracePt t="25181" x="3062288" y="3255963"/>
          <p14:tracePt t="25204" x="3078163" y="3255963"/>
          <p14:tracePt t="25220" x="3098800" y="3255963"/>
          <p14:tracePt t="25231" x="3103563" y="3251200"/>
          <p14:tracePt t="25260" x="3140075" y="3251200"/>
          <p14:tracePt t="25276" x="3146425" y="3251200"/>
          <p14:tracePt t="25284" x="3162300" y="3251200"/>
          <p14:tracePt t="25300" x="3176588" y="3251200"/>
          <p14:tracePt t="25314" x="3208338" y="3251200"/>
          <p14:tracePt t="25332" x="3260725" y="3251200"/>
          <p14:tracePt t="25333" x="3271838" y="3251200"/>
          <p14:tracePt t="25348" x="3303588" y="3251200"/>
          <p14:tracePt t="25349" x="3344863" y="3251200"/>
          <p14:tracePt t="25364" x="3365500" y="3251200"/>
          <p14:tracePt t="25381" x="3413125" y="3251200"/>
          <p14:tracePt t="25398" x="3444875" y="3251200"/>
          <p14:tracePt t="25416" x="3449638" y="3251200"/>
          <p14:tracePt t="25431" x="3476625" y="3240088"/>
          <p14:tracePt t="25460" x="3517900" y="3208338"/>
          <p14:tracePt t="25467" x="3529013" y="3208338"/>
          <p14:tracePt t="25483" x="3533775" y="3203575"/>
          <p14:tracePt t="25484" x="3560763" y="3192463"/>
          <p14:tracePt t="25500" x="3581400" y="3176588"/>
          <p14:tracePt t="25557" x="3586163" y="3176588"/>
          <p14:tracePt t="25572" x="3602038" y="3176588"/>
          <p14:tracePt t="25580" x="3622675" y="3155950"/>
          <p14:tracePt t="25596" x="3629025" y="3140075"/>
          <p14:tracePt t="25604" x="3629025" y="3130550"/>
          <p14:tracePt t="25620" x="3629025" y="3124200"/>
          <p14:tracePt t="25632" x="3638550" y="3114675"/>
          <p14:tracePt t="25649" x="3638550" y="3098800"/>
          <p14:tracePt t="25666" x="3638550" y="3094038"/>
          <p14:tracePt t="25667" x="3638550" y="3087688"/>
          <p14:tracePt t="25893" x="3638550" y="3103563"/>
          <p14:tracePt t="25900" x="3638550" y="3119438"/>
          <p14:tracePt t="25949" x="3613150" y="3208338"/>
          <p14:tracePt t="25972" x="3613150" y="3224213"/>
          <p14:tracePt t="25988" x="3613150" y="3240088"/>
          <p14:tracePt t="25999" x="3606800" y="3260725"/>
          <p14:tracePt t="26019" x="3606800" y="3267075"/>
          <p14:tracePt t="26036" x="3606800" y="3276600"/>
          <p14:tracePt t="26060" x="3606800" y="3292475"/>
          <p14:tracePt t="26076" x="3606800" y="3297238"/>
          <p14:tracePt t="26100" x="3606800" y="3308350"/>
          <p14:tracePt t="26156" x="3606800" y="3324225"/>
          <p14:tracePt t="26180" x="3617913" y="3328988"/>
          <p14:tracePt t="26228" x="3622675" y="3335338"/>
          <p14:tracePt t="26341" x="3633788" y="3335338"/>
          <p14:tracePt t="26396" x="3638550" y="3328988"/>
          <p14:tracePt t="26516" x="3643313" y="3328988"/>
          <p14:tracePt t="26533" x="3654425" y="3328988"/>
          <p14:tracePt t="26549" x="3681413" y="3328988"/>
          <p14:tracePt t="26556" x="3695700" y="3319463"/>
          <p14:tracePt t="26566" x="3722688" y="3319463"/>
          <p14:tracePt t="26584" x="3779838" y="3297238"/>
          <p14:tracePt t="26600" x="3827463" y="3282950"/>
          <p14:tracePt t="26617" x="3843338" y="3282950"/>
          <p14:tracePt t="26636" x="3859213" y="3282950"/>
          <p14:tracePt t="26661" x="3875088" y="3271838"/>
          <p14:tracePt t="26676" x="3884613" y="3271838"/>
          <p14:tracePt t="26685" x="3911600" y="3255963"/>
          <p14:tracePt t="26773" x="3916363" y="3244850"/>
          <p14:tracePt t="26790" x="3927475" y="3240088"/>
          <p14:tracePt t="26813" x="3952875" y="3214688"/>
          <p14:tracePt t="26845" x="3959225" y="3192463"/>
          <p14:tracePt t="26868" x="3968750" y="3167063"/>
          <p14:tracePt t="26886" x="3979863" y="3155950"/>
          <p14:tracePt t="26902" x="3984625" y="3151188"/>
          <p14:tracePt t="26908" x="3995738" y="3146425"/>
          <p14:tracePt t="26924" x="3995738" y="3135313"/>
          <p14:tracePt t="26934" x="4000500" y="3130550"/>
          <p14:tracePt t="27085" x="4005263" y="3119438"/>
          <p14:tracePt t="27091" x="4021138" y="3119438"/>
          <p14:tracePt t="27151" x="4032250" y="3119438"/>
          <p14:tracePt t="27168" x="4037013" y="3119438"/>
          <p14:tracePt t="27184" x="4064000" y="3119438"/>
          <p14:tracePt t="27200" x="4105275" y="3135313"/>
          <p14:tracePt t="27218" x="4184650" y="3135313"/>
          <p14:tracePt t="27235" x="4230688" y="3135313"/>
          <p14:tracePt t="27236" x="4257675" y="3146425"/>
          <p14:tracePt t="27251" x="4278313" y="3146425"/>
          <p14:tracePt t="27252" x="4294188" y="3146425"/>
          <p14:tracePt t="27269" x="4319588" y="3146425"/>
          <p14:tracePt t="27270" x="4325938" y="3146425"/>
          <p14:tracePt t="27285" x="4341813" y="3146425"/>
          <p14:tracePt t="27301" x="4362450" y="3155950"/>
          <p14:tracePt t="27725" x="4362450" y="3162300"/>
          <p14:tracePt t="27732" x="4362450" y="3167063"/>
          <p14:tracePt t="27785" x="4362450" y="3182938"/>
          <p14:tracePt t="27988" x="4367213" y="3182938"/>
          <p14:tracePt t="27996" x="4367213" y="3192463"/>
          <p14:tracePt t="28036" x="4341813" y="3224213"/>
          <p14:tracePt t="28541" x="4351338" y="3224213"/>
          <p14:tracePt t="28548" x="4362450" y="3224213"/>
          <p14:tracePt t="28564" x="4394200" y="3224213"/>
          <p14:tracePt t="28571" x="4403725" y="3224213"/>
          <p14:tracePt t="28596" x="4419600" y="3224213"/>
          <p14:tracePt t="28604" x="4435475" y="3224213"/>
          <p14:tracePt t="28621" x="4462463" y="3224213"/>
          <p14:tracePt t="28653" x="4478338" y="3224213"/>
          <p14:tracePt t="28660" x="4519613" y="3224213"/>
          <p14:tracePt t="28669" x="4524375" y="3224213"/>
          <p14:tracePt t="28686" x="4576763" y="3224213"/>
          <p14:tracePt t="28705" x="4608513" y="3224213"/>
          <p14:tracePt t="28721" x="4651375" y="3224213"/>
          <p14:tracePt t="28736" x="4697413" y="3224213"/>
          <p14:tracePt t="28754" x="4713288" y="3224213"/>
          <p14:tracePt t="28770" x="4745038" y="3224213"/>
          <p14:tracePt t="28787" x="4760913" y="3214688"/>
          <p14:tracePt t="28788" x="4765675" y="3214688"/>
          <p14:tracePt t="28813" x="4776788" y="3214688"/>
          <p14:tracePt t="28894" x="4781550" y="3214688"/>
          <p14:tracePt t="28900" x="4786313" y="3214688"/>
          <p14:tracePt t="28907" x="4824413" y="3214688"/>
          <p14:tracePt t="28920" x="4829175" y="3214688"/>
          <p14:tracePt t="28937" x="4838700" y="3214688"/>
          <p14:tracePt t="28954" x="4854575" y="3214688"/>
          <p14:tracePt t="28981" x="4860925" y="3214688"/>
          <p14:tracePt t="28989" x="4870450" y="3214688"/>
          <p14:tracePt t="29005" x="4886325" y="3214688"/>
          <p14:tracePt t="29022" x="4891088" y="3219450"/>
          <p14:tracePt t="29316" x="4906963" y="3224213"/>
          <p14:tracePt t="29349" x="4929188" y="3235325"/>
          <p14:tracePt t="29365" x="4933950" y="3235325"/>
          <p14:tracePt t="29388" x="4949825" y="3251200"/>
          <p14:tracePt t="29412" x="4959350" y="3260725"/>
          <p14:tracePt t="29420" x="4965700" y="3260725"/>
          <p14:tracePt t="29436" x="4975225" y="3267075"/>
          <p14:tracePt t="29453" x="4981575" y="3271838"/>
          <p14:tracePt t="29476" x="4986338" y="3282950"/>
          <p14:tracePt t="29484" x="5006975" y="3287713"/>
          <p14:tracePt t="29516" x="5011738" y="3297238"/>
          <p14:tracePt t="29532" x="5018088" y="3303588"/>
          <p14:tracePt t="29539" x="5027613" y="3319463"/>
          <p14:tracePt t="29555" x="5033963" y="3328988"/>
          <p14:tracePt t="29556" x="5049838" y="3335338"/>
          <p14:tracePt t="29572" x="5070475" y="3335338"/>
          <p14:tracePt t="29668" x="5064125" y="3335338"/>
          <p14:tracePt t="29676" x="5059363" y="3335338"/>
          <p14:tracePt t="29724" x="5049838" y="3335338"/>
          <p14:tracePt t="29732" x="5033963" y="3344863"/>
          <p14:tracePt t="30356" x="5027613" y="3349625"/>
          <p14:tracePt t="30396" x="5018088" y="3349625"/>
          <p14:tracePt t="30406" x="5018088" y="3344863"/>
          <p14:tracePt t="30423" x="5018088" y="3335338"/>
          <p14:tracePt t="30453" x="5022850" y="3319463"/>
          <p14:tracePt t="30492" x="5022850" y="3303588"/>
          <p14:tracePt t="30508" x="5022850" y="3292475"/>
          <p14:tracePt t="30596" x="5022850" y="3287713"/>
          <p14:tracePt t="30603" x="5022850" y="3282950"/>
          <p14:tracePt t="30636" x="5022850" y="3267075"/>
          <p14:tracePt t="30653" x="5027613" y="3255963"/>
          <p14:tracePt t="30693" x="5027613" y="3251200"/>
          <p14:tracePt t="30725" x="5038725" y="3240088"/>
          <p14:tracePt t="30773" x="5054600" y="3235325"/>
          <p14:tracePt t="30780" x="5064125" y="3214688"/>
          <p14:tracePt t="30814" x="5070475" y="3208338"/>
          <p14:tracePt t="30820" x="5080000" y="3198813"/>
          <p14:tracePt t="30845" x="5086350" y="3198813"/>
          <p14:tracePt t="30885" x="5122863" y="3198813"/>
          <p14:tracePt t="30892" x="5127625" y="3198813"/>
          <p14:tracePt t="30900" x="5132388" y="3198813"/>
          <p14:tracePt t="30907" x="5143500" y="3198813"/>
          <p14:tracePt t="30924" x="5170488" y="3198813"/>
          <p14:tracePt t="30925" x="5175250" y="3198813"/>
          <p14:tracePt t="30965" x="5180013" y="3198813"/>
          <p14:tracePt t="31165" x="5180013" y="3203575"/>
          <p14:tracePt t="31229" x="5180013" y="3208338"/>
          <p14:tracePt t="31269" x="5180013" y="3219450"/>
          <p14:tracePt t="31332" x="5180013" y="3224213"/>
          <p14:tracePt t="31381" x="5180013" y="3240088"/>
          <p14:tracePt t="31445" x="5191125" y="3251200"/>
          <p14:tracePt t="31459" x="5207000" y="3251200"/>
          <p14:tracePt t="31468" x="5211763" y="3255963"/>
          <p14:tracePt t="31949" x="5222875" y="3255963"/>
          <p14:tracePt t="31996" x="5227638" y="3255963"/>
          <p14:tracePt t="32021" x="5243513" y="3255963"/>
          <p14:tracePt t="32046" x="5253038" y="3255963"/>
          <p14:tracePt t="32141" x="5259388" y="3255963"/>
          <p14:tracePt t="32149" x="5264150" y="3244850"/>
          <p14:tracePt t="32164" x="5275263" y="3240088"/>
          <p14:tracePt t="32175" x="5289550" y="3228975"/>
          <p14:tracePt t="32191" x="5321300" y="3208338"/>
          <p14:tracePt t="32209" x="5337175" y="3208338"/>
          <p14:tracePt t="32225" x="5343525" y="3198813"/>
          <p14:tracePt t="32244" x="5353050" y="3198813"/>
          <p14:tracePt t="32309" x="5368925" y="3198813"/>
          <p14:tracePt t="32461" x="5373688" y="3198813"/>
          <p14:tracePt t="32468" x="5384800" y="3198813"/>
          <p14:tracePt t="32509" x="5416550" y="3214688"/>
          <p14:tracePt t="32541" x="5421313" y="3224213"/>
          <p14:tracePt t="32557" x="5426075" y="3228975"/>
          <p14:tracePt t="32582" x="5441950" y="3228975"/>
          <p14:tracePt t="32588" x="5453063" y="3235325"/>
          <p14:tracePt t="32596" x="5457825" y="3244850"/>
          <p14:tracePt t="32629" x="5484813" y="3244850"/>
          <p14:tracePt t="32636" x="5494338" y="3251200"/>
          <p14:tracePt t="32701" x="5510213" y="3251200"/>
          <p14:tracePt t="32717" x="5537200" y="3251200"/>
          <p14:tracePt t="32724" x="5541963" y="3251200"/>
          <p14:tracePt t="32740" x="5568950" y="3251200"/>
          <p14:tracePt t="32796" x="5578475" y="3251200"/>
          <p14:tracePt t="32812" x="5583238" y="3240088"/>
          <p14:tracePt t="32820" x="5589588" y="3240088"/>
          <p14:tracePt t="32827" x="5599113" y="3240088"/>
          <p14:tracePt t="32852" x="5614988" y="3235325"/>
          <p14:tracePt t="32909" x="5621338" y="3224213"/>
          <p14:tracePt t="33326" x="5630863" y="3224213"/>
          <p14:tracePt t="33349" x="5646738" y="3224213"/>
          <p14:tracePt t="33377" x="5651500" y="3224213"/>
          <p14:tracePt t="33405" x="5662613" y="3224213"/>
          <p14:tracePt t="33532" x="5667375" y="3224213"/>
          <p14:tracePt t="33549" x="5683250" y="3224213"/>
          <p14:tracePt t="33556" x="5688013" y="3224213"/>
          <p14:tracePt t="33564" x="5710238" y="3224213"/>
          <p14:tracePt t="33578" x="5726113" y="3224213"/>
          <p14:tracePt t="33579" x="5730875" y="3224213"/>
          <p14:tracePt t="33595" x="5741988" y="3224213"/>
          <p14:tracePt t="33596" x="5746750" y="3224213"/>
          <p14:tracePt t="33612" x="5762625" y="3224213"/>
          <p14:tracePt t="33628" x="5778500" y="3228975"/>
          <p14:tracePt t="33837" x="5783263" y="3228975"/>
          <p14:tracePt t="33845" x="5799138" y="3228975"/>
          <p14:tracePt t="33869" x="5808663" y="3228975"/>
          <p14:tracePt t="33877" x="5815013" y="3228975"/>
          <p14:tracePt t="33902" x="5830888" y="3224213"/>
          <p14:tracePt t="33908" x="5846763" y="3224213"/>
          <p14:tracePt t="33925" x="5856288" y="3219450"/>
          <p14:tracePt t="33932" x="5861050" y="3208338"/>
          <p14:tracePt t="34317" x="5888038" y="3208338"/>
          <p14:tracePt t="34325" x="5903913" y="3208338"/>
          <p14:tracePt t="34341" x="5935663" y="3208338"/>
          <p14:tracePt t="34347" x="5940425" y="3208338"/>
          <p14:tracePt t="34362" x="5976938" y="3208338"/>
          <p14:tracePt t="34829" x="5981700" y="3192463"/>
          <p14:tracePt t="34836" x="5992813" y="3192463"/>
          <p14:tracePt t="34879" x="6081713" y="3182938"/>
          <p14:tracePt t="34896" x="6124575" y="3182938"/>
          <p14:tracePt t="34912" x="6140450" y="3182938"/>
          <p14:tracePt t="34930" x="6170613" y="3182938"/>
          <p14:tracePt t="34931" x="6192838" y="3182938"/>
          <p14:tracePt t="34948" x="6218238" y="3171825"/>
          <p14:tracePt t="34964" x="6234113" y="3167063"/>
          <p14:tracePt t="34979" x="6238875" y="3155950"/>
          <p14:tracePt t="34996" x="6265863" y="3155950"/>
          <p14:tracePt t="35014" x="6281738" y="3151188"/>
          <p14:tracePt t="35829" x="6270625" y="3151188"/>
          <p14:tracePt t="35836" x="6238875" y="3151188"/>
          <p14:tracePt t="35853" x="6229350" y="3162300"/>
          <p14:tracePt t="35864" x="6223000" y="3167063"/>
          <p14:tracePt t="35880" x="6197600" y="3167063"/>
          <p14:tracePt t="35897" x="6165850" y="3176588"/>
          <p14:tracePt t="35915" x="6154738" y="3176588"/>
          <p14:tracePt t="35916" x="6149975" y="3176588"/>
          <p14:tracePt t="35930" x="6145213" y="3182938"/>
          <p14:tracePt t="35949" x="6118225" y="3182938"/>
          <p14:tracePt t="35964" x="6108700" y="3182938"/>
          <p14:tracePt t="35965" x="6108700" y="3192463"/>
          <p14:tracePt t="35981" x="6086475" y="3192463"/>
          <p14:tracePt t="36006" x="6076950" y="3192463"/>
          <p14:tracePt t="36014" x="6072188" y="3192463"/>
          <p14:tracePt t="36032" x="6061075" y="3198813"/>
          <p14:tracePt t="36048" x="6040438" y="3198813"/>
          <p14:tracePt t="36068" x="6029325" y="3203575"/>
          <p14:tracePt t="36093" x="6024563" y="3203575"/>
          <p14:tracePt t="36099" x="6008688" y="3203575"/>
          <p14:tracePt t="36116" x="5988050" y="3203575"/>
          <p14:tracePt t="36141" x="5981700" y="3203575"/>
          <p14:tracePt t="36221" x="5976938" y="3203575"/>
          <p14:tracePt t="36228" x="5967413" y="3203575"/>
          <p14:tracePt t="36236" x="5961063" y="3203575"/>
          <p14:tracePt t="36247" x="5951538" y="3203575"/>
          <p14:tracePt t="36264" x="5945188" y="3203575"/>
          <p14:tracePt t="36293" x="5935663" y="3203575"/>
          <p14:tracePt t="36317" x="5929313" y="3203575"/>
          <p14:tracePt t="36669" x="5924550" y="3203575"/>
          <p14:tracePt t="37454" x="5929313" y="3203575"/>
          <p14:tracePt t="37460" x="5940425" y="3198813"/>
          <p14:tracePt t="37500" x="5972175" y="3182938"/>
          <p14:tracePt t="37518" x="5976938" y="3171825"/>
          <p14:tracePt t="37589" x="5992813" y="3167063"/>
          <p14:tracePt t="37596" x="5992813" y="3155950"/>
          <p14:tracePt t="37604" x="6008688" y="3155950"/>
          <p14:tracePt t="37616" x="6019800" y="3151188"/>
          <p14:tracePt t="37633" x="6024563" y="3151188"/>
          <p14:tracePt t="37649" x="6029325" y="3151188"/>
          <p14:tracePt t="37876" x="6040438" y="3151188"/>
          <p14:tracePt t="37885" x="6045200" y="3151188"/>
          <p14:tracePt t="37917" x="6124575" y="3151188"/>
          <p14:tracePt t="37934" x="6134100" y="3151188"/>
          <p14:tracePt t="37950" x="6170613" y="3151188"/>
          <p14:tracePt t="37968" x="6213475" y="3151188"/>
          <p14:tracePt t="37983" x="6281738" y="3151188"/>
          <p14:tracePt t="38001" x="6307138" y="3151188"/>
          <p14:tracePt t="38574" x="6313488" y="3151188"/>
          <p14:tracePt t="38580" x="6313488" y="3167063"/>
          <p14:tracePt t="38588" x="6313488" y="3198813"/>
          <p14:tracePt t="38613" x="6313488" y="3214688"/>
          <p14:tracePt t="38661" x="6313488" y="3219450"/>
          <p14:tracePt t="38885" x="6302375" y="3228975"/>
          <p14:tracePt t="38893" x="6286500" y="3228975"/>
          <p14:tracePt t="38935" x="6218238" y="3244850"/>
          <p14:tracePt t="38952" x="6202363" y="3244850"/>
          <p14:tracePt t="38969" x="6176963" y="3244850"/>
          <p14:tracePt t="38997" x="6170613" y="3244850"/>
          <p14:tracePt t="39029" x="6134100" y="3244850"/>
          <p14:tracePt t="39036" x="6129338" y="3244850"/>
          <p14:tracePt t="39053" x="6092825" y="3244850"/>
          <p14:tracePt t="39070" x="6086475" y="3244850"/>
          <p14:tracePt t="39076" x="6072188" y="3240088"/>
          <p14:tracePt t="39085" x="6040438" y="3235325"/>
          <p14:tracePt t="39102" x="6008688" y="3235325"/>
          <p14:tracePt t="39119" x="5992813" y="3224213"/>
          <p14:tracePt t="39137" x="5967413" y="3208338"/>
          <p14:tracePt t="39152" x="5961063" y="3198813"/>
          <p14:tracePt t="39168" x="5935663" y="3192463"/>
          <p14:tracePt t="39197" x="5919788" y="3182938"/>
          <p14:tracePt t="39204" x="5899150" y="3167063"/>
          <p14:tracePt t="39221" x="5872163" y="3146425"/>
          <p14:tracePt t="39236" x="5840413" y="3135313"/>
          <p14:tracePt t="39253" x="5815013" y="3114675"/>
          <p14:tracePt t="39268" x="5794375" y="3098800"/>
          <p14:tracePt t="39286" x="5756275" y="3062288"/>
          <p14:tracePt t="39286" x="5751513" y="3051175"/>
          <p14:tracePt t="39302" x="5751513" y="3035300"/>
          <p14:tracePt t="39319" x="5735638" y="3019425"/>
          <p14:tracePt t="39460" x="5735638" y="2998788"/>
          <p14:tracePt t="39470" x="5735638" y="2989263"/>
          <p14:tracePt t="39485" x="5735638" y="2973388"/>
          <p14:tracePt t="39492" x="5751513" y="2930525"/>
          <p14:tracePt t="39502" x="5756275" y="2925763"/>
          <p14:tracePt t="39519" x="5783263" y="2889250"/>
          <p14:tracePt t="39535" x="5808663" y="2873375"/>
          <p14:tracePt t="39552" x="5835650" y="2846388"/>
          <p14:tracePt t="39570" x="5840413" y="2841625"/>
          <p14:tracePt t="39586" x="5867400" y="2825750"/>
          <p14:tracePt t="39604" x="5876925" y="2809875"/>
          <p14:tracePt t="39605" x="5888038" y="2805113"/>
          <p14:tracePt t="39620" x="5903913" y="2794000"/>
          <p14:tracePt t="39621" x="5945188" y="2763838"/>
          <p14:tracePt t="39718" x="5956300" y="2763838"/>
          <p14:tracePt t="39733" x="5988050" y="2763838"/>
          <p14:tracePt t="39749" x="5997575" y="2763838"/>
          <p14:tracePt t="39757" x="6013450" y="2773363"/>
          <p14:tracePt t="39770" x="6040438" y="2773363"/>
          <p14:tracePt t="39786" x="6056313" y="2773363"/>
          <p14:tracePt t="39812" x="6113463" y="2768600"/>
          <p14:tracePt t="39828" x="6170613" y="2768600"/>
          <p14:tracePt t="39837" x="6176963" y="2768600"/>
          <p14:tracePt t="39861" x="6202363" y="2768600"/>
          <p14:tracePt t="39894" x="6229350" y="2778125"/>
          <p14:tracePt t="39902" x="6254750" y="2789238"/>
          <p14:tracePt t="39908" x="6297613" y="2800350"/>
          <p14:tracePt t="39920" x="6323013" y="2816225"/>
          <p14:tracePt t="39937" x="6380163" y="2857500"/>
          <p14:tracePt t="39954" x="6411913" y="2862263"/>
          <p14:tracePt t="39956" x="6427788" y="2862263"/>
          <p14:tracePt t="39969" x="6432550" y="2873375"/>
          <p14:tracePt t="39987" x="6443663" y="2873375"/>
          <p14:tracePt t="40021" x="6443663" y="2889250"/>
          <p14:tracePt t="40029" x="6443663" y="2894013"/>
          <p14:tracePt t="40046" x="6459538" y="2921000"/>
          <p14:tracePt t="40053" x="6459538" y="2930525"/>
          <p14:tracePt t="40072" x="6459538" y="2962275"/>
          <p14:tracePt t="40087" x="6459538" y="2989263"/>
          <p14:tracePt t="40104" x="6470650" y="3041650"/>
          <p14:tracePt t="40120" x="6475413" y="3098800"/>
          <p14:tracePt t="40137" x="6475413" y="3155950"/>
          <p14:tracePt t="40154" x="6475413" y="3198813"/>
          <p14:tracePt t="40171" x="6475413" y="3208338"/>
          <p14:tracePt t="40196" x="6475413" y="3240088"/>
          <p14:tracePt t="40205" x="6475413" y="3251200"/>
          <p14:tracePt t="40221" x="6475413" y="3255963"/>
          <p14:tracePt t="40237" x="6470650" y="3267075"/>
          <p14:tracePt t="40239" x="6459538" y="3271838"/>
          <p14:tracePt t="40254" x="6459538" y="3282950"/>
          <p14:tracePt t="40276" x="6454775" y="3287713"/>
          <p14:tracePt t="40293" x="6443663" y="3287713"/>
          <p14:tracePt t="40304" x="6427788" y="3297238"/>
          <p14:tracePt t="40320" x="6411913" y="3324225"/>
          <p14:tracePt t="40338" x="6402388" y="3328988"/>
          <p14:tracePt t="40353" x="6396038" y="3335338"/>
          <p14:tracePt t="40477" x="6386513" y="3335338"/>
          <p14:tracePt t="40510" x="6380163" y="3335338"/>
          <p14:tracePt t="40533" x="6375400" y="3335338"/>
          <p14:tracePt t="40540" x="6365875" y="3335338"/>
          <p14:tracePt t="40565" x="6338888" y="3335338"/>
          <p14:tracePt t="40581" x="6334125" y="3335338"/>
          <p14:tracePt t="40596" x="6323013" y="3335338"/>
          <p14:tracePt t="40613" x="6291263" y="3335338"/>
          <p14:tracePt t="40623" x="6249988" y="3335338"/>
          <p14:tracePt t="40637" x="6207125" y="3335338"/>
          <p14:tracePt t="40654" x="6165850" y="3324225"/>
          <p14:tracePt t="40670" x="6149975" y="3313113"/>
          <p14:tracePt t="40688" x="6124575" y="3313113"/>
          <p14:tracePt t="40705" x="6108700" y="3313113"/>
          <p14:tracePt t="40722" x="6086475" y="3313113"/>
          <p14:tracePt t="40740" x="6076950" y="3313113"/>
          <p14:tracePt t="40754" x="6061075" y="3313113"/>
          <p14:tracePt t="40772" x="6034088" y="3308350"/>
          <p14:tracePt t="41157" x="6056313" y="3297238"/>
          <p14:tracePt t="41164" x="6086475" y="3287713"/>
          <p14:tracePt t="41173" x="6140450" y="3287713"/>
          <p14:tracePt t="41189" x="6197600" y="3276600"/>
          <p14:tracePt t="41206" x="6238875" y="3255963"/>
          <p14:tracePt t="41207" x="6297613" y="3235325"/>
          <p14:tracePt t="41221" x="6354763" y="3235325"/>
          <p14:tracePt t="41239" x="6386513" y="3235325"/>
          <p14:tracePt t="41256" x="6427788" y="3235325"/>
          <p14:tracePt t="41272" x="6464300" y="3235325"/>
          <p14:tracePt t="41289" x="6470650" y="3235325"/>
          <p14:tracePt t="41317" x="6480175" y="3235325"/>
          <p14:tracePt t="41341" x="6511925" y="3235325"/>
          <p14:tracePt t="41349" x="6527800" y="3235325"/>
          <p14:tracePt t="41357" x="6569075" y="3240088"/>
          <p14:tracePt t="41372" x="6627813" y="3251200"/>
          <p14:tracePt t="41389" x="6669088" y="3260725"/>
          <p14:tracePt t="41405" x="6773863" y="3276600"/>
          <p14:tracePt t="41422" x="6821488" y="3287713"/>
          <p14:tracePt t="41438" x="6842125" y="3287713"/>
          <p14:tracePt t="41455" x="6853238" y="3297238"/>
          <p14:tracePt t="41485" x="6858000" y="3297238"/>
          <p14:tracePt t="41533" x="6873875" y="3297238"/>
          <p14:tracePt t="41645" x="6884988" y="3297238"/>
          <p14:tracePt t="41652" x="6889750" y="3292475"/>
          <p14:tracePt t="41677" x="6889750" y="3287713"/>
          <p14:tracePt t="41684" x="6899275" y="3276600"/>
          <p14:tracePt t="41700" x="6905625" y="3271838"/>
          <p14:tracePt t="41708" x="6910388" y="3267075"/>
          <p14:tracePt t="41723" x="6931025" y="3255963"/>
          <p14:tracePt t="41739" x="6946900" y="3228975"/>
          <p14:tracePt t="41740" x="6951663" y="3228975"/>
          <p14:tracePt t="41756" x="6962775" y="3214688"/>
          <p14:tracePt t="41773" x="6967538" y="3198813"/>
          <p14:tracePt t="41774" x="6978650" y="3198813"/>
          <p14:tracePt t="41789" x="6994525" y="3182938"/>
          <p14:tracePt t="41806" x="7051675" y="3182938"/>
          <p14:tracePt t="41824" x="7119938" y="3162300"/>
          <p14:tracePt t="41839" x="7124700" y="3162300"/>
          <p14:tracePt t="41861" x="7140575" y="3162300"/>
          <p14:tracePt t="41873" x="7151688" y="3151188"/>
          <p14:tracePt t="42109" x="7146925" y="3151188"/>
          <p14:tracePt t="42116" x="7131050" y="3155950"/>
          <p14:tracePt t="42125" x="7104063" y="3155950"/>
          <p14:tracePt t="42141" x="7067550" y="3162300"/>
          <p14:tracePt t="42156" x="7062788" y="3171825"/>
          <p14:tracePt t="42175" x="7031038" y="3171825"/>
          <p14:tracePt t="42190" x="7015163" y="3171825"/>
          <p14:tracePt t="42207" x="6989763" y="3176588"/>
          <p14:tracePt t="42224" x="6973888" y="3198813"/>
          <p14:tracePt t="42240" x="6951663" y="3208338"/>
          <p14:tracePt t="42257" x="6946900" y="3214688"/>
          <p14:tracePt t="42273" x="6942138" y="3214688"/>
          <p14:tracePt t="42290" x="6915150" y="3214688"/>
          <p14:tracePt t="42588" x="6905625" y="3228975"/>
          <p14:tracePt t="42797" x="6905625" y="3240088"/>
          <p14:tracePt t="42829" x="6926263" y="3240088"/>
          <p14:tracePt t="42836" x="6946900" y="3244850"/>
          <p14:tracePt t="42844" x="6962775" y="3244850"/>
          <p14:tracePt t="42860" x="6967538" y="3255963"/>
          <p14:tracePt t="42874" x="6978650" y="3255963"/>
          <p14:tracePt t="43253" x="6983413" y="3260725"/>
          <p14:tracePt t="43268" x="6973888" y="3282950"/>
          <p14:tracePt t="43285" x="6958013" y="3282950"/>
          <p14:tracePt t="43293" x="6942138" y="3282950"/>
          <p14:tracePt t="43308" x="6942138" y="3287713"/>
          <p14:tracePt t="43333" x="6915150" y="3287713"/>
          <p14:tracePt t="43876" x="6926263" y="3276600"/>
          <p14:tracePt t="43885" x="6931025" y="3276600"/>
          <p14:tracePt t="43893" x="6937375" y="3271838"/>
          <p14:tracePt t="43909" x="6958013" y="3260725"/>
          <p14:tracePt t="43926" x="6973888" y="3260725"/>
          <p14:tracePt t="43943" x="7004050" y="3228975"/>
          <p14:tracePt t="43959" x="7019925" y="3224213"/>
          <p14:tracePt t="43976" x="7051675" y="3198813"/>
          <p14:tracePt t="43993" x="7072313" y="3176588"/>
          <p14:tracePt t="44011" x="7119938" y="3162300"/>
          <p14:tracePt t="44028" x="7124700" y="3140075"/>
          <p14:tracePt t="44045" x="7135813" y="3135313"/>
          <p14:tracePt t="44060" x="7151688" y="3124200"/>
          <p14:tracePt t="44077" x="7183438" y="3098800"/>
          <p14:tracePt t="44221" x="7199313" y="3098800"/>
          <p14:tracePt t="44237" x="7204075" y="3098800"/>
          <p14:tracePt t="44245" x="7215188" y="3109913"/>
          <p14:tracePt t="44260" x="7215188" y="3114675"/>
          <p14:tracePt t="44261" x="7215188" y="3140075"/>
          <p14:tracePt t="44276" x="7224713" y="3155950"/>
          <p14:tracePt t="44278" x="7229475" y="3167063"/>
          <p14:tracePt t="44294" x="7229475" y="3182938"/>
          <p14:tracePt t="44310" x="7229475" y="3198813"/>
          <p14:tracePt t="44311" x="7251700" y="3214688"/>
          <p14:tracePt t="44326" x="7272338" y="3240088"/>
          <p14:tracePt t="44344" x="7283450" y="3244850"/>
          <p14:tracePt t="44360" x="7297738" y="3255963"/>
          <p14:tracePt t="44377" x="7304088" y="3260725"/>
          <p14:tracePt t="44394" x="7319963" y="3271838"/>
          <p14:tracePt t="44410" x="7335838" y="3271838"/>
          <p14:tracePt t="44427" x="7361238" y="3276600"/>
          <p14:tracePt t="44443" x="7388225" y="3287713"/>
          <p14:tracePt t="44460" x="7408863" y="3287713"/>
          <p14:tracePt t="44461" x="7424738" y="3287713"/>
          <p14:tracePt t="44581" x="7440613" y="3287713"/>
          <p14:tracePt t="44588" x="7461250" y="3297238"/>
          <p14:tracePt t="44596" x="7466013" y="3303588"/>
          <p14:tracePt t="44670" x="7470775" y="3303588"/>
          <p14:tracePt t="45149" x="7481888" y="3303588"/>
          <p14:tracePt t="45156" x="7486650" y="3303588"/>
          <p14:tracePt t="45165" x="7497763" y="3303588"/>
          <p14:tracePt t="45214" x="7502525" y="3303588"/>
          <p14:tracePt t="45701" x="7493000" y="3303588"/>
          <p14:tracePt t="45733" x="7477125" y="3303588"/>
          <p14:tracePt t="45741" x="7461250" y="3303588"/>
          <p14:tracePt t="45748" x="7429500" y="3287713"/>
          <p14:tracePt t="45762" x="7402513" y="3276600"/>
          <p14:tracePt t="45778" x="7366000" y="3251200"/>
          <p14:tracePt t="45796" x="7361238" y="3251200"/>
          <p14:tracePt t="45812" x="7350125" y="3244850"/>
          <p14:tracePt t="45812" x="7345363" y="3240088"/>
          <p14:tracePt t="45854" x="7329488" y="3219450"/>
          <p14:tracePt t="45861" x="7319963" y="3219450"/>
          <p14:tracePt t="45885" x="7313613" y="3214688"/>
          <p14:tracePt t="46342" x="7288213" y="3214688"/>
          <p14:tracePt t="46348" x="7272338" y="3214688"/>
          <p14:tracePt t="46397" x="7204075" y="3214688"/>
          <p14:tracePt t="46421" x="7199313" y="3214688"/>
          <p14:tracePt t="46501" x="7183438" y="3214688"/>
          <p14:tracePt t="46509" x="7167563" y="3214688"/>
          <p14:tracePt t="46517" x="7151688" y="3214688"/>
          <p14:tracePt t="46532" x="7119938" y="3214688"/>
          <p14:tracePt t="46546" x="7115175" y="3214688"/>
          <p14:tracePt t="46563" x="7088188" y="3214688"/>
          <p14:tracePt t="46581" x="7072313" y="3214688"/>
          <p14:tracePt t="48918" x="7067550" y="3214688"/>
          <p14:tracePt t="48925" x="7078663" y="3198813"/>
          <p14:tracePt t="48966" x="7167563" y="3176588"/>
          <p14:tracePt t="48983" x="7204075" y="3176588"/>
          <p14:tracePt t="49000" x="7235825" y="3176588"/>
          <p14:tracePt t="49016" x="7261225" y="3182938"/>
          <p14:tracePt t="49033" x="7267575" y="3187700"/>
          <p14:tracePt t="49109" x="7292975" y="3187700"/>
          <p14:tracePt t="49118" x="7335838" y="3187700"/>
          <p14:tracePt t="49124" x="7372350" y="3187700"/>
          <p14:tracePt t="49135" x="7424738" y="3187700"/>
          <p14:tracePt t="49150" x="7534275" y="3187700"/>
          <p14:tracePt t="49167" x="7550150" y="3187700"/>
          <p14:tracePt t="49183" x="7618413" y="3187700"/>
          <p14:tracePt t="49200" x="7623175" y="3176588"/>
          <p14:tracePt t="49237" x="7634288" y="3176588"/>
          <p14:tracePt t="49830" x="7634288" y="3162300"/>
          <p14:tracePt t="50566" x="7629525" y="3162300"/>
          <p14:tracePt t="50574" x="7639050" y="3162300"/>
          <p14:tracePt t="50581" x="7659688" y="3162300"/>
          <p14:tracePt t="50602" x="7675563" y="3162300"/>
          <p14:tracePt t="50619" x="7691438" y="3146425"/>
          <p14:tracePt t="50620" x="7707313" y="3140075"/>
          <p14:tracePt t="50636" x="7723188" y="3140075"/>
          <p14:tracePt t="50638" x="7727950" y="3140075"/>
          <p14:tracePt t="50653" x="7743825" y="3140075"/>
          <p14:tracePt t="50670" x="7770813" y="3130550"/>
          <p14:tracePt t="50686" x="7791450" y="3130550"/>
          <p14:tracePt t="50687" x="7812088" y="3130550"/>
          <p14:tracePt t="50702" x="7864475" y="3130550"/>
          <p14:tracePt t="50718" x="7896225" y="3130550"/>
          <p14:tracePt t="50735" x="7927975" y="3130550"/>
          <p14:tracePt t="50752" x="7943850" y="3130550"/>
          <p14:tracePt t="50830" x="7943850" y="3124200"/>
          <p14:tracePt t="50845" x="7964488" y="3124200"/>
          <p14:tracePt t="50854" x="7985125" y="3124200"/>
          <p14:tracePt t="50860" x="8012113" y="3124200"/>
          <p14:tracePt t="50871" x="8016875" y="3124200"/>
          <p14:tracePt t="50886" x="8053388" y="3124200"/>
          <p14:tracePt t="50904" x="8069263" y="3124200"/>
          <p14:tracePt t="50919" x="8105775" y="3124200"/>
          <p14:tracePt t="50936" x="8137525" y="3124200"/>
          <p14:tracePt t="50953" x="8153400" y="3114675"/>
          <p14:tracePt t="51157" x="8185150" y="3114675"/>
          <p14:tracePt t="51173" x="8189913" y="3114675"/>
          <p14:tracePt t="51181" x="8215313" y="3098800"/>
          <p14:tracePt t="51189" x="8221663" y="3098800"/>
          <p14:tracePt t="51204" x="8237538" y="3098800"/>
          <p14:tracePt t="51310" x="8258175" y="3098800"/>
          <p14:tracePt t="52174" x="8253413" y="3098800"/>
          <p14:tracePt t="52181" x="8237538" y="3114675"/>
          <p14:tracePt t="52222" x="8178800" y="3182938"/>
          <p14:tracePt t="52238" x="8153400" y="3228975"/>
          <p14:tracePt t="52255" x="8126413" y="3260725"/>
          <p14:tracePt t="52271" x="8080375" y="3308350"/>
          <p14:tracePt t="52288" x="8048625" y="3381375"/>
          <p14:tracePt t="52305" x="8016875" y="3465513"/>
          <p14:tracePt t="52322" x="7964488" y="3538538"/>
          <p14:tracePt t="52338" x="7953375" y="3590925"/>
          <p14:tracePt t="52356" x="7916863" y="3702050"/>
          <p14:tracePt t="52357" x="7916863" y="3790950"/>
          <p14:tracePt t="52372" x="7891463" y="3884613"/>
          <p14:tracePt t="52372" x="7848600" y="4027488"/>
          <p14:tracePt t="52389" x="7754938" y="4214813"/>
          <p14:tracePt t="52405" x="7702550" y="4325938"/>
          <p14:tracePt t="52406" x="7650163" y="4371975"/>
          <p14:tracePt t="52421" x="7581900" y="4487863"/>
          <p14:tracePt t="52422" x="7561263" y="4545013"/>
          <p14:tracePt t="52437" x="7470775" y="4672013"/>
          <p14:tracePt t="52456" x="7377113" y="4845050"/>
          <p14:tracePt t="52471" x="7292975" y="4965700"/>
          <p14:tracePt t="52488" x="7192963" y="5075238"/>
          <p14:tracePt t="52505" x="7140575" y="5132388"/>
          <p14:tracePt t="52521" x="7062788" y="5184775"/>
          <p14:tracePt t="52538" x="6983413" y="5237163"/>
          <p14:tracePt t="52556" x="6899275" y="5280025"/>
          <p14:tracePt t="52557" x="6884988" y="5280025"/>
          <p14:tracePt t="52573" x="6842125" y="5289550"/>
          <p14:tracePt t="52589" x="6784975" y="5300663"/>
          <p14:tracePt t="52606" x="6773863" y="5337175"/>
          <p14:tracePt t="52607" x="6757988" y="5337175"/>
          <p14:tracePt t="52621" x="6669088" y="5337175"/>
          <p14:tracePt t="52639" x="6527800" y="5337175"/>
          <p14:tracePt t="52654" x="6334125" y="5337175"/>
          <p14:tracePt t="52672" x="6072188" y="5337175"/>
          <p14:tracePt t="52689" x="5861050" y="5337175"/>
          <p14:tracePt t="52705" x="5530850" y="5337175"/>
          <p14:tracePt t="52723" x="5321300" y="5337175"/>
          <p14:tracePt t="52738" x="5175250" y="5337175"/>
          <p14:tracePt t="52755" x="4929188" y="5348288"/>
          <p14:tracePt t="52772" x="4598988" y="5348288"/>
          <p14:tracePt t="52773" x="4471988" y="5389563"/>
          <p14:tracePt t="52790" x="4314825" y="5389563"/>
          <p14:tracePt t="52790" x="4210050" y="5389563"/>
          <p14:tracePt t="52806" x="4116388" y="5384800"/>
          <p14:tracePt t="52806" x="3979863" y="5384800"/>
          <p14:tracePt t="52821" x="3695700" y="5353050"/>
          <p14:tracePt t="52839" x="3449638" y="5337175"/>
          <p14:tracePt t="52856" x="3187700" y="5295900"/>
          <p14:tracePt t="52873" x="2967038" y="5243513"/>
          <p14:tracePt t="52889" x="2836863" y="5243513"/>
          <p14:tracePt t="52906" x="2800350" y="5227638"/>
          <p14:tracePt t="53294" x="2789238" y="5216525"/>
          <p14:tracePt t="53301" x="2789238" y="5200650"/>
          <p14:tracePt t="53308" x="2789238" y="5195888"/>
          <p14:tracePt t="53325" x="2784475" y="5180013"/>
          <p14:tracePt t="53340" x="2763838" y="5159375"/>
          <p14:tracePt t="53358" x="2757488" y="5143500"/>
          <p14:tracePt t="53374" x="2747963" y="5132388"/>
          <p14:tracePt t="53375" x="2747963" y="5116513"/>
          <p14:tracePt t="53390" x="2725738" y="5091113"/>
          <p14:tracePt t="53406" x="2705100" y="5059363"/>
          <p14:tracePt t="53423" x="2679700" y="5022850"/>
          <p14:tracePt t="53439" x="2657475" y="4975225"/>
          <p14:tracePt t="53457" x="2616200" y="4881563"/>
          <p14:tracePt t="53474" x="2563813" y="4808538"/>
          <p14:tracePt t="53491" x="2506663" y="4708525"/>
          <p14:tracePt t="53506" x="2463800" y="4629150"/>
          <p14:tracePt t="53508" x="2454275" y="4608513"/>
          <p14:tracePt t="53525" x="2422525" y="4576763"/>
          <p14:tracePt t="53540" x="2401888" y="4551363"/>
          <p14:tracePt t="53541" x="2374900" y="4530725"/>
          <p14:tracePt t="53556" x="2365375" y="4514850"/>
          <p14:tracePt t="53574" x="2306638" y="4492625"/>
          <p14:tracePt t="53575" x="2301875" y="4487863"/>
          <p14:tracePt t="53590" x="2274888" y="4462463"/>
          <p14:tracePt t="53607" x="2265363" y="4451350"/>
          <p14:tracePt t="53623" x="2249488" y="4430713"/>
          <p14:tracePt t="53640" x="2238375" y="4414838"/>
          <p14:tracePt t="53656" x="2217738" y="4398963"/>
          <p14:tracePt t="53673" x="2212975" y="4387850"/>
          <p14:tracePt t="53690" x="2197100" y="4371975"/>
          <p14:tracePt t="53707" x="2185988" y="4371975"/>
          <p14:tracePt t="53734" x="2170113" y="4371975"/>
          <p14:tracePt t="53742" x="2165350" y="4367213"/>
          <p14:tracePt t="53757" x="2154238" y="4341813"/>
          <p14:tracePt t="53774" x="2149475" y="4310063"/>
          <p14:tracePt t="53791" x="2124075" y="4283075"/>
          <p14:tracePt t="53806" x="2108200" y="4267200"/>
          <p14:tracePt t="53823" x="2076450" y="4237038"/>
          <p14:tracePt t="53840" x="2076450" y="4221163"/>
          <p14:tracePt t="53857" x="2060575" y="4184650"/>
          <p14:tracePt t="53875" x="2039938" y="4168775"/>
          <p14:tracePt t="53891" x="2033588" y="4141788"/>
          <p14:tracePt t="53892" x="2024063" y="4125913"/>
          <p14:tracePt t="53908" x="1992313" y="4084638"/>
          <p14:tracePt t="53908" x="1981200" y="4079875"/>
          <p14:tracePt t="53924" x="1976438" y="4068763"/>
          <p14:tracePt t="53941" x="1971675" y="4052888"/>
          <p14:tracePt t="54374" x="1951038" y="4016375"/>
          <p14:tracePt t="54381" x="1928813" y="3989388"/>
          <p14:tracePt t="54446" x="1924050" y="3979863"/>
          <p14:tracePt t="54862" x="1919288" y="3979863"/>
          <p14:tracePt t="54869" x="1882775" y="3963988"/>
          <p14:tracePt t="54876" x="1882775" y="3952875"/>
          <p14:tracePt t="54892" x="1851025" y="3911600"/>
          <p14:tracePt t="54909" x="1835150" y="3863975"/>
          <p14:tracePt t="54926" x="1835150" y="3838575"/>
          <p14:tracePt t="54942" x="1819275" y="3795713"/>
          <p14:tracePt t="54959" x="1819275" y="3786188"/>
          <p14:tracePt t="55053" x="1798638" y="3770313"/>
          <p14:tracePt t="55717" x="1798638" y="3779838"/>
          <p14:tracePt t="55726" x="1798638" y="3786188"/>
          <p14:tracePt t="55760" x="1798638" y="3822700"/>
          <p14:tracePt t="55790" x="1798638" y="3832225"/>
          <p14:tracePt t="55797" x="1793875" y="3838575"/>
          <p14:tracePt t="55950" x="1787525" y="3838575"/>
          <p14:tracePt t="55967" x="1778000" y="3838575"/>
          <p14:tracePt t="55973" x="1771650" y="3838575"/>
          <p14:tracePt t="55989" x="1746250" y="3838575"/>
          <p14:tracePt t="55996" x="1730375" y="3838575"/>
          <p14:tracePt t="56010" x="1719263" y="3838575"/>
          <p14:tracePt t="56027" x="1687513" y="3838575"/>
          <p14:tracePt t="56044" x="1682750" y="3838575"/>
          <p14:tracePt t="56062" x="1646238" y="3838575"/>
          <p14:tracePt t="56077" x="1641475" y="3838575"/>
          <p14:tracePt t="56365" x="1662113" y="3838575"/>
          <p14:tracePt t="56373" x="1687513" y="3838575"/>
          <p14:tracePt t="56411" x="1798638" y="3838575"/>
          <p14:tracePt t="56427" x="1855788" y="3838575"/>
          <p14:tracePt t="56428" x="1898650" y="3838575"/>
          <p14:tracePt t="56445" x="1992313" y="3822700"/>
          <p14:tracePt t="56461" x="2008188" y="3816350"/>
          <p14:tracePt t="56462" x="2033588" y="3816350"/>
          <p14:tracePt t="56477" x="2055813" y="3816350"/>
          <p14:tracePt t="56479" x="2081213" y="3816350"/>
          <p14:tracePt t="56493" x="2117725" y="3806825"/>
          <p14:tracePt t="56511" x="2124075" y="3806825"/>
          <p14:tracePt t="56622" x="2124075" y="3795713"/>
          <p14:tracePt t="56629" x="2128838" y="3790950"/>
          <p14:tracePt t="56646" x="2139950" y="3790950"/>
          <p14:tracePt t="56669" x="2165350" y="3779838"/>
          <p14:tracePt t="56685" x="2170113" y="3763963"/>
          <p14:tracePt t="56694" x="2181225" y="3759200"/>
          <p14:tracePt t="56711" x="2217738" y="3727450"/>
          <p14:tracePt t="56727" x="2222500" y="3727450"/>
          <p14:tracePt t="56745" x="2238375" y="3722688"/>
          <p14:tracePt t="57142" x="2244725" y="3711575"/>
          <p14:tracePt t="57150" x="2254250" y="3706813"/>
          <p14:tracePt t="57162" x="2259013" y="3706813"/>
          <p14:tracePt t="57178" x="2327275" y="3706813"/>
          <p14:tracePt t="57196" x="2438400" y="3675063"/>
          <p14:tracePt t="57197" x="2527300" y="3675063"/>
          <p14:tracePt t="57213" x="2647950" y="3675063"/>
          <p14:tracePt t="57229" x="2705100" y="3675063"/>
          <p14:tracePt t="57229" x="2720975" y="3675063"/>
          <p14:tracePt t="57245" x="2747963" y="3675063"/>
          <p14:tracePt t="57246" x="2778125" y="3675063"/>
          <p14:tracePt t="57261" x="2820988" y="3675063"/>
          <p14:tracePt t="57279" x="2852738" y="3675063"/>
          <p14:tracePt t="57295" x="2857500" y="3675063"/>
          <p14:tracePt t="57312" x="2873375" y="3675063"/>
          <p14:tracePt t="57329" x="2909888" y="3675063"/>
          <p14:tracePt t="57346" x="2941638" y="3675063"/>
          <p14:tracePt t="57362" x="2946400" y="3675063"/>
          <p14:tracePt t="57378" x="2973388" y="3675063"/>
          <p14:tracePt t="57396" x="2989263" y="3675063"/>
          <p14:tracePt t="57397" x="2994025" y="3675063"/>
          <p14:tracePt t="57413" x="3041650" y="3675063"/>
          <p14:tracePt t="57429" x="3087688" y="3686175"/>
          <p14:tracePt t="57445" x="3114675" y="3686175"/>
          <p14:tracePt t="57463" x="3140075" y="3686175"/>
          <p14:tracePt t="57478" x="3198813" y="3695700"/>
          <p14:tracePt t="57496" x="3244850" y="3695700"/>
          <p14:tracePt t="57513" x="3276600" y="3706813"/>
          <p14:tracePt t="57529" x="3303588" y="3706813"/>
          <p14:tracePt t="57546" x="3335338" y="3722688"/>
          <p14:tracePt t="57563" x="3344863" y="3727450"/>
          <p14:tracePt t="57579" x="3360738" y="3738563"/>
          <p14:tracePt t="57614" x="3365500" y="3738563"/>
          <p14:tracePt t="57662" x="3376613" y="3738563"/>
          <p14:tracePt t="57694" x="3397250" y="3743325"/>
          <p14:tracePt t="58270" x="3408363" y="3763963"/>
          <p14:tracePt t="58286" x="3417888" y="3770313"/>
          <p14:tracePt t="58331" x="3429000" y="3770313"/>
          <p14:tracePt t="58347" x="3444875" y="3770313"/>
          <p14:tracePt t="58364" x="3460750" y="3770313"/>
          <p14:tracePt t="58389" x="3470275" y="3770313"/>
          <p14:tracePt t="58462" x="3476625" y="3779838"/>
          <p14:tracePt t="58549" x="3476625" y="3800475"/>
          <p14:tracePt t="58557" x="3476625" y="3811588"/>
          <p14:tracePt t="58567" x="3476625" y="3838575"/>
          <p14:tracePt t="58581" x="3449638" y="3854450"/>
          <p14:tracePt t="58597" x="3433763" y="3854450"/>
          <p14:tracePt t="58615" x="3392488" y="3863975"/>
          <p14:tracePt t="58631" x="3371850" y="3895725"/>
          <p14:tracePt t="58647" x="3344863" y="3900488"/>
          <p14:tracePt t="58664" x="3313113" y="3911600"/>
          <p14:tracePt t="58681" x="3267075" y="3911600"/>
          <p14:tracePt t="58697" x="3171825" y="3921125"/>
          <p14:tracePt t="58714" x="3109913" y="3943350"/>
          <p14:tracePt t="58731" x="3009900" y="3943350"/>
          <p14:tracePt t="58747" x="2941638" y="3952875"/>
          <p14:tracePt t="58764" x="2873375" y="3963988"/>
          <p14:tracePt t="58765" x="2830513" y="3973513"/>
          <p14:tracePt t="58781" x="2778125" y="3973513"/>
          <p14:tracePt t="58782" x="2741613" y="3973513"/>
          <p14:tracePt t="58797" x="2700338" y="3973513"/>
          <p14:tracePt t="58814" x="2590800" y="3973513"/>
          <p14:tracePt t="58831" x="2547938" y="3973513"/>
          <p14:tracePt t="58848" x="2532063" y="3973513"/>
          <p14:tracePt t="58864" x="2522538" y="3973513"/>
          <p14:tracePt t="58974" x="2506663" y="3973513"/>
          <p14:tracePt t="58983" x="2463800" y="3952875"/>
          <p14:tracePt t="58999" x="2459038" y="3943350"/>
          <p14:tracePt t="59014" x="2443163" y="3937000"/>
          <p14:tracePt t="59021" x="2422525" y="3927475"/>
          <p14:tracePt t="59031" x="2417763" y="3927475"/>
          <p14:tracePt t="59048" x="2379663" y="3911600"/>
          <p14:tracePt t="59069" x="2365375" y="3911600"/>
          <p14:tracePt t="59081" x="2359025" y="3911600"/>
          <p14:tracePt t="59097" x="2327275" y="3900488"/>
          <p14:tracePt t="59116" x="2301875" y="3895725"/>
          <p14:tracePt t="59133" x="2265363" y="3884613"/>
          <p14:tracePt t="59148" x="2233613" y="3884613"/>
          <p14:tracePt t="59165" x="2222500" y="3879850"/>
          <p14:tracePt t="59166" x="2217738" y="3868738"/>
          <p14:tracePt t="59183" x="2206625" y="3868738"/>
          <p14:tracePt t="59198" x="2185988" y="3868738"/>
          <p14:tracePt t="59215" x="2154238" y="3863975"/>
          <p14:tracePt t="59231" x="2133600" y="3863975"/>
          <p14:tracePt t="59248" x="2128838" y="3863975"/>
          <p14:tracePt t="59265" x="2101850" y="3863975"/>
          <p14:tracePt t="59281" x="2055813" y="3854450"/>
          <p14:tracePt t="59298" x="2003425" y="3843338"/>
          <p14:tracePt t="59316" x="1966913" y="3843338"/>
          <p14:tracePt t="59333" x="1939925" y="3822700"/>
          <p14:tracePt t="59349" x="1924050" y="3822700"/>
          <p14:tracePt t="59350" x="1903413" y="3822700"/>
          <p14:tracePt t="59365" x="1866900" y="3822700"/>
          <p14:tracePt t="59382" x="1819275" y="3822700"/>
          <p14:tracePt t="59398" x="1787525" y="3822700"/>
          <p14:tracePt t="59429" x="1782763" y="3822700"/>
          <p14:tracePt t="59870" x="1746250" y="3822700"/>
          <p14:tracePt t="59877" x="1730375" y="3822700"/>
          <p14:tracePt t="59884" x="1693863" y="3822700"/>
          <p14:tracePt t="59899" x="1662113" y="3822700"/>
          <p14:tracePt t="59917" x="1593850" y="3822700"/>
          <p14:tracePt t="59933" x="1552575" y="3822700"/>
          <p14:tracePt t="59934" x="1514475" y="3822700"/>
          <p14:tracePt t="59950" x="1493838" y="3822700"/>
          <p14:tracePt t="59951" x="1468438" y="3811588"/>
          <p14:tracePt t="59966" x="1425575" y="3811588"/>
          <p14:tracePt t="59983" x="1416050" y="3811588"/>
          <p14:tracePt t="60782" x="1416050" y="3806825"/>
          <p14:tracePt t="60790" x="1425575" y="3795713"/>
          <p14:tracePt t="60835" x="1514475" y="3763963"/>
          <p14:tracePt t="60851" x="1546225" y="3763963"/>
          <p14:tracePt t="60868" x="1552575" y="3759200"/>
          <p14:tracePt t="61166" x="1562100" y="3759200"/>
          <p14:tracePt t="61173" x="1589088" y="3759200"/>
          <p14:tracePt t="61218" x="1620838" y="3759200"/>
          <p14:tracePt t="61235" x="1625600" y="3759200"/>
          <p14:tracePt t="61252" x="1635125" y="3759200"/>
          <p14:tracePt t="61317" x="1666875" y="3759200"/>
          <p14:tracePt t="61326" x="1687513" y="3759200"/>
          <p14:tracePt t="61334" x="1703388" y="3759200"/>
          <p14:tracePt t="61352" x="1725613" y="3759200"/>
          <p14:tracePt t="61368" x="1762125" y="3748088"/>
          <p14:tracePt t="61385" x="1766888" y="3738563"/>
          <p14:tracePt t="61421" x="1782763" y="3733800"/>
          <p14:tracePt t="62038" x="1782763" y="3722688"/>
          <p14:tracePt t="62277" x="1793875" y="3722688"/>
          <p14:tracePt t="62286" x="1798638" y="3722688"/>
          <p14:tracePt t="62319" x="1851025" y="3722688"/>
          <p14:tracePt t="62336" x="1928813" y="3722688"/>
          <p14:tracePt t="62353" x="1981200" y="3722688"/>
          <p14:tracePt t="62662" x="1992313" y="3722688"/>
          <p14:tracePt t="62670" x="2019300" y="3722688"/>
          <p14:tracePt t="62685" x="2033588" y="3722688"/>
          <p14:tracePt t="62693" x="2060575" y="3722688"/>
          <p14:tracePt t="62703" x="2071688" y="3722688"/>
          <p14:tracePt t="62720" x="2101850" y="3722688"/>
          <p14:tracePt t="62736" x="2117725" y="3722688"/>
          <p14:tracePt t="62754" x="2144713" y="3722688"/>
          <p14:tracePt t="62855" x="2149475" y="3722688"/>
          <p14:tracePt t="62861" x="2176463" y="3738563"/>
          <p14:tracePt t="62869" x="2192338" y="3738563"/>
          <p14:tracePt t="62887" x="2222500" y="3738563"/>
          <p14:tracePt t="62903" x="2259013" y="3738563"/>
          <p14:tracePt t="62920" x="2301875" y="3738563"/>
          <p14:tracePt t="62937" x="2327275" y="3738563"/>
          <p14:tracePt t="62954" x="2354263" y="3738563"/>
          <p14:tracePt t="62971" x="2359025" y="3738563"/>
          <p14:tracePt t="62987" x="2390775" y="3733800"/>
          <p14:tracePt t="63037" x="2401888" y="3733800"/>
          <p14:tracePt t="63077" x="2417763" y="3733800"/>
          <p14:tracePt t="63087" x="2443163" y="3722688"/>
          <p14:tracePt t="63110" x="2454275" y="3722688"/>
          <p14:tracePt t="63142" x="2470150" y="3722688"/>
          <p14:tracePt t="63191" x="2474913" y="3722688"/>
          <p14:tracePt t="63278" x="2486025" y="3722688"/>
          <p14:tracePt t="63286" x="2490788" y="3722688"/>
          <p14:tracePt t="63294" x="2506663" y="3722688"/>
          <p14:tracePt t="63397" x="2522538" y="3722688"/>
          <p14:tracePt t="63454" x="2532063" y="3722688"/>
          <p14:tracePt t="63494" x="2538413" y="3722688"/>
          <p14:tracePt t="63501" x="2547938" y="3722688"/>
          <p14:tracePt t="63534" x="2552700" y="3717925"/>
          <p14:tracePt t="63541" x="2552700" y="3711575"/>
          <p14:tracePt t="63555" x="2559050" y="3702050"/>
          <p14:tracePt t="63582" x="2568575" y="3702050"/>
          <p14:tracePt t="63709" x="2584450" y="3702050"/>
          <p14:tracePt t="63726" x="2590800" y="3702050"/>
          <p14:tracePt t="63750" x="2590800" y="3695700"/>
          <p14:tracePt t="63757" x="2600325" y="3686175"/>
          <p14:tracePt t="63789" x="2605088" y="3681413"/>
          <p14:tracePt t="64246" x="2632075" y="3681413"/>
          <p14:tracePt t="64252" x="2636838" y="3681413"/>
          <p14:tracePt t="64261" x="2663825" y="3681413"/>
          <p14:tracePt t="64273" x="2673350" y="3681413"/>
          <p14:tracePt t="64290" x="2679700" y="3681413"/>
          <p14:tracePt t="64306" x="2700338" y="3681413"/>
          <p14:tracePt t="64323" x="2711450" y="3681413"/>
          <p14:tracePt t="64390" x="2716213" y="3681413"/>
          <p14:tracePt t="64430" x="2725738" y="3681413"/>
          <p14:tracePt t="64535" x="2741613" y="3681413"/>
          <p14:tracePt t="64566" x="2757488" y="3681413"/>
          <p14:tracePt t="64574" x="2763838" y="3690938"/>
          <p14:tracePt t="64581" x="2773363" y="3695700"/>
          <p14:tracePt t="64597" x="2778125" y="3706813"/>
          <p14:tracePt t="64613" x="2789238" y="3706813"/>
          <p14:tracePt t="64623" x="2794000" y="3706813"/>
          <p14:tracePt t="64640" x="2800350" y="3711575"/>
          <p14:tracePt t="65046" x="2816225" y="3711575"/>
          <p14:tracePt t="65054" x="2825750" y="3711575"/>
          <p14:tracePt t="65061" x="2830513" y="3711575"/>
          <p14:tracePt t="65073" x="2857500" y="3711575"/>
          <p14:tracePt t="65090" x="2884488" y="3717925"/>
          <p14:tracePt t="65108" x="2914650" y="3727450"/>
          <p14:tracePt t="65109" x="2925763" y="3738563"/>
          <p14:tracePt t="65142" x="2941638" y="3738563"/>
          <p14:tracePt t="65366" x="2946400" y="3743325"/>
          <p14:tracePt t="65390" x="2946400" y="3748088"/>
          <p14:tracePt t="65726" x="2957513" y="3770313"/>
          <p14:tracePt t="65790" x="2962275" y="3775075"/>
          <p14:tracePt t="65846" x="2967038" y="3779838"/>
          <p14:tracePt t="65862" x="2982913" y="3779838"/>
          <p14:tracePt t="65869" x="3003550" y="3779838"/>
          <p14:tracePt t="65877" x="3019425" y="3779838"/>
          <p14:tracePt t="65892" x="3035300" y="3790950"/>
          <p14:tracePt t="65908" x="3046413" y="3790950"/>
          <p14:tracePt t="65925" x="3078163" y="3800475"/>
          <p14:tracePt t="65943" x="3082925" y="3800475"/>
          <p14:tracePt t="65998" x="3094038" y="3806825"/>
          <p14:tracePt t="66517" x="3109913" y="3816350"/>
          <p14:tracePt t="66542" x="3114675" y="3816350"/>
          <p14:tracePt t="66550" x="3124200" y="3816350"/>
          <p14:tracePt t="66559" x="3140075" y="3816350"/>
          <p14:tracePt t="66590" x="3146425" y="3816350"/>
          <p14:tracePt t="66655" x="3155950" y="3816350"/>
          <p14:tracePt t="66734" x="3162300" y="3811588"/>
          <p14:tracePt t="66871" x="3176588" y="3811588"/>
          <p14:tracePt t="66877" x="3187700" y="3811588"/>
          <p14:tracePt t="66926" x="3198813" y="3806825"/>
          <p14:tracePt t="67087" x="3214688" y="3806825"/>
          <p14:tracePt t="67094" x="3235325" y="3795713"/>
          <p14:tracePt t="67143" x="3267075" y="3795713"/>
          <p14:tracePt t="67159" x="3282950" y="3790950"/>
          <p14:tracePt t="67215" x="3287713" y="3779838"/>
          <p14:tracePt t="67230" x="3297238" y="3786188"/>
          <p14:tracePt t="67237" x="3303588" y="3786188"/>
          <p14:tracePt t="67245" x="3319463" y="3786188"/>
          <p14:tracePt t="67259" x="3340100" y="3790950"/>
          <p14:tracePt t="67277" x="3360738" y="3800475"/>
          <p14:tracePt t="67278" x="3376613" y="3800475"/>
          <p14:tracePt t="67294" x="3387725" y="3800475"/>
          <p14:tracePt t="67295" x="3392488" y="3800475"/>
          <p14:tracePt t="67310" x="3397250" y="3800475"/>
          <p14:tracePt t="67311" x="3417888" y="3816350"/>
          <p14:tracePt t="67327" x="3433763" y="3827463"/>
          <p14:tracePt t="67344" x="3440113" y="3827463"/>
          <p14:tracePt t="67360" x="3465513" y="3827463"/>
          <p14:tracePt t="67377" x="3470275" y="3827463"/>
          <p14:tracePt t="67394" x="3481388" y="3832225"/>
          <p14:tracePt t="67411" x="3497263" y="3832225"/>
          <p14:tracePt t="67502" x="3502025" y="3832225"/>
          <p14:tracePt t="67591" x="3513138" y="3832225"/>
          <p14:tracePt t="67623" x="3517900" y="3832225"/>
          <p14:tracePt t="67742" x="3554413" y="3822700"/>
          <p14:tracePt t="67774" x="3581400" y="3822700"/>
          <p14:tracePt t="67782" x="3590925" y="3811588"/>
          <p14:tracePt t="67794" x="3597275" y="3806825"/>
          <p14:tracePt t="67810" x="3606800" y="3806825"/>
          <p14:tracePt t="67827" x="3613150" y="3795713"/>
          <p14:tracePt t="67845" x="3629025" y="3795713"/>
          <p14:tracePt t="67869" x="3629025" y="3779838"/>
          <p14:tracePt t="67879" x="3633788" y="3775075"/>
          <p14:tracePt t="67897" x="3643313" y="3775075"/>
          <p14:tracePt t="67911" x="3670300" y="3763963"/>
          <p14:tracePt t="67928" x="3675063" y="3763963"/>
          <p14:tracePt t="67950" x="3681413" y="3759200"/>
          <p14:tracePt t="67965" x="3695700" y="3759200"/>
          <p14:tracePt t="67981" x="3717925" y="3759200"/>
          <p14:tracePt t="67998" x="3759200" y="3738563"/>
          <p14:tracePt t="68013" x="3763963" y="3738563"/>
          <p14:tracePt t="68027" x="3775075" y="3738563"/>
          <p14:tracePt t="68044" x="3795713" y="3738563"/>
          <p14:tracePt t="68061" x="3811588" y="3738563"/>
          <p14:tracePt t="68078" x="3827463" y="3738563"/>
          <p14:tracePt t="68079" x="3838575" y="3738563"/>
          <p14:tracePt t="68103" x="3859213" y="3738563"/>
          <p14:tracePt t="68110" x="3868738" y="3738563"/>
          <p14:tracePt t="68127" x="3884613" y="3748088"/>
          <p14:tracePt t="68145" x="3906838" y="3748088"/>
          <p14:tracePt t="68162" x="3932238" y="3754438"/>
          <p14:tracePt t="68178" x="3968750" y="3763963"/>
          <p14:tracePt t="68195" x="3979863" y="3779838"/>
          <p14:tracePt t="68212" x="3989388" y="3779838"/>
          <p14:tracePt t="68213" x="3995738" y="3779838"/>
          <p14:tracePt t="68229" x="4005263" y="3779838"/>
          <p14:tracePt t="68263" x="4011613" y="3779838"/>
          <p14:tracePt t="68286" x="4016375" y="3786188"/>
          <p14:tracePt t="68296" x="4037013" y="3786188"/>
          <p14:tracePt t="68325" x="4073525" y="3786188"/>
          <p14:tracePt t="68350" x="4079875" y="3786188"/>
          <p14:tracePt t="68390" x="4089400" y="3786188"/>
          <p14:tracePt t="68430" x="4094163" y="3786188"/>
          <p14:tracePt t="68438" x="4110038" y="3786188"/>
          <p14:tracePt t="68455" x="4132263" y="3786188"/>
          <p14:tracePt t="68464" x="4137025" y="3775075"/>
          <p14:tracePt t="68479" x="4146550" y="3770313"/>
          <p14:tracePt t="68495" x="4162425" y="3743325"/>
          <p14:tracePt t="68514" x="4168775" y="3722688"/>
          <p14:tracePt t="68529" x="4178300" y="3711575"/>
          <p14:tracePt t="68546" x="4184650" y="3706813"/>
          <p14:tracePt t="68562" x="4210050" y="3690938"/>
          <p14:tracePt t="68578" x="4214813" y="3690938"/>
          <p14:tracePt t="68596" x="4214813" y="3681413"/>
          <p14:tracePt t="68612" x="4214813" y="3665538"/>
          <p14:tracePt t="68613" x="4221163" y="3659188"/>
          <p14:tracePt t="68631" x="4230688" y="3649663"/>
          <p14:tracePt t="68663" x="4237038" y="3643313"/>
          <p14:tracePt t="68798" x="4237038" y="3654425"/>
          <p14:tracePt t="68814" x="4237038" y="3659188"/>
          <p14:tracePt t="68838" x="4237038" y="3670300"/>
          <p14:tracePt t="68870" x="4237038" y="3675063"/>
          <p14:tracePt t="68887" x="4225925" y="3690938"/>
          <p14:tracePt t="68902" x="4225925" y="3702050"/>
          <p14:tracePt t="68935" x="4225925" y="3706813"/>
          <p14:tracePt t="68983" x="4225925" y="3722688"/>
          <p14:tracePt t="68989" x="4225925" y="3733800"/>
          <p14:tracePt t="68997" x="4225925" y="3738563"/>
          <p14:tracePt t="69014" x="4237038" y="3754438"/>
          <p14:tracePt t="69029" x="4246563" y="3763963"/>
          <p14:tracePt t="69047" x="4252913" y="3779838"/>
          <p14:tracePt t="69063" x="4262438" y="3786188"/>
          <p14:tracePt t="69207" x="4267200" y="3786188"/>
          <p14:tracePt t="69213" x="4278313" y="3786188"/>
          <p14:tracePt t="69222" x="4283075" y="3795713"/>
          <p14:tracePt t="69230" x="4310063" y="3795713"/>
          <p14:tracePt t="69248" x="4325938" y="3795713"/>
          <p14:tracePt t="69263" x="4371975" y="3811588"/>
          <p14:tracePt t="69280" x="4398963" y="3811588"/>
          <p14:tracePt t="69297" x="4430713" y="3822700"/>
          <p14:tracePt t="69313" x="4462463" y="3822700"/>
          <p14:tracePt t="69334" x="4478338" y="3822700"/>
          <p14:tracePt t="69382" x="4492625" y="3822700"/>
          <p14:tracePt t="69390" x="4514850" y="3822700"/>
          <p14:tracePt t="69398" x="4540250" y="3822700"/>
          <p14:tracePt t="69414" x="4545013" y="3822700"/>
          <p14:tracePt t="69415" x="4583113" y="3822700"/>
          <p14:tracePt t="69430" x="4619625" y="3822700"/>
          <p14:tracePt t="69447" x="4672013" y="3822700"/>
          <p14:tracePt t="69448" x="4692650" y="3822700"/>
          <p14:tracePt t="69463" x="4718050" y="3822700"/>
          <p14:tracePt t="69480" x="4749800" y="3822700"/>
          <p14:tracePt t="70487" x="4760913" y="3816350"/>
          <p14:tracePt t="70510" x="4760913" y="3811588"/>
          <p14:tracePt t="70532" x="4760913" y="3800475"/>
          <p14:tracePt t="70533" x="4756150" y="3779838"/>
          <p14:tracePt t="70550" x="4749800" y="3770313"/>
          <p14:tracePt t="70663" x="4740275" y="3763963"/>
          <p14:tracePt t="70686" x="4733925" y="3763963"/>
          <p14:tracePt t="70701" x="4718050" y="3754438"/>
          <p14:tracePt t="70709" x="4718050" y="3748088"/>
          <p14:tracePt t="70726" x="4708525" y="3738563"/>
          <p14:tracePt t="70733" x="4703763" y="3733800"/>
          <p14:tracePt t="70990" x="4713288" y="3733800"/>
          <p14:tracePt t="70997" x="4718050" y="3733800"/>
          <p14:tracePt t="71014" x="4729163" y="3733800"/>
          <p14:tracePt t="71021" x="4756150" y="3733800"/>
          <p14:tracePt t="71038" x="4760913" y="3733800"/>
          <p14:tracePt t="71048" x="4776788" y="3733800"/>
          <p14:tracePt t="71066" x="4792663" y="3733800"/>
          <p14:tracePt t="71082" x="4808538" y="3733800"/>
          <p14:tracePt t="71099" x="4818063" y="3733800"/>
          <p14:tracePt t="71116" x="4838700" y="3733800"/>
          <p14:tracePt t="71132" x="4860925" y="3733800"/>
          <p14:tracePt t="71133" x="4865688" y="3733800"/>
          <p14:tracePt t="71150" x="4870450" y="3733800"/>
          <p14:tracePt t="71151" x="4886325" y="3733800"/>
          <p14:tracePt t="71166" x="4897438" y="3733800"/>
          <p14:tracePt t="71167" x="4929188" y="3733800"/>
          <p14:tracePt t="71182" x="4986338" y="3738563"/>
          <p14:tracePt t="71199" x="5080000" y="3738563"/>
          <p14:tracePt t="71215" x="5127625" y="3738563"/>
          <p14:tracePt t="71247" x="5132388" y="3738563"/>
          <p14:tracePt t="72014" x="5132388" y="3743325"/>
          <p14:tracePt t="72102" x="5132388" y="3748088"/>
          <p14:tracePt t="72158" x="5132388" y="3770313"/>
          <p14:tracePt t="72462" x="5132388" y="3775075"/>
          <p14:tracePt t="72509" x="5122863" y="3775075"/>
          <p14:tracePt t="72670" x="5116513" y="3763963"/>
          <p14:tracePt t="72686" x="5127625" y="3763963"/>
          <p14:tracePt t="72702" x="5159375" y="3754438"/>
          <p14:tracePt t="72719" x="5180013" y="3754438"/>
          <p14:tracePt t="72725" x="5207000" y="3754438"/>
          <p14:tracePt t="72734" x="5211763" y="3754438"/>
          <p14:tracePt t="72752" x="5222875" y="3754438"/>
          <p14:tracePt t="72768" x="5237163" y="3743325"/>
          <p14:tracePt t="72847" x="5259388" y="3743325"/>
          <p14:tracePt t="72853" x="5289550" y="3743325"/>
          <p14:tracePt t="72869" x="5332413" y="3743325"/>
          <p14:tracePt t="72886" x="5364163" y="3743325"/>
          <p14:tracePt t="72887" x="5380038" y="3743325"/>
          <p14:tracePt t="72902" x="5384800" y="3743325"/>
          <p14:tracePt t="72902" x="5410200" y="3743325"/>
          <p14:tracePt t="72918" x="5426075" y="3743325"/>
          <p14:tracePt t="72935" x="5484813" y="3743325"/>
          <p14:tracePt t="72952" x="5494338" y="3743325"/>
          <p14:tracePt t="73191" x="5510213" y="3743325"/>
          <p14:tracePt t="73230" x="5514975" y="3743325"/>
          <p14:tracePt t="73252" x="5546725" y="3743325"/>
          <p14:tracePt t="73269" x="5583238" y="3743325"/>
          <p14:tracePt t="73286" x="5599113" y="3743325"/>
          <p14:tracePt t="73287" x="5605463" y="3743325"/>
          <p14:tracePt t="73304" x="5621338" y="3743325"/>
          <p14:tracePt t="73334" x="5630863" y="3743325"/>
          <p14:tracePt t="73342" x="5635625" y="3743325"/>
          <p14:tracePt t="73358" x="5662613" y="3743325"/>
          <p14:tracePt t="73369" x="5667375" y="3743325"/>
          <p14:tracePt t="73386" x="5703888" y="3738563"/>
          <p14:tracePt t="73403" x="5726113" y="3738563"/>
          <p14:tracePt t="73419" x="5756275" y="3738563"/>
          <p14:tracePt t="73437" x="5794375" y="3738563"/>
          <p14:tracePt t="73438" x="5846763" y="3738563"/>
          <p14:tracePt t="73452" x="5872163" y="3738563"/>
          <p14:tracePt t="73454" x="5899150" y="3738563"/>
          <p14:tracePt t="73469" x="5940425" y="3738563"/>
          <p14:tracePt t="73470" x="5976938" y="3727450"/>
          <p14:tracePt t="73486" x="5988050" y="3727450"/>
          <p14:tracePt t="73487" x="6013450" y="3717925"/>
          <p14:tracePt t="73502" x="6029325" y="3702050"/>
          <p14:tracePt t="73591" x="6029325" y="3690938"/>
          <p14:tracePt t="73597" x="6029325" y="3686175"/>
          <p14:tracePt t="73863" x="6024563" y="3681413"/>
          <p14:tracePt t="73951" x="6019800" y="3681413"/>
          <p14:tracePt t="73967" x="6003925" y="3681413"/>
          <p14:tracePt t="73974" x="5997575" y="3681413"/>
          <p14:tracePt t="73990" x="5976938" y="3681413"/>
          <p14:tracePt t="74015" x="5972175" y="3690938"/>
          <p14:tracePt t="74030" x="5967413" y="3695700"/>
          <p14:tracePt t="74037" x="5956300" y="3702050"/>
          <p14:tracePt t="74054" x="5951538" y="3711575"/>
          <p14:tracePt t="74070" x="5940425" y="3717925"/>
          <p14:tracePt t="74087" x="5935663" y="3743325"/>
          <p14:tracePt t="74111" x="5924550" y="3748088"/>
          <p14:tracePt t="74120" x="5908675" y="3763963"/>
          <p14:tracePt t="74137" x="5903913" y="3775075"/>
          <p14:tracePt t="74154" x="5888038" y="3790950"/>
          <p14:tracePt t="74171" x="5872163" y="3790950"/>
          <p14:tracePt t="74187" x="5861050" y="3795713"/>
          <p14:tracePt t="74204" x="5846763" y="3811588"/>
          <p14:tracePt t="74205" x="5819775" y="3811588"/>
          <p14:tracePt t="74220" x="5778500" y="3822700"/>
          <p14:tracePt t="74221" x="5751513" y="3822700"/>
          <p14:tracePt t="74237" x="5726113" y="3822700"/>
          <p14:tracePt t="74238" x="5683250" y="3832225"/>
          <p14:tracePt t="74254" x="5630863" y="3832225"/>
          <p14:tracePt t="74255" x="5589588" y="3832225"/>
          <p14:tracePt t="74271" x="5546725" y="3843338"/>
          <p14:tracePt t="74272" x="5541963" y="3843338"/>
          <p14:tracePt t="74287" x="5510213" y="3843338"/>
          <p14:tracePt t="74304" x="5462588" y="3843338"/>
          <p14:tracePt t="74320" x="5421313" y="3843338"/>
          <p14:tracePt t="74337" x="5405438" y="3843338"/>
          <p14:tracePt t="74355" x="5368925" y="3843338"/>
          <p14:tracePt t="74371" x="5337175" y="3843338"/>
          <p14:tracePt t="74387" x="5321300" y="3827463"/>
          <p14:tracePt t="74403" x="5280025" y="3806825"/>
          <p14:tracePt t="74421" x="5232400" y="3779838"/>
          <p14:tracePt t="74422" x="5222875" y="3775075"/>
          <p14:tracePt t="74437" x="5207000" y="3763963"/>
          <p14:tracePt t="74438" x="5175250" y="3754438"/>
          <p14:tracePt t="74455" x="5132388" y="3722688"/>
          <p14:tracePt t="74470" x="5127625" y="3717925"/>
          <p14:tracePt t="74488" x="5102225" y="3706813"/>
          <p14:tracePt t="74503" x="5086350" y="3702050"/>
          <p14:tracePt t="74520" x="5070475" y="3686175"/>
          <p14:tracePt t="74537" x="5054600" y="3675063"/>
          <p14:tracePt t="74554" x="5049838" y="3670300"/>
          <p14:tracePt t="74571" x="5011738" y="3649663"/>
          <p14:tracePt t="74831" x="5022850" y="3649663"/>
          <p14:tracePt t="74838" x="5054600" y="3649663"/>
          <p14:tracePt t="74846" x="5080000" y="3649663"/>
          <p14:tracePt t="74855" x="5106988" y="3649663"/>
          <p14:tracePt t="74870" x="5200650" y="3649663"/>
          <p14:tracePt t="74888" x="5253038" y="3649663"/>
          <p14:tracePt t="74905" x="5337175" y="3649663"/>
          <p14:tracePt t="74922" x="5448300" y="3654425"/>
          <p14:tracePt t="74939" x="5630863" y="3681413"/>
          <p14:tracePt t="74955" x="5861050" y="3722688"/>
          <p14:tracePt t="74972" x="6092825" y="3748088"/>
          <p14:tracePt t="74973" x="6170613" y="3790950"/>
          <p14:tracePt t="74988" x="6275388" y="3800475"/>
          <p14:tracePt t="75005" x="6423025" y="3843338"/>
          <p14:tracePt t="75006" x="6480175" y="3854450"/>
          <p14:tracePt t="75021" x="6523038" y="3863975"/>
          <p14:tracePt t="75022" x="6553200" y="3875088"/>
          <p14:tracePt t="75038" x="6580188" y="3900488"/>
          <p14:tracePt t="75039" x="6591300" y="3900488"/>
          <p14:tracePt t="75055" x="6605588" y="3911600"/>
          <p14:tracePt t="75071" x="6611938" y="3916363"/>
          <p14:tracePt t="75102" x="6611938" y="3927475"/>
          <p14:tracePt t="75415" x="6611938" y="3932238"/>
          <p14:tracePt t="75422" x="6611938" y="3943350"/>
          <p14:tracePt t="75440" x="6596063" y="3948113"/>
          <p14:tracePt t="75454" x="6564313" y="3989388"/>
          <p14:tracePt t="75470" x="6543675" y="4000500"/>
          <p14:tracePt t="75486" x="6500813" y="4021138"/>
          <p14:tracePt t="75495" x="6496050" y="4027488"/>
          <p14:tracePt t="75510" x="6470650" y="4037013"/>
          <p14:tracePt t="75522" x="6459538" y="4037013"/>
          <p14:tracePt t="75539" x="6418263" y="4048125"/>
          <p14:tracePt t="75567" x="6411913" y="4048125"/>
          <p14:tracePt t="76142" x="6411913" y="4041775"/>
          <p14:tracePt t="76150" x="6411913" y="4037013"/>
          <p14:tracePt t="76191" x="6411913" y="4005263"/>
          <p14:tracePt t="76225" x="6411913" y="4000500"/>
          <p14:tracePt t="76248" x="6411913" y="3989388"/>
          <p14:tracePt t="76253" x="6411913" y="3984625"/>
          <p14:tracePt t="76262" x="6411913" y="3968750"/>
          <p14:tracePt t="76273" x="6411913" y="3952875"/>
          <p14:tracePt t="76291" x="6427788" y="3921125"/>
          <p14:tracePt t="76307" x="6427788" y="3916363"/>
          <p14:tracePt t="76324" x="6438900" y="3900488"/>
          <p14:tracePt t="76340" x="6448425" y="3884613"/>
          <p14:tracePt t="76341" x="6448425" y="3875088"/>
          <p14:tracePt t="76356" x="6464300" y="3868738"/>
          <p14:tracePt t="76374" x="6486525" y="3859213"/>
          <p14:tracePt t="76391" x="6486525" y="3843338"/>
          <p14:tracePt t="76438" x="6486525" y="3832225"/>
          <p14:tracePt t="76758" x="6491288" y="3827463"/>
          <p14:tracePt t="76773" x="6507163" y="3827463"/>
          <p14:tracePt t="76807" x="6553200" y="3827463"/>
          <p14:tracePt t="76824" x="6564313" y="3827463"/>
          <p14:tracePt t="76841" x="6591300" y="3827463"/>
          <p14:tracePt t="76857" x="6605588" y="3827463"/>
          <p14:tracePt t="76874" x="6627813" y="3827463"/>
          <p14:tracePt t="76891" x="6632575" y="3827463"/>
          <p14:tracePt t="77222" x="6637338" y="3816350"/>
          <p14:tracePt t="77237" x="6648450" y="3811588"/>
          <p14:tracePt t="77276" x="6664325" y="3811588"/>
          <p14:tracePt t="77294" x="6680200" y="3811588"/>
          <p14:tracePt t="77309" x="6689725" y="3811588"/>
          <p14:tracePt t="77325" x="6711950" y="3811588"/>
          <p14:tracePt t="77341" x="6721475" y="3811588"/>
          <p14:tracePt t="77342" x="6726238" y="3811588"/>
          <p14:tracePt t="77358" x="6742113" y="3811588"/>
          <p14:tracePt t="77376" x="6753225" y="3811588"/>
          <p14:tracePt t="77437" x="6757988" y="3806825"/>
          <p14:tracePt t="77464" x="6773863" y="3795713"/>
          <p14:tracePt t="77469" x="6789738" y="3795713"/>
          <p14:tracePt t="77477" x="6800850" y="3790950"/>
          <p14:tracePt t="77491" x="6805613" y="3790950"/>
          <p14:tracePt t="77510" x="6862763" y="3790950"/>
          <p14:tracePt t="77528" x="6878638" y="3790950"/>
          <p14:tracePt t="77542" x="6910388" y="3790950"/>
          <p14:tracePt t="77558" x="6915150" y="3790950"/>
          <p14:tracePt t="77560" x="6931025" y="3790950"/>
          <p14:tracePt t="77575" x="6946900" y="3790950"/>
          <p14:tracePt t="77592" x="6962775" y="3790950"/>
          <p14:tracePt t="77743" x="6973888" y="3790950"/>
          <p14:tracePt t="77750" x="6999288" y="3790950"/>
          <p14:tracePt t="77758" x="7004050" y="3779838"/>
          <p14:tracePt t="77791" x="7010400" y="3779838"/>
          <p14:tracePt t="77797" x="7026275" y="3779838"/>
          <p14:tracePt t="77809" x="7035800" y="3779838"/>
          <p14:tracePt t="77825" x="7051675" y="3775075"/>
          <p14:tracePt t="77843" x="7067550" y="3775075"/>
          <p14:tracePt t="77859" x="7083425" y="3775075"/>
          <p14:tracePt t="77875" x="7104063" y="3775075"/>
          <p14:tracePt t="77935" x="7124700" y="3775075"/>
          <p14:tracePt t="77957" x="7131050" y="3775075"/>
          <p14:tracePt t="77966" x="7156450" y="3775075"/>
          <p14:tracePt t="77991" x="7172325" y="3775075"/>
          <p14:tracePt t="78063" x="7188200" y="3775075"/>
          <p14:tracePt t="78069" x="7199313" y="3775075"/>
          <p14:tracePt t="78077" x="7215188" y="3759200"/>
          <p14:tracePt t="78103" x="7240588" y="3759200"/>
          <p14:tracePt t="78111" x="7251700" y="3759200"/>
          <p14:tracePt t="78127" x="7256463" y="3759200"/>
          <p14:tracePt t="78143" x="7288213" y="3748088"/>
          <p14:tracePt t="78144" x="7297738" y="3748088"/>
          <p14:tracePt t="78159" x="7329488" y="3748088"/>
          <p14:tracePt t="78175" x="7350125" y="3738563"/>
          <p14:tracePt t="78192" x="7377113" y="3738563"/>
          <p14:tracePt t="78210" x="7402513" y="3738563"/>
          <p14:tracePt t="78226" x="7413625" y="3738563"/>
          <p14:tracePt t="78243" x="7440613" y="3738563"/>
          <p14:tracePt t="78262" x="7461250" y="3733800"/>
          <p14:tracePt t="78286" x="7477125" y="3733800"/>
          <p14:tracePt t="78302" x="7481888" y="3733800"/>
          <p14:tracePt t="78310" x="7497763" y="3733800"/>
          <p14:tracePt t="78328" x="7554913" y="3722688"/>
          <p14:tracePt t="78343" x="7570788" y="3711575"/>
          <p14:tracePt t="78360" x="7586663" y="3711575"/>
          <p14:tracePt t="78375" x="7597775" y="3711575"/>
          <p14:tracePt t="78394" x="7613650" y="3711575"/>
          <p14:tracePt t="78411" x="7618413" y="3711575"/>
          <p14:tracePt t="78427" x="7650163" y="3711575"/>
          <p14:tracePt t="78444" x="7675563" y="3711575"/>
          <p14:tracePt t="78460" x="7707313" y="3711575"/>
          <p14:tracePt t="78631" x="7739063" y="3711575"/>
          <p14:tracePt t="78637" x="7743825" y="3706813"/>
          <p14:tracePt t="78694" x="7754938" y="3706813"/>
          <p14:tracePt t="78711" x="7759700" y="3706813"/>
          <p14:tracePt t="78878" x="7759700" y="3695700"/>
          <p14:tracePt t="78885" x="7764463" y="3695700"/>
          <p14:tracePt t="78927" x="7748588" y="3695700"/>
          <p14:tracePt t="78928" x="7727950" y="3695700"/>
          <p14:tracePt t="78944" x="7707313" y="3695700"/>
          <p14:tracePt t="78983" x="7696200" y="3695700"/>
          <p14:tracePt t="78990" x="7691438" y="3702050"/>
          <p14:tracePt t="78997" x="7675563" y="3706813"/>
          <p14:tracePt t="79011" x="7666038" y="3706813"/>
          <p14:tracePt t="79027" x="7659688" y="3706813"/>
          <p14:tracePt t="79044" x="7618413" y="3722688"/>
          <p14:tracePt t="79071" x="7597775" y="3733800"/>
          <p14:tracePt t="79078" x="7581900" y="3733800"/>
          <p14:tracePt t="79094" x="7566025" y="3733800"/>
          <p14:tracePt t="79110" x="7502525" y="3763963"/>
          <p14:tracePt t="79128" x="7493000" y="3770313"/>
          <p14:tracePt t="79144" x="7470775" y="3800475"/>
          <p14:tracePt t="79161" x="7418388" y="3843338"/>
          <p14:tracePt t="79178" x="7381875" y="3868738"/>
          <p14:tracePt t="79238" x="7366000" y="3895725"/>
          <p14:tracePt t="79245" x="7324725" y="3927475"/>
          <p14:tracePt t="79262" x="7267575" y="4016375"/>
          <p14:tracePt t="79278" x="7235825" y="4048125"/>
          <p14:tracePt t="79279" x="7183438" y="4125913"/>
          <p14:tracePt t="79295" x="7094538" y="4194175"/>
          <p14:tracePt t="79311" x="7046913" y="4237038"/>
          <p14:tracePt t="79312" x="6999288" y="4283075"/>
          <p14:tracePt t="79328" x="6983413" y="4305300"/>
          <p14:tracePt t="79329" x="6937375" y="4346575"/>
          <p14:tracePt t="79344" x="6873875" y="4414838"/>
          <p14:tracePt t="79361" x="6873875" y="4478338"/>
          <p14:tracePt t="79378" x="6831013" y="4530725"/>
          <p14:tracePt t="79395" x="6778625" y="4619625"/>
          <p14:tracePt t="79412" x="6711950" y="4703763"/>
          <p14:tracePt t="79413" x="6696075" y="4724400"/>
          <p14:tracePt t="79427" x="6684963" y="4749800"/>
          <p14:tracePt t="79445" x="6648450" y="4802188"/>
          <p14:tracePt t="79463" x="6643688" y="4808538"/>
          <p14:tracePt t="79480" x="6637338" y="4818063"/>
          <p14:tracePt t="79495" x="6627813" y="4824413"/>
          <p14:tracePt t="79512" x="6621463" y="4833938"/>
          <p14:tracePt t="80558" x="6611938" y="4833938"/>
          <p14:tracePt t="80565" x="6507163" y="4854575"/>
          <p14:tracePt t="80574" x="6396038" y="4897438"/>
          <p14:tracePt t="80581" x="6302375" y="4906963"/>
          <p14:tracePt t="80596" x="6197600" y="4933950"/>
          <p14:tracePt t="80615" x="6108700" y="4981575"/>
          <p14:tracePt t="80630" x="6049963" y="5018088"/>
          <p14:tracePt t="80631" x="6008688" y="5038725"/>
          <p14:tracePt t="80646" x="5945188" y="5064125"/>
          <p14:tracePt t="80663" x="5762625" y="5191125"/>
          <p14:tracePt t="80680" x="5678488" y="5243513"/>
          <p14:tracePt t="80697" x="5599113" y="5305425"/>
          <p14:tracePt t="80714" x="5510213" y="5364163"/>
          <p14:tracePt t="80730" x="5457825" y="5426075"/>
          <p14:tracePt t="80747" x="5311775" y="5526088"/>
          <p14:tracePt t="80763" x="5184775" y="5599113"/>
          <p14:tracePt t="80780" x="5002213" y="5667375"/>
          <p14:tracePt t="80796" x="4849813" y="5715000"/>
          <p14:tracePt t="80814" x="4676775" y="5778500"/>
          <p14:tracePt t="80831" x="4603750" y="5788025"/>
          <p14:tracePt t="80832" x="4530725" y="5788025"/>
          <p14:tracePt t="80847" x="4462463" y="5788025"/>
          <p14:tracePt t="80863" x="4383088" y="5788025"/>
          <p14:tracePt t="80880" x="4357688" y="5788025"/>
          <p14:tracePt t="80897" x="4335463" y="5778500"/>
          <p14:tracePt t="80914" x="4294188" y="5762625"/>
          <p14:tracePt t="80931" x="4214813" y="5710238"/>
          <p14:tracePt t="80947" x="4116388" y="5651500"/>
          <p14:tracePt t="80964" x="4052888" y="5599113"/>
          <p14:tracePt t="80965" x="4011613" y="5578475"/>
          <p14:tracePt t="80981" x="3932238" y="5541963"/>
          <p14:tracePt t="80982" x="3890963" y="5514975"/>
          <p14:tracePt t="80998" x="3811588" y="5478463"/>
          <p14:tracePt t="80999" x="3754438" y="5441950"/>
          <p14:tracePt t="81014" x="3659188" y="5416550"/>
          <p14:tracePt t="81015" x="3597275" y="5380038"/>
          <p14:tracePt t="81030" x="3538538" y="5357813"/>
          <p14:tracePt t="81047" x="3417888" y="5295900"/>
          <p14:tracePt t="81049" x="3324225" y="5222875"/>
          <p14:tracePt t="81063" x="3167063" y="5132388"/>
          <p14:tracePt t="81080" x="3014663" y="5054600"/>
          <p14:tracePt t="81097" x="2857500" y="4991100"/>
          <p14:tracePt t="81114" x="2711450" y="4938713"/>
          <p14:tracePt t="81130" x="2552700" y="4876800"/>
          <p14:tracePt t="81147" x="2486025" y="4845050"/>
          <p14:tracePt t="81165" x="2401888" y="4824413"/>
          <p14:tracePt t="81166" x="2359025" y="4802188"/>
          <p14:tracePt t="81181" x="2333625" y="4792663"/>
          <p14:tracePt t="81182" x="2322513" y="4765675"/>
          <p14:tracePt t="81198" x="2306638" y="4756150"/>
          <p14:tracePt t="81199" x="2297113" y="4756150"/>
          <p14:tracePt t="81215" x="2281238" y="4756150"/>
          <p14:tracePt t="81632" x="2270125" y="4729163"/>
          <p14:tracePt t="81638" x="2270125" y="4660900"/>
          <p14:tracePt t="81698" x="2274888" y="4367213"/>
          <p14:tracePt t="81715" x="2312988" y="4319588"/>
          <p14:tracePt t="81732" x="2312988" y="4305300"/>
          <p14:tracePt t="81733" x="2327275" y="4289425"/>
          <p14:tracePt t="81748" x="2349500" y="4289425"/>
          <p14:tracePt t="81807" x="2365375" y="4289425"/>
          <p14:tracePt t="81813" x="2370138" y="4289425"/>
          <p14:tracePt t="81838" x="2386013" y="4289425"/>
          <p14:tracePt t="81855" x="2406650" y="4278313"/>
          <p14:tracePt t="81870" x="2470150" y="4278313"/>
          <p14:tracePt t="81877" x="2559050" y="4278313"/>
          <p14:tracePt t="81885" x="2663825" y="4278313"/>
          <p14:tracePt t="81898" x="2784475" y="4278313"/>
          <p14:tracePt t="81915" x="3067050" y="4278313"/>
          <p14:tracePt t="81932" x="3255963" y="4278313"/>
          <p14:tracePt t="81947" x="3365500" y="4278313"/>
          <p14:tracePt t="81966" x="3433763" y="4262438"/>
          <p14:tracePt t="81981" x="3465513" y="4262438"/>
          <p14:tracePt t="81982" x="3575050" y="4262438"/>
          <p14:tracePt t="81998" x="3711575" y="4262438"/>
          <p14:tracePt t="81999" x="3832225" y="4262438"/>
          <p14:tracePt t="82014" x="3948113" y="4262438"/>
          <p14:tracePt t="82031" x="4016375" y="4262438"/>
          <p14:tracePt t="82048" x="4100513" y="4278313"/>
          <p14:tracePt t="82065" x="4246563" y="4305300"/>
          <p14:tracePt t="82081" x="4394200" y="4314825"/>
          <p14:tracePt t="82098" x="4551363" y="4330700"/>
          <p14:tracePt t="82115" x="4619625" y="4330700"/>
          <p14:tracePt t="82132" x="4733925" y="4341813"/>
          <p14:tracePt t="82150" x="4765675" y="4351338"/>
          <p14:tracePt t="82166" x="4829175" y="4387850"/>
          <p14:tracePt t="82167" x="4906963" y="4414838"/>
          <p14:tracePt t="82182" x="4981575" y="4435475"/>
          <p14:tracePt t="82183" x="5075238" y="4478338"/>
          <p14:tracePt t="82198" x="5184775" y="4519613"/>
          <p14:tracePt t="82216" x="5300663" y="4583113"/>
          <p14:tracePt t="82232" x="5300663" y="4587875"/>
          <p14:tracePt t="82248" x="5316538" y="4603750"/>
          <p14:tracePt t="82265" x="5321300" y="4603750"/>
          <p14:tracePt t="82296" x="5348288" y="4624388"/>
          <p14:tracePt t="82301" x="5357813" y="4640263"/>
          <p14:tracePt t="82315" x="5364163" y="4645025"/>
          <p14:tracePt t="82343" x="5400675" y="4665663"/>
          <p14:tracePt t="82351" x="5432425" y="4697413"/>
          <p14:tracePt t="82366" x="5437188" y="4697413"/>
          <p14:tracePt t="82366" x="5448300" y="4697413"/>
          <p14:tracePt t="82400" x="5462588" y="4697413"/>
          <p14:tracePt t="82405" x="5489575" y="4708525"/>
          <p14:tracePt t="82415" x="5546725" y="4718050"/>
          <p14:tracePt t="82432" x="5614988" y="4740275"/>
          <p14:tracePt t="82449" x="5783263" y="4776788"/>
          <p14:tracePt t="82467" x="5903913" y="4824413"/>
          <p14:tracePt t="82483" x="5956300" y="4833938"/>
          <p14:tracePt t="82486" x="5967413" y="4833938"/>
          <p14:tracePt t="82499" x="5992813" y="4833938"/>
          <p14:tracePt t="82517" x="5997575" y="4833938"/>
          <p14:tracePt t="82518" x="6008688" y="4833938"/>
          <p14:tracePt t="82532" x="6040438" y="4845050"/>
          <p14:tracePt t="82549" x="6072188" y="4860925"/>
          <p14:tracePt t="82550" x="6097588" y="4860925"/>
          <p14:tracePt t="82566" x="6108700" y="4870450"/>
          <p14:tracePt t="82567" x="6124575" y="4870450"/>
          <p14:tracePt t="82591" x="6129338" y="4870450"/>
          <p14:tracePt t="82632" x="6134100" y="4876800"/>
          <p14:tracePt t="82647" x="6145213" y="4886325"/>
          <p14:tracePt t="82656" x="6161088" y="4886325"/>
          <p14:tracePt t="82667" x="6192838" y="4902200"/>
          <p14:tracePt t="82683" x="6213475" y="4918075"/>
          <p14:tracePt t="82699" x="6223000" y="4929188"/>
          <p14:tracePt t="82716" x="6254750" y="4943475"/>
          <p14:tracePt t="82734" x="6254750" y="4949825"/>
          <p14:tracePt t="82750" x="6259513" y="4975225"/>
          <p14:tracePt t="82751" x="6259513" y="4991100"/>
          <p14:tracePt t="82766" x="6259513" y="5022850"/>
          <p14:tracePt t="82783" x="6270625" y="5080000"/>
          <p14:tracePt t="82785" x="6270625" y="5095875"/>
          <p14:tracePt t="82799" x="6302375" y="5154613"/>
          <p14:tracePt t="82817" x="6302375" y="5180013"/>
          <p14:tracePt t="82834" x="6313488" y="5211763"/>
          <p14:tracePt t="82850" x="6313488" y="5227638"/>
          <p14:tracePt t="82866" x="6313488" y="5253038"/>
          <p14:tracePt t="82882" x="6286500" y="5311775"/>
          <p14:tracePt t="82899" x="6245225" y="5395913"/>
          <p14:tracePt t="82917" x="6223000" y="5453063"/>
          <p14:tracePt t="82918" x="6218238" y="5473700"/>
          <p14:tracePt t="82934" x="6186488" y="5521325"/>
          <p14:tracePt t="82950" x="6140450" y="5568950"/>
          <p14:tracePt t="82967" x="6129338" y="5594350"/>
          <p14:tracePt t="82968" x="6118225" y="5605463"/>
          <p14:tracePt t="82983" x="6097588" y="5626100"/>
          <p14:tracePt t="82999" x="6081713" y="5641975"/>
          <p14:tracePt t="83016" x="6056313" y="5667375"/>
          <p14:tracePt t="83033" x="5976938" y="5699125"/>
          <p14:tracePt t="83050" x="5940425" y="5710238"/>
          <p14:tracePt t="83067" x="5856288" y="5741988"/>
          <p14:tracePt t="83084" x="5808663" y="5741988"/>
          <p14:tracePt t="83086" x="5772150" y="5751513"/>
          <p14:tracePt t="83100" x="5741988" y="5751513"/>
          <p14:tracePt t="83117" x="5667375" y="5762625"/>
          <p14:tracePt t="83134" x="5651500" y="5772150"/>
          <p14:tracePt t="83135" x="5635625" y="5772150"/>
          <p14:tracePt t="83150" x="5594350" y="5794375"/>
          <p14:tracePt t="83151" x="5562600" y="5794375"/>
          <p14:tracePt t="83166" x="5484813" y="5803900"/>
          <p14:tracePt t="83183" x="5426075" y="5803900"/>
          <p14:tracePt t="83199" x="5373688" y="5808663"/>
          <p14:tracePt t="83217" x="5289550" y="5819775"/>
          <p14:tracePt t="83233" x="5248275" y="5819775"/>
          <p14:tracePt t="83250" x="5180013" y="5819775"/>
          <p14:tracePt t="83267" x="5143500" y="5819775"/>
          <p14:tracePt t="83284" x="5102225" y="5819775"/>
          <p14:tracePt t="83300" x="5086350" y="5819775"/>
          <p14:tracePt t="83317" x="5054600" y="5819775"/>
          <p14:tracePt t="83334" x="5022850" y="5819775"/>
          <p14:tracePt t="83335" x="5006975" y="5819775"/>
          <p14:tracePt t="83351" x="4975225" y="5819775"/>
          <p14:tracePt t="83367" x="4970463" y="5819775"/>
          <p14:tracePt t="83369" x="4959350" y="5819775"/>
          <p14:tracePt t="83383" x="4886325" y="5819775"/>
          <p14:tracePt t="83400" x="4870450" y="5819775"/>
          <p14:tracePt t="83416" x="4792663" y="5819775"/>
          <p14:tracePt t="83434" x="4665663" y="5846763"/>
          <p14:tracePt t="83450" x="4471988" y="5846763"/>
          <p14:tracePt t="83467" x="4298950" y="5846763"/>
          <p14:tracePt t="83484" x="4152900" y="5846763"/>
          <p14:tracePt t="83485" x="4100513" y="5835650"/>
          <p14:tracePt t="83500" x="4005263" y="5824538"/>
          <p14:tracePt t="83501" x="3921125" y="5824538"/>
          <p14:tracePt t="83517" x="3786188" y="5788025"/>
          <p14:tracePt t="83534" x="3759200" y="5778500"/>
          <p14:tracePt t="83535" x="3690938" y="5778500"/>
          <p14:tracePt t="83550" x="3565525" y="5767388"/>
          <p14:tracePt t="83567" x="3470275" y="5746750"/>
          <p14:tracePt t="83584" x="3376613" y="5726113"/>
          <p14:tracePt t="83601" x="3292475" y="5683250"/>
          <p14:tracePt t="83617" x="3171825" y="5673725"/>
          <p14:tracePt t="83634" x="3087688" y="5651500"/>
          <p14:tracePt t="83651" x="2994025" y="5621338"/>
          <p14:tracePt t="83667" x="2921000" y="5621338"/>
          <p14:tracePt t="83684" x="2825750" y="5599113"/>
          <p14:tracePt t="83685" x="2773363" y="5599113"/>
          <p14:tracePt t="83700" x="2716213" y="5573713"/>
          <p14:tracePt t="83719" x="2647950" y="5562600"/>
          <p14:tracePt t="83720" x="2595563" y="5562600"/>
          <p14:tracePt t="83735" x="2563813" y="5553075"/>
          <p14:tracePt t="83752" x="2454275" y="5546725"/>
          <p14:tracePt t="83769" x="2427288" y="5526088"/>
          <p14:tracePt t="83785" x="2365375" y="5514975"/>
          <p14:tracePt t="83802" x="2286000" y="5514975"/>
          <p14:tracePt t="83819" x="2217738" y="5510213"/>
          <p14:tracePt t="83835" x="2160588" y="5500688"/>
          <p14:tracePt t="83852" x="2055813" y="5473700"/>
          <p14:tracePt t="83854" x="1960563" y="5462588"/>
          <p14:tracePt t="83868" x="1887538" y="5453063"/>
          <p14:tracePt t="83887" x="1687513" y="5437188"/>
          <p14:tracePt t="83902" x="1620838" y="5410200"/>
          <p14:tracePt t="83918" x="1562100" y="5410200"/>
          <p14:tracePt t="83937" x="1493838" y="5400675"/>
          <p14:tracePt t="83938" x="1468438" y="5389563"/>
          <p14:tracePt t="83952" x="1420813" y="5389563"/>
          <p14:tracePt t="83969" x="1404938" y="5368925"/>
          <p14:tracePt t="83985" x="1395413" y="5368925"/>
          <p14:tracePt t="84016" x="1379538" y="5368925"/>
          <p14:tracePt t="84022" x="1373188" y="5368925"/>
          <p14:tracePt t="84038" x="1363663" y="5368925"/>
          <p14:tracePt t="84052" x="1357313" y="5368925"/>
          <p14:tracePt t="84068" x="1331913" y="5368925"/>
          <p14:tracePt t="84086" x="1311275" y="5364163"/>
        </p14:tracePtLst>
      </p14:laserTraceLst>
    </p:ext>
  </p:extLst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Unnið með ISNET vörpunin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s-IS"/>
          </a:p>
          <a:p>
            <a:r>
              <a:rPr lang="is-IS"/>
              <a:t>Það eru tveir þættir sem við þurfum að huga</a:t>
            </a:r>
          </a:p>
          <a:p>
            <a:r>
              <a:rPr lang="is-IS"/>
              <a:t>Mismunandi kvarði</a:t>
            </a:r>
          </a:p>
          <a:p>
            <a:pPr lvl="2"/>
            <a:r>
              <a:rPr lang="is-IS"/>
              <a:t>Hefur áhrif á lengdir og flatarmál</a:t>
            </a:r>
          </a:p>
          <a:p>
            <a:pPr lvl="2"/>
            <a:r>
              <a:rPr lang="is-IS"/>
              <a:t>Frá -85 </a:t>
            </a:r>
            <a:r>
              <a:rPr lang="is-IS" err="1"/>
              <a:t>ppm</a:t>
            </a:r>
            <a:r>
              <a:rPr lang="is-IS"/>
              <a:t> upp í 300 </a:t>
            </a:r>
            <a:r>
              <a:rPr lang="is-IS" err="1"/>
              <a:t>ppm</a:t>
            </a:r>
            <a:endParaRPr lang="is-IS"/>
          </a:p>
          <a:p>
            <a:r>
              <a:rPr lang="is-IS" err="1"/>
              <a:t>Meridian</a:t>
            </a:r>
            <a:r>
              <a:rPr lang="is-IS"/>
              <a:t> </a:t>
            </a:r>
            <a:r>
              <a:rPr lang="is-IS" err="1"/>
              <a:t>convergence</a:t>
            </a:r>
            <a:endParaRPr lang="is-IS"/>
          </a:p>
          <a:p>
            <a:pPr lvl="2"/>
            <a:r>
              <a:rPr lang="is-IS"/>
              <a:t>Hefur áhrif á stefnur og afstöðu milli punkta</a:t>
            </a:r>
          </a:p>
          <a:p>
            <a:pPr lvl="2"/>
            <a:r>
              <a:rPr lang="is-IS"/>
              <a:t>Frá ±5°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939AB420-3094-4BC1-AE47-4A7B7A5895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D0B10C0-94B0-4B96-AF0B-D45E292ED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E308C4B-9834-46E5-BAFC-E098A883EA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8293976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2882"/>
    </mc:Choice>
    <mc:Fallback xmlns="">
      <p:transition spd="slow" advTm="42882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Kvarði í ISNET vörpuninni</a:t>
            </a:r>
          </a:p>
        </p:txBody>
      </p:sp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52633889-6DF6-47CE-A87A-4FA3E068F3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B88F63C6-8559-492D-98E2-248F6343F3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BA17E829-6031-4C08-9F0C-BBAC245BD0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1</a:t>
            </a:fld>
            <a:endParaRPr lang="is-IS"/>
          </a:p>
        </p:txBody>
      </p:sp>
      <p:pic>
        <p:nvPicPr>
          <p:cNvPr id="7" name="Mynd 6" descr="Mynd sem inniheldur kort&#10;&#10;Lýsing sjálfkrafa búin til">
            <a:extLst>
              <a:ext uri="{FF2B5EF4-FFF2-40B4-BE49-F238E27FC236}">
                <a16:creationId xmlns:a16="http://schemas.microsoft.com/office/drawing/2014/main" id="{BC2D9947-3B5B-428D-A9D4-DAFD8755514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59" r="21068"/>
          <a:stretch/>
        </p:blipFill>
        <p:spPr>
          <a:xfrm>
            <a:off x="1449627" y="1417638"/>
            <a:ext cx="6244745" cy="4722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61673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0220"/>
    </mc:Choice>
    <mc:Fallback xmlns="">
      <p:transition spd="slow" advTm="100220"/>
    </mc:Fallback>
  </mc:AlternateContent>
  <p:extLst>
    <p:ext uri="{3A86A75C-4F4B-4683-9AE1-C65F6400EC91}">
      <p14:laserTraceLst xmlns:p14="http://schemas.microsoft.com/office/powerpoint/2010/main">
        <p14:tracePtLst>
          <p14:tracePt t="6380" x="4870450" y="6794500"/>
          <p14:tracePt t="6388" x="4849813" y="6753225"/>
          <p14:tracePt t="6399" x="4838700" y="6726238"/>
          <p14:tracePt t="6417" x="4813300" y="6689725"/>
          <p14:tracePt t="6433" x="4749800" y="6611938"/>
          <p14:tracePt t="6450" x="4656138" y="6516688"/>
          <p14:tracePt t="6468" x="4535488" y="6432550"/>
          <p14:tracePt t="6484" x="4487863" y="6407150"/>
          <p14:tracePt t="6532" x="4483100" y="6407150"/>
          <p14:tracePt t="6540" x="4456113" y="6407150"/>
          <p14:tracePt t="6549" x="4446588" y="6427788"/>
          <p14:tracePt t="6868" x="4435475" y="6411913"/>
          <p14:tracePt t="6877" x="4414838" y="6370638"/>
          <p14:tracePt t="6884" x="4410075" y="6354763"/>
          <p14:tracePt t="6900" x="4410075" y="6343650"/>
          <p14:tracePt t="6901" x="4398963" y="6327775"/>
          <p14:tracePt t="6917" x="4398963" y="6313488"/>
          <p14:tracePt t="6933" x="4383088" y="6281738"/>
          <p14:tracePt t="6950" x="4346575" y="6249988"/>
          <p14:tracePt t="6967" x="4319588" y="6234113"/>
          <p14:tracePt t="6983" x="4310063" y="6223000"/>
          <p14:tracePt t="7000" x="4283075" y="6218238"/>
          <p14:tracePt t="7020" x="4278313" y="6207125"/>
          <p14:tracePt t="7033" x="4267200" y="6207125"/>
          <p14:tracePt t="7051" x="4225925" y="6192838"/>
          <p14:tracePt t="7052" x="4194175" y="6181725"/>
          <p14:tracePt t="7068" x="4125913" y="6161088"/>
          <p14:tracePt t="7085" x="4037013" y="6129338"/>
          <p14:tracePt t="7101" x="4000500" y="6129338"/>
          <p14:tracePt t="7102" x="3984625" y="6129338"/>
          <p14:tracePt t="7117" x="3948113" y="6118225"/>
          <p14:tracePt t="7133" x="3932238" y="6118225"/>
          <p14:tracePt t="7151" x="3895725" y="6118225"/>
          <p14:tracePt t="7189" x="3890963" y="6118225"/>
          <p14:tracePt t="7204" x="3879850" y="6118225"/>
          <p14:tracePt t="7212" x="3859213" y="6108700"/>
          <p14:tracePt t="7219" x="3806825" y="6108700"/>
          <p14:tracePt t="7234" x="3748088" y="6097588"/>
          <p14:tracePt t="7251" x="3586163" y="6072188"/>
          <p14:tracePt t="7252" x="3513138" y="6061075"/>
          <p14:tracePt t="7268" x="3417888" y="6045200"/>
          <p14:tracePt t="7269" x="3402013" y="6019800"/>
          <p14:tracePt t="7284" x="3335338" y="6008688"/>
          <p14:tracePt t="7300" x="3276600" y="5997575"/>
          <p14:tracePt t="7318" x="3228975" y="5976938"/>
          <p14:tracePt t="7335" x="3171825" y="5967413"/>
          <p14:tracePt t="7351" x="3103563" y="5956300"/>
          <p14:tracePt t="7368" x="3046413" y="5956300"/>
          <p14:tracePt t="7386" x="3003550" y="5951538"/>
          <p14:tracePt t="7401" x="2994025" y="5935663"/>
          <p14:tracePt t="7417" x="2973388" y="5924550"/>
          <p14:tracePt t="7434" x="2962275" y="5919788"/>
          <p14:tracePt t="7452" x="2909888" y="5908675"/>
          <p14:tracePt t="7467" x="2884488" y="5899150"/>
          <p14:tracePt t="7484" x="2862263" y="5892800"/>
          <p14:tracePt t="7485" x="2825750" y="5892800"/>
          <p14:tracePt t="7500" x="2768600" y="5883275"/>
          <p14:tracePt t="7518" x="2741613" y="5872163"/>
          <p14:tracePt t="7549" x="2736850" y="5872163"/>
          <p14:tracePt t="7589" x="2720975" y="5872163"/>
          <p14:tracePt t="7686" x="2700338" y="5872163"/>
          <p14:tracePt t="7692" x="2695575" y="5872163"/>
          <p14:tracePt t="7701" x="2684463" y="5872163"/>
          <p14:tracePt t="7718" x="2663825" y="5872163"/>
          <p14:tracePt t="7735" x="2647950" y="5872163"/>
          <p14:tracePt t="7757" x="2632075" y="5872163"/>
          <p14:tracePt t="7853" x="2616200" y="5867400"/>
          <p14:tracePt t="7860" x="2605088" y="5867400"/>
          <p14:tracePt t="7870" x="2590800" y="5867400"/>
          <p14:tracePt t="7885" x="2584450" y="5867400"/>
          <p14:tracePt t="7886" x="2574925" y="5867400"/>
          <p14:tracePt t="7901" x="2532063" y="5835650"/>
          <p14:tracePt t="7919" x="2522538" y="5835650"/>
          <p14:tracePt t="7935" x="2490788" y="5830888"/>
          <p14:tracePt t="7952" x="2470150" y="5819775"/>
          <p14:tracePt t="7968" x="2459038" y="5819775"/>
          <p14:tracePt t="8085" x="2454275" y="5824538"/>
          <p14:tracePt t="8094" x="2454275" y="5840413"/>
          <p14:tracePt t="8102" x="2454275" y="5876925"/>
          <p14:tracePt t="8119" x="2454275" y="5903913"/>
          <p14:tracePt t="8135" x="2454275" y="5924550"/>
          <p14:tracePt t="8153" x="2463800" y="5935663"/>
          <p14:tracePt t="8318" x="2459038" y="5935663"/>
          <p14:tracePt t="8358" x="2454275" y="5935663"/>
          <p14:tracePt t="8372" x="2438400" y="5929313"/>
          <p14:tracePt t="8386" x="2427288" y="5929313"/>
          <p14:tracePt t="8420" x="2422525" y="5929313"/>
          <p14:tracePt t="8428" x="2411413" y="5929313"/>
          <p14:tracePt t="8437" x="2395538" y="5919788"/>
          <p14:tracePt t="8455" x="2390775" y="5919788"/>
          <p14:tracePt t="8472" x="2390775" y="5915025"/>
          <p14:tracePt t="8486" x="2374900" y="5903913"/>
          <p14:tracePt t="8502" x="2365375" y="5888038"/>
          <p14:tracePt t="8597" x="2365375" y="5883275"/>
          <p14:tracePt t="9020" x="2359025" y="5872163"/>
          <p14:tracePt t="9028" x="2349500" y="5872163"/>
          <p14:tracePt t="9038" x="2333625" y="5867400"/>
          <p14:tracePt t="9053" x="2233613" y="5835650"/>
          <p14:tracePt t="9070" x="2217738" y="5835650"/>
          <p14:tracePt t="9088" x="2185988" y="5835650"/>
          <p14:tracePt t="9103" x="2160588" y="5835650"/>
          <p14:tracePt t="9121" x="2144713" y="5835650"/>
          <p14:tracePt t="9137" x="2124075" y="5835650"/>
          <p14:tracePt t="9154" x="2117725" y="5835650"/>
          <p14:tracePt t="9205" x="2108200" y="5824538"/>
          <p14:tracePt t="10493" x="2101850" y="5824538"/>
          <p14:tracePt t="10500" x="2085975" y="5824538"/>
          <p14:tracePt t="10508" x="2071688" y="5824538"/>
          <p14:tracePt t="10522" x="2039938" y="5824538"/>
          <p14:tracePt t="10539" x="1987550" y="5824538"/>
          <p14:tracePt t="10540" x="1966913" y="5824538"/>
          <p14:tracePt t="10555" x="1951038" y="5824538"/>
          <p14:tracePt t="10572" x="1924050" y="5815013"/>
          <p14:tracePt t="10573" x="1903413" y="5799138"/>
          <p14:tracePt t="10590" x="1898650" y="5799138"/>
          <p14:tracePt t="10606" x="1887538" y="5788025"/>
          <p14:tracePt t="10932" x="1892300" y="5788025"/>
          <p14:tracePt t="10941" x="1898650" y="5783263"/>
          <p14:tracePt t="10948" x="1924050" y="5783263"/>
          <p14:tracePt t="10958" x="1928813" y="5783263"/>
          <p14:tracePt t="10973" x="1939925" y="5783263"/>
          <p14:tracePt t="10974" x="1944688" y="5783263"/>
          <p14:tracePt t="10989" x="1971675" y="5783263"/>
          <p14:tracePt t="11007" x="1976438" y="5783263"/>
          <p14:tracePt t="11134" x="2003425" y="5783263"/>
          <p14:tracePt t="11141" x="2019300" y="5783263"/>
          <p14:tracePt t="11149" x="2024063" y="5783263"/>
          <p14:tracePt t="11158" x="2060575" y="5783263"/>
          <p14:tracePt t="11173" x="2101850" y="5783263"/>
          <p14:tracePt t="11190" x="2160588" y="5783263"/>
          <p14:tracePt t="11207" x="2201863" y="5783263"/>
          <p14:tracePt t="11229" x="2217738" y="5783263"/>
          <p14:tracePt t="11240" x="2233613" y="5783263"/>
          <p14:tracePt t="11257" x="2259013" y="5783263"/>
          <p14:tracePt t="11274" x="2265363" y="5783263"/>
          <p14:tracePt t="11292" x="2301875" y="5794375"/>
          <p14:tracePt t="11308" x="2349500" y="5803900"/>
          <p14:tracePt t="11324" x="2354263" y="5803900"/>
          <p14:tracePt t="11340" x="2411413" y="5815013"/>
          <p14:tracePt t="11358" x="2438400" y="5815013"/>
          <p14:tracePt t="11359" x="2454275" y="5815013"/>
          <p14:tracePt t="11373" x="2500313" y="5815013"/>
          <p14:tracePt t="11390" x="2547938" y="5815013"/>
          <p14:tracePt t="11407" x="2611438" y="5815013"/>
          <p14:tracePt t="11423" x="2668588" y="5815013"/>
          <p14:tracePt t="11441" x="2725738" y="5835650"/>
          <p14:tracePt t="11457" x="2736850" y="5846763"/>
          <p14:tracePt t="11474" x="2778125" y="5867400"/>
          <p14:tracePt t="11491" x="2857500" y="5867400"/>
          <p14:tracePt t="11508" x="2936875" y="5867400"/>
          <p14:tracePt t="11509" x="2978150" y="5867400"/>
          <p14:tracePt t="11524" x="3046413" y="5867400"/>
          <p14:tracePt t="11525" x="3071813" y="5867400"/>
          <p14:tracePt t="11540" x="3140075" y="5867400"/>
          <p14:tracePt t="11558" x="3328988" y="5867400"/>
          <p14:tracePt t="11574" x="3460750" y="5867400"/>
          <p14:tracePt t="11590" x="3560763" y="5867400"/>
          <p14:tracePt t="11607" x="3811588" y="5903913"/>
          <p14:tracePt t="11624" x="4041775" y="5935663"/>
          <p14:tracePt t="11640" x="4210050" y="5972175"/>
          <p14:tracePt t="11657" x="4335463" y="5981700"/>
          <p14:tracePt t="11675" x="4462463" y="5992813"/>
          <p14:tracePt t="11676" x="4508500" y="6013450"/>
          <p14:tracePt t="11691" x="4545013" y="6013450"/>
          <p14:tracePt t="11707" x="4592638" y="6013450"/>
          <p14:tracePt t="11708" x="4656138" y="6013450"/>
          <p14:tracePt t="11724" x="4676775" y="6013450"/>
          <p14:tracePt t="11725" x="4692650" y="6013450"/>
          <p14:tracePt t="11741" x="4745038" y="6013450"/>
          <p14:tracePt t="11742" x="4760913" y="6013450"/>
          <p14:tracePt t="11757" x="4802188" y="6008688"/>
          <p14:tracePt t="11759" x="4854575" y="6008688"/>
          <p14:tracePt t="11773" x="4949825" y="6008688"/>
          <p14:tracePt t="11790" x="5043488" y="5997575"/>
          <p14:tracePt t="11808" x="5127625" y="5997575"/>
          <p14:tracePt t="11825" x="5311775" y="5997575"/>
          <p14:tracePt t="11841" x="5484813" y="5997575"/>
          <p14:tracePt t="11858" x="5694363" y="5997575"/>
          <p14:tracePt t="11859" x="5799138" y="5997575"/>
          <p14:tracePt t="11874" x="5808663" y="5997575"/>
          <p14:tracePt t="11892" x="5967413" y="5997575"/>
          <p14:tracePt t="11893" x="6040438" y="6019800"/>
          <p14:tracePt t="11908" x="6140450" y="6019800"/>
          <p14:tracePt t="11925" x="6181725" y="6019800"/>
          <p14:tracePt t="11925" x="6186488" y="6019800"/>
          <p14:tracePt t="11941" x="6234113" y="6019800"/>
          <p14:tracePt t="11942" x="6307138" y="6019800"/>
          <p14:tracePt t="11957" x="6380163" y="6019800"/>
          <p14:tracePt t="11974" x="6391275" y="6019800"/>
          <p14:tracePt t="11992" x="6396038" y="6019800"/>
          <p14:tracePt t="12008" x="6448425" y="6019800"/>
          <p14:tracePt t="12024" x="6507163" y="6013450"/>
          <p14:tracePt t="12041" x="6564313" y="6013450"/>
          <p14:tracePt t="12058" x="6569075" y="6013450"/>
          <p14:tracePt t="12077" x="6616700" y="6013450"/>
          <p14:tracePt t="12092" x="6632575" y="6013450"/>
          <p14:tracePt t="12093" x="6648450" y="6013450"/>
          <p14:tracePt t="12108" x="6673850" y="6013450"/>
          <p14:tracePt t="12125" x="6689725" y="6013450"/>
          <p14:tracePt t="12126" x="6696075" y="6013450"/>
          <p14:tracePt t="12142" x="6711950" y="6013450"/>
          <p14:tracePt t="12158" x="6742113" y="6013450"/>
          <p14:tracePt t="12174" x="6753225" y="6013450"/>
          <p14:tracePt t="12192" x="6778625" y="6013450"/>
          <p14:tracePt t="12208" x="6810375" y="6013450"/>
          <p14:tracePt t="12225" x="6831013" y="6013450"/>
          <p14:tracePt t="12241" x="6837363" y="6013450"/>
          <p14:tracePt t="12258" x="6853238" y="6013450"/>
          <p14:tracePt t="12429" x="6862763" y="6019800"/>
          <p14:tracePt t="13221" x="6846888" y="6019800"/>
          <p14:tracePt t="13229" x="6821488" y="6013450"/>
          <p14:tracePt t="13260" x="6726238" y="5976938"/>
          <p14:tracePt t="13277" x="6721475" y="5976938"/>
          <p14:tracePt t="13278" x="6684963" y="5976938"/>
          <p14:tracePt t="13293" x="6669088" y="5976938"/>
          <p14:tracePt t="13309" x="6605588" y="5976938"/>
          <p14:tracePt t="13326" x="6591300" y="5967413"/>
          <p14:tracePt t="13398" x="6580188" y="5967413"/>
          <p14:tracePt t="13413" x="6564313" y="5967413"/>
          <p14:tracePt t="13428" x="6548438" y="5967413"/>
          <p14:tracePt t="13436" x="6523038" y="5967413"/>
          <p14:tracePt t="13444" x="6511925" y="5967413"/>
          <p14:tracePt t="13469" x="6507163" y="5967413"/>
          <p14:tracePt t="13479" x="6470650" y="5967413"/>
          <p14:tracePt t="13494" x="6454775" y="5967413"/>
          <p14:tracePt t="13495" x="6438900" y="5967413"/>
          <p14:tracePt t="13510" x="6370638" y="5956300"/>
          <p14:tracePt t="13527" x="6302375" y="5956300"/>
          <p14:tracePt t="13544" x="6281738" y="5951538"/>
          <p14:tracePt t="13561" x="6281738" y="5935663"/>
          <p14:tracePt t="13577" x="6245225" y="5915025"/>
          <p14:tracePt t="13594" x="6170613" y="5915025"/>
          <p14:tracePt t="13610" x="6081713" y="5915025"/>
          <p14:tracePt t="13628" x="5981700" y="5915025"/>
          <p14:tracePt t="13644" x="5888038" y="5915025"/>
          <p14:tracePt t="13661" x="5883275" y="5915025"/>
          <p14:tracePt t="13677" x="5867400" y="5915025"/>
          <p14:tracePt t="13678" x="5867400" y="5908675"/>
          <p14:tracePt t="13693" x="5846763" y="5908675"/>
          <p14:tracePt t="13710" x="5830888" y="5908675"/>
          <p14:tracePt t="13728" x="5794375" y="5908675"/>
          <p14:tracePt t="13743" x="5762625" y="5908675"/>
          <p14:tracePt t="13760" x="5746750" y="5892800"/>
          <p14:tracePt t="13777" x="5699125" y="5883275"/>
          <p14:tracePt t="13795" x="5635625" y="5872163"/>
          <p14:tracePt t="13811" x="5626100" y="5872163"/>
          <p14:tracePt t="13812" x="5610225" y="5861050"/>
          <p14:tracePt t="13828" x="5541963" y="5861050"/>
          <p14:tracePt t="13845" x="5526088" y="5861050"/>
          <p14:tracePt t="13846" x="5494338" y="5846763"/>
          <p14:tracePt t="13861" x="5441950" y="5846763"/>
          <p14:tracePt t="13862" x="5416550" y="5846763"/>
          <p14:tracePt t="13877" x="5373688" y="5835650"/>
          <p14:tracePt t="13878" x="5368925" y="5824538"/>
          <p14:tracePt t="13893" x="5305425" y="5794375"/>
          <p14:tracePt t="13911" x="5216525" y="5794375"/>
          <p14:tracePt t="13927" x="5180013" y="5788025"/>
          <p14:tracePt t="13944" x="5138738" y="5788025"/>
          <p14:tracePt t="13960" x="5059363" y="5778500"/>
          <p14:tracePt t="13978" x="4975225" y="5778500"/>
          <p14:tracePt t="13994" x="4938713" y="5767388"/>
          <p14:tracePt t="13995" x="4876800" y="5741988"/>
          <p14:tracePt t="14010" x="4849813" y="5741988"/>
          <p14:tracePt t="14029" x="4792663" y="5741988"/>
          <p14:tracePt t="14044" x="4729163" y="5741988"/>
          <p14:tracePt t="14046" x="4687888" y="5741988"/>
          <p14:tracePt t="14061" x="4619625" y="5741988"/>
          <p14:tracePt t="14078" x="4567238" y="5730875"/>
          <p14:tracePt t="14079" x="4524375" y="5719763"/>
          <p14:tracePt t="14094" x="4483100" y="5715000"/>
          <p14:tracePt t="14111" x="4467225" y="5694363"/>
          <p14:tracePt t="14129" x="4451350" y="5688013"/>
          <p14:tracePt t="14145" x="4403725" y="5688013"/>
          <p14:tracePt t="14161" x="4335463" y="5688013"/>
          <p14:tracePt t="14177" x="4283075" y="5678488"/>
          <p14:tracePt t="14196" x="4194175" y="5667375"/>
          <p14:tracePt t="14210" x="4168775" y="5646738"/>
          <p14:tracePt t="14229" x="4116388" y="5641975"/>
          <p14:tracePt t="14245" x="4110038" y="5641975"/>
          <p14:tracePt t="14262" x="4100513" y="5641975"/>
          <p14:tracePt t="14279" x="4079875" y="5630863"/>
          <p14:tracePt t="14294" x="4068763" y="5630863"/>
          <p14:tracePt t="14317" x="4064000" y="5626100"/>
          <p14:tracePt t="14327" x="4048125" y="5626100"/>
          <p14:tracePt t="14349" x="4027488" y="5605463"/>
          <p14:tracePt t="14361" x="4011613" y="5594350"/>
          <p14:tracePt t="14378" x="3995738" y="5594350"/>
          <p14:tracePt t="14396" x="3968750" y="5578475"/>
          <p14:tracePt t="14397" x="3963988" y="5578475"/>
          <p14:tracePt t="14412" x="3890963" y="5541963"/>
          <p14:tracePt t="14428" x="3879850" y="5541963"/>
          <p14:tracePt t="14445" x="3848100" y="5514975"/>
          <p14:tracePt t="14462" x="3822700" y="5489575"/>
          <p14:tracePt t="14478" x="3811588" y="5473700"/>
          <p14:tracePt t="14494" x="3786188" y="5457825"/>
          <p14:tracePt t="14512" x="3770313" y="5453063"/>
          <p14:tracePt t="14529" x="3722688" y="5441950"/>
          <p14:tracePt t="14545" x="3665538" y="5421313"/>
          <p14:tracePt t="14562" x="3617913" y="5405438"/>
          <p14:tracePt t="14578" x="3522663" y="5368925"/>
          <p14:tracePt t="14595" x="3429000" y="5364163"/>
          <p14:tracePt t="14596" x="3371850" y="5348288"/>
          <p14:tracePt t="14612" x="3303588" y="5343525"/>
          <p14:tracePt t="14628" x="3267075" y="5332413"/>
          <p14:tracePt t="14646" x="3219450" y="5332413"/>
          <p14:tracePt t="14662" x="3167063" y="5332413"/>
          <p14:tracePt t="14679" x="3135313" y="5321300"/>
          <p14:tracePt t="14696" x="3124200" y="5321300"/>
          <p14:tracePt t="14712" x="3103563" y="5327650"/>
          <p14:tracePt t="14728" x="3094038" y="5327650"/>
          <p14:tracePt t="14746" x="3087688" y="5327650"/>
          <p14:tracePt t="14762" x="3078163" y="5327650"/>
          <p14:tracePt t="14790" x="3062288" y="5321300"/>
          <p14:tracePt t="14917" x="3057525" y="5316538"/>
          <p14:tracePt t="14926" x="3046413" y="5305425"/>
          <p14:tracePt t="14941" x="3046413" y="5300663"/>
          <p14:tracePt t="14948" x="3041650" y="5289550"/>
          <p14:tracePt t="14963" x="3035300" y="5289550"/>
          <p14:tracePt t="14979" x="3019425" y="5289550"/>
          <p14:tracePt t="14996" x="3003550" y="5284788"/>
          <p14:tracePt t="15189" x="3003550" y="5321300"/>
          <p14:tracePt t="15197" x="3003550" y="5337175"/>
          <p14:tracePt t="15205" x="3025775" y="5357813"/>
          <p14:tracePt t="15532" x="3019425" y="5353050"/>
          <p14:tracePt t="15557" x="3014663" y="5348288"/>
          <p14:tracePt t="15573" x="3014663" y="5343525"/>
          <p14:tracePt t="15606" x="3009900" y="5332413"/>
          <p14:tracePt t="15886" x="3009900" y="5316538"/>
          <p14:tracePt t="15909" x="3009900" y="5311775"/>
          <p14:tracePt t="15974" x="3019425" y="5311775"/>
          <p14:tracePt t="15998" x="3025775" y="5300663"/>
          <p14:tracePt t="16037" x="3025775" y="5295900"/>
          <p14:tracePt t="16046" x="3030538" y="5284788"/>
          <p14:tracePt t="16061" x="3030538" y="5268913"/>
          <p14:tracePt t="16078" x="3030538" y="5264150"/>
          <p14:tracePt t="16086" x="3041650" y="5259388"/>
          <p14:tracePt t="16109" x="3041650" y="5248275"/>
          <p14:tracePt t="16125" x="3041650" y="5232400"/>
          <p14:tracePt t="16205" x="3041650" y="5227638"/>
          <p14:tracePt t="16213" x="3046413" y="5216525"/>
          <p14:tracePt t="16229" x="3046413" y="5211763"/>
          <p14:tracePt t="16341" x="3057525" y="5200650"/>
          <p14:tracePt t="16541" x="3062288" y="5195888"/>
          <p14:tracePt t="16548" x="3062288" y="5191125"/>
          <p14:tracePt t="16582" x="3062288" y="5180013"/>
          <p14:tracePt t="16654" x="3062288" y="5175250"/>
          <p14:tracePt t="16660" x="3062288" y="5159375"/>
          <p14:tracePt t="16668" x="3062288" y="5148263"/>
          <p14:tracePt t="16692" x="3062288" y="5143500"/>
          <p14:tracePt t="16700" x="3062288" y="5138738"/>
          <p14:tracePt t="17013" x="3071813" y="5127625"/>
          <p14:tracePt t="17117" x="3071813" y="5122863"/>
          <p14:tracePt t="17125" x="3078163" y="5111750"/>
          <p14:tracePt t="17133" x="3082925" y="5106988"/>
          <p14:tracePt t="17150" x="3094038" y="5106988"/>
          <p14:tracePt t="17167" x="3098800" y="5106988"/>
          <p14:tracePt t="17197" x="3109913" y="5095875"/>
          <p14:tracePt t="17222" x="3114675" y="5095875"/>
          <p14:tracePt t="17237" x="3130550" y="5091113"/>
          <p14:tracePt t="17269" x="3151188" y="5080000"/>
          <p14:tracePt t="17276" x="3155950" y="5075238"/>
          <p14:tracePt t="17325" x="3167063" y="5059363"/>
          <p14:tracePt t="17381" x="3171825" y="5049838"/>
          <p14:tracePt t="17406" x="3182938" y="5033963"/>
          <p14:tracePt t="17494" x="3182938" y="5027613"/>
          <p14:tracePt t="17517" x="3176588" y="5018088"/>
          <p14:tracePt t="17534" x="3171825" y="5011738"/>
          <p14:tracePt t="17557" x="3162300" y="5011738"/>
          <p14:tracePt t="17564" x="3146425" y="5011738"/>
          <p14:tracePt t="17580" x="3140075" y="5011738"/>
          <p14:tracePt t="17588" x="3114675" y="5011738"/>
          <p14:tracePt t="17613" x="3098800" y="5011738"/>
          <p14:tracePt t="17621" x="3087688" y="5011738"/>
          <p14:tracePt t="17646" x="3071813" y="5011738"/>
          <p14:tracePt t="17652" x="3067050" y="5011738"/>
          <p14:tracePt t="17676" x="3062288" y="5011738"/>
          <p14:tracePt t="17684" x="3051175" y="5011738"/>
          <p14:tracePt t="17718" x="3051175" y="5002213"/>
          <p14:tracePt t="17724" x="3046413" y="4997450"/>
          <p14:tracePt t="17748" x="3035300" y="4986338"/>
          <p14:tracePt t="17894" x="3030538" y="4981575"/>
          <p14:tracePt t="18165" x="3041650" y="4975225"/>
          <p14:tracePt t="18229" x="3057525" y="4975225"/>
          <p14:tracePt t="18269" x="3062288" y="4975225"/>
          <p14:tracePt t="18349" x="3078163" y="4954588"/>
          <p14:tracePt t="18374" x="3098800" y="4954588"/>
          <p14:tracePt t="18390" x="3103563" y="4954588"/>
          <p14:tracePt t="18413" x="3109913" y="4954588"/>
          <p14:tracePt t="18420" x="3135313" y="4954588"/>
          <p14:tracePt t="18437" x="3151188" y="4954588"/>
          <p14:tracePt t="18461" x="3182938" y="4954588"/>
          <p14:tracePt t="18468" x="3187700" y="4954588"/>
          <p14:tracePt t="18477" x="3198813" y="4954588"/>
          <p14:tracePt t="18501" x="3203575" y="4954588"/>
          <p14:tracePt t="18509" x="3219450" y="4954588"/>
          <p14:tracePt t="18517" x="3228975" y="4954588"/>
          <p14:tracePt t="18534" x="3251200" y="4959350"/>
          <p14:tracePt t="18551" x="3287713" y="4959350"/>
          <p14:tracePt t="18567" x="3303588" y="4959350"/>
          <p14:tracePt t="18585" x="3328988" y="4959350"/>
          <p14:tracePt t="18601" x="3349625" y="4959350"/>
          <p14:tracePt t="18702" x="3360738" y="4965700"/>
          <p14:tracePt t="18708" x="3365500" y="4965700"/>
          <p14:tracePt t="18720" x="3392488" y="4965700"/>
          <p14:tracePt t="18734" x="3424238" y="4965700"/>
          <p14:tracePt t="18752" x="3440113" y="4965700"/>
          <p14:tracePt t="18767" x="3465513" y="4965700"/>
          <p14:tracePt t="18790" x="3470275" y="4965700"/>
          <p14:tracePt t="18802" x="3481388" y="4965700"/>
          <p14:tracePt t="18818" x="3513138" y="4965700"/>
          <p14:tracePt t="18835" x="3517900" y="4954588"/>
          <p14:tracePt t="18836" x="3529013" y="4954588"/>
          <p14:tracePt t="18851" x="3575050" y="4949825"/>
          <p14:tracePt t="18868" x="3629025" y="4929188"/>
          <p14:tracePt t="18885" x="3654425" y="4918075"/>
          <p14:tracePt t="18886" x="3665538" y="4913313"/>
          <p14:tracePt t="18900" x="3690938" y="4902200"/>
          <p14:tracePt t="18901" x="3706813" y="4897438"/>
          <p14:tracePt t="18918" x="3754438" y="4886325"/>
          <p14:tracePt t="18934" x="3786188" y="4886325"/>
          <p14:tracePt t="18952" x="3800475" y="4881563"/>
          <p14:tracePt t="18981" x="3832225" y="4881563"/>
          <p14:tracePt t="18988" x="3868738" y="4881563"/>
          <p14:tracePt t="19001" x="3911600" y="4870450"/>
          <p14:tracePt t="19018" x="3968750" y="4860925"/>
          <p14:tracePt t="19035" x="4027488" y="4838700"/>
          <p14:tracePt t="19036" x="4052888" y="4838700"/>
          <p14:tracePt t="19051" x="4073525" y="4824413"/>
          <p14:tracePt t="19068" x="4125913" y="4813300"/>
          <p14:tracePt t="19086" x="4132263" y="4813300"/>
          <p14:tracePt t="19110" x="4146550" y="4813300"/>
          <p14:tracePt t="19118" x="4152900" y="4813300"/>
          <p14:tracePt t="19135" x="4162425" y="4813300"/>
          <p14:tracePt t="19213" x="4178300" y="4813300"/>
          <p14:tracePt t="19349" x="4184650" y="4813300"/>
          <p14:tracePt t="19356" x="4194175" y="4813300"/>
          <p14:tracePt t="19381" x="4200525" y="4813300"/>
          <p14:tracePt t="19421" x="4210050" y="4813300"/>
          <p14:tracePt t="19805" x="4210050" y="4802188"/>
          <p14:tracePt t="19813" x="4210050" y="4786313"/>
          <p14:tracePt t="19829" x="4214813" y="4781550"/>
          <p14:tracePt t="19836" x="4221163" y="4776788"/>
          <p14:tracePt t="19870" x="4230688" y="4765675"/>
          <p14:tracePt t="19901" x="4237038" y="4765675"/>
          <p14:tracePt t="19925" x="4246563" y="4760913"/>
          <p14:tracePt t="19941" x="4246563" y="4749800"/>
          <p14:tracePt t="19949" x="4262438" y="4745038"/>
          <p14:tracePt t="19956" x="4267200" y="4733925"/>
          <p14:tracePt t="19969" x="4278313" y="4729163"/>
          <p14:tracePt t="19987" x="4283075" y="4729163"/>
          <p14:tracePt t="20029" x="4294188" y="4718050"/>
          <p14:tracePt t="20038" x="4298950" y="4718050"/>
          <p14:tracePt t="20061" x="4305300" y="4718050"/>
          <p14:tracePt t="20077" x="4319588" y="4713288"/>
          <p14:tracePt t="20085" x="4330700" y="4703763"/>
          <p14:tracePt t="20158" x="4335463" y="4703763"/>
          <p14:tracePt t="20182" x="4351338" y="4703763"/>
          <p14:tracePt t="20188" x="4371975" y="4708525"/>
          <p14:tracePt t="20196" x="4378325" y="4718050"/>
          <p14:tracePt t="20230" x="4387850" y="4724400"/>
          <p14:tracePt t="20239" x="4387850" y="4740275"/>
          <p14:tracePt t="20244" x="4394200" y="4756150"/>
          <p14:tracePt t="20260" x="4403725" y="4776788"/>
          <p14:tracePt t="20270" x="4403725" y="4781550"/>
          <p14:tracePt t="20288" x="4403725" y="4792663"/>
          <p14:tracePt t="20303" x="4403725" y="4824413"/>
          <p14:tracePt t="20320" x="4403725" y="4845050"/>
          <p14:tracePt t="20337" x="4403725" y="4860925"/>
          <p14:tracePt t="20354" x="4403725" y="4870450"/>
          <p14:tracePt t="20398" x="4383088" y="4876800"/>
          <p14:tracePt t="20437" x="4383088" y="4891088"/>
          <p14:tracePt t="20445" x="4378325" y="4902200"/>
          <p14:tracePt t="20460" x="4367213" y="4906963"/>
          <p14:tracePt t="20470" x="4335463" y="4918075"/>
          <p14:tracePt t="20486" x="4298950" y="4918075"/>
          <p14:tracePt t="20503" x="4257675" y="4918075"/>
          <p14:tracePt t="20520" x="4210050" y="4918075"/>
          <p14:tracePt t="20537" x="4178300" y="4918075"/>
          <p14:tracePt t="20553" x="4152900" y="4918075"/>
          <p14:tracePt t="20571" x="4137025" y="4918075"/>
          <p14:tracePt t="20598" x="4132263" y="4918075"/>
          <p14:tracePt t="20741" x="4132263" y="4922838"/>
          <p14:tracePt t="20750" x="4157663" y="4943475"/>
          <p14:tracePt t="20756" x="4189413" y="4943475"/>
          <p14:tracePt t="20770" x="4214813" y="4959350"/>
          <p14:tracePt t="20788" x="4314825" y="4997450"/>
          <p14:tracePt t="20804" x="4351338" y="5006975"/>
          <p14:tracePt t="20805" x="4383088" y="5018088"/>
          <p14:tracePt t="20821" x="4435475" y="5018088"/>
          <p14:tracePt t="20821" x="4471988" y="5018088"/>
          <p14:tracePt t="20837" x="4524375" y="5018088"/>
          <p14:tracePt t="20854" x="4619625" y="5018088"/>
          <p14:tracePt t="20870" x="4635500" y="5018088"/>
          <p14:tracePt t="20888" x="4660900" y="5018088"/>
          <p14:tracePt t="20904" x="4724400" y="5018088"/>
          <p14:tracePt t="20921" x="4776788" y="5018088"/>
          <p14:tracePt t="20938" x="4808538" y="5018088"/>
          <p14:tracePt t="20955" x="4845050" y="5018088"/>
          <p14:tracePt t="20972" x="4870450" y="5018088"/>
          <p14:tracePt t="20973" x="4897438" y="5018088"/>
          <p14:tracePt t="20989" x="4918075" y="5018088"/>
          <p14:tracePt t="21004" x="4922838" y="5018088"/>
          <p14:tracePt t="21022" x="4929188" y="5018088"/>
          <p14:tracePt t="21086" x="4938713" y="5018088"/>
          <p14:tracePt t="21341" x="4954588" y="5033963"/>
          <p14:tracePt t="21357" x="4965700" y="5043488"/>
          <p14:tracePt t="21389" x="4959350" y="5075238"/>
          <p14:tracePt t="22949" x="4949825" y="5075238"/>
          <p14:tracePt t="22956" x="4943475" y="5064125"/>
          <p14:tracePt t="23021" x="4938713" y="5064125"/>
          <p14:tracePt t="23221" x="4929188" y="5059363"/>
          <p14:tracePt t="23229" x="4929188" y="5049838"/>
          <p14:tracePt t="23285" x="4929188" y="5043488"/>
          <p14:tracePt t="23309" x="4929188" y="5038725"/>
          <p14:tracePt t="23333" x="4929188" y="5027613"/>
          <p14:tracePt t="23429" x="4929188" y="5011738"/>
          <p14:tracePt t="23437" x="4929188" y="5006975"/>
          <p14:tracePt t="23444" x="4922838" y="4997450"/>
          <p14:tracePt t="23457" x="4913313" y="4997450"/>
          <p14:tracePt t="23474" x="4891088" y="4997450"/>
          <p14:tracePt t="23492" x="4886325" y="4991100"/>
          <p14:tracePt t="23517" x="4876800" y="4981575"/>
          <p14:tracePt t="23550" x="4860925" y="4981575"/>
          <p14:tracePt t="23574" x="4845050" y="4975225"/>
          <p14:tracePt t="24366" x="4833938" y="4965700"/>
          <p14:tracePt t="24373" x="4797425" y="4949825"/>
          <p14:tracePt t="24381" x="4781550" y="4938713"/>
          <p14:tracePt t="24392" x="4765675" y="4938713"/>
          <p14:tracePt t="24409" x="4756150" y="4933950"/>
          <p14:tracePt t="24427" x="4749800" y="4922838"/>
          <p14:tracePt t="24443" x="4733925" y="4918075"/>
          <p14:tracePt t="24460" x="4729163" y="4906963"/>
          <p14:tracePt t="24485" x="4708525" y="4902200"/>
          <p14:tracePt t="24511" x="4692650" y="4902200"/>
          <p14:tracePt t="24629" x="4676775" y="4902200"/>
          <p14:tracePt t="24637" x="4672013" y="4902200"/>
          <p14:tracePt t="24644" x="4656138" y="4902200"/>
          <p14:tracePt t="24659" x="4635500" y="4902200"/>
          <p14:tracePt t="24677" x="4629150" y="4902200"/>
          <p14:tracePt t="24678" x="4603750" y="4902200"/>
          <p14:tracePt t="24694" x="4598988" y="4902200"/>
          <p14:tracePt t="24718" x="4583113" y="4902200"/>
          <p14:tracePt t="24726" x="4560888" y="4881563"/>
          <p14:tracePt t="24743" x="4545013" y="4881563"/>
          <p14:tracePt t="24759" x="4503738" y="4881563"/>
          <p14:tracePt t="24777" x="4471988" y="4876800"/>
          <p14:tracePt t="24793" x="4425950" y="4865688"/>
          <p14:tracePt t="24810" x="4346575" y="4865688"/>
          <p14:tracePt t="24827" x="4289425" y="4854575"/>
          <p14:tracePt t="24829" x="4230688" y="4845050"/>
          <p14:tracePt t="24844" x="4225925" y="4838700"/>
          <p14:tracePt t="24845" x="4200525" y="4838700"/>
          <p14:tracePt t="24860" x="4178300" y="4838700"/>
          <p14:tracePt t="24877" x="4162425" y="4829175"/>
          <p14:tracePt t="24894" x="4152900" y="4829175"/>
          <p14:tracePt t="24911" x="4146550" y="4829175"/>
          <p14:tracePt t="24926" x="4137025" y="4829175"/>
          <p14:tracePt t="25109" x="4141788" y="4829175"/>
          <p14:tracePt t="25117" x="4184650" y="4829175"/>
          <p14:tracePt t="25144" x="4294188" y="4829175"/>
          <p14:tracePt t="25161" x="4387850" y="4818063"/>
          <p14:tracePt t="25178" x="4425950" y="4818063"/>
          <p14:tracePt t="25194" x="4514850" y="4818063"/>
          <p14:tracePt t="25211" x="4608513" y="4818063"/>
          <p14:tracePt t="25228" x="4651375" y="4818063"/>
          <p14:tracePt t="25229" x="4676775" y="4818063"/>
          <p14:tracePt t="25244" x="4692650" y="4818063"/>
          <p14:tracePt t="25245" x="4703763" y="4818063"/>
          <p14:tracePt t="25260" x="4718050" y="4818063"/>
          <p14:tracePt t="25278" x="4724400" y="4818063"/>
          <p14:tracePt t="25310" x="4729163" y="4818063"/>
          <p14:tracePt t="25325" x="4740275" y="4818063"/>
          <p14:tracePt t="25333" x="4765675" y="4818063"/>
          <p14:tracePt t="25344" x="4772025" y="4818063"/>
          <p14:tracePt t="25365" x="4808538" y="4818063"/>
          <p14:tracePt t="25377" x="4824413" y="4818063"/>
          <p14:tracePt t="25394" x="4891088" y="4818063"/>
          <p14:tracePt t="25411" x="4943475" y="4818063"/>
          <p14:tracePt t="25428" x="4959350" y="4808538"/>
          <p14:tracePt t="25446" x="4975225" y="4808538"/>
          <p14:tracePt t="25461" x="4986338" y="4808538"/>
          <p14:tracePt t="25478" x="4991100" y="4808538"/>
          <p14:tracePt t="25581" x="5018088" y="4808538"/>
          <p14:tracePt t="25589" x="5022850" y="4808538"/>
          <p14:tracePt t="25596" x="5038725" y="4808538"/>
          <p14:tracePt t="25610" x="5070475" y="4808538"/>
          <p14:tracePt t="25628" x="5111750" y="4808538"/>
          <p14:tracePt t="25645" x="5122863" y="4808538"/>
          <p14:tracePt t="25646" x="5127625" y="4808538"/>
          <p14:tracePt t="25660" x="5143500" y="4808538"/>
          <p14:tracePt t="25661" x="5154613" y="4813300"/>
          <p14:tracePt t="25702" x="5170488" y="4813300"/>
          <p14:tracePt t="25708" x="5175250" y="4818063"/>
          <p14:tracePt t="25717" x="5200650" y="4838700"/>
          <p14:tracePt t="25727" x="5207000" y="4845050"/>
          <p14:tracePt t="25749" x="5232400" y="4870450"/>
          <p14:tracePt t="25791" x="5243513" y="4886325"/>
          <p14:tracePt t="25796" x="5264150" y="4918075"/>
          <p14:tracePt t="25813" x="5264150" y="4933950"/>
          <p14:tracePt t="25829" x="5264150" y="4965700"/>
          <p14:tracePt t="25829" x="5264150" y="4970463"/>
          <p14:tracePt t="25846" x="5280025" y="4986338"/>
          <p14:tracePt t="25847" x="5280025" y="5002213"/>
          <p14:tracePt t="25861" x="5284788" y="5011738"/>
          <p14:tracePt t="25862" x="5284788" y="5018088"/>
          <p14:tracePt t="25878" x="5295900" y="5043488"/>
          <p14:tracePt t="25894" x="5295900" y="5059363"/>
          <p14:tracePt t="25911" x="5280025" y="5095875"/>
          <p14:tracePt t="25928" x="5275263" y="5111750"/>
          <p14:tracePt t="25945" x="5275263" y="5143500"/>
          <p14:tracePt t="25962" x="5275263" y="5191125"/>
          <p14:tracePt t="25978" x="5275263" y="5237163"/>
          <p14:tracePt t="25995" x="5275263" y="5280025"/>
          <p14:tracePt t="26012" x="5264150" y="5348288"/>
          <p14:tracePt t="26013" x="5264150" y="5373688"/>
          <p14:tracePt t="26028" x="5227638" y="5432425"/>
          <p14:tracePt t="26046" x="5222875" y="5453063"/>
          <p14:tracePt t="26047" x="5211763" y="5468938"/>
          <p14:tracePt t="26061" x="5180013" y="5526088"/>
          <p14:tracePt t="26079" x="5170488" y="5573713"/>
          <p14:tracePt t="26096" x="5127625" y="5673725"/>
          <p14:tracePt t="26112" x="5116513" y="5751513"/>
          <p14:tracePt t="26129" x="5095875" y="5835650"/>
          <p14:tracePt t="26146" x="5070475" y="5892800"/>
          <p14:tracePt t="26163" x="5059363" y="5908675"/>
          <p14:tracePt t="26277" x="5054600" y="5915025"/>
          <p14:tracePt t="26285" x="5043488" y="5915025"/>
          <p14:tracePt t="26295" x="5038725" y="5915025"/>
          <p14:tracePt t="26312" x="5022850" y="5915025"/>
          <p14:tracePt t="26329" x="4981575" y="5892800"/>
          <p14:tracePt t="26347" x="4922838" y="5867400"/>
          <p14:tracePt t="26362" x="4849813" y="5835650"/>
          <p14:tracePt t="26379" x="4733925" y="5808663"/>
          <p14:tracePt t="26396" x="4665663" y="5808663"/>
          <p14:tracePt t="26413" x="4608513" y="5808663"/>
          <p14:tracePt t="26431" x="4592638" y="5808663"/>
          <p14:tracePt t="26446" x="4587875" y="5808663"/>
          <p14:tracePt t="26447" x="4576763" y="5808663"/>
          <p14:tracePt t="26462" x="4545013" y="5808663"/>
          <p14:tracePt t="26494" x="4535488" y="5808663"/>
          <p14:tracePt t="26534" x="4514850" y="5808663"/>
          <p14:tracePt t="26541" x="4503738" y="5815013"/>
          <p14:tracePt t="26548" x="4446588" y="5815013"/>
          <p14:tracePt t="26562" x="4394200" y="5815013"/>
          <p14:tracePt t="26579" x="4319588" y="5815013"/>
          <p14:tracePt t="26580" x="4267200" y="5824538"/>
          <p14:tracePt t="26596" x="4241800" y="5824538"/>
          <p14:tracePt t="26613" x="4125913" y="5856288"/>
          <p14:tracePt t="26614" x="4089400" y="5856288"/>
          <p14:tracePt t="26630" x="4048125" y="5867400"/>
          <p14:tracePt t="26630" x="4011613" y="5867400"/>
          <p14:tracePt t="26646" x="3973513" y="5876925"/>
          <p14:tracePt t="26694" x="3968750" y="5876925"/>
          <p14:tracePt t="26701" x="3959225" y="5876925"/>
          <p14:tracePt t="26713" x="3952875" y="5876925"/>
          <p14:tracePt t="26729" x="3948113" y="5876925"/>
          <p14:tracePt t="26747" x="3921125" y="5876925"/>
          <p14:tracePt t="26764" x="3875088" y="5876925"/>
          <p14:tracePt t="26765" x="3863975" y="5876925"/>
          <p14:tracePt t="26779" x="3859213" y="5876925"/>
          <p14:tracePt t="26780" x="3843338" y="5876925"/>
          <p14:tracePt t="26795" x="3827463" y="5876925"/>
          <p14:tracePt t="26822" x="3816350" y="5876925"/>
          <p14:tracePt t="26831" x="3800475" y="5876925"/>
          <p14:tracePt t="26845" x="3795713" y="5876925"/>
          <p14:tracePt t="26863" x="3779838" y="5876925"/>
          <p14:tracePt t="26880" x="3754438" y="5876925"/>
          <p14:tracePt t="26896" x="3733800" y="5883275"/>
          <p14:tracePt t="26913" x="3717925" y="5883275"/>
          <p14:tracePt t="26958" x="3706813" y="5883275"/>
          <p14:tracePt t="33966" x="3686175" y="5883275"/>
          <p14:tracePt t="33974" x="3633788" y="5883275"/>
          <p14:tracePt t="33981" x="3570288" y="5851525"/>
          <p14:tracePt t="33990" x="3492500" y="5815013"/>
          <p14:tracePt t="34007" x="3455988" y="5788025"/>
          <p14:tracePt t="34023" x="3440113" y="5778500"/>
          <p14:tracePt t="34041" x="3429000" y="5762625"/>
          <p14:tracePt t="34057" x="3402013" y="5751513"/>
          <p14:tracePt t="34073" x="3371850" y="5730875"/>
          <p14:tracePt t="34102" x="3355975" y="5719763"/>
          <p14:tracePt t="34119" x="3355975" y="5715000"/>
          <p14:tracePt t="34141" x="3344863" y="5710238"/>
          <p14:tracePt t="34159" x="3340100" y="5699125"/>
          <p14:tracePt t="34175" x="3324225" y="5699125"/>
          <p14:tracePt t="34181" x="3313113" y="5694363"/>
          <p14:tracePt t="34190" x="3308350" y="5683250"/>
          <p14:tracePt t="34207" x="3297238" y="5678488"/>
          <p14:tracePt t="34224" x="3292475" y="5667375"/>
          <p14:tracePt t="34240" x="3276600" y="5657850"/>
          <p14:tracePt t="34257" x="3260725" y="5641975"/>
          <p14:tracePt t="34275" x="3260725" y="5630863"/>
          <p14:tracePt t="34291" x="3255963" y="5626100"/>
          <p14:tracePt t="34308" x="3244850" y="5614988"/>
          <p14:tracePt t="34325" x="3214688" y="5594350"/>
          <p14:tracePt t="34341" x="3214688" y="5573713"/>
          <p14:tracePt t="34342" x="3214688" y="5557838"/>
          <p14:tracePt t="34358" x="3214688" y="5553075"/>
          <p14:tracePt t="34358" x="3214688" y="5541963"/>
          <p14:tracePt t="34374" x="3214688" y="5537200"/>
          <p14:tracePt t="34390" x="3214688" y="5505450"/>
          <p14:tracePt t="34407" x="3214688" y="5473700"/>
          <p14:tracePt t="34424" x="3214688" y="5448300"/>
          <p14:tracePt t="34442" x="3187700" y="5421313"/>
          <p14:tracePt t="34457" x="3171825" y="5389563"/>
          <p14:tracePt t="34474" x="3155950" y="5368925"/>
          <p14:tracePt t="34492" x="3146425" y="5332413"/>
          <p14:tracePt t="34526" x="3146425" y="5327650"/>
          <p14:tracePt t="34533" x="3146425" y="5311775"/>
          <p14:tracePt t="34549" x="3140075" y="5300663"/>
          <p14:tracePt t="34559" x="3130550" y="5284788"/>
          <p14:tracePt t="34574" x="3130550" y="5268913"/>
          <p14:tracePt t="34592" x="3124200" y="5253038"/>
          <p14:tracePt t="34608" x="3114675" y="5248275"/>
          <p14:tracePt t="34678" x="3109913" y="5232400"/>
          <p14:tracePt t="34693" x="3109913" y="5222875"/>
          <p14:tracePt t="34718" x="3109913" y="5216525"/>
          <p14:tracePt t="34725" x="3098800" y="5200650"/>
          <p14:tracePt t="34743" x="3098800" y="5191125"/>
          <p14:tracePt t="34748" x="3098800" y="5175250"/>
          <p14:tracePt t="34759" x="3098800" y="5159375"/>
          <p14:tracePt t="34775" x="3098800" y="5143500"/>
          <p14:tracePt t="34791" x="3098800" y="5138738"/>
          <p14:tracePt t="34821" x="3098800" y="5122863"/>
          <p14:tracePt t="34926" x="3098800" y="5111750"/>
          <p14:tracePt t="35181" x="3098800" y="5106988"/>
          <p14:tracePt t="35189" x="3098800" y="5102225"/>
          <p14:tracePt t="35207" x="3103563" y="5091113"/>
          <p14:tracePt t="35213" x="3119438" y="5075238"/>
          <p14:tracePt t="35246" x="3119438" y="5070475"/>
          <p14:tracePt t="35341" x="3146425" y="5070475"/>
          <p14:tracePt t="35349" x="3151188" y="5070475"/>
          <p14:tracePt t="35358" x="3162300" y="5070475"/>
          <p14:tracePt t="35376" x="3176588" y="5059363"/>
          <p14:tracePt t="35392" x="3182938" y="5043488"/>
          <p14:tracePt t="35409" x="3182938" y="5033963"/>
          <p14:tracePt t="35426" x="3182938" y="5027613"/>
          <p14:tracePt t="35646" x="3182938" y="5018088"/>
          <p14:tracePt t="35694" x="3155950" y="5018088"/>
          <p14:tracePt t="35701" x="3151188" y="5018088"/>
          <p14:tracePt t="35717" x="3135313" y="5033963"/>
          <p14:tracePt t="35728" x="3124200" y="5033963"/>
          <p14:tracePt t="35742" x="3119438" y="5033963"/>
          <p14:tracePt t="35759" x="3094038" y="5038725"/>
          <p14:tracePt t="35776" x="3071813" y="5038725"/>
          <p14:tracePt t="35793" x="3041650" y="5049838"/>
          <p14:tracePt t="35810" x="2982913" y="5054600"/>
          <p14:tracePt t="35826" x="2936875" y="5054600"/>
          <p14:tracePt t="35843" x="2925763" y="5070475"/>
          <p14:tracePt t="35844" x="2921000" y="5080000"/>
          <p14:tracePt t="35861" x="2914650" y="5086350"/>
          <p14:tracePt t="35876" x="2894013" y="5095875"/>
          <p14:tracePt t="35894" x="2889250" y="5111750"/>
          <p14:tracePt t="35909" x="2878138" y="5122863"/>
          <p14:tracePt t="35910" x="2852738" y="5127625"/>
          <p14:tracePt t="35934" x="2846388" y="5159375"/>
          <p14:tracePt t="35943" x="2836863" y="5164138"/>
          <p14:tracePt t="35959" x="2830513" y="5195888"/>
          <p14:tracePt t="35976" x="2816225" y="5211763"/>
          <p14:tracePt t="35998" x="2816225" y="5227638"/>
          <p14:tracePt t="36454" x="2816225" y="5259388"/>
          <p14:tracePt t="36461" x="2816225" y="5284788"/>
          <p14:tracePt t="36478" x="2820988" y="5337175"/>
          <p14:tracePt t="36485" x="2820988" y="5353050"/>
          <p14:tracePt t="36496" x="2830513" y="5437188"/>
          <p14:tracePt t="36510" x="2830513" y="5562600"/>
          <p14:tracePt t="36527" x="2841625" y="5657850"/>
          <p14:tracePt t="36544" x="2841625" y="5715000"/>
          <p14:tracePt t="36560" x="2841625" y="5746750"/>
          <p14:tracePt t="36577" x="2841625" y="5794375"/>
          <p14:tracePt t="36594" x="2820988" y="5830888"/>
          <p14:tracePt t="36612" x="2816225" y="5846763"/>
          <p14:tracePt t="36628" x="2805113" y="5861050"/>
          <p14:tracePt t="39671" x="2805113" y="5856288"/>
          <p14:tracePt t="39677" x="2805113" y="5840413"/>
          <p14:tracePt t="39686" x="2805113" y="5815013"/>
          <p14:tracePt t="39698" x="2820988" y="5794375"/>
          <p14:tracePt t="39716" x="2846388" y="5767388"/>
          <p14:tracePt t="39717" x="2873375" y="5762625"/>
          <p14:tracePt t="39733" x="2894013" y="5751513"/>
          <p14:tracePt t="39734" x="2909888" y="5730875"/>
          <p14:tracePt t="39749" x="2982913" y="5678488"/>
          <p14:tracePt t="39766" x="3019425" y="5641975"/>
          <p14:tracePt t="39782" x="3051175" y="5614988"/>
          <p14:tracePt t="39799" x="3062288" y="5578475"/>
          <p14:tracePt t="39815" x="3078163" y="5553075"/>
          <p14:tracePt t="39837" x="3082925" y="5546725"/>
          <p14:tracePt t="39849" x="3094038" y="5546725"/>
          <p14:tracePt t="39865" x="3094038" y="5530850"/>
          <p14:tracePt t="39882" x="3114675" y="5505450"/>
          <p14:tracePt t="39899" x="3151188" y="5484813"/>
          <p14:tracePt t="39901" x="3167063" y="5484813"/>
          <p14:tracePt t="39915" x="3187700" y="5473700"/>
          <p14:tracePt t="39933" x="3228975" y="5462588"/>
          <p14:tracePt t="39934" x="3251200" y="5441950"/>
          <p14:tracePt t="39949" x="3255963" y="5437188"/>
          <p14:tracePt t="39966" x="3282950" y="5432425"/>
          <p14:tracePt t="39982" x="3287713" y="5432425"/>
          <p14:tracePt t="39983" x="3297238" y="5432425"/>
          <p14:tracePt t="39998" x="3328988" y="5432425"/>
          <p14:tracePt t="40021" x="3335338" y="5432425"/>
          <p14:tracePt t="40032" x="3360738" y="5432425"/>
          <p14:tracePt t="40049" x="3392488" y="5432425"/>
          <p14:tracePt t="40067" x="3444875" y="5453063"/>
          <p14:tracePt t="40083" x="3529013" y="5505450"/>
          <p14:tracePt t="40099" x="3800475" y="5651500"/>
          <p14:tracePt t="40116" x="4121150" y="5835650"/>
          <p14:tracePt t="40117" x="4237038" y="5903913"/>
          <p14:tracePt t="40133" x="4456113" y="6013450"/>
          <p14:tracePt t="40149" x="4478338" y="6024563"/>
          <p14:tracePt t="40150" x="4519613" y="6056313"/>
          <p14:tracePt t="40165" x="4524375" y="6056313"/>
          <p14:tracePt t="40182" x="4540250" y="6056313"/>
          <p14:tracePt t="40199" x="4560888" y="6056313"/>
          <p14:tracePt t="40216" x="4587875" y="6056313"/>
          <p14:tracePt t="40233" x="4592638" y="6056313"/>
          <p14:tracePt t="40249" x="4629150" y="6049963"/>
          <p14:tracePt t="40266" x="4687888" y="6049963"/>
          <p14:tracePt t="40284" x="4765675" y="6049963"/>
          <p14:tracePt t="40285" x="4818063" y="6049963"/>
          <p14:tracePt t="40299" x="4886325" y="6049963"/>
          <p14:tracePt t="40318" x="5027613" y="6049963"/>
          <p14:tracePt t="40319" x="5154613" y="6061075"/>
          <p14:tracePt t="40333" x="5227638" y="6072188"/>
          <p14:tracePt t="40334" x="5353050" y="6102350"/>
          <p14:tracePt t="40350" x="5410200" y="6124575"/>
          <p14:tracePt t="40351" x="5537200" y="6140450"/>
          <p14:tracePt t="40367" x="5605463" y="6140450"/>
          <p14:tracePt t="40368" x="5662613" y="6140450"/>
          <p14:tracePt t="40382" x="5762625" y="6140450"/>
          <p14:tracePt t="40399" x="5830888" y="6140450"/>
          <p14:tracePt t="40416" x="5945188" y="6124575"/>
          <p14:tracePt t="40434" x="6029325" y="6108700"/>
          <p14:tracePt t="40449" x="6040438" y="6108700"/>
          <p14:tracePt t="40466" x="6081713" y="6076950"/>
          <p14:tracePt t="40482" x="6140450" y="6056313"/>
          <p14:tracePt t="40500" x="6197600" y="6024563"/>
          <p14:tracePt t="40517" x="6218238" y="6008688"/>
          <p14:tracePt t="40550" x="6245225" y="6008688"/>
          <p14:tracePt t="40557" x="6297613" y="5997575"/>
          <p14:tracePt t="40566" x="6375400" y="5961063"/>
          <p14:tracePt t="40583" x="6427788" y="5951538"/>
          <p14:tracePt t="40600" x="6438900" y="5935663"/>
          <p14:tracePt t="40616" x="6454775" y="5899150"/>
          <p14:tracePt t="40633" x="6491288" y="5872163"/>
          <p14:tracePt t="40650" x="6507163" y="5861050"/>
          <p14:tracePt t="40668" x="6538913" y="5830888"/>
          <p14:tracePt t="40702" x="6538913" y="5824538"/>
          <p14:tracePt t="40709" x="6548438" y="5819775"/>
          <p14:tracePt t="40741" x="6548438" y="5808663"/>
          <p14:tracePt t="41118" x="6548438" y="5794375"/>
          <p14:tracePt t="41127" x="6548438" y="5767388"/>
          <p14:tracePt t="41134" x="6548438" y="5751513"/>
          <p14:tracePt t="41151" x="6543675" y="5715000"/>
          <p14:tracePt t="41168" x="6532563" y="5673725"/>
          <p14:tracePt t="41184" x="6507163" y="5614988"/>
          <p14:tracePt t="41200" x="6459538" y="5514975"/>
          <p14:tracePt t="41218" x="6411913" y="5364163"/>
          <p14:tracePt t="41235" x="6359525" y="5180013"/>
          <p14:tracePt t="41251" x="6234113" y="4954588"/>
          <p14:tracePt t="41253" x="6129338" y="4824413"/>
          <p14:tracePt t="41268" x="6102350" y="4733925"/>
          <p14:tracePt t="41285" x="5992813" y="4478338"/>
          <p14:tracePt t="41286" x="5919788" y="4367213"/>
          <p14:tracePt t="41301" x="5876925" y="4273550"/>
          <p14:tracePt t="41302" x="5778500" y="4125913"/>
          <p14:tracePt t="41318" x="5735638" y="3995738"/>
          <p14:tracePt t="41319" x="5635625" y="3900488"/>
          <p14:tracePt t="41334" x="5568950" y="3800475"/>
          <p14:tracePt t="41351" x="5437188" y="3570288"/>
          <p14:tracePt t="41368" x="5380038" y="3492500"/>
          <p14:tracePt t="41384" x="5348288" y="3449638"/>
          <p14:tracePt t="41401" x="5275263" y="3328988"/>
          <p14:tracePt t="41418" x="5170488" y="3155950"/>
          <p14:tracePt t="41434" x="5091113" y="2998788"/>
          <p14:tracePt t="41451" x="5027613" y="2878138"/>
          <p14:tracePt t="41468" x="4975225" y="2794000"/>
          <p14:tracePt t="41469" x="4929188" y="2732088"/>
          <p14:tracePt t="41485" x="4876800" y="2668588"/>
          <p14:tracePt t="41486" x="4854575" y="2611438"/>
          <p14:tracePt t="41502" x="4818063" y="2547938"/>
          <p14:tracePt t="41503" x="4772025" y="2500313"/>
          <p14:tracePt t="41519" x="4745038" y="2459038"/>
          <p14:tracePt t="41535" x="4708525" y="2401888"/>
          <p14:tracePt t="41536" x="4687888" y="2370138"/>
          <p14:tracePt t="41551" x="4651375" y="2333625"/>
          <p14:tracePt t="41568" x="4624388" y="2297113"/>
          <p14:tracePt t="41584" x="4572000" y="2222500"/>
          <p14:tracePt t="41602" x="4540250" y="2176463"/>
          <p14:tracePt t="41619" x="4503738" y="2128838"/>
          <p14:tracePt t="41635" x="4462463" y="2044700"/>
          <p14:tracePt t="41652" x="4410075" y="1981200"/>
          <p14:tracePt t="41669" x="4387850" y="1908175"/>
          <p14:tracePt t="41686" x="4383088" y="1892300"/>
          <p14:tracePt t="41687" x="4371975" y="1882775"/>
          <p14:tracePt t="41701" x="4367213" y="1876425"/>
          <p14:tracePt t="41718" x="4357688" y="1846263"/>
          <p14:tracePt t="41719" x="4357688" y="1819275"/>
          <p14:tracePt t="41735" x="4357688" y="1782763"/>
          <p14:tracePt t="41751" x="4357688" y="1762125"/>
          <p14:tracePt t="41768" x="4351338" y="1725613"/>
          <p14:tracePt t="41785" x="4351338" y="1698625"/>
          <p14:tracePt t="41802" x="4351338" y="1693863"/>
          <p14:tracePt t="41819" x="4341813" y="1673225"/>
          <p14:tracePt t="41835" x="4335463" y="1666875"/>
          <p14:tracePt t="41851" x="4335463" y="1662113"/>
          <p14:tracePt t="41870" x="4335463" y="1651000"/>
          <p14:tracePt t="42022" x="4325938" y="1646238"/>
          <p14:tracePt t="42029" x="4319588" y="1646238"/>
          <p14:tracePt t="42086" x="4237038" y="1666875"/>
          <p14:tracePt t="42174" x="4225925" y="1666875"/>
          <p14:tracePt t="42182" x="4200525" y="1677988"/>
          <p14:tracePt t="42189" x="4146550" y="1698625"/>
          <p14:tracePt t="42202" x="4105275" y="1698625"/>
          <p14:tracePt t="42220" x="4052888" y="1698625"/>
          <p14:tracePt t="42221" x="4011613" y="1698625"/>
          <p14:tracePt t="42235" x="3959225" y="1698625"/>
          <p14:tracePt t="42253" x="3906838" y="1698625"/>
          <p14:tracePt t="42254" x="3890963" y="1698625"/>
          <p14:tracePt t="42269" x="3838575" y="1698625"/>
          <p14:tracePt t="42270" x="3822700" y="1698625"/>
          <p14:tracePt t="42286" x="3806825" y="1698625"/>
          <p14:tracePt t="42302" x="3770313" y="1698625"/>
          <p14:tracePt t="42320" x="3759200" y="1698625"/>
          <p14:tracePt t="42336" x="3754438" y="1698625"/>
          <p14:tracePt t="42352" x="3748088" y="1698625"/>
          <p14:tracePt t="42510" x="3738563" y="1698625"/>
          <p14:tracePt t="42533" x="3733800" y="1698625"/>
          <p14:tracePt t="42558" x="3722688" y="1703388"/>
          <p14:tracePt t="42582" x="3706813" y="1703388"/>
          <p14:tracePt t="42589" x="3681413" y="1703388"/>
          <p14:tracePt t="42605" x="3665538" y="1703388"/>
          <p14:tracePt t="42678" x="3654425" y="1703388"/>
          <p14:tracePt t="42782" x="3649663" y="1714500"/>
          <p14:tracePt t="42789" x="3649663" y="1719263"/>
          <p14:tracePt t="42815" x="3638550" y="1735138"/>
          <p14:tracePt t="42822" x="3638550" y="1746250"/>
          <p14:tracePt t="42838" x="3659188" y="1762125"/>
          <p14:tracePt t="42854" x="3702050" y="1771650"/>
          <p14:tracePt t="42855" x="3775075" y="1798638"/>
          <p14:tracePt t="42870" x="3868738" y="1808163"/>
          <p14:tracePt t="42887" x="4184650" y="1824038"/>
          <p14:tracePt t="42903" x="4430713" y="1851025"/>
          <p14:tracePt t="42920" x="4640263" y="1851025"/>
          <p14:tracePt t="42937" x="4833938" y="1866900"/>
          <p14:tracePt t="42953" x="5064125" y="1866900"/>
          <p14:tracePt t="42969" x="5259388" y="1882775"/>
          <p14:tracePt t="42987" x="5437188" y="1892300"/>
          <p14:tracePt t="43004" x="5568950" y="1919288"/>
          <p14:tracePt t="43005" x="5657850" y="1928813"/>
          <p14:tracePt t="43020" x="5662613" y="1939925"/>
          <p14:tracePt t="43037" x="5819775" y="1951038"/>
          <p14:tracePt t="43054" x="5961063" y="1951038"/>
          <p14:tracePt t="43070" x="5997575" y="1951038"/>
          <p14:tracePt t="43070" x="6040438" y="1951038"/>
          <p14:tracePt t="43087" x="6065838" y="1951038"/>
          <p14:tracePt t="43103" x="6076950" y="1976438"/>
          <p14:tracePt t="43120" x="6124575" y="1987550"/>
          <p14:tracePt t="43430" x="6118225" y="1987550"/>
          <p14:tracePt t="43438" x="6102350" y="1987550"/>
          <p14:tracePt t="43445" x="6076950" y="1997075"/>
          <p14:tracePt t="43456" x="6056313" y="2012950"/>
          <p14:tracePt t="43471" x="6049963" y="2024063"/>
          <p14:tracePt t="43511" x="6049963" y="2039938"/>
          <p14:tracePt t="43519" x="6049963" y="2065338"/>
          <p14:tracePt t="43534" x="6013450" y="2124075"/>
          <p14:tracePt t="43541" x="6013450" y="2160588"/>
          <p14:tracePt t="43554" x="6013450" y="2176463"/>
          <p14:tracePt t="43571" x="6019800" y="2270125"/>
          <p14:tracePt t="43588" x="6019800" y="2327275"/>
          <p14:tracePt t="43605" x="6019800" y="2354263"/>
          <p14:tracePt t="44630" x="6019800" y="2343150"/>
          <p14:tracePt t="44669" x="6019800" y="2327275"/>
          <p14:tracePt t="44702" x="6008688" y="2322513"/>
          <p14:tracePt t="44709" x="6003925" y="2312988"/>
          <p14:tracePt t="44722" x="5992813" y="2312988"/>
          <p14:tracePt t="44739" x="5976938" y="2312988"/>
          <p14:tracePt t="44757" x="5919788" y="2312988"/>
          <p14:tracePt t="44790" x="5892800" y="2312988"/>
          <p14:tracePt t="44798" x="5840413" y="2312988"/>
          <p14:tracePt t="44808" x="5788025" y="2312988"/>
          <p14:tracePt t="44823" x="5537200" y="2349500"/>
          <p14:tracePt t="44839" x="5389563" y="2386013"/>
          <p14:tracePt t="44856" x="5368925" y="2411413"/>
          <p14:tracePt t="44873" x="5284788" y="2454275"/>
          <p14:tracePt t="44889" x="5259388" y="2463800"/>
          <p14:tracePt t="44906" x="5248275" y="2463800"/>
          <p14:tracePt t="45062" x="5243513" y="2470150"/>
          <p14:tracePt t="45069" x="5207000" y="2500313"/>
          <p14:tracePt t="45123" x="4676775" y="2663825"/>
          <p14:tracePt t="45140" x="4603750" y="2695575"/>
          <p14:tracePt t="45141" x="4587875" y="2695575"/>
          <p14:tracePt t="45157" x="4560888" y="2695575"/>
          <p14:tracePt t="45173" x="4514850" y="2700338"/>
          <p14:tracePt t="45190" x="4492625" y="2700338"/>
          <p14:tracePt t="45191" x="4483100" y="2711450"/>
          <p14:tracePt t="45254" x="4483100" y="2736850"/>
          <p14:tracePt t="45262" x="4483100" y="2773363"/>
          <p14:tracePt t="45269" x="4483100" y="2784475"/>
          <p14:tracePt t="45767" x="4456113" y="2800350"/>
          <p14:tracePt t="45775" x="4378325" y="2800350"/>
          <p14:tracePt t="45782" x="4252913" y="2816225"/>
          <p14:tracePt t="45790" x="4141788" y="2868613"/>
          <p14:tracePt t="45808" x="3959225" y="2936875"/>
          <p14:tracePt t="45824" x="3868738" y="3014663"/>
          <p14:tracePt t="45841" x="3695700" y="3119438"/>
          <p14:tracePt t="45857" x="3586163" y="3208338"/>
          <p14:tracePt t="45875" x="3408363" y="3355975"/>
          <p14:tracePt t="45891" x="3228975" y="3508375"/>
          <p14:tracePt t="45892" x="3119438" y="3606800"/>
          <p14:tracePt t="45908" x="3030538" y="3722688"/>
          <p14:tracePt t="45925" x="2951163" y="3911600"/>
          <p14:tracePt t="45926" x="2909888" y="4000500"/>
          <p14:tracePt t="45941" x="2909888" y="4073525"/>
          <p14:tracePt t="45943" x="2909888" y="4079875"/>
          <p14:tracePt t="45957" x="2905125" y="4089400"/>
          <p14:tracePt t="45982" x="2894013" y="4137025"/>
          <p14:tracePt t="45990" x="2857500" y="4200525"/>
          <p14:tracePt t="46008" x="2836863" y="4294188"/>
          <p14:tracePt t="46024" x="2773363" y="4414838"/>
          <p14:tracePt t="46041" x="2684463" y="4551363"/>
          <p14:tracePt t="46058" x="2574925" y="4665663"/>
          <p14:tracePt t="46074" x="2443163" y="4776788"/>
          <p14:tracePt t="46091" x="2317750" y="4891088"/>
          <p14:tracePt t="46109" x="2228850" y="4970463"/>
          <p14:tracePt t="46109" x="2181225" y="5006975"/>
          <p14:tracePt t="46125" x="2149475" y="5033963"/>
          <p14:tracePt t="46126" x="2085975" y="5102225"/>
          <p14:tracePt t="46141" x="2039938" y="5148263"/>
          <p14:tracePt t="46142" x="1992313" y="5195888"/>
          <p14:tracePt t="46159" x="1960563" y="5227638"/>
          <p14:tracePt t="46159" x="1960563" y="5232400"/>
          <p14:tracePt t="46175" x="1960563" y="5237163"/>
          <p14:tracePt t="46192" x="1955800" y="5248275"/>
          <p14:tracePt t="46686" x="1955800" y="5280025"/>
          <p14:tracePt t="46693" x="1876425" y="5368925"/>
          <p14:tracePt t="46701" x="1782763" y="5437188"/>
          <p14:tracePt t="46709" x="1609725" y="5562600"/>
          <p14:tracePt t="46726" x="1363663" y="5735638"/>
          <p14:tracePt t="46742" x="1300163" y="5799138"/>
          <p14:tracePt t="46743" x="1236663" y="5851525"/>
          <p14:tracePt t="46760" x="1131888" y="5908675"/>
          <p14:tracePt t="46776" x="1116013" y="5919788"/>
          <p14:tracePt t="46807" x="1106488" y="5919788"/>
        </p14:tracePtLst>
      </p14:laserTraceLst>
    </p:ext>
  </p:extLs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F65593A1-A935-8D90-42AB-EDE0B7B5F8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err="1"/>
              <a:t>Meredian</a:t>
            </a:r>
            <a:r>
              <a:rPr lang="is-IS"/>
              <a:t> </a:t>
            </a:r>
            <a:r>
              <a:rPr lang="is-IS" err="1"/>
              <a:t>convergence</a:t>
            </a:r>
            <a:endParaRPr lang="is-IS"/>
          </a:p>
        </p:txBody>
      </p:sp>
      <p:pic>
        <p:nvPicPr>
          <p:cNvPr id="8" name="Staðgengill efnis 7" descr="Mynd sem inniheldur kort&#10;&#10;Lýsing sjálfkrafa búin til">
            <a:extLst>
              <a:ext uri="{FF2B5EF4-FFF2-40B4-BE49-F238E27FC236}">
                <a16:creationId xmlns:a16="http://schemas.microsoft.com/office/drawing/2014/main" id="{14E9949B-B7CF-448A-A285-8CEC75C530B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72" t="-664" r="14294" b="664"/>
          <a:stretch/>
        </p:blipFill>
        <p:spPr>
          <a:xfrm>
            <a:off x="821981" y="1491449"/>
            <a:ext cx="7500038" cy="4643021"/>
          </a:xfrm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EF05B54-5B51-D4DA-F4B6-A9B4D2AC01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6F348B98-D73B-F61C-528C-1FA125428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A461489-1DD3-9D7E-8E71-362D1C719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57072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924"/>
    </mc:Choice>
    <mc:Fallback xmlns="">
      <p:transition spd="slow" advTm="39924"/>
    </mc:Fallback>
  </mc:AlternateContent>
  <p:extLst>
    <p:ext uri="{3A86A75C-4F4B-4683-9AE1-C65F6400EC91}">
      <p14:laserTraceLst xmlns:p14="http://schemas.microsoft.com/office/powerpoint/2010/main">
        <p14:tracePtLst>
          <p14:tracePt t="2695" x="1138238" y="5915025"/>
          <p14:tracePt t="2703" x="1143000" y="5908675"/>
          <p14:tracePt t="2740" x="1184275" y="5872163"/>
          <p14:tracePt t="2757" x="1216025" y="5856288"/>
          <p14:tracePt t="2822" x="1222375" y="5856288"/>
          <p14:tracePt t="2863" x="1258888" y="5856288"/>
          <p14:tracePt t="2870" x="1274763" y="5856288"/>
          <p14:tracePt t="2903" x="1274763" y="5846763"/>
          <p14:tracePt t="2911" x="1279525" y="5840413"/>
          <p14:tracePt t="2952" x="1295400" y="5840413"/>
          <p14:tracePt t="2975" x="1304925" y="5840413"/>
          <p14:tracePt t="3024" x="1311275" y="5830888"/>
          <p14:tracePt t="3063" x="1320800" y="5830888"/>
          <p14:tracePt t="3184" x="1343025" y="5830888"/>
          <p14:tracePt t="3191" x="1352550" y="5830888"/>
          <p14:tracePt t="3199" x="1379538" y="5815013"/>
          <p14:tracePt t="3207" x="1404938" y="5815013"/>
          <p14:tracePt t="3224" x="1520825" y="5778500"/>
          <p14:tracePt t="3240" x="1593850" y="5756275"/>
          <p14:tracePt t="3257" x="1666875" y="5746750"/>
          <p14:tracePt t="3274" x="1693863" y="5735638"/>
          <p14:tracePt t="3291" x="1709738" y="5730875"/>
          <p14:tracePt t="3308" x="1719263" y="5730875"/>
          <p14:tracePt t="3324" x="1751013" y="5719763"/>
          <p14:tracePt t="3341" x="1782763" y="5703888"/>
          <p14:tracePt t="3342" x="1835150" y="5688013"/>
          <p14:tracePt t="3357" x="1851025" y="5688013"/>
          <p14:tracePt t="3374" x="1944688" y="5662613"/>
          <p14:tracePt t="3375" x="1951038" y="5662613"/>
          <p14:tracePt t="3390" x="1976438" y="5662613"/>
          <p14:tracePt t="3391" x="1997075" y="5657850"/>
          <p14:tracePt t="3407" x="2033588" y="5657850"/>
          <p14:tracePt t="3432" x="2049463" y="5657850"/>
          <p14:tracePt t="3440" x="2108200" y="5646738"/>
          <p14:tracePt t="3457" x="2254250" y="5610225"/>
          <p14:tracePt t="3474" x="2417763" y="5594350"/>
          <p14:tracePt t="3491" x="2486025" y="5578475"/>
          <p14:tracePt t="3508" x="2495550" y="5578475"/>
          <p14:tracePt t="3524" x="2511425" y="5557838"/>
          <p14:tracePt t="3551" x="2511425" y="5541963"/>
          <p14:tracePt t="3599" x="2538413" y="5510213"/>
          <p14:tracePt t="3607" x="2579688" y="5510213"/>
          <p14:tracePt t="3614" x="2605088" y="5494338"/>
          <p14:tracePt t="3624" x="2716213" y="5478463"/>
          <p14:tracePt t="3642" x="2951163" y="5410200"/>
          <p14:tracePt t="3658" x="3078163" y="5410200"/>
          <p14:tracePt t="3675" x="3271838" y="5410200"/>
          <p14:tracePt t="3691" x="3486150" y="5416550"/>
          <p14:tracePt t="3708" x="3770313" y="5457825"/>
          <p14:tracePt t="3723" x="3952875" y="5526088"/>
          <p14:tracePt t="3741" x="4079875" y="5546725"/>
          <p14:tracePt t="3742" x="4110038" y="5578475"/>
          <p14:tracePt t="3757" x="4116388" y="5578475"/>
          <p14:tracePt t="3758" x="4125913" y="5583238"/>
          <p14:tracePt t="3774" x="4132263" y="5594350"/>
          <p14:tracePt t="3792" x="4168775" y="5610225"/>
          <p14:tracePt t="3808" x="4178300" y="5621338"/>
          <p14:tracePt t="3824" x="4210050" y="5626100"/>
          <p14:tracePt t="3841" x="4214813" y="5626100"/>
          <p14:tracePt t="3863" x="4252913" y="5657850"/>
          <p14:tracePt t="3875" x="4262438" y="5662613"/>
          <p14:tracePt t="3892" x="4362450" y="5756275"/>
          <p14:tracePt t="3908" x="4524375" y="5919788"/>
          <p14:tracePt t="3926" x="4598988" y="5992813"/>
          <p14:tracePt t="3927" x="4608513" y="5992813"/>
          <p14:tracePt t="3942" x="4613275" y="5997575"/>
          <p14:tracePt t="3943" x="4651375" y="6029325"/>
          <p14:tracePt t="3959" x="4724400" y="6081713"/>
          <p14:tracePt t="3975" x="4724400" y="6086475"/>
          <p14:tracePt t="3993" x="4729163" y="6086475"/>
          <p14:tracePt t="4008" x="4765675" y="6113463"/>
          <p14:tracePt t="4025" x="4765675" y="6124575"/>
          <p14:tracePt t="4470" x="4765675" y="6140450"/>
          <p14:tracePt t="4478" x="4765675" y="6145213"/>
          <p14:tracePt t="4486" x="4765675" y="6154738"/>
          <p14:tracePt t="4494" x="4745038" y="6170613"/>
          <p14:tracePt t="4510" x="4740275" y="6170613"/>
          <p14:tracePt t="4678" x="4729163" y="6176963"/>
          <p14:tracePt t="4695" x="4729163" y="6186488"/>
          <p14:tracePt t="4710" x="4729163" y="6202363"/>
          <p14:tracePt t="4734" x="4729163" y="6207125"/>
          <p14:tracePt t="4751" x="4729163" y="6223000"/>
          <p14:tracePt t="4775" x="4724400" y="6234113"/>
          <p14:tracePt t="4783" x="4718050" y="6238875"/>
          <p14:tracePt t="4799" x="4708525" y="6238875"/>
          <p14:tracePt t="4809" x="4703763" y="6245225"/>
          <p14:tracePt t="4826" x="4676775" y="6254750"/>
          <p14:tracePt t="4843" x="4656138" y="6275388"/>
          <p14:tracePt t="4860" x="4629150" y="6291263"/>
          <p14:tracePt t="4876" x="4603750" y="6327775"/>
          <p14:tracePt t="4893" x="4598988" y="6359525"/>
          <p14:tracePt t="4894" x="4576763" y="6380163"/>
          <p14:tracePt t="4910" x="4567238" y="6407150"/>
          <p14:tracePt t="5343" x="4560888" y="6418263"/>
          <p14:tracePt t="5359" x="4551363" y="6418263"/>
          <p14:tracePt t="5376" x="4545013" y="6418263"/>
          <p14:tracePt t="5399" x="4540250" y="6418263"/>
          <p14:tracePt t="5415" x="4530725" y="6418263"/>
          <p14:tracePt t="5439" x="4514850" y="6418263"/>
          <p14:tracePt t="5455" x="4508500" y="6418263"/>
          <p14:tracePt t="5462" x="4498975" y="6418263"/>
          <p14:tracePt t="5478" x="4492625" y="6411913"/>
          <p14:tracePt t="5496" x="4483100" y="6380163"/>
          <p14:tracePt t="5502" x="4483100" y="6359525"/>
          <p14:tracePt t="5512" x="4462463" y="6318250"/>
          <p14:tracePt t="5528" x="4462463" y="6302375"/>
          <p14:tracePt t="5529" x="4462463" y="6265863"/>
          <p14:tracePt t="5544" x="4451350" y="6207125"/>
          <p14:tracePt t="5560" x="4440238" y="6129338"/>
          <p14:tracePt t="5577" x="4430713" y="6034088"/>
          <p14:tracePt t="5593" x="4410075" y="5919788"/>
          <p14:tracePt t="5611" x="4410075" y="5794375"/>
          <p14:tracePt t="5626" x="4410075" y="5673725"/>
          <p14:tracePt t="5644" x="4410075" y="5605463"/>
          <p14:tracePt t="5662" x="4410075" y="5562600"/>
          <p14:tracePt t="5677" x="4410075" y="5526088"/>
          <p14:tracePt t="5678" x="4414838" y="5484813"/>
          <p14:tracePt t="5694" x="4414838" y="5468938"/>
          <p14:tracePt t="5695" x="4414838" y="5416550"/>
          <p14:tracePt t="5711" x="4414838" y="5364163"/>
          <p14:tracePt t="5727" x="4403725" y="5248275"/>
          <p14:tracePt t="5728" x="4394200" y="5207000"/>
          <p14:tracePt t="5744" x="4394200" y="5164138"/>
          <p14:tracePt t="5760" x="4410075" y="5095875"/>
          <p14:tracePt t="5777" x="4425950" y="4918075"/>
          <p14:tracePt t="5794" x="4425950" y="4776788"/>
          <p14:tracePt t="5811" x="4425950" y="4692650"/>
          <p14:tracePt t="5828" x="4425950" y="4603750"/>
          <p14:tracePt t="5830" x="4425950" y="4545013"/>
          <p14:tracePt t="5845" x="4425950" y="4492625"/>
          <p14:tracePt t="5846" x="4425950" y="4440238"/>
          <p14:tracePt t="5861" x="4425950" y="4398963"/>
          <p14:tracePt t="5862" x="4425950" y="4371975"/>
          <p14:tracePt t="5877" x="4425950" y="4319588"/>
          <p14:tracePt t="5894" x="4425950" y="4252913"/>
          <p14:tracePt t="5895" x="4425950" y="4200525"/>
          <p14:tracePt t="5910" x="4425950" y="4162425"/>
          <p14:tracePt t="5927" x="4425950" y="4079875"/>
          <p14:tracePt t="5952" x="4435475" y="4048125"/>
          <p14:tracePt t="5960" x="4435475" y="4032250"/>
          <p14:tracePt t="5977" x="4430713" y="3963988"/>
          <p14:tracePt t="5995" x="4410075" y="3906838"/>
          <p14:tracePt t="6011" x="4414838" y="3811588"/>
          <p14:tracePt t="6028" x="4410075" y="3717925"/>
          <p14:tracePt t="6045" x="4398963" y="3633788"/>
          <p14:tracePt t="6062" x="4398963" y="3554413"/>
          <p14:tracePt t="6063" x="4398963" y="3517900"/>
          <p14:tracePt t="6078" x="4398963" y="3486150"/>
          <p14:tracePt t="6079" x="4398963" y="3460750"/>
          <p14:tracePt t="6095" x="4398963" y="3455988"/>
          <p14:tracePt t="6112" x="4387850" y="3417888"/>
          <p14:tracePt t="6127" x="4378325" y="3360738"/>
          <p14:tracePt t="6144" x="4378325" y="3255963"/>
          <p14:tracePt t="6161" x="4357688" y="3140075"/>
          <p14:tracePt t="6178" x="4371975" y="3041650"/>
          <p14:tracePt t="6194" x="4371975" y="2962275"/>
          <p14:tracePt t="6212" x="4383088" y="2894013"/>
          <p14:tracePt t="6228" x="4387850" y="2857500"/>
          <p14:tracePt t="6246" x="4383088" y="2747963"/>
          <p14:tracePt t="6247" x="4383088" y="2716213"/>
          <p14:tracePt t="6263" x="4398963" y="2673350"/>
          <p14:tracePt t="6263" x="4410075" y="2616200"/>
          <p14:tracePt t="6278" x="4425950" y="2563813"/>
          <p14:tracePt t="6279" x="4435475" y="2506663"/>
          <p14:tracePt t="6295" x="4471988" y="2427288"/>
          <p14:tracePt t="6296" x="4471988" y="2386013"/>
          <p14:tracePt t="6312" x="4483100" y="2359025"/>
          <p14:tracePt t="6313" x="4492625" y="2306638"/>
          <p14:tracePt t="6327" x="4519613" y="2217738"/>
          <p14:tracePt t="6345" x="4524375" y="2197100"/>
          <p14:tracePt t="6362" x="4530725" y="2181225"/>
          <p14:tracePt t="6378" x="4530725" y="2149475"/>
          <p14:tracePt t="6395" x="4540250" y="2112963"/>
          <p14:tracePt t="6412" x="4540250" y="2108200"/>
          <p14:tracePt t="6428" x="4540250" y="2097088"/>
          <p14:tracePt t="6447" x="4556125" y="2071688"/>
          <p14:tracePt t="6462" x="4556125" y="2065338"/>
          <p14:tracePt t="6478" x="4567238" y="2065338"/>
          <p14:tracePt t="6505" x="4572000" y="2065338"/>
          <p14:tracePt t="6518" x="4583113" y="2039938"/>
          <p14:tracePt t="6592" x="4583113" y="2033588"/>
          <p14:tracePt t="6784" x="4583113" y="1997075"/>
          <p14:tracePt t="6799" x="4583113" y="1992313"/>
          <p14:tracePt t="6806" x="4583113" y="1955800"/>
          <p14:tracePt t="6814" x="4598988" y="1939925"/>
          <p14:tracePt t="6829" x="4598988" y="1898650"/>
          <p14:tracePt t="6912" x="4608513" y="1892300"/>
          <p14:tracePt t="6968" x="4608513" y="1882775"/>
          <p14:tracePt t="6984" x="4608513" y="1866900"/>
          <p14:tracePt t="7008" x="4608513" y="1851025"/>
          <p14:tracePt t="7256" x="4603750" y="1846263"/>
          <p14:tracePt t="7271" x="4598988" y="1851025"/>
          <p14:tracePt t="7296" x="4576763" y="1876425"/>
          <p14:tracePt t="7313" x="4556125" y="1892300"/>
          <p14:tracePt t="7359" x="4551363" y="1898650"/>
          <p14:tracePt t="7367" x="4535488" y="1908175"/>
          <p14:tracePt t="7380" x="4524375" y="1924050"/>
          <p14:tracePt t="7396" x="4514850" y="1955800"/>
          <p14:tracePt t="7413" x="4514850" y="1997075"/>
          <p14:tracePt t="7414" x="4503738" y="2055813"/>
          <p14:tracePt t="7430" x="4503738" y="2092325"/>
          <p14:tracePt t="7431" x="4503738" y="2117725"/>
          <p14:tracePt t="7447" x="4503738" y="2139950"/>
          <p14:tracePt t="7447" x="4503738" y="2165350"/>
          <p14:tracePt t="7463" x="4492625" y="2192338"/>
          <p14:tracePt t="7480" x="4492625" y="2233613"/>
          <p14:tracePt t="7481" x="4492625" y="2270125"/>
          <p14:tracePt t="7496" x="4492625" y="2306638"/>
          <p14:tracePt t="7513" x="4498975" y="2374900"/>
          <p14:tracePt t="7530" x="4498975" y="2454275"/>
          <p14:tracePt t="7546" x="4535488" y="2595563"/>
          <p14:tracePt t="7563" x="4556125" y="2741613"/>
          <p14:tracePt t="7580" x="4598988" y="2894013"/>
          <p14:tracePt t="7597" x="4624388" y="3087688"/>
          <p14:tracePt t="7614" x="4651375" y="3224213"/>
          <p14:tracePt t="7631" x="4660900" y="3287713"/>
          <p14:tracePt t="7632" x="4672013" y="3360738"/>
          <p14:tracePt t="7647" x="4672013" y="3413125"/>
          <p14:tracePt t="7648" x="4672013" y="3465513"/>
          <p14:tracePt t="7663" x="4672013" y="3538538"/>
          <p14:tracePt t="7680" x="4656138" y="3617913"/>
          <p14:tracePt t="7697" x="4656138" y="3727450"/>
          <p14:tracePt t="7714" x="4656138" y="3854450"/>
          <p14:tracePt t="7730" x="4645025" y="3963988"/>
          <p14:tracePt t="7747" x="4629150" y="4141788"/>
          <p14:tracePt t="7765" x="4619625" y="4289425"/>
          <p14:tracePt t="7766" x="4592638" y="4362450"/>
          <p14:tracePt t="7781" x="4583113" y="4419600"/>
          <p14:tracePt t="7798" x="4560888" y="4519613"/>
          <p14:tracePt t="7799" x="4560888" y="4556125"/>
          <p14:tracePt t="7813" x="4530725" y="4613275"/>
          <p14:tracePt t="7814" x="4530725" y="4651375"/>
          <p14:tracePt t="7830" x="4483100" y="4697413"/>
          <p14:tracePt t="7847" x="4462463" y="4792663"/>
          <p14:tracePt t="7847" x="4462463" y="4818063"/>
          <p14:tracePt t="7863" x="4451350" y="4929188"/>
          <p14:tracePt t="7880" x="4451350" y="4933950"/>
          <p14:tracePt t="7927" x="4451350" y="4943475"/>
          <p14:tracePt t="7944" x="4451350" y="4965700"/>
          <p14:tracePt t="7950" x="4451350" y="4997450"/>
          <p14:tracePt t="7965" x="4451350" y="5022850"/>
          <p14:tracePt t="7983" x="4492625" y="5111750"/>
          <p14:tracePt t="7997" x="4503738" y="5148263"/>
          <p14:tracePt t="8015" x="4535488" y="5216525"/>
          <p14:tracePt t="8031" x="4535488" y="5222875"/>
          <p14:tracePt t="8032" x="4535488" y="5248275"/>
          <p14:tracePt t="8047" x="4535488" y="5264150"/>
          <p14:tracePt t="8064" x="4535488" y="5348288"/>
          <p14:tracePt t="8080" x="4535488" y="5357813"/>
          <p14:tracePt t="8097" x="4540250" y="5400675"/>
          <p14:tracePt t="8114" x="4572000" y="5494338"/>
          <p14:tracePt t="8131" x="4608513" y="5630863"/>
          <p14:tracePt t="8147" x="4645025" y="5746750"/>
          <p14:tracePt t="8165" x="4656138" y="5840413"/>
          <p14:tracePt t="8166" x="4665663" y="5867400"/>
          <p14:tracePt t="8181" x="4665663" y="5899150"/>
          <p14:tracePt t="8198" x="4665663" y="5919788"/>
          <p14:tracePt t="8199" x="4665663" y="5929313"/>
          <p14:tracePt t="8214" x="4665663" y="5935663"/>
          <p14:tracePt t="8231" x="4665663" y="5951538"/>
          <p14:tracePt t="8232" x="4665663" y="5961063"/>
          <p14:tracePt t="8247" x="4665663" y="5972175"/>
          <p14:tracePt t="8264" x="4665663" y="6019800"/>
          <p14:tracePt t="8281" x="4660900" y="6065838"/>
          <p14:tracePt t="8298" x="4629150" y="6145213"/>
          <p14:tracePt t="8314" x="4587875" y="6223000"/>
          <p14:tracePt t="8332" x="4560888" y="6270625"/>
          <p14:tracePt t="8348" x="4551363" y="6327775"/>
          <p14:tracePt t="8365" x="4530725" y="6354763"/>
          <p14:tracePt t="8382" x="4524375" y="6375400"/>
          <p14:tracePt t="8383" x="4524375" y="6386513"/>
          <p14:tracePt t="8407" x="4524375" y="6391275"/>
          <p14:tracePt t="8479" x="4508500" y="6396038"/>
          <p14:tracePt t="8496" x="4498975" y="6396038"/>
          <p14:tracePt t="8607" x="4492625" y="6396038"/>
          <p14:tracePt t="9855" x="4492625" y="6407150"/>
          <p14:tracePt t="9896" x="4492625" y="6423025"/>
          <p14:tracePt t="9902" x="4478338" y="6423025"/>
          <p14:tracePt t="9911" x="4478338" y="6427788"/>
          <p14:tracePt t="9934" x="4478338" y="6454775"/>
          <p14:tracePt t="10944" x="4478338" y="6407150"/>
          <p14:tracePt t="10950" x="4483100" y="6350000"/>
          <p14:tracePt t="10958" x="4503738" y="6291263"/>
          <p14:tracePt t="10968" x="4503738" y="6234113"/>
          <p14:tracePt t="10985" x="4519613" y="6108700"/>
          <p14:tracePt t="11002" x="4530725" y="6013450"/>
          <p14:tracePt t="11019" x="4540250" y="5919788"/>
          <p14:tracePt t="11035" x="4540250" y="5872163"/>
          <p14:tracePt t="11053" x="4560888" y="5803900"/>
          <p14:tracePt t="11068" x="4560888" y="5699125"/>
          <p14:tracePt t="11070" x="4560888" y="5646738"/>
          <p14:tracePt t="11086" x="4560888" y="5557838"/>
          <p14:tracePt t="11087" x="4560888" y="5484813"/>
          <p14:tracePt t="11102" x="4560888" y="5395913"/>
          <p14:tracePt t="11103" x="4560888" y="5275263"/>
          <p14:tracePt t="11119" x="4572000" y="5170488"/>
          <p14:tracePt t="11120" x="4587875" y="5027613"/>
          <p14:tracePt t="11134" x="4587875" y="4938713"/>
          <p14:tracePt t="11151" x="4645025" y="4598988"/>
          <p14:tracePt t="11169" x="4645025" y="4387850"/>
          <p14:tracePt t="11185" x="4645025" y="4146550"/>
          <p14:tracePt t="11202" x="4645025" y="3816350"/>
          <p14:tracePt t="11218" x="4530725" y="3513138"/>
          <p14:tracePt t="11236" x="4471988" y="3224213"/>
          <p14:tracePt t="11253" x="4467225" y="3155950"/>
          <p14:tracePt t="11254" x="4451350" y="3103563"/>
          <p14:tracePt t="11295" x="4430713" y="3062288"/>
          <p14:tracePt t="11304" x="4419600" y="2989263"/>
          <p14:tracePt t="11311" x="4419600" y="2946400"/>
          <p14:tracePt t="11320" x="4419600" y="2884488"/>
          <p14:tracePt t="11336" x="4394200" y="2805113"/>
          <p14:tracePt t="11337" x="4394200" y="2716213"/>
          <p14:tracePt t="11353" x="4367213" y="2647950"/>
          <p14:tracePt t="11369" x="4357688" y="2579688"/>
          <p14:tracePt t="11386" x="4346575" y="2500313"/>
          <p14:tracePt t="11403" x="4314825" y="2417763"/>
          <p14:tracePt t="11419" x="4314825" y="2365375"/>
          <p14:tracePt t="11435" x="4314825" y="2317750"/>
          <p14:tracePt t="11453" x="4314825" y="2281238"/>
          <p14:tracePt t="11455" x="4305300" y="2265363"/>
          <p14:tracePt t="11469" x="4305300" y="2259013"/>
          <p14:tracePt t="11471" x="4305300" y="2244725"/>
          <p14:tracePt t="11486" x="4305300" y="2222500"/>
          <p14:tracePt t="11486" x="4305300" y="2217738"/>
          <p14:tracePt t="11503" x="4305300" y="2192338"/>
          <p14:tracePt t="11504" x="4305300" y="2185988"/>
          <p14:tracePt t="11518" x="4305300" y="2176463"/>
          <p14:tracePt t="11536" x="4305300" y="2144713"/>
          <p14:tracePt t="11537" x="4305300" y="2139950"/>
          <p14:tracePt t="11552" x="4305300" y="2092325"/>
          <p14:tracePt t="11569" x="4305300" y="2060575"/>
          <p14:tracePt t="11586" x="4319588" y="2012950"/>
          <p14:tracePt t="11603" x="4335463" y="1981200"/>
          <p14:tracePt t="11619" x="4341813" y="1966913"/>
          <p14:tracePt t="11638" x="4362450" y="1928813"/>
          <p14:tracePt t="11639" x="4367213" y="1914525"/>
          <p14:tracePt t="11653" x="4367213" y="1908175"/>
          <p14:tracePt t="11670" x="4367213" y="1892300"/>
          <p14:tracePt t="11671" x="4367213" y="1882775"/>
          <p14:tracePt t="11688" x="4367213" y="1866900"/>
          <p14:tracePt t="11703" x="4378325" y="1851025"/>
          <p14:tracePt t="11704" x="4383088" y="1839913"/>
          <p14:tracePt t="11720" x="4403725" y="1803400"/>
          <p14:tracePt t="11736" x="4419600" y="1762125"/>
          <p14:tracePt t="11752" x="4419600" y="1725613"/>
          <p14:tracePt t="11769" x="4440238" y="1687513"/>
          <p14:tracePt t="11786" x="4446588" y="1673225"/>
          <p14:tracePt t="11803" x="4456113" y="1657350"/>
          <p14:tracePt t="11820" x="4456113" y="1651000"/>
          <p14:tracePt t="11879" x="4456113" y="1641475"/>
          <p14:tracePt t="11895" x="4462463" y="1635125"/>
          <p14:tracePt t="13512" x="4462463" y="1662113"/>
          <p14:tracePt t="13528" x="4451350" y="1693863"/>
          <p14:tracePt t="13535" x="4451350" y="1698625"/>
          <p14:tracePt t="13542" x="4440238" y="1714500"/>
          <p14:tracePt t="13558" x="4440238" y="1735138"/>
          <p14:tracePt t="13572" x="4440238" y="1741488"/>
          <p14:tracePt t="13589" x="4440238" y="1762125"/>
          <p14:tracePt t="13590" x="4440238" y="1778000"/>
          <p14:tracePt t="13606" x="4440238" y="1808163"/>
          <p14:tracePt t="13607" x="4440238" y="1846263"/>
          <p14:tracePt t="13622" x="4440238" y="1860550"/>
          <p14:tracePt t="13623" x="4440238" y="1892300"/>
          <p14:tracePt t="13639" x="4440238" y="1919288"/>
          <p14:tracePt t="13674" x="4440238" y="1928813"/>
          <p14:tracePt t="13679" x="4440238" y="1951038"/>
          <p14:tracePt t="13688" x="4440238" y="2019300"/>
          <p14:tracePt t="13706" x="4430713" y="2076450"/>
          <p14:tracePt t="13723" x="4446588" y="2154238"/>
          <p14:tracePt t="13740" x="4456113" y="2249488"/>
          <p14:tracePt t="13742" x="4456113" y="2322513"/>
          <p14:tracePt t="13756" x="4456113" y="2390775"/>
          <p14:tracePt t="13773" x="4456113" y="2532063"/>
          <p14:tracePt t="13790" x="4456113" y="2695575"/>
          <p14:tracePt t="13806" x="4419600" y="2889250"/>
          <p14:tracePt t="13807" x="4378325" y="3035300"/>
          <p14:tracePt t="13823" x="4357688" y="3094038"/>
          <p14:tracePt t="13824" x="4341813" y="3219450"/>
          <p14:tracePt t="13839" x="4298950" y="3328988"/>
          <p14:tracePt t="13856" x="4241800" y="3517900"/>
          <p14:tracePt t="13872" x="4189413" y="3670300"/>
          <p14:tracePt t="13889" x="4152900" y="3838575"/>
          <p14:tracePt t="13906" x="4132263" y="3906838"/>
          <p14:tracePt t="13923" x="4100513" y="3979863"/>
          <p14:tracePt t="13939" x="4100513" y="3995738"/>
          <p14:tracePt t="14056" x="4089400" y="4000500"/>
          <p14:tracePt t="14063" x="4084638" y="4005263"/>
          <p14:tracePt t="14073" x="4084638" y="4021138"/>
          <p14:tracePt t="14089" x="4084638" y="4079875"/>
          <p14:tracePt t="14106" x="4084638" y="4094163"/>
          <p14:tracePt t="14123" x="4084638" y="4121150"/>
          <p14:tracePt t="14139" x="4100513" y="4146550"/>
          <p14:tracePt t="14156" x="4116388" y="4184650"/>
          <p14:tracePt t="14173" x="4178300" y="4262438"/>
          <p14:tracePt t="14191" x="4230688" y="4346575"/>
          <p14:tracePt t="14207" x="4230688" y="4357688"/>
          <p14:tracePt t="14208" x="4257675" y="4383088"/>
          <p14:tracePt t="14223" x="4252913" y="4425950"/>
          <p14:tracePt t="14240" x="4257675" y="4456113"/>
          <p14:tracePt t="14256" x="4257675" y="4467225"/>
          <p14:tracePt t="14273" x="4289425" y="4492625"/>
          <p14:tracePt t="14290" x="4305300" y="4498975"/>
          <p14:tracePt t="14307" x="4319588" y="4503738"/>
          <p14:tracePt t="14324" x="4325938" y="4514850"/>
          <p14:tracePt t="14340" x="4394200" y="4540250"/>
          <p14:tracePt t="14357" x="4398963" y="4540250"/>
          <p14:tracePt t="14374" x="4414838" y="4551363"/>
          <p14:tracePt t="14391" x="4430713" y="4551363"/>
          <p14:tracePt t="14391" x="4451350" y="4560888"/>
          <p14:tracePt t="14407" x="4456113" y="4560888"/>
          <p14:tracePt t="14408" x="4467225" y="4567238"/>
          <p14:tracePt t="14423" x="4483100" y="4583113"/>
          <p14:tracePt t="14440" x="4492625" y="4613275"/>
          <p14:tracePt t="14456" x="4492625" y="4629150"/>
          <p14:tracePt t="14475" x="4492625" y="4635500"/>
          <p14:tracePt t="14599" x="4498975" y="4645025"/>
          <p14:tracePt t="14609" x="4524375" y="4660900"/>
          <p14:tracePt t="14615" x="4535488" y="4660900"/>
          <p14:tracePt t="14623" x="4540250" y="4665663"/>
          <p14:tracePt t="14646" x="4556125" y="4665663"/>
          <p14:tracePt t="14663" x="4576763" y="4656138"/>
          <p14:tracePt t="14688" x="4583113" y="4624388"/>
          <p14:tracePt t="14695" x="4592638" y="4598988"/>
          <p14:tracePt t="14707" x="4613275" y="4567238"/>
          <p14:tracePt t="14724" x="4672013" y="4508500"/>
          <p14:tracePt t="14740" x="4729163" y="4435475"/>
          <p14:tracePt t="14757" x="4740275" y="4403725"/>
          <p14:tracePt t="14774" x="4765675" y="4357688"/>
          <p14:tracePt t="14775" x="4765675" y="4351338"/>
          <p14:tracePt t="14790" x="4765675" y="4325938"/>
          <p14:tracePt t="14807" x="4765675" y="4305300"/>
          <p14:tracePt t="14824" x="4765675" y="4273550"/>
          <p14:tracePt t="14840" x="4765675" y="4262438"/>
          <p14:tracePt t="14857" x="4756150" y="4246563"/>
          <p14:tracePt t="14874" x="4713288" y="4225925"/>
          <p14:tracePt t="14891" x="4629150" y="4194175"/>
          <p14:tracePt t="14907" x="4545013" y="4184650"/>
          <p14:tracePt t="14925" x="4435475" y="4157663"/>
          <p14:tracePt t="14926" x="4346575" y="4157663"/>
          <p14:tracePt t="14941" x="4325938" y="4141788"/>
          <p14:tracePt t="14942" x="4298950" y="4132263"/>
          <p14:tracePt t="14957" x="4283075" y="4132263"/>
          <p14:tracePt t="14974" x="4225925" y="4110038"/>
          <p14:tracePt t="14991" x="4194175" y="4094163"/>
          <p14:tracePt t="15008" x="4189413" y="4084638"/>
          <p14:tracePt t="15096" x="4178300" y="4079875"/>
          <p14:tracePt t="15136" x="4178300" y="4052888"/>
          <p14:tracePt t="15159" x="4178300" y="4041775"/>
          <p14:tracePt t="15176" x="4178300" y="4021138"/>
          <p14:tracePt t="15193" x="4178300" y="4000500"/>
          <p14:tracePt t="15198" x="4194175" y="3984625"/>
          <p14:tracePt t="15207" x="4200525" y="3973513"/>
          <p14:tracePt t="15225" x="4225925" y="3952875"/>
          <p14:tracePt t="15241" x="4241800" y="3943350"/>
          <p14:tracePt t="15258" x="4257675" y="3937000"/>
          <p14:tracePt t="15275" x="4273550" y="3921125"/>
          <p14:tracePt t="15303" x="4278313" y="3916363"/>
          <p14:tracePt t="15359" x="4283075" y="3906838"/>
          <p14:tracePt t="15384" x="4294188" y="3900488"/>
          <p14:tracePt t="15393" x="4298950" y="3890963"/>
          <p14:tracePt t="15439" x="4310063" y="3890963"/>
          <p14:tracePt t="15456" x="4314825" y="3895725"/>
          <p14:tracePt t="15519" x="4314825" y="3900488"/>
          <p14:tracePt t="15527" x="4314825" y="3916363"/>
          <p14:tracePt t="15536" x="4319588" y="3927475"/>
          <p14:tracePt t="15542" x="4319588" y="3932238"/>
          <p14:tracePt t="15558" x="4330700" y="3963988"/>
          <p14:tracePt t="15575" x="4330700" y="3973513"/>
          <p14:tracePt t="15576" x="4330700" y="3979863"/>
          <p14:tracePt t="15591" x="4330700" y="4011613"/>
          <p14:tracePt t="15608" x="4330700" y="4052888"/>
          <p14:tracePt t="15625" x="4330700" y="4089400"/>
          <p14:tracePt t="15641" x="4330700" y="4116388"/>
          <p14:tracePt t="15658" x="4330700" y="4125913"/>
          <p14:tracePt t="15676" x="4330700" y="4141788"/>
          <p14:tracePt t="15693" x="4330700" y="4189413"/>
          <p14:tracePt t="15711" x="4351338" y="4325938"/>
          <p14:tracePt t="15726" x="4383088" y="4403725"/>
          <p14:tracePt t="15742" x="4403725" y="4419600"/>
          <p14:tracePt t="15744" x="4414838" y="4451350"/>
          <p14:tracePt t="15759" x="4414838" y="4467225"/>
          <p14:tracePt t="15759" x="4414838" y="4478338"/>
          <p14:tracePt t="15775" x="4414838" y="4492625"/>
          <p14:tracePt t="15792" x="4414838" y="4587875"/>
          <p14:tracePt t="15808" x="4414838" y="4665663"/>
          <p14:tracePt t="15825" x="4419600" y="4672013"/>
          <p14:tracePt t="16240" x="4430713" y="4681538"/>
          <p14:tracePt t="16246" x="4467225" y="4708525"/>
          <p14:tracePt t="16255" x="4492625" y="4729163"/>
          <p14:tracePt t="16277" x="4503738" y="4733925"/>
          <p14:tracePt t="16293" x="4508500" y="4749800"/>
          <p14:tracePt t="16310" x="4508500" y="4760913"/>
          <p14:tracePt t="16336" x="4508500" y="4765675"/>
          <p14:tracePt t="16376" x="4514850" y="4781550"/>
          <p14:tracePt t="16383" x="4514850" y="4792663"/>
          <p14:tracePt t="16393" x="4519613" y="4797425"/>
          <p14:tracePt t="16410" x="4524375" y="4813300"/>
          <p14:tracePt t="16432" x="4535488" y="4818063"/>
          <p14:tracePt t="16464" x="4540250" y="4829175"/>
          <p14:tracePt t="16471" x="4540250" y="4833938"/>
          <p14:tracePt t="16478" x="4556125" y="4849813"/>
          <p14:tracePt t="16493" x="4587875" y="4870450"/>
          <p14:tracePt t="16510" x="4635500" y="4897438"/>
          <p14:tracePt t="16511" x="4645025" y="4918075"/>
          <p14:tracePt t="16527" x="4672013" y="4938713"/>
          <p14:tracePt t="16544" x="4733925" y="4954588"/>
          <p14:tracePt t="16560" x="4756150" y="4975225"/>
          <p14:tracePt t="16578" x="4818063" y="4991100"/>
          <p14:tracePt t="16594" x="4833938" y="5002213"/>
          <p14:tracePt t="16610" x="4845050" y="5006975"/>
          <p14:tracePt t="16626" x="4860925" y="5018088"/>
          <p14:tracePt t="16644" x="4865688" y="5018088"/>
          <p14:tracePt t="16660" x="4881563" y="5018088"/>
          <p14:tracePt t="16676" x="4929188" y="5018088"/>
          <p14:tracePt t="16693" x="4959350" y="5033963"/>
          <p14:tracePt t="16711" x="5059363" y="5070475"/>
          <p14:tracePt t="16727" x="5075238" y="5070475"/>
          <p14:tracePt t="16728" x="5116513" y="5080000"/>
          <p14:tracePt t="16744" x="5143500" y="5080000"/>
          <p14:tracePt t="16745" x="5180013" y="5127625"/>
          <p14:tracePt t="16760" x="5211763" y="5127625"/>
          <p14:tracePt t="16777" x="5268913" y="5132388"/>
          <p14:tracePt t="16794" x="5280025" y="5132388"/>
          <p14:tracePt t="16812" x="5316538" y="5154613"/>
          <p14:tracePt t="16827" x="5348288" y="5170488"/>
          <p14:tracePt t="16844" x="5405438" y="5184775"/>
          <p14:tracePt t="16860" x="5416550" y="5195888"/>
          <p14:tracePt t="16876" x="5448300" y="5211763"/>
          <p14:tracePt t="16894" x="5478463" y="5222875"/>
          <p14:tracePt t="16895" x="5510213" y="5237163"/>
          <p14:tracePt t="16910" x="5546725" y="5237163"/>
          <p14:tracePt t="16927" x="5614988" y="5248275"/>
          <p14:tracePt t="16944" x="5678488" y="5268913"/>
          <p14:tracePt t="16945" x="5703888" y="5268913"/>
          <p14:tracePt t="16960" x="5735638" y="5268913"/>
          <p14:tracePt t="16977" x="5746750" y="5268913"/>
          <p14:tracePt t="16994" x="5767388" y="5268913"/>
          <p14:tracePt t="17010" x="5824538" y="5268913"/>
          <p14:tracePt t="17027" x="5903913" y="5268913"/>
          <p14:tracePt t="17045" x="5976938" y="5268913"/>
          <p14:tracePt t="17046" x="6013450" y="5268913"/>
          <p14:tracePt t="17061" x="6065838" y="5268913"/>
          <p14:tracePt t="17077" x="6097588" y="5264150"/>
          <p14:tracePt t="17095" x="6134100" y="5248275"/>
          <p14:tracePt t="17096" x="6145213" y="5248275"/>
          <p14:tracePt t="17113" x="6186488" y="5232400"/>
          <p14:tracePt t="17127" x="6202363" y="5222875"/>
          <p14:tracePt t="17144" x="6297613" y="5191125"/>
          <p14:tracePt t="17160" x="6313488" y="5184775"/>
          <p14:tracePt t="17177" x="6338888" y="5184775"/>
          <p14:tracePt t="17193" x="6391275" y="5184775"/>
          <p14:tracePt t="17211" x="6459538" y="5184775"/>
          <p14:tracePt t="17228" x="6470650" y="5184775"/>
          <p14:tracePt t="17244" x="6486525" y="5184775"/>
          <p14:tracePt t="17261" x="6569075" y="5154613"/>
          <p14:tracePt t="17262" x="6584950" y="5143500"/>
          <p14:tracePt t="17277" x="6616700" y="5132388"/>
          <p14:tracePt t="17295" x="6673850" y="5106988"/>
          <p14:tracePt t="17296" x="6680200" y="5095875"/>
          <p14:tracePt t="17311" x="6716713" y="5095875"/>
          <p14:tracePt t="17312" x="6753225" y="5086350"/>
          <p14:tracePt t="17327" x="6773863" y="5086350"/>
          <p14:tracePt t="17344" x="6816725" y="5075238"/>
          <p14:tracePt t="17361" x="6842125" y="5049838"/>
          <p14:tracePt t="17377" x="6899275" y="5033963"/>
          <p14:tracePt t="17395" x="6915150" y="5033963"/>
          <p14:tracePt t="17415" x="6937375" y="5002213"/>
          <p14:tracePt t="17429" x="6958013" y="4986338"/>
          <p14:tracePt t="17444" x="7062788" y="4902200"/>
          <p14:tracePt t="17461" x="7135813" y="4876800"/>
          <p14:tracePt t="17478" x="7172325" y="4824413"/>
          <p14:tracePt t="17495" x="7224713" y="4756150"/>
          <p14:tracePt t="17496" x="7240588" y="4733925"/>
          <p14:tracePt t="17511" x="7272338" y="4724400"/>
          <p14:tracePt t="17528" x="7304088" y="4708525"/>
          <p14:tracePt t="17545" x="7340600" y="4687888"/>
          <p14:tracePt t="17561" x="7350125" y="4681538"/>
          <p14:tracePt t="17583" x="7356475" y="4665663"/>
          <p14:tracePt t="17599" x="7366000" y="4665663"/>
          <p14:tracePt t="17612" x="7392988" y="4645025"/>
          <p14:tracePt t="17629" x="7397750" y="4629150"/>
          <p14:tracePt t="17647" x="7418388" y="4608513"/>
          <p14:tracePt t="17661" x="7418388" y="4603750"/>
          <p14:tracePt t="17679" x="7434263" y="4583113"/>
          <p14:tracePt t="17696" x="7477125" y="4560888"/>
          <p14:tracePt t="17712" x="7486650" y="4545013"/>
          <p14:tracePt t="17713" x="7508875" y="4514850"/>
          <p14:tracePt t="17728" x="7545388" y="4478338"/>
          <p14:tracePt t="17745" x="7581900" y="4425950"/>
          <p14:tracePt t="17762" x="7597775" y="4398963"/>
          <p14:tracePt t="17779" x="7607300" y="4387850"/>
          <p14:tracePt t="17816" x="7613650" y="4383088"/>
          <p14:tracePt t="17847" x="7613650" y="4367213"/>
          <p14:tracePt t="17888" x="7613650" y="4362450"/>
          <p14:tracePt t="17903" x="7613650" y="4351338"/>
          <p14:tracePt t="17919" x="7602538" y="4335463"/>
          <p14:tracePt t="17927" x="7570788" y="4314825"/>
          <p14:tracePt t="17935" x="7554913" y="4310063"/>
          <p14:tracePt t="17945" x="7513638" y="4298950"/>
          <p14:tracePt t="17962" x="7466013" y="4289425"/>
          <p14:tracePt t="17978" x="7408863" y="4273550"/>
          <p14:tracePt t="17996" x="7402513" y="4262438"/>
          <p14:tracePt t="18012" x="7392988" y="4257675"/>
          <p14:tracePt t="18029" x="7308850" y="4257675"/>
          <p14:tracePt t="18030" x="7256463" y="4246563"/>
          <p14:tracePt t="18045" x="7151688" y="4246563"/>
          <p14:tracePt t="18063" x="6884988" y="4214813"/>
          <p14:tracePt t="18079" x="6742113" y="4214813"/>
          <p14:tracePt t="18080" x="6605588" y="4214813"/>
          <p14:tracePt t="18095" x="6486525" y="4214813"/>
          <p14:tracePt t="18096" x="6375400" y="4214813"/>
          <p14:tracePt t="18112" x="6291263" y="4214813"/>
          <p14:tracePt t="18113" x="6197600" y="4205288"/>
          <p14:tracePt t="18128" x="5956300" y="4205288"/>
          <p14:tracePt t="18146" x="5840413" y="4205288"/>
          <p14:tracePt t="18162" x="5683250" y="4189413"/>
          <p14:tracePt t="18179" x="5605463" y="4189413"/>
          <p14:tracePt t="18196" x="5478463" y="4189413"/>
          <p14:tracePt t="18213" x="5321300" y="4189413"/>
          <p14:tracePt t="18214" x="5305425" y="4189413"/>
          <p14:tracePt t="18231" x="5275263" y="4189413"/>
          <p14:tracePt t="18246" x="5268913" y="4189413"/>
          <p14:tracePt t="18264" x="5232400" y="4184650"/>
          <p14:tracePt t="18279" x="5180013" y="4184650"/>
          <p14:tracePt t="18296" x="5091113" y="4184650"/>
          <p14:tracePt t="18312" x="4891088" y="4184650"/>
          <p14:tracePt t="18329" x="4708525" y="4141788"/>
          <p14:tracePt t="18345" x="4483100" y="4141788"/>
          <p14:tracePt t="18362" x="4289425" y="4141788"/>
          <p14:tracePt t="18379" x="4210050" y="4141788"/>
          <p14:tracePt t="18396" x="4121150" y="4141788"/>
          <p14:tracePt t="18413" x="3979863" y="4141788"/>
          <p14:tracePt t="18429" x="3806825" y="4141788"/>
          <p14:tracePt t="18430" x="3717925" y="4141788"/>
          <p14:tracePt t="18447" x="3665538" y="4141788"/>
          <p14:tracePt t="18448" x="3622675" y="4141788"/>
          <p14:tracePt t="18463" x="3560763" y="4141788"/>
          <p14:tracePt t="18464" x="3529013" y="4141788"/>
          <p14:tracePt t="18479" x="3465513" y="4141788"/>
          <p14:tracePt t="18480" x="3360738" y="4141788"/>
          <p14:tracePt t="18496" x="3260725" y="4141788"/>
          <p14:tracePt t="18513" x="3078163" y="4132263"/>
          <p14:tracePt t="18529" x="2878138" y="4079875"/>
          <p14:tracePt t="18546" x="2695575" y="4027488"/>
          <p14:tracePt t="18564" x="2600325" y="4000500"/>
          <p14:tracePt t="18580" x="2500313" y="3968750"/>
          <p14:tracePt t="18596" x="2427288" y="3948113"/>
          <p14:tracePt t="18613" x="2343150" y="3916363"/>
          <p14:tracePt t="18630" x="2343150" y="3911600"/>
          <p14:tracePt t="18631" x="2317750" y="3900488"/>
          <p14:tracePt t="18647" x="2301875" y="3900488"/>
          <p14:tracePt t="18663" x="2259013" y="3890963"/>
          <p14:tracePt t="18664" x="2238375" y="3875088"/>
          <p14:tracePt t="18679" x="2233613" y="3863975"/>
          <p14:tracePt t="18696" x="2192338" y="3848100"/>
          <p14:tracePt t="18713" x="2154238" y="3822700"/>
          <p14:tracePt t="18736" x="2144713" y="3822700"/>
          <p14:tracePt t="18747" x="2117725" y="3811588"/>
          <p14:tracePt t="19287" x="2101850" y="3795713"/>
          <p14:tracePt t="19295" x="2092325" y="3775075"/>
          <p14:tracePt t="19314" x="2071688" y="3727450"/>
          <p14:tracePt t="19330" x="2044700" y="3690938"/>
          <p14:tracePt t="19347" x="1971675" y="3629025"/>
          <p14:tracePt t="19364" x="1898650" y="3575050"/>
          <p14:tracePt t="19380" x="1851025" y="3549650"/>
          <p14:tracePt t="19398" x="1819275" y="3522663"/>
          <p14:tracePt t="19415" x="1808163" y="3476625"/>
          <p14:tracePt t="19431" x="1798638" y="3449638"/>
          <p14:tracePt t="19432" x="1793875" y="3433763"/>
          <p14:tracePt t="19448" x="1782763" y="3424238"/>
          <p14:tracePt t="19449" x="1782763" y="3408363"/>
          <p14:tracePt t="19465" x="1778000" y="3402013"/>
          <p14:tracePt t="19481" x="1762125" y="3376613"/>
          <p14:tracePt t="19497" x="1762125" y="3344863"/>
          <p14:tracePt t="19513" x="1746250" y="3308350"/>
          <p14:tracePt t="19531" x="1725613" y="3292475"/>
          <p14:tracePt t="19548" x="1719263" y="3267075"/>
          <p14:tracePt t="19564" x="1709738" y="3267075"/>
          <p14:tracePt t="19581" x="1703388" y="3260725"/>
          <p14:tracePt t="20279" x="1703388" y="3251200"/>
          <p14:tracePt t="20287" x="1703388" y="3244850"/>
          <p14:tracePt t="20332" x="1703388" y="3214688"/>
          <p14:tracePt t="20920" x="1703388" y="3208338"/>
          <p14:tracePt t="20927" x="1730375" y="3208338"/>
          <p14:tracePt t="20967" x="1839913" y="3187700"/>
          <p14:tracePt t="20982" x="1866900" y="3187700"/>
          <p14:tracePt t="20983" x="1892300" y="3187700"/>
          <p14:tracePt t="20999" x="1935163" y="3187700"/>
          <p14:tracePt t="21017" x="2039938" y="3187700"/>
          <p14:tracePt t="21033" x="2085975" y="3187700"/>
          <p14:tracePt t="21050" x="2181225" y="3187700"/>
          <p14:tracePt t="21066" x="2270125" y="3219450"/>
          <p14:tracePt t="21083" x="2538413" y="3276600"/>
          <p14:tracePt t="21100" x="2909888" y="3287713"/>
          <p14:tracePt t="21117" x="3051175" y="3319463"/>
          <p14:tracePt t="21133" x="3235325" y="3335338"/>
          <p14:tracePt t="21151" x="3470275" y="3335338"/>
          <p14:tracePt t="21167" x="3497263" y="3335338"/>
          <p14:tracePt t="21168" x="3617913" y="3335338"/>
          <p14:tracePt t="21184" x="3706813" y="3335338"/>
          <p14:tracePt t="21185" x="3779838" y="3335338"/>
          <p14:tracePt t="21199" x="3937000" y="3335338"/>
          <p14:tracePt t="21217" x="4278313" y="3376613"/>
          <p14:tracePt t="21233" x="4556125" y="3417888"/>
          <p14:tracePt t="21251" x="4772025" y="3444875"/>
          <p14:tracePt t="21267" x="5002213" y="3470275"/>
          <p14:tracePt t="21283" x="5154613" y="3492500"/>
          <p14:tracePt t="21300" x="5364163" y="3508375"/>
          <p14:tracePt t="21317" x="5578475" y="3549650"/>
          <p14:tracePt t="21333" x="5688013" y="3560763"/>
          <p14:tracePt t="21351" x="5892800" y="3560763"/>
          <p14:tracePt t="21367" x="5951538" y="3586163"/>
          <p14:tracePt t="21384" x="6013450" y="3586163"/>
          <p14:tracePt t="21399" x="6040438" y="3586163"/>
          <p14:tracePt t="21432" x="6065838" y="3586163"/>
          <p14:tracePt t="21440" x="6072188" y="3586163"/>
          <p14:tracePt t="21450" x="6097588" y="3586163"/>
          <p14:tracePt t="21467" x="6145213" y="3586163"/>
          <p14:tracePt t="21485" x="6176963" y="3586163"/>
          <p14:tracePt t="21487" x="6181725" y="3586163"/>
          <p14:tracePt t="21500" x="6192838" y="3581400"/>
          <p14:tracePt t="21517" x="6197600" y="3575050"/>
          <p14:tracePt t="21535" x="6213475" y="3565525"/>
          <p14:tracePt t="21551" x="6223000" y="3565525"/>
          <p14:tracePt t="21568" x="6229350" y="3565525"/>
          <p14:tracePt t="21856" x="6254750" y="3565525"/>
          <p14:tracePt t="21864" x="6259513" y="3565525"/>
          <p14:tracePt t="21879" x="6286500" y="3565525"/>
          <p14:tracePt t="21886" x="6318250" y="3565525"/>
          <p14:tracePt t="21903" x="6396038" y="3565525"/>
          <p14:tracePt t="21917" x="6470650" y="3570288"/>
          <p14:tracePt t="21919" x="6543675" y="3597275"/>
          <p14:tracePt t="21934" x="6621463" y="3622675"/>
          <p14:tracePt t="21951" x="6721475" y="3633788"/>
          <p14:tracePt t="21967" x="6737350" y="3633788"/>
          <p14:tracePt t="21968" x="6748463" y="3633788"/>
          <p14:tracePt t="21984" x="6764338" y="3633788"/>
          <p14:tracePt t="22001" x="6769100" y="3633788"/>
          <p14:tracePt t="22135" x="6784975" y="3643313"/>
          <p14:tracePt t="22153" x="6794500" y="3649663"/>
          <p14:tracePt t="22171" x="6800850" y="3659188"/>
          <p14:tracePt t="22174" x="6805613" y="3665538"/>
          <p14:tracePt t="22200" x="6831013" y="3690938"/>
          <p14:tracePt t="22232" x="6842125" y="3702050"/>
          <p14:tracePt t="22239" x="6846888" y="3706813"/>
          <p14:tracePt t="22251" x="6858000" y="3706813"/>
          <p14:tracePt t="22268" x="6862763" y="3711575"/>
          <p14:tracePt t="22285" x="6878638" y="3733800"/>
          <p14:tracePt t="22302" x="6889750" y="3733800"/>
          <p14:tracePt t="22318" x="6905625" y="3733800"/>
          <p14:tracePt t="22319" x="6905625" y="3748088"/>
          <p14:tracePt t="22335" x="6946900" y="3770313"/>
          <p14:tracePt t="22337" x="6989763" y="3800475"/>
          <p14:tracePt t="22351" x="7010400" y="3811588"/>
          <p14:tracePt t="22368" x="7072313" y="3827463"/>
          <p14:tracePt t="22385" x="7119938" y="3848100"/>
          <p14:tracePt t="22402" x="7135813" y="3848100"/>
          <p14:tracePt t="22418" x="7151688" y="3848100"/>
          <p14:tracePt t="22435" x="7183438" y="3843338"/>
          <p14:tracePt t="22452" x="7219950" y="3838575"/>
          <p14:tracePt t="22468" x="7224713" y="3827463"/>
          <p14:tracePt t="22485" x="7240588" y="3811588"/>
          <p14:tracePt t="22502" x="7251700" y="3806825"/>
          <p14:tracePt t="22503" x="7256463" y="3795713"/>
          <p14:tracePt t="22520" x="7272338" y="3779838"/>
          <p14:tracePt t="22536" x="7283450" y="3763963"/>
          <p14:tracePt t="22553" x="7283450" y="3754438"/>
          <p14:tracePt t="22569" x="7288213" y="3738563"/>
          <p14:tracePt t="22586" x="7288213" y="3733800"/>
          <p14:tracePt t="22639" x="7288213" y="3727450"/>
          <p14:tracePt t="23072" x="7288213" y="3717925"/>
          <p14:tracePt t="23079" x="7261225" y="3717925"/>
          <p14:tracePt t="23087" x="7235825" y="3717925"/>
          <p14:tracePt t="23103" x="7188200" y="3717925"/>
          <p14:tracePt t="23120" x="7035800" y="3706813"/>
          <p14:tracePt t="23136" x="6989763" y="3686175"/>
          <p14:tracePt t="23152" x="6816725" y="3654425"/>
          <p14:tracePt t="23170" x="6427788" y="3529013"/>
          <p14:tracePt t="23187" x="6265863" y="3481388"/>
          <p14:tracePt t="23204" x="5892800" y="3408363"/>
          <p14:tracePt t="23220" x="5441950" y="3319463"/>
          <p14:tracePt t="23237" x="5111750" y="3235325"/>
          <p14:tracePt t="23253" x="4986338" y="3219450"/>
          <p14:tracePt t="23269" x="4808538" y="3219450"/>
          <p14:tracePt t="23286" x="4681538" y="3219450"/>
          <p14:tracePt t="23287" x="4629150" y="3219450"/>
          <p14:tracePt t="23303" x="4613275" y="3219450"/>
          <p14:tracePt t="23304" x="4587875" y="3219450"/>
          <p14:tracePt t="23319" x="4508500" y="3219450"/>
          <p14:tracePt t="23336" x="4478338" y="3219450"/>
          <p14:tracePt t="23360" x="4451350" y="3219450"/>
          <p14:tracePt t="23370" x="4398963" y="3219450"/>
          <p14:tracePt t="23387" x="4289425" y="3219450"/>
          <p14:tracePt t="23403" x="4162425" y="3219450"/>
          <p14:tracePt t="23419" x="4037013" y="3219450"/>
          <p14:tracePt t="23437" x="4000500" y="3219450"/>
          <p14:tracePt t="23454" x="3916363" y="3214688"/>
          <p14:tracePt t="23455" x="3848100" y="3214688"/>
          <p14:tracePt t="23470" x="3790950" y="3214688"/>
          <p14:tracePt t="23488" x="3702050" y="3214688"/>
          <p14:tracePt t="23489" x="3659188" y="3214688"/>
          <p14:tracePt t="23505" x="3654425" y="3214688"/>
          <p14:tracePt t="23520" x="3643313" y="3224213"/>
          <p14:tracePt t="23522" x="3617913" y="3224213"/>
          <p14:tracePt t="23536" x="3513138" y="3224213"/>
          <p14:tracePt t="23553" x="3429000" y="3224213"/>
          <p14:tracePt t="23570" x="3308350" y="3224213"/>
          <p14:tracePt t="23586" x="3219450" y="3224213"/>
          <p14:tracePt t="23603" x="3124200" y="3240088"/>
          <p14:tracePt t="23620" x="3062288" y="3276600"/>
          <p14:tracePt t="23639" x="3062288" y="3282950"/>
          <p14:tracePt t="23653" x="3046413" y="3303588"/>
          <p14:tracePt t="23670" x="3019425" y="3303588"/>
          <p14:tracePt t="23671" x="3014663" y="3303588"/>
          <p14:tracePt t="23687" x="2989263" y="3303588"/>
          <p14:tracePt t="23688" x="2951163" y="3303588"/>
          <p14:tracePt t="23704" x="2921000" y="3297238"/>
          <p14:tracePt t="23705" x="2894013" y="3297238"/>
          <p14:tracePt t="23719" x="2820988" y="3276600"/>
          <p14:tracePt t="23737" x="2784475" y="3276600"/>
          <p14:tracePt t="23754" x="2752725" y="3276600"/>
          <p14:tracePt t="23792" x="2736850" y="3276600"/>
          <p14:tracePt t="23799" x="2711450" y="3267075"/>
          <p14:tracePt t="23817" x="2700338" y="3267075"/>
          <p14:tracePt t="23823" x="2684463" y="3251200"/>
          <p14:tracePt t="23838" x="2668588" y="3251200"/>
          <p14:tracePt t="23839" x="2647950" y="3240088"/>
          <p14:tracePt t="23854" x="2643188" y="3228975"/>
          <p14:tracePt t="23871" x="2590800" y="3208338"/>
          <p14:tracePt t="23887" x="2563813" y="3198813"/>
          <p14:tracePt t="23888" x="2522538" y="3176588"/>
          <p14:tracePt t="23904" x="2470150" y="3162300"/>
          <p14:tracePt t="23930" x="2406650" y="3135313"/>
          <p14:tracePt t="23937" x="2379663" y="3135313"/>
          <p14:tracePt t="23953" x="2254250" y="3114675"/>
          <p14:tracePt t="23971" x="2160588" y="3094038"/>
          <p14:tracePt t="23987" x="2124075" y="3078163"/>
          <p14:tracePt t="24004" x="2101850" y="3067050"/>
          <p14:tracePt t="24022" x="2085975" y="3067050"/>
          <p14:tracePt t="24023" x="2076450" y="3062288"/>
          <p14:tracePt t="24055" x="2060575" y="3046413"/>
          <p14:tracePt t="24064" x="2055813" y="3035300"/>
          <p14:tracePt t="24079" x="2044700" y="3035300"/>
          <p14:tracePt t="24192" x="2028825" y="3046413"/>
          <p14:tracePt t="24225" x="2028825" y="3057525"/>
          <p14:tracePt t="24264" x="2024063" y="3062288"/>
          <p14:tracePt t="24896" x="2012950" y="3078163"/>
          <p14:tracePt t="24904" x="1992313" y="3098800"/>
          <p14:tracePt t="24940" x="1919288" y="3182938"/>
          <p14:tracePt t="24956" x="1860550" y="3203575"/>
          <p14:tracePt t="24972" x="1830388" y="3260725"/>
          <p14:tracePt t="24989" x="1819275" y="3287713"/>
          <p14:tracePt t="25006" x="1814513" y="3313113"/>
          <p14:tracePt t="25007" x="1803400" y="3319463"/>
          <p14:tracePt t="25022" x="1798638" y="3328988"/>
          <p14:tracePt t="25023" x="1798638" y="3355975"/>
          <p14:tracePt t="25039" x="1798638" y="3392488"/>
          <p14:tracePt t="25040" x="1787525" y="3424238"/>
          <p14:tracePt t="25055" x="1787525" y="3440113"/>
          <p14:tracePt t="25072" x="1755775" y="3513138"/>
          <p14:tracePt t="25089" x="1755775" y="3560763"/>
          <p14:tracePt t="25106" x="1755775" y="3575050"/>
          <p14:tracePt t="25440" x="1755775" y="3602038"/>
          <p14:tracePt t="25447" x="1762125" y="3654425"/>
          <p14:tracePt t="25457" x="1778000" y="3733800"/>
          <p14:tracePt t="25473" x="1814513" y="3895725"/>
          <p14:tracePt t="25490" x="1824038" y="4005263"/>
          <p14:tracePt t="25507" x="1835150" y="4105275"/>
          <p14:tracePt t="25523" x="1835150" y="4200525"/>
          <p14:tracePt t="25540" x="1846263" y="4278313"/>
          <p14:tracePt t="25556" x="1846263" y="4371975"/>
          <p14:tracePt t="25573" x="1846263" y="4478338"/>
          <p14:tracePt t="25590" x="1819275" y="4576763"/>
          <p14:tracePt t="25607" x="1808163" y="4619625"/>
          <p14:tracePt t="25607" x="1798638" y="4640263"/>
          <p14:tracePt t="25624" x="1793875" y="4676775"/>
          <p14:tracePt t="25625" x="1755775" y="4724400"/>
          <p14:tracePt t="25640" x="1755775" y="4740275"/>
          <p14:tracePt t="25641" x="1755775" y="4781550"/>
          <p14:tracePt t="25656" x="1755775" y="4854575"/>
          <p14:tracePt t="25673" x="1755775" y="4913313"/>
          <p14:tracePt t="25690" x="1755775" y="4943475"/>
          <p14:tracePt t="25707" x="1755775" y="5011738"/>
          <p14:tracePt t="25724" x="1746250" y="5122863"/>
          <p14:tracePt t="25740" x="1746250" y="5248275"/>
          <p14:tracePt t="25757" x="1725613" y="5380038"/>
          <p14:tracePt t="25774" x="1698625" y="5478463"/>
          <p14:tracePt t="25776" x="1687513" y="5505450"/>
          <p14:tracePt t="25790" x="1677988" y="5537200"/>
          <p14:tracePt t="25791" x="1677988" y="5553075"/>
          <p14:tracePt t="25807" x="1677988" y="5568950"/>
          <p14:tracePt t="25808" x="1677988" y="5589588"/>
          <p14:tracePt t="25823" x="1662113" y="5605463"/>
          <p14:tracePt t="25824" x="1651000" y="5635625"/>
          <p14:tracePt t="25839" x="1635125" y="5683250"/>
          <p14:tracePt t="25857" x="1614488" y="5715000"/>
          <p14:tracePt t="25897" x="1614488" y="5726113"/>
        </p14:tracePtLst>
      </p14:laserTraceLst>
    </p:ext>
  </p:extLs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Dæmi um notkun á kvarða</a:t>
            </a:r>
          </a:p>
        </p:txBody>
      </p:sp>
      <p:sp>
        <p:nvSpPr>
          <p:cNvPr id="4" name="Rectangle 3"/>
          <p:cNvSpPr/>
          <p:nvPr/>
        </p:nvSpPr>
        <p:spPr>
          <a:xfrm>
            <a:off x="827584" y="1916832"/>
            <a:ext cx="307808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s-IS" sz="2400"/>
              <a:t>REYK</a:t>
            </a:r>
          </a:p>
          <a:p>
            <a:pPr lvl="1"/>
            <a:r>
              <a:rPr lang="is-IS"/>
              <a:t>A=356149.181</a:t>
            </a:r>
          </a:p>
          <a:p>
            <a:pPr lvl="1"/>
            <a:r>
              <a:rPr lang="is-IS"/>
              <a:t>N=407354.228</a:t>
            </a:r>
          </a:p>
          <a:p>
            <a:pPr lvl="1"/>
            <a:r>
              <a:rPr lang="is-IS"/>
              <a:t>kvarði=1.0000269763</a:t>
            </a:r>
          </a:p>
          <a:p>
            <a:pPr lvl="1"/>
            <a:r>
              <a:rPr lang="en-US"/>
              <a:t>φ=64°08’19.62258”N</a:t>
            </a:r>
          </a:p>
          <a:p>
            <a:pPr lvl="1"/>
            <a:r>
              <a:rPr lang="en-US"/>
              <a:t>λ =21°57’19.74895”W</a:t>
            </a:r>
          </a:p>
          <a:p>
            <a:r>
              <a:rPr lang="en-US" sz="2400"/>
              <a:t>LM0082</a:t>
            </a:r>
          </a:p>
          <a:p>
            <a:pPr lvl="1"/>
            <a:r>
              <a:rPr lang="en-US"/>
              <a:t>A=354396.900</a:t>
            </a:r>
          </a:p>
          <a:p>
            <a:pPr lvl="1"/>
            <a:r>
              <a:rPr lang="en-US"/>
              <a:t>N=409034.159</a:t>
            </a:r>
          </a:p>
          <a:p>
            <a:pPr lvl="1"/>
            <a:r>
              <a:rPr lang="en-US"/>
              <a:t>1.0000232997</a:t>
            </a:r>
          </a:p>
          <a:p>
            <a:pPr lvl="1"/>
            <a:r>
              <a:rPr lang="en-US"/>
              <a:t>φ=64°09’11.14978”N</a:t>
            </a:r>
          </a:p>
          <a:p>
            <a:pPr lvl="1"/>
            <a:r>
              <a:rPr lang="en-US"/>
              <a:t>λ =21°59’35.04044”W</a:t>
            </a:r>
            <a:endParaRPr lang="is-IS"/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4168567" y="1916834"/>
            <a:ext cx="3490409" cy="420449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s-IS" sz="2400" err="1"/>
              <a:t>Píþagóras</a:t>
            </a:r>
            <a:endParaRPr lang="is-IS" sz="2400"/>
          </a:p>
          <a:p>
            <a:pPr lvl="1"/>
            <a:r>
              <a:rPr lang="is-IS" sz="2000" err="1"/>
              <a:t>L</a:t>
            </a:r>
            <a:r>
              <a:rPr lang="is-IS" sz="2000" baseline="-25000" err="1"/>
              <a:t>p</a:t>
            </a:r>
            <a:r>
              <a:rPr lang="is-IS" sz="2000"/>
              <a:t>=2427.480</a:t>
            </a:r>
          </a:p>
          <a:p>
            <a:r>
              <a:rPr lang="is-IS" sz="2400"/>
              <a:t>Meðalkvarði</a:t>
            </a:r>
          </a:p>
          <a:p>
            <a:pPr lvl="1"/>
            <a:r>
              <a:rPr lang="is-IS" sz="2000"/>
              <a:t>m= </a:t>
            </a:r>
            <a:r>
              <a:rPr lang="en-US" sz="2000"/>
              <a:t>1.000025</a:t>
            </a:r>
          </a:p>
          <a:p>
            <a:pPr lvl="1"/>
            <a:r>
              <a:rPr lang="en-US" sz="2000"/>
              <a:t>+25ppm</a:t>
            </a:r>
          </a:p>
          <a:p>
            <a:r>
              <a:rPr lang="en-US" sz="2400" err="1"/>
              <a:t>Kvarðaleiðrétting</a:t>
            </a:r>
            <a:endParaRPr lang="en-US" sz="2400"/>
          </a:p>
          <a:p>
            <a:pPr lvl="1"/>
            <a:r>
              <a:rPr lang="en-US" sz="2000" err="1"/>
              <a:t>L</a:t>
            </a:r>
            <a:r>
              <a:rPr lang="en-US" sz="2000" baseline="-25000" err="1"/>
              <a:t>l</a:t>
            </a:r>
            <a:r>
              <a:rPr lang="en-US" sz="2000"/>
              <a:t>=</a:t>
            </a:r>
            <a:r>
              <a:rPr lang="en-US" sz="2000" err="1"/>
              <a:t>Lp</a:t>
            </a:r>
            <a:r>
              <a:rPr lang="en-US" sz="2000"/>
              <a:t>/m</a:t>
            </a:r>
          </a:p>
          <a:p>
            <a:pPr lvl="1"/>
            <a:r>
              <a:rPr lang="en-US" sz="2000" err="1"/>
              <a:t>L</a:t>
            </a:r>
            <a:r>
              <a:rPr lang="en-US" sz="2000" baseline="-25000" err="1"/>
              <a:t>l</a:t>
            </a:r>
            <a:r>
              <a:rPr lang="is-IS" sz="2000"/>
              <a:t>=2427.419</a:t>
            </a:r>
          </a:p>
          <a:p>
            <a:r>
              <a:rPr lang="is-IS" sz="2400"/>
              <a:t>Lengd reiknuð á sporvölu</a:t>
            </a:r>
          </a:p>
          <a:p>
            <a:pPr lvl="1"/>
            <a:r>
              <a:rPr lang="is-IS" sz="2000" err="1"/>
              <a:t>Le</a:t>
            </a:r>
            <a:r>
              <a:rPr lang="is-IS" sz="2000"/>
              <a:t>=2427.418</a:t>
            </a:r>
          </a:p>
        </p:txBody>
      </p:sp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E10AA026-AC48-4150-9048-95680E5D96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E15853C4-7DED-4959-B199-C8BF838B14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377B7E76-32E9-4B8D-BC09-DAFBEC224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8379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2621"/>
    </mc:Choice>
    <mc:Fallback xmlns="">
      <p:transition spd="slow" advTm="112621"/>
    </mc:Fallback>
  </mc:AlternateContent>
  <p:extLst>
    <p:ext uri="{3A86A75C-4F4B-4683-9AE1-C65F6400EC91}">
      <p14:laserTraceLst xmlns:p14="http://schemas.microsoft.com/office/powerpoint/2010/main">
        <p14:tracePtLst>
          <p14:tracePt t="2296" x="1609725" y="5730875"/>
          <p14:tracePt t="2303" x="1568450" y="5767388"/>
          <p14:tracePt t="2310" x="1530350" y="5846763"/>
          <p14:tracePt t="2325" x="1462088" y="5929313"/>
          <p14:tracePt t="2326" x="1400175" y="5992813"/>
          <p14:tracePt t="2342" x="1304925" y="6045200"/>
          <p14:tracePt t="2358" x="1206500" y="6165850"/>
          <p14:tracePt t="2375" x="1174750" y="6186488"/>
          <p14:tracePt t="2376" x="1143000" y="6229350"/>
          <p14:tracePt t="2391" x="1085850" y="6270625"/>
          <p14:tracePt t="2408" x="1054100" y="6275388"/>
          <p14:tracePt t="2426" x="1042988" y="6286500"/>
          <p14:tracePt t="14663" x="1049338" y="6286500"/>
          <p14:tracePt t="14680" x="1054100" y="6286500"/>
          <p14:tracePt t="14687" x="1090613" y="6286500"/>
          <p14:tracePt t="14694" x="1095375" y="6286500"/>
          <p14:tracePt t="14791" x="1101725" y="6286500"/>
          <p14:tracePt t="14799" x="1138238" y="6270625"/>
          <p14:tracePt t="14809" x="1222375" y="6192838"/>
          <p14:tracePt t="14826" x="1384300" y="6024563"/>
          <p14:tracePt t="14843" x="1562100" y="5861050"/>
          <p14:tracePt t="14860" x="1598613" y="5830888"/>
          <p14:tracePt t="14878" x="1625600" y="5830888"/>
          <p14:tracePt t="14893" x="1666875" y="5861050"/>
          <p14:tracePt t="14895" x="1709738" y="5872163"/>
          <p14:tracePt t="14910" x="1735138" y="5876925"/>
          <p14:tracePt t="14911" x="1808163" y="5903913"/>
          <p14:tracePt t="14927" x="1939925" y="6061075"/>
          <p14:tracePt t="14944" x="2055813" y="6176963"/>
          <p14:tracePt t="14944" x="2081213" y="6238875"/>
          <p14:tracePt t="14960" x="2306638" y="6407150"/>
          <p14:tracePt t="14976" x="2454275" y="6538913"/>
          <p14:tracePt t="14994" x="2479675" y="6575425"/>
          <p14:tracePt t="15010" x="2490788" y="6575425"/>
          <p14:tracePt t="15279" x="2538413" y="6532563"/>
          <p14:tracePt t="15287" x="2547938" y="6507163"/>
          <p14:tracePt t="15295" x="2568575" y="6464300"/>
          <p14:tracePt t="15311" x="2568575" y="6432550"/>
          <p14:tracePt t="15312" x="2568575" y="6407150"/>
          <p14:tracePt t="15328" x="2568575" y="6370638"/>
          <p14:tracePt t="15329" x="2568575" y="6318250"/>
          <p14:tracePt t="15344" x="2568575" y="6213475"/>
          <p14:tracePt t="15361" x="2568575" y="6118225"/>
          <p14:tracePt t="15377" x="2527300" y="6003925"/>
          <p14:tracePt t="15394" x="2495550" y="5899150"/>
          <p14:tracePt t="15410" x="2459038" y="5783263"/>
          <p14:tracePt t="15429" x="2438400" y="5688013"/>
          <p14:tracePt t="15445" x="2406650" y="5605463"/>
          <p14:tracePt t="15446" x="2406650" y="5573713"/>
          <p14:tracePt t="15461" x="2406650" y="5557838"/>
          <p14:tracePt t="15479" x="2406650" y="5505450"/>
          <p14:tracePt t="15495" x="2417763" y="5500688"/>
          <p14:tracePt t="15512" x="2422525" y="5484813"/>
          <p14:tracePt t="15529" x="2443163" y="5462588"/>
          <p14:tracePt t="15544" x="2459038" y="5457825"/>
          <p14:tracePt t="15561" x="2470150" y="5457825"/>
          <p14:tracePt t="15664" x="2495550" y="5457825"/>
          <p14:tracePt t="15671" x="2547938" y="5457825"/>
          <p14:tracePt t="15679" x="2643188" y="5400675"/>
          <p14:tracePt t="15695" x="2668588" y="5357813"/>
          <p14:tracePt t="15719" x="2668588" y="5321300"/>
          <p14:tracePt t="15760" x="2668588" y="5316538"/>
          <p14:tracePt t="15768" x="2668588" y="5305425"/>
          <p14:tracePt t="15778" x="2673350" y="5300663"/>
          <p14:tracePt t="15831" x="2673350" y="5284788"/>
          <p14:tracePt t="15839" x="2684463" y="5284788"/>
          <p14:tracePt t="15864" x="2700338" y="5268913"/>
          <p14:tracePt t="15880" x="2720975" y="5259388"/>
          <p14:tracePt t="15887" x="2747963" y="5237163"/>
          <p14:tracePt t="15896" x="2763838" y="5237163"/>
          <p14:tracePt t="15911" x="2816225" y="5237163"/>
          <p14:tracePt t="15928" x="2914650" y="5227638"/>
          <p14:tracePt t="15944" x="3046413" y="5227638"/>
          <p14:tracePt t="15962" x="3203575" y="5227638"/>
          <p14:tracePt t="15979" x="3276600" y="5227638"/>
          <p14:tracePt t="15995" x="3303588" y="5222875"/>
          <p14:tracePt t="16031" x="3308350" y="5195888"/>
          <p14:tracePt t="16039" x="3328988" y="5184775"/>
          <p14:tracePt t="16047" x="3335338" y="5180013"/>
          <p14:tracePt t="16062" x="3335338" y="5154613"/>
          <p14:tracePt t="16079" x="3344863" y="5070475"/>
          <p14:tracePt t="16096" x="3344863" y="5054600"/>
          <p14:tracePt t="16097" x="3344863" y="5022850"/>
          <p14:tracePt t="16112" x="3344863" y="5006975"/>
          <p14:tracePt t="16129" x="3355975" y="4986338"/>
          <p14:tracePt t="16145" x="3355975" y="4949825"/>
          <p14:tracePt t="16162" x="3355975" y="4929188"/>
          <p14:tracePt t="16179" x="3371850" y="4881563"/>
          <p14:tracePt t="16195" x="3371850" y="4829175"/>
          <p14:tracePt t="16212" x="3392488" y="4745038"/>
          <p14:tracePt t="16228" x="3392488" y="4729163"/>
          <p14:tracePt t="16246" x="3392488" y="4703763"/>
          <p14:tracePt t="16263" x="3402013" y="4697413"/>
          <p14:tracePt t="16377" x="3402013" y="4740275"/>
          <p14:tracePt t="16383" x="3402013" y="4765675"/>
          <p14:tracePt t="16395" x="3402013" y="4802188"/>
          <p14:tracePt t="16413" x="3455988" y="4906963"/>
          <p14:tracePt t="16414" x="3508375" y="4970463"/>
          <p14:tracePt t="16428" x="3560763" y="5033963"/>
          <p14:tracePt t="16445" x="3638550" y="5111750"/>
          <p14:tracePt t="16447" x="3670300" y="5154613"/>
          <p14:tracePt t="16463" x="3743325" y="5180013"/>
          <p14:tracePt t="16464" x="3795713" y="5227638"/>
          <p14:tracePt t="16479" x="3832225" y="5237163"/>
          <p14:tracePt t="16480" x="3854450" y="5248275"/>
          <p14:tracePt t="16495" x="3859213" y="5253038"/>
          <p14:tracePt t="16519" x="3859213" y="5243513"/>
          <p14:tracePt t="16529" x="3790950" y="5143500"/>
          <p14:tracePt t="16546" x="3622675" y="4965700"/>
          <p14:tracePt t="16562" x="3440113" y="4749800"/>
          <p14:tracePt t="16580" x="3324225" y="4613275"/>
          <p14:tracePt t="16599" x="3251200" y="4508500"/>
          <p14:tracePt t="16612" x="3171825" y="4440238"/>
          <p14:tracePt t="16630" x="2930525" y="4257675"/>
          <p14:tracePt t="16648" x="2878138" y="4178300"/>
          <p14:tracePt t="16649" x="2868613" y="4157663"/>
          <p14:tracePt t="16663" x="2868613" y="4152900"/>
          <p14:tracePt t="16679" x="2825750" y="4105275"/>
          <p14:tracePt t="16680" x="2816225" y="4073525"/>
          <p14:tracePt t="16696" x="2778125" y="4048125"/>
          <p14:tracePt t="16712" x="2741613" y="4016375"/>
          <p14:tracePt t="16729" x="2720975" y="3989388"/>
          <p14:tracePt t="16748" x="2711450" y="3973513"/>
          <p14:tracePt t="16776" x="2716213" y="3916363"/>
          <p14:tracePt t="16783" x="2716213" y="3911600"/>
          <p14:tracePt t="16797" x="2716213" y="3863975"/>
          <p14:tracePt t="16812" x="2736850" y="3786188"/>
          <p14:tracePt t="16829" x="2757488" y="3675063"/>
          <p14:tracePt t="16830" x="2757488" y="3659188"/>
          <p14:tracePt t="16847" x="2725738" y="3575050"/>
          <p14:tracePt t="16864" x="2689225" y="3481388"/>
          <p14:tracePt t="16865" x="2663825" y="3417888"/>
          <p14:tracePt t="16880" x="2611438" y="3340100"/>
          <p14:tracePt t="16881" x="2559050" y="3228975"/>
          <p14:tracePt t="16897" x="2490788" y="3114675"/>
          <p14:tracePt t="16913" x="2379663" y="3003550"/>
          <p14:tracePt t="16930" x="2301875" y="2921000"/>
          <p14:tracePt t="16947" x="2212975" y="2852738"/>
          <p14:tracePt t="16963" x="2097088" y="2784475"/>
          <p14:tracePt t="16980" x="1960563" y="2736850"/>
          <p14:tracePt t="16997" x="1924050" y="2725738"/>
          <p14:tracePt t="17013" x="1914525" y="2725738"/>
          <p14:tracePt t="17030" x="1908175" y="2720975"/>
          <p14:tracePt t="17104" x="1908175" y="2711450"/>
          <p14:tracePt t="17135" x="1898650" y="2705100"/>
          <p14:tracePt t="17144" x="1892300" y="2705100"/>
          <p14:tracePt t="17151" x="1876425" y="2705100"/>
          <p14:tracePt t="17164" x="1871663" y="2705100"/>
          <p14:tracePt t="17181" x="1793875" y="2695575"/>
          <p14:tracePt t="17197" x="1725613" y="2673350"/>
          <p14:tracePt t="17198" x="1666875" y="2652713"/>
          <p14:tracePt t="17214" x="1625600" y="2643188"/>
          <p14:tracePt t="17215" x="1568450" y="2616200"/>
          <p14:tracePt t="17230" x="1504950" y="2579688"/>
          <p14:tracePt t="17247" x="1420813" y="2527300"/>
          <p14:tracePt t="17247" x="1409700" y="2527300"/>
          <p14:tracePt t="17263" x="1363663" y="2506663"/>
          <p14:tracePt t="17264" x="1352550" y="2463800"/>
          <p14:tracePt t="17280" x="1231900" y="2406650"/>
          <p14:tracePt t="17297" x="1195388" y="2386013"/>
          <p14:tracePt t="17314" x="1195388" y="2379663"/>
          <p14:tracePt t="17832" x="1190625" y="2379663"/>
          <p14:tracePt t="17840" x="1179513" y="2379663"/>
          <p14:tracePt t="17850" x="1163638" y="2379663"/>
          <p14:tracePt t="17864" x="1147763" y="2379663"/>
          <p14:tracePt t="17881" x="1143000" y="2379663"/>
          <p14:tracePt t="17898" x="1127125" y="2379663"/>
          <p14:tracePt t="17920" x="1095375" y="2379663"/>
          <p14:tracePt t="17931" x="1079500" y="2379663"/>
          <p14:tracePt t="17948" x="1038225" y="2379663"/>
          <p14:tracePt t="17965" x="1022350" y="2379663"/>
          <p14:tracePt t="18816" x="1033463" y="2379663"/>
          <p14:tracePt t="18824" x="1063625" y="2379663"/>
          <p14:tracePt t="18832" x="1079500" y="2379663"/>
          <p14:tracePt t="18849" x="1131888" y="2379663"/>
          <p14:tracePt t="18866" x="1174750" y="2379663"/>
          <p14:tracePt t="18885" x="1279525" y="2370138"/>
          <p14:tracePt t="18900" x="1347788" y="2359025"/>
          <p14:tracePt t="18917" x="1441450" y="2327275"/>
          <p14:tracePt t="18933" x="1500188" y="2312988"/>
          <p14:tracePt t="18949" x="1546225" y="2297113"/>
          <p14:tracePt t="18967" x="1582738" y="2274888"/>
          <p14:tracePt t="18983" x="1598613" y="2274888"/>
          <p14:tracePt t="19008" x="1609725" y="2274888"/>
          <p14:tracePt t="19017" x="1630363" y="2270125"/>
          <p14:tracePt t="19033" x="1657350" y="2270125"/>
          <p14:tracePt t="19049" x="1714500" y="2259013"/>
          <p14:tracePt t="19066" x="1803400" y="2259013"/>
          <p14:tracePt t="19083" x="1871663" y="2249488"/>
          <p14:tracePt t="19099" x="1951038" y="2249488"/>
          <p14:tracePt t="19116" x="2008188" y="2249488"/>
          <p14:tracePt t="19133" x="2065338" y="2233613"/>
          <p14:tracePt t="19150" x="2071688" y="2233613"/>
          <p14:tracePt t="19168" x="2081213" y="2233613"/>
          <p14:tracePt t="19184" x="2097088" y="2233613"/>
          <p14:tracePt t="19200" x="2128838" y="2233613"/>
          <p14:tracePt t="19201" x="2133600" y="2244725"/>
          <p14:tracePt t="19217" x="2144713" y="2249488"/>
          <p14:tracePt t="19218" x="2170113" y="2259013"/>
          <p14:tracePt t="19233" x="2197100" y="2286000"/>
          <p14:tracePt t="19250" x="2290763" y="2297113"/>
          <p14:tracePt t="19267" x="2386013" y="2317750"/>
          <p14:tracePt t="19283" x="2422525" y="2327275"/>
          <p14:tracePt t="19300" x="2463800" y="2338388"/>
          <p14:tracePt t="19317" x="2470150" y="2338388"/>
          <p14:tracePt t="19720" x="2443163" y="2338388"/>
          <p14:tracePt t="19727" x="2374900" y="2338388"/>
          <p14:tracePt t="19735" x="2322513" y="2338388"/>
          <p14:tracePt t="19751" x="2270125" y="2338388"/>
          <p14:tracePt t="19752" x="2181225" y="2338388"/>
          <p14:tracePt t="19769" x="2133600" y="2338388"/>
          <p14:tracePt t="19785" x="2012950" y="2338388"/>
          <p14:tracePt t="19801" x="1935163" y="2338388"/>
          <p14:tracePt t="19818" x="1846263" y="2338388"/>
          <p14:tracePt t="19834" x="1819275" y="2338388"/>
          <p14:tracePt t="19850" x="1803400" y="2338388"/>
          <p14:tracePt t="20072" x="1787525" y="2343150"/>
          <p14:tracePt t="20080" x="1787525" y="2365375"/>
          <p14:tracePt t="20087" x="1787525" y="2370138"/>
          <p14:tracePt t="20119" x="1787525" y="2374900"/>
          <p14:tracePt t="20127" x="1778000" y="2386013"/>
          <p14:tracePt t="20136" x="1771650" y="2401888"/>
          <p14:tracePt t="20151" x="1751013" y="2417763"/>
          <p14:tracePt t="20169" x="1746250" y="2438400"/>
          <p14:tracePt t="20185" x="1725613" y="2463800"/>
          <p14:tracePt t="20201" x="1719263" y="2470150"/>
          <p14:tracePt t="20218" x="1693863" y="2486025"/>
          <p14:tracePt t="20235" x="1666875" y="2500313"/>
          <p14:tracePt t="20251" x="1662113" y="2511425"/>
          <p14:tracePt t="20269" x="1620838" y="2538413"/>
          <p14:tracePt t="20285" x="1582738" y="2552700"/>
          <p14:tracePt t="20302" x="1525588" y="2579688"/>
          <p14:tracePt t="20304" x="1500188" y="2590800"/>
          <p14:tracePt t="20319" x="1473200" y="2616200"/>
          <p14:tracePt t="20335" x="1447800" y="2627313"/>
          <p14:tracePt t="20336" x="1404938" y="2636838"/>
          <p14:tracePt t="20352" x="1389063" y="2643188"/>
          <p14:tracePt t="20368" x="1320800" y="2684463"/>
          <p14:tracePt t="20384" x="1304925" y="2689225"/>
          <p14:tracePt t="20402" x="1295400" y="2705100"/>
          <p14:tracePt t="20417" x="1289050" y="2716213"/>
          <p14:tracePt t="20435" x="1274763" y="2725738"/>
          <p14:tracePt t="20451" x="1268413" y="2741613"/>
          <p14:tracePt t="20468" x="1258888" y="2752725"/>
          <p14:tracePt t="20486" x="1258888" y="2757488"/>
          <p14:tracePt t="20502" x="1243013" y="2789238"/>
          <p14:tracePt t="20519" x="1222375" y="2816225"/>
          <p14:tracePt t="20520" x="1211263" y="2830513"/>
          <p14:tracePt t="20536" x="1206500" y="2841625"/>
          <p14:tracePt t="20552" x="1206500" y="2846388"/>
          <p14:tracePt t="20608" x="1206500" y="2862263"/>
          <p14:tracePt t="20920" x="1206500" y="2868613"/>
          <p14:tracePt t="20944" x="1206500" y="2894013"/>
          <p14:tracePt t="20951" x="1206500" y="2905125"/>
          <p14:tracePt t="21008" x="1206500" y="2909888"/>
          <p14:tracePt t="21023" x="1206500" y="2921000"/>
          <p14:tracePt t="21111" x="1206500" y="2936875"/>
          <p14:tracePt t="21120" x="1206500" y="2951163"/>
          <p14:tracePt t="21137" x="1206500" y="2957513"/>
          <p14:tracePt t="21143" x="1206500" y="2973388"/>
          <p14:tracePt t="22961" x="1216025" y="2973388"/>
          <p14:tracePt t="22968" x="1231900" y="2967038"/>
          <p14:tracePt t="22975" x="1243013" y="2967038"/>
          <p14:tracePt t="22989" x="1258888" y="2967038"/>
          <p14:tracePt t="23006" x="1274763" y="2967038"/>
          <p14:tracePt t="23032" x="1279525" y="2967038"/>
          <p14:tracePt t="23040" x="1295400" y="2967038"/>
          <p14:tracePt t="23056" x="1300163" y="2967038"/>
          <p14:tracePt t="23057" x="1316038" y="2967038"/>
          <p14:tracePt t="23072" x="1347788" y="2967038"/>
          <p14:tracePt t="23089" x="1395413" y="2967038"/>
          <p14:tracePt t="23106" x="1404938" y="2967038"/>
          <p14:tracePt t="23130" x="1436688" y="2967038"/>
          <p14:tracePt t="23138" x="1477963" y="2967038"/>
          <p14:tracePt t="23156" x="1546225" y="2967038"/>
          <p14:tracePt t="23172" x="1593850" y="2967038"/>
          <p14:tracePt t="23189" x="1625600" y="2967038"/>
          <p14:tracePt t="23206" x="1641475" y="2973388"/>
          <p14:tracePt t="23207" x="1657350" y="2978150"/>
          <p14:tracePt t="23337" x="1677988" y="2978150"/>
          <p14:tracePt t="23345" x="1693863" y="2989263"/>
          <p14:tracePt t="23359" x="1698625" y="2989263"/>
          <p14:tracePt t="23373" x="1714500" y="2989263"/>
          <p14:tracePt t="23389" x="1746250" y="2989263"/>
          <p14:tracePt t="23407" x="1839913" y="2989263"/>
          <p14:tracePt t="23423" x="1855788" y="2989263"/>
          <p14:tracePt t="23424" x="1898650" y="2989263"/>
          <p14:tracePt t="23439" x="1951038" y="2989263"/>
          <p14:tracePt t="23440" x="2019300" y="2989263"/>
          <p14:tracePt t="23456" x="2060575" y="2989263"/>
          <p14:tracePt t="23456" x="2097088" y="2989263"/>
          <p14:tracePt t="23472" x="2154238" y="2998788"/>
          <p14:tracePt t="23489" x="2176463" y="2998788"/>
          <p14:tracePt t="23506" x="2192338" y="2998788"/>
          <p14:tracePt t="23523" x="2201863" y="2998788"/>
          <p14:tracePt t="23539" x="2222500" y="2998788"/>
          <p14:tracePt t="23556" x="2238375" y="3003550"/>
          <p14:tracePt t="23573" x="2254250" y="3003550"/>
          <p14:tracePt t="23590" x="2259013" y="3003550"/>
          <p14:tracePt t="23607" x="2270125" y="3003550"/>
          <p14:tracePt t="23608" x="2274888" y="3003550"/>
          <p14:tracePt t="23643" x="2286000" y="3003550"/>
          <p14:tracePt t="23647" x="2301875" y="3003550"/>
          <p14:tracePt t="23656" x="2306638" y="3003550"/>
          <p14:tracePt t="23688" x="2322513" y="3003550"/>
          <p14:tracePt t="23696" x="2354263" y="3025775"/>
          <p14:tracePt t="23706" x="2359025" y="3025775"/>
          <p14:tracePt t="23723" x="2443163" y="3025775"/>
          <p14:tracePt t="23740" x="2552700" y="3025775"/>
          <p14:tracePt t="23757" x="2663825" y="3035300"/>
          <p14:tracePt t="23773" x="2757488" y="3035300"/>
          <p14:tracePt t="23790" x="2884488" y="3046413"/>
          <p14:tracePt t="23807" x="3030538" y="3046413"/>
          <p14:tracePt t="23824" x="3094038" y="3046413"/>
          <p14:tracePt t="23839" x="3124200" y="3046413"/>
          <p14:tracePt t="23840" x="3130550" y="3046413"/>
          <p14:tracePt t="23856" x="3155950" y="3046413"/>
          <p14:tracePt t="23879" x="3162300" y="3046413"/>
          <p14:tracePt t="23895" x="3176588" y="3035300"/>
          <p14:tracePt t="23911" x="3198813" y="3035300"/>
          <p14:tracePt t="23923" x="3214688" y="3025775"/>
          <p14:tracePt t="23940" x="3235325" y="3025775"/>
          <p14:tracePt t="23957" x="3255963" y="3014663"/>
          <p14:tracePt t="23973" x="3260725" y="3014663"/>
          <p14:tracePt t="23990" x="3271838" y="3014663"/>
          <p14:tracePt t="24032" x="3287713" y="3009900"/>
          <p14:tracePt t="24056" x="3292475" y="3009900"/>
          <p14:tracePt t="24064" x="3308350" y="2998788"/>
          <p14:tracePt t="24074" x="3340100" y="2989263"/>
          <p14:tracePt t="24095" x="3344863" y="2989263"/>
          <p14:tracePt t="24106" x="3360738" y="2989263"/>
          <p14:tracePt t="24123" x="3371850" y="2989263"/>
          <p14:tracePt t="24200" x="3365500" y="2982913"/>
          <p14:tracePt t="24208" x="3360738" y="2978150"/>
          <p14:tracePt t="24225" x="3349625" y="2978150"/>
          <p14:tracePt t="24231" x="3335338" y="2967038"/>
          <p14:tracePt t="24240" x="3328988" y="2951163"/>
          <p14:tracePt t="24257" x="3292475" y="2930525"/>
          <p14:tracePt t="24273" x="3287713" y="2925763"/>
          <p14:tracePt t="24291" x="3271838" y="2925763"/>
          <p14:tracePt t="24328" x="3244850" y="2909888"/>
          <p14:tracePt t="24343" x="3240088" y="2898775"/>
          <p14:tracePt t="24351" x="3228975" y="2894013"/>
          <p14:tracePt t="24385" x="3214688" y="2884488"/>
          <p14:tracePt t="24392" x="3203575" y="2857500"/>
          <p14:tracePt t="24399" x="3162300" y="2836863"/>
          <p14:tracePt t="24408" x="3140075" y="2805113"/>
          <p14:tracePt t="24424" x="3114675" y="2794000"/>
          <p14:tracePt t="24425" x="3082925" y="2768600"/>
          <p14:tracePt t="24440" x="2998788" y="2711450"/>
          <p14:tracePt t="24457" x="2894013" y="2643188"/>
          <p14:tracePt t="24474" x="2794000" y="2616200"/>
          <p14:tracePt t="24491" x="2736850" y="2579688"/>
          <p14:tracePt t="24507" x="2695575" y="2568575"/>
          <p14:tracePt t="24524" x="2668588" y="2543175"/>
          <p14:tracePt t="24541" x="2632075" y="2527300"/>
          <p14:tracePt t="24568" x="2605088" y="2511425"/>
          <p14:tracePt t="24575" x="2605088" y="2500313"/>
          <p14:tracePt t="24591" x="2590800" y="2486025"/>
          <p14:tracePt t="24592" x="2547938" y="2463800"/>
          <p14:tracePt t="24608" x="2522538" y="2447925"/>
          <p14:tracePt t="24610" x="2490788" y="2438400"/>
          <p14:tracePt t="24625" x="2463800" y="2438400"/>
          <p14:tracePt t="24626" x="2447925" y="2438400"/>
          <p14:tracePt t="24642" x="2417763" y="2417763"/>
          <p14:tracePt t="24665" x="2411413" y="2417763"/>
          <p14:tracePt t="24674" x="2401888" y="2411413"/>
          <p14:tracePt t="24692" x="2327275" y="2401888"/>
          <p14:tracePt t="24708" x="2259013" y="2401888"/>
          <p14:tracePt t="24725" x="2165350" y="2401888"/>
          <p14:tracePt t="24741" x="2097088" y="2438400"/>
          <p14:tracePt t="24759" x="2028825" y="2500313"/>
          <p14:tracePt t="24775" x="1971675" y="2538413"/>
          <p14:tracePt t="24776" x="1966913" y="2543175"/>
          <p14:tracePt t="24791" x="1955800" y="2559050"/>
          <p14:tracePt t="24792" x="1944688" y="2579688"/>
          <p14:tracePt t="24808" x="1944688" y="2595563"/>
          <p14:tracePt t="24809" x="1928813" y="2627313"/>
          <p14:tracePt t="24825" x="1919288" y="2643188"/>
          <p14:tracePt t="24826" x="1908175" y="2673350"/>
          <p14:tracePt t="24841" x="1866900" y="2732088"/>
          <p14:tracePt t="24858" x="1855788" y="2800350"/>
          <p14:tracePt t="24875" x="1846263" y="2868613"/>
          <p14:tracePt t="24892" x="1830388" y="2967038"/>
          <p14:tracePt t="24909" x="1830388" y="3046413"/>
          <p14:tracePt t="24926" x="1819275" y="3098800"/>
          <p14:tracePt t="24928" x="1819275" y="3119438"/>
          <p14:tracePt t="24942" x="1819275" y="3155950"/>
          <p14:tracePt t="24958" x="1798638" y="3255963"/>
          <p14:tracePt t="24975" x="1762125" y="3313113"/>
          <p14:tracePt t="24992" x="1751013" y="3355975"/>
          <p14:tracePt t="24993" x="1751013" y="3381375"/>
          <p14:tracePt t="25024" x="1751013" y="3413125"/>
          <p14:tracePt t="25031" x="1751013" y="3449638"/>
          <p14:tracePt t="25041" x="1751013" y="3481388"/>
          <p14:tracePt t="25059" x="1751013" y="3560763"/>
          <p14:tracePt t="25075" x="1751013" y="3638550"/>
          <p14:tracePt t="25091" x="1751013" y="3695700"/>
          <p14:tracePt t="25109" x="1725613" y="3711575"/>
          <p14:tracePt t="25111" x="1725613" y="3727450"/>
          <p14:tracePt t="25125" x="1725613" y="3754438"/>
          <p14:tracePt t="25143" x="1709738" y="3800475"/>
          <p14:tracePt t="25159" x="1709738" y="3822700"/>
          <p14:tracePt t="25232" x="1687513" y="3832225"/>
          <p14:tracePt t="25265" x="1682750" y="3838575"/>
          <p14:tracePt t="25272" x="1682750" y="3863975"/>
          <p14:tracePt t="25279" x="1662113" y="3884613"/>
          <p14:tracePt t="25292" x="1646238" y="3911600"/>
          <p14:tracePt t="25309" x="1620838" y="3937000"/>
          <p14:tracePt t="25325" x="1593850" y="3963988"/>
          <p14:tracePt t="25342" x="1577975" y="3973513"/>
          <p14:tracePt t="25359" x="1552575" y="3979863"/>
          <p14:tracePt t="25378" x="1546225" y="3979863"/>
          <p14:tracePt t="25400" x="1536700" y="3979863"/>
          <p14:tracePt t="25408" x="1514475" y="3979863"/>
          <p14:tracePt t="25426" x="1457325" y="4000500"/>
          <p14:tracePt t="25442" x="1379538" y="4000500"/>
          <p14:tracePt t="25459" x="1320800" y="4000500"/>
          <p14:tracePt t="25476" x="1263650" y="4000500"/>
          <p14:tracePt t="25493" x="1231900" y="4000500"/>
          <p14:tracePt t="25494" x="1222375" y="4000500"/>
          <p14:tracePt t="25510" x="1216025" y="4000500"/>
          <p14:tracePt t="25510" x="1190625" y="4000500"/>
          <p14:tracePt t="25527" x="1179513" y="4016375"/>
          <p14:tracePt t="25544" x="1179513" y="4037013"/>
          <p14:tracePt t="25559" x="1179513" y="4041775"/>
          <p14:tracePt t="25560" x="1174750" y="4048125"/>
          <p14:tracePt t="25577" x="1174750" y="4057650"/>
          <p14:tracePt t="25592" x="1131888" y="4064000"/>
          <p14:tracePt t="25609" x="1106488" y="4084638"/>
          <p14:tracePt t="25626" x="1095375" y="4084638"/>
          <p14:tracePt t="25688" x="1090613" y="4084638"/>
          <p14:tracePt t="25705" x="1074738" y="4084638"/>
          <p14:tracePt t="25711" x="1063625" y="4084638"/>
          <p14:tracePt t="25744" x="1058863" y="4084638"/>
          <p14:tracePt t="26225" x="1079500" y="4094163"/>
          <p14:tracePt t="26247" x="1079500" y="4100513"/>
          <p14:tracePt t="26263" x="1079500" y="4116388"/>
          <p14:tracePt t="26271" x="1079500" y="4121150"/>
          <p14:tracePt t="26337" x="1079500" y="4132263"/>
          <p14:tracePt t="26369" x="1079500" y="4137025"/>
          <p14:tracePt t="26376" x="1079500" y="4152900"/>
          <p14:tracePt t="26416" x="1095375" y="4162425"/>
          <p14:tracePt t="26424" x="1163638" y="4162425"/>
          <p14:tracePt t="26432" x="1200150" y="4162425"/>
          <p14:tracePt t="26444" x="1227138" y="4162425"/>
          <p14:tracePt t="26460" x="1289050" y="4162425"/>
          <p14:tracePt t="26600" x="1295400" y="4168775"/>
          <p14:tracePt t="26639" x="1304925" y="4168775"/>
          <p14:tracePt t="26728" x="1320800" y="4168775"/>
          <p14:tracePt t="26736" x="1347788" y="4168775"/>
          <p14:tracePt t="26746" x="1363663" y="4168775"/>
          <p14:tracePt t="26760" x="1400175" y="4168775"/>
          <p14:tracePt t="26777" x="1441450" y="4178300"/>
          <p14:tracePt t="26794" x="1452563" y="4178300"/>
          <p14:tracePt t="26811" x="1473200" y="4178300"/>
          <p14:tracePt t="26840" x="1484313" y="4178300"/>
          <p14:tracePt t="26912" x="1489075" y="4178300"/>
          <p14:tracePt t="26929" x="1514475" y="4178300"/>
          <p14:tracePt t="26946" x="1520825" y="4178300"/>
          <p14:tracePt t="26960" x="1530350" y="4178300"/>
          <p14:tracePt t="27032" x="1546225" y="4178300"/>
          <p14:tracePt t="27048" x="1562100" y="4178300"/>
          <p14:tracePt t="27056" x="1589088" y="4178300"/>
          <p14:tracePt t="27063" x="1609725" y="4178300"/>
          <p14:tracePt t="27078" x="1614488" y="4178300"/>
          <p14:tracePt t="27079" x="1630363" y="4178300"/>
          <p14:tracePt t="27095" x="1662113" y="4178300"/>
          <p14:tracePt t="27120" x="1682750" y="4178300"/>
          <p14:tracePt t="27153" x="1687513" y="4189413"/>
          <p14:tracePt t="27160" x="1714500" y="4189413"/>
          <p14:tracePt t="27168" x="1741488" y="4189413"/>
          <p14:tracePt t="27178" x="1766888" y="4189413"/>
          <p14:tracePt t="27195" x="1835150" y="4189413"/>
          <p14:tracePt t="27211" x="1908175" y="4178300"/>
          <p14:tracePt t="27228" x="1928813" y="4178300"/>
          <p14:tracePt t="27246" x="1960563" y="4162425"/>
          <p14:tracePt t="27247" x="1976438" y="4157663"/>
          <p14:tracePt t="27262" x="2003425" y="4157663"/>
          <p14:tracePt t="27263" x="2019300" y="4157663"/>
          <p14:tracePt t="27278" x="2060575" y="4157663"/>
          <p14:tracePt t="27295" x="2092325" y="4146550"/>
          <p14:tracePt t="27321" x="2108200" y="4146550"/>
          <p14:tracePt t="27335" x="2128838" y="4146550"/>
          <p14:tracePt t="27345" x="2144713" y="4146550"/>
          <p14:tracePt t="27362" x="2192338" y="4146550"/>
          <p14:tracePt t="27378" x="2222500" y="4146550"/>
          <p14:tracePt t="27395" x="2270125" y="4162425"/>
          <p14:tracePt t="27411" x="2327275" y="4162425"/>
          <p14:tracePt t="27429" x="2390775" y="4173538"/>
          <p14:tracePt t="27446" x="2463800" y="4184650"/>
          <p14:tracePt t="27463" x="2516188" y="4189413"/>
          <p14:tracePt t="27480" x="2532063" y="4210050"/>
          <p14:tracePt t="27560" x="2543175" y="4210050"/>
          <p14:tracePt t="27584" x="2559050" y="4221163"/>
          <p14:tracePt t="27599" x="2595563" y="4225925"/>
          <p14:tracePt t="27608" x="2605088" y="4225925"/>
          <p14:tracePt t="27615" x="2632075" y="4252913"/>
          <p14:tracePt t="27628" x="2647950" y="4252913"/>
          <p14:tracePt t="27646" x="2689225" y="4262438"/>
          <p14:tracePt t="27647" x="2695575" y="4262438"/>
          <p14:tracePt t="27663" x="2720975" y="4273550"/>
          <p14:tracePt t="27664" x="2725738" y="4278313"/>
          <p14:tracePt t="27679" x="2752725" y="4289425"/>
          <p14:tracePt t="27696" x="2763838" y="4294188"/>
          <p14:tracePt t="27697" x="2789238" y="4305300"/>
          <p14:tracePt t="27712" x="2794000" y="4314825"/>
          <p14:tracePt t="27713" x="2809875" y="4319588"/>
          <p14:tracePt t="27729" x="2846388" y="4341813"/>
          <p14:tracePt t="27746" x="2852738" y="4341813"/>
          <p14:tracePt t="27763" x="2873375" y="4346575"/>
          <p14:tracePt t="27779" x="2941638" y="4357688"/>
          <p14:tracePt t="27797" x="2982913" y="4367213"/>
          <p14:tracePt t="27812" x="3009900" y="4367213"/>
          <p14:tracePt t="27829" x="3025775" y="4367213"/>
          <p14:tracePt t="27847" x="3030538" y="4371975"/>
          <p14:tracePt t="27913" x="3041650" y="4383088"/>
          <p14:tracePt t="27937" x="3046413" y="4383088"/>
          <p14:tracePt t="27944" x="3062288" y="4387850"/>
          <p14:tracePt t="27952" x="3071813" y="4419600"/>
          <p14:tracePt t="27962" x="3071813" y="4435475"/>
          <p14:tracePt t="27979" x="3082925" y="4519613"/>
          <p14:tracePt t="27996" x="3082925" y="4545013"/>
          <p14:tracePt t="28013" x="3094038" y="4583113"/>
          <p14:tracePt t="28029" x="3094038" y="4587875"/>
          <p14:tracePt t="28121" x="3094038" y="4603750"/>
          <p14:tracePt t="28128" x="3094038" y="4608513"/>
          <p14:tracePt t="28144" x="3094038" y="4619625"/>
          <p14:tracePt t="28152" x="3087688" y="4635500"/>
          <p14:tracePt t="28162" x="3082925" y="4640263"/>
          <p14:tracePt t="28180" x="3071813" y="4651375"/>
          <p14:tracePt t="28197" x="3071813" y="4665663"/>
          <p14:tracePt t="28213" x="3071813" y="4687888"/>
          <p14:tracePt t="28229" x="3067050" y="4697413"/>
          <p14:tracePt t="28248" x="3057525" y="4745038"/>
          <p14:tracePt t="28265" x="3057525" y="4776788"/>
          <p14:tracePt t="28280" x="3057525" y="4781550"/>
          <p14:tracePt t="28297" x="3035300" y="4818063"/>
          <p14:tracePt t="28313" x="3035300" y="4824413"/>
          <p14:tracePt t="28330" x="3025775" y="4845050"/>
          <p14:tracePt t="28347" x="3019425" y="4854575"/>
          <p14:tracePt t="28363" x="2998788" y="4870450"/>
          <p14:tracePt t="28380" x="2967038" y="4876800"/>
          <p14:tracePt t="28397" x="2898775" y="4876800"/>
          <p14:tracePt t="28415" x="2741613" y="4876800"/>
          <p14:tracePt t="28429" x="2725738" y="4876800"/>
          <p14:tracePt t="28448" x="2652713" y="4876800"/>
          <p14:tracePt t="28464" x="2627313" y="4876800"/>
          <p14:tracePt t="28465" x="2611438" y="4876800"/>
          <p14:tracePt t="28512" x="2590800" y="4876800"/>
          <p14:tracePt t="28537" x="2584450" y="4876800"/>
          <p14:tracePt t="28544" x="2574925" y="4876800"/>
          <p14:tracePt t="28584" x="2568575" y="4865688"/>
          <p14:tracePt t="28609" x="2559050" y="4860925"/>
          <p14:tracePt t="28624" x="2552700" y="4854575"/>
          <p14:tracePt t="29136" x="2538413" y="4833938"/>
          <p14:tracePt t="29151" x="2527300" y="4818063"/>
          <p14:tracePt t="29159" x="2486025" y="4808538"/>
          <p14:tracePt t="29167" x="2447925" y="4797425"/>
          <p14:tracePt t="29181" x="2390775" y="4786313"/>
          <p14:tracePt t="29198" x="2317750" y="4745038"/>
          <p14:tracePt t="29200" x="2290763" y="4745038"/>
          <p14:tracePt t="29215" x="2286000" y="4745038"/>
          <p14:tracePt t="29216" x="2274888" y="4745038"/>
          <p14:tracePt t="29231" x="2270125" y="4745038"/>
          <p14:tracePt t="29249" x="2244725" y="4740275"/>
          <p14:tracePt t="29640" x="2254250" y="4724400"/>
          <p14:tracePt t="29649" x="2274888" y="4724400"/>
          <p14:tracePt t="29655" x="2290763" y="4724400"/>
          <p14:tracePt t="29665" x="2297113" y="4713288"/>
          <p14:tracePt t="29682" x="2338388" y="4703763"/>
          <p14:tracePt t="29699" x="2417763" y="4697413"/>
          <p14:tracePt t="29716" x="2454275" y="4676775"/>
          <p14:tracePt t="29732" x="2479675" y="4665663"/>
          <p14:tracePt t="29749" x="2522538" y="4660900"/>
          <p14:tracePt t="29766" x="2538413" y="4660900"/>
          <p14:tracePt t="29781" x="2547938" y="4660900"/>
          <p14:tracePt t="29798" x="2547938" y="4651375"/>
          <p14:tracePt t="30432" x="2563813" y="4651375"/>
          <p14:tracePt t="30488" x="2600325" y="4651375"/>
          <p14:tracePt t="30499" x="2643188" y="4651375"/>
          <p14:tracePt t="30516" x="2711450" y="4651375"/>
          <p14:tracePt t="30534" x="2789238" y="4651375"/>
          <p14:tracePt t="30535" x="2841625" y="4651375"/>
          <p14:tracePt t="30549" x="2884488" y="4640263"/>
          <p14:tracePt t="30551" x="2898775" y="4640263"/>
          <p14:tracePt t="30566" x="2951163" y="4645025"/>
          <p14:tracePt t="30584" x="2994025" y="4645025"/>
          <p14:tracePt t="30584" x="2998788" y="4645025"/>
          <p14:tracePt t="30600" x="3009900" y="4645025"/>
          <p14:tracePt t="30784" x="3041650" y="4697413"/>
          <p14:tracePt t="30792" x="3051175" y="4772025"/>
          <p14:tracePt t="30801" x="3082925" y="4813300"/>
          <p14:tracePt t="30816" x="3146425" y="4933950"/>
          <p14:tracePt t="30833" x="3208338" y="4986338"/>
          <p14:tracePt t="30850" x="3208338" y="5002213"/>
          <p14:tracePt t="30897" x="3214688" y="5011738"/>
          <p14:tracePt t="31120" x="3214688" y="5002213"/>
          <p14:tracePt t="31130" x="3224213" y="4970463"/>
          <p14:tracePt t="31135" x="3224213" y="4933950"/>
          <p14:tracePt t="31151" x="3244850" y="4876800"/>
          <p14:tracePt t="31168" x="3255963" y="4854575"/>
          <p14:tracePt t="31169" x="3260725" y="4829175"/>
          <p14:tracePt t="31184" x="3260725" y="4808538"/>
          <p14:tracePt t="31185" x="3271838" y="4781550"/>
          <p14:tracePt t="31200" x="3292475" y="4745038"/>
          <p14:tracePt t="31217" x="3292475" y="4740275"/>
          <p14:tracePt t="31249" x="3292475" y="4729163"/>
          <p14:tracePt t="32217" x="3297238" y="4724400"/>
          <p14:tracePt t="32224" x="3292475" y="4697413"/>
          <p14:tracePt t="32236" x="3292475" y="4672013"/>
          <p14:tracePt t="32252" x="3292475" y="4651375"/>
          <p14:tracePt t="32269" x="3292475" y="4645025"/>
          <p14:tracePt t="32285" x="3292475" y="4508500"/>
          <p14:tracePt t="32304" x="3470275" y="4319588"/>
          <p14:tracePt t="32320" x="3597275" y="4214813"/>
          <p14:tracePt t="32337" x="3654425" y="4178300"/>
          <p14:tracePt t="32352" x="3717925" y="4141788"/>
          <p14:tracePt t="32354" x="3786188" y="4041775"/>
          <p14:tracePt t="32369" x="3984625" y="3959225"/>
          <p14:tracePt t="32385" x="4241800" y="3868738"/>
          <p14:tracePt t="32403" x="4430713" y="3800475"/>
          <p14:tracePt t="32419" x="4619625" y="3722688"/>
          <p14:tracePt t="32436" x="4692650" y="3702050"/>
          <p14:tracePt t="32452" x="4729163" y="3702050"/>
          <p14:tracePt t="32469" x="4776788" y="3681413"/>
          <p14:tracePt t="32487" x="4829175" y="3654425"/>
          <p14:tracePt t="32570" x="4865688" y="3622675"/>
          <p14:tracePt t="32640" x="4913313" y="3575050"/>
          <p14:tracePt t="32648" x="4913313" y="3570288"/>
          <p14:tracePt t="32655" x="4933950" y="3544888"/>
          <p14:tracePt t="32670" x="4959350" y="3522663"/>
          <p14:tracePt t="32687" x="4975225" y="3522663"/>
          <p14:tracePt t="33368" x="5006975" y="3502025"/>
          <p14:tracePt t="33376" x="5011738" y="3497263"/>
          <p14:tracePt t="33387" x="5022850" y="3492500"/>
          <p14:tracePt t="33403" x="5027613" y="3481388"/>
          <p14:tracePt t="33421" x="5049838" y="3465513"/>
          <p14:tracePt t="33438" x="5091113" y="3444875"/>
          <p14:tracePt t="33455" x="5138738" y="3408363"/>
          <p14:tracePt t="33456" x="5148263" y="3402013"/>
          <p14:tracePt t="33472" x="5154613" y="3381375"/>
          <p14:tracePt t="33488" x="5164138" y="3376613"/>
          <p14:tracePt t="33489" x="5170488" y="3371850"/>
          <p14:tracePt t="33504" x="5180013" y="3360738"/>
          <p14:tracePt t="33521" x="5184775" y="3344863"/>
          <p14:tracePt t="33538" x="5200650" y="3328988"/>
          <p14:tracePt t="33760" x="5232400" y="3308350"/>
          <p14:tracePt t="33770" x="5275263" y="3276600"/>
          <p14:tracePt t="33776" x="5321300" y="3228975"/>
          <p14:tracePt t="33787" x="5405438" y="3135313"/>
          <p14:tracePt t="33805" x="5489575" y="3025775"/>
          <p14:tracePt t="33822" x="5521325" y="2978150"/>
          <p14:tracePt t="33823" x="5521325" y="2967038"/>
          <p14:tracePt t="33838" x="5521325" y="2936875"/>
          <p14:tracePt t="33855" x="5537200" y="2905125"/>
          <p14:tracePt t="34632" x="5562600" y="2905125"/>
          <p14:tracePt t="34640" x="5568950" y="2905125"/>
          <p14:tracePt t="34648" x="5578475" y="2905125"/>
          <p14:tracePt t="35928" x="5583238" y="2905125"/>
          <p14:tracePt t="35936" x="5573713" y="2905125"/>
          <p14:tracePt t="35974" x="5557838" y="2889250"/>
          <p14:tracePt t="35992" x="5537200" y="2889250"/>
          <p14:tracePt t="36321" x="5530850" y="2884488"/>
          <p14:tracePt t="36328" x="5530850" y="2873375"/>
          <p14:tracePt t="36376" x="5735638" y="2846388"/>
          <p14:tracePt t="36392" x="5767388" y="2836863"/>
          <p14:tracePt t="36392" x="5783263" y="2836863"/>
          <p14:tracePt t="36409" x="5808663" y="2836863"/>
          <p14:tracePt t="36425" x="5824538" y="2820988"/>
          <p14:tracePt t="36672" x="5851525" y="2816225"/>
          <p14:tracePt t="36680" x="5867400" y="2816225"/>
          <p14:tracePt t="36688" x="5867400" y="2805113"/>
          <p14:tracePt t="36709" x="5915025" y="2816225"/>
          <p14:tracePt t="36726" x="5961063" y="2816225"/>
          <p14:tracePt t="37041" x="5988050" y="2816225"/>
          <p14:tracePt t="37057" x="6003925" y="2816225"/>
          <p14:tracePt t="37064" x="6019800" y="2816225"/>
          <p14:tracePt t="37075" x="6034088" y="2816225"/>
          <p14:tracePt t="37093" x="6061075" y="2816225"/>
          <p14:tracePt t="37109" x="6118225" y="2816225"/>
          <p14:tracePt t="37126" x="6218238" y="2830513"/>
          <p14:tracePt t="37143" x="6286500" y="2830513"/>
          <p14:tracePt t="37160" x="6334125" y="2830513"/>
          <p14:tracePt t="37176" x="6359525" y="2825750"/>
          <p14:tracePt t="37178" x="6370638" y="2825750"/>
          <p14:tracePt t="37194" x="6407150" y="2816225"/>
          <p14:tracePt t="37210" x="6418263" y="2816225"/>
          <p14:tracePt t="37226" x="6454775" y="2805113"/>
          <p14:tracePt t="37243" x="6486525" y="2805113"/>
          <p14:tracePt t="37260" x="6491288" y="2805113"/>
          <p14:tracePt t="37277" x="6500813" y="2805113"/>
          <p14:tracePt t="37294" x="6516688" y="2805113"/>
          <p14:tracePt t="37311" x="6523038" y="2805113"/>
          <p14:tracePt t="37312" x="6532563" y="2805113"/>
          <p14:tracePt t="37327" x="6538913" y="2805113"/>
          <p14:tracePt t="37353" x="6548438" y="2805113"/>
          <p14:tracePt t="37361" x="6553200" y="2805113"/>
          <p14:tracePt t="37384" x="6559550" y="2805113"/>
          <p14:tracePt t="37400" x="6569075" y="2805113"/>
          <p14:tracePt t="37546" x="6584950" y="2809875"/>
          <p14:tracePt t="38545" x="6584950" y="2816225"/>
          <p14:tracePt t="38552" x="6584950" y="2852738"/>
          <p14:tracePt t="38561" x="6580188" y="2878138"/>
          <p14:tracePt t="38578" x="6500813" y="2982913"/>
          <p14:tracePt t="38595" x="6475413" y="3019425"/>
          <p14:tracePt t="38611" x="6432550" y="3078163"/>
          <p14:tracePt t="38628" x="6411913" y="3094038"/>
          <p14:tracePt t="38645" x="6370638" y="3140075"/>
          <p14:tracePt t="38662" x="6354763" y="3176588"/>
          <p14:tracePt t="38679" x="6313488" y="3260725"/>
          <p14:tracePt t="38680" x="6281738" y="3308350"/>
          <p14:tracePt t="38696" x="6281738" y="3324225"/>
          <p14:tracePt t="38697" x="6259513" y="3365500"/>
          <p14:tracePt t="38712" x="6249988" y="3381375"/>
          <p14:tracePt t="38729" x="6192838" y="3470275"/>
          <p14:tracePt t="38745" x="6118225" y="3529013"/>
          <p14:tracePt t="38762" x="6081713" y="3554413"/>
          <p14:tracePt t="38779" x="6056313" y="3581400"/>
          <p14:tracePt t="38795" x="6040438" y="3581400"/>
          <p14:tracePt t="38812" x="6019800" y="3586163"/>
          <p14:tracePt t="38829" x="5976938" y="3597275"/>
          <p14:tracePt t="38845" x="5961063" y="3622675"/>
          <p14:tracePt t="38863" x="5935663" y="3649663"/>
          <p14:tracePt t="38864" x="5924550" y="3654425"/>
          <p14:tracePt t="38879" x="5919788" y="3665538"/>
          <p14:tracePt t="38880" x="5892800" y="3670300"/>
          <p14:tracePt t="38896" x="5888038" y="3670300"/>
          <p14:tracePt t="38896" x="5872163" y="3670300"/>
          <p14:tracePt t="38912" x="5851525" y="3670300"/>
          <p14:tracePt t="38929" x="5840413" y="3681413"/>
          <p14:tracePt t="38970" x="5830888" y="3686175"/>
          <p14:tracePt t="38976" x="5815013" y="3681413"/>
          <p14:tracePt t="38984" x="5808663" y="3681413"/>
          <p14:tracePt t="38995" x="5799138" y="3681413"/>
          <p14:tracePt t="39013" x="5783263" y="3681413"/>
          <p14:tracePt t="39029" x="5762625" y="3681413"/>
          <p14:tracePt t="39046" x="5726113" y="3681413"/>
          <p14:tracePt t="39047" x="5699125" y="3681413"/>
          <p14:tracePt t="39063" x="5694363" y="3681413"/>
          <p14:tracePt t="39064" x="5688013" y="3681413"/>
          <p14:tracePt t="39080" x="5651500" y="3675063"/>
          <p14:tracePt t="39097" x="5646738" y="3675063"/>
          <p14:tracePt t="39113" x="5635625" y="3675063"/>
          <p14:tracePt t="39114" x="5621338" y="3665538"/>
          <p14:tracePt t="39129" x="5594350" y="3665538"/>
          <p14:tracePt t="39131" x="5557838" y="3665538"/>
          <p14:tracePt t="39145" x="5500688" y="3665538"/>
          <p14:tracePt t="39162" x="5462588" y="3665538"/>
          <p14:tracePt t="39179" x="5432425" y="3665538"/>
          <p14:tracePt t="39196" x="5416550" y="3649663"/>
          <p14:tracePt t="39213" x="5380038" y="3649663"/>
          <p14:tracePt t="39229" x="5357813" y="3649663"/>
          <p14:tracePt t="39245" x="5343525" y="3649663"/>
          <p14:tracePt t="39263" x="5311775" y="3649663"/>
          <p14:tracePt t="39264" x="5289550" y="3649663"/>
          <p14:tracePt t="39281" x="5275263" y="3649663"/>
          <p14:tracePt t="39320" x="5268913" y="3649663"/>
          <p14:tracePt t="39329" x="5259388" y="3638550"/>
          <p14:tracePt t="39336" x="5253038" y="3638550"/>
          <p14:tracePt t="39346" x="5227638" y="3633788"/>
          <p14:tracePt t="39363" x="5222875" y="3633788"/>
          <p14:tracePt t="39379" x="5184775" y="3617913"/>
          <p14:tracePt t="39397" x="5154613" y="3597275"/>
          <p14:tracePt t="39413" x="5116513" y="3581400"/>
          <p14:tracePt t="39429" x="5059363" y="3549650"/>
          <p14:tracePt t="39447" x="4997450" y="3502025"/>
          <p14:tracePt t="39448" x="4981575" y="3481388"/>
          <p14:tracePt t="39463" x="4949825" y="3460750"/>
          <p14:tracePt t="39464" x="4933950" y="3455988"/>
          <p14:tracePt t="39480" x="4922838" y="3444875"/>
          <p14:tracePt t="39481" x="4918075" y="3440113"/>
          <p14:tracePt t="39496" x="4902200" y="3424238"/>
          <p14:tracePt t="39529" x="4902200" y="3413125"/>
          <p14:tracePt t="39537" x="4902200" y="3408363"/>
          <p14:tracePt t="39546" x="4902200" y="3381375"/>
          <p14:tracePt t="39563" x="4891088" y="3335338"/>
          <p14:tracePt t="39579" x="4891088" y="3282950"/>
          <p14:tracePt t="39596" x="4891088" y="3240088"/>
          <p14:tracePt t="39613" x="4891088" y="3192463"/>
          <p14:tracePt t="39630" x="4913313" y="3155950"/>
          <p14:tracePt t="39646" x="4943475" y="3140075"/>
          <p14:tracePt t="39664" x="5027613" y="3094038"/>
          <p14:tracePt t="39680" x="5043488" y="3094038"/>
          <p14:tracePt t="39681" x="5070475" y="3087688"/>
          <p14:tracePt t="39698" x="5095875" y="3087688"/>
          <p14:tracePt t="39699" x="5106988" y="3078163"/>
          <p14:tracePt t="39713" x="5148263" y="3067050"/>
          <p14:tracePt t="39729" x="5175250" y="3051175"/>
          <p14:tracePt t="39747" x="5200650" y="3041650"/>
          <p14:tracePt t="39872" x="5232400" y="3035300"/>
          <p14:tracePt t="39880" x="5237163" y="3035300"/>
          <p14:tracePt t="39888" x="5248275" y="3035300"/>
          <p14:tracePt t="39905" x="5264150" y="3035300"/>
          <p14:tracePt t="39913" x="5268913" y="3035300"/>
          <p14:tracePt t="39930" x="5275263" y="3035300"/>
          <p14:tracePt t="39947" x="5311775" y="3035300"/>
          <p14:tracePt t="39964" x="5316538" y="3046413"/>
          <p14:tracePt t="39980" x="5332413" y="3051175"/>
          <p14:tracePt t="39998" x="5348288" y="3051175"/>
          <p14:tracePt t="40014" x="5389563" y="3051175"/>
          <p14:tracePt t="40015" x="5432425" y="3051175"/>
          <p14:tracePt t="40030" x="5437188" y="3062288"/>
          <p14:tracePt t="40049" x="5541963" y="3071813"/>
          <p14:tracePt t="40064" x="5578475" y="3071813"/>
          <p14:tracePt t="40065" x="5621338" y="3094038"/>
          <p14:tracePt t="40080" x="5678488" y="3094038"/>
          <p14:tracePt t="40097" x="5856288" y="3103563"/>
          <p14:tracePt t="40113" x="5967413" y="3114675"/>
          <p14:tracePt t="40130" x="6034088" y="3124200"/>
          <p14:tracePt t="40148" x="6076950" y="3124200"/>
          <p14:tracePt t="40164" x="6113463" y="3124200"/>
          <p14:tracePt t="40180" x="6134100" y="3124200"/>
          <p14:tracePt t="40197" x="6149975" y="3130550"/>
          <p14:tracePt t="40214" x="6161088" y="3140075"/>
          <p14:tracePt t="40231" x="6202363" y="3140075"/>
          <p14:tracePt t="40247" x="6238875" y="3146425"/>
          <p14:tracePt t="40282" x="6265863" y="3155950"/>
          <p14:tracePt t="40287" x="6318250" y="3155950"/>
          <p14:tracePt t="40297" x="6334125" y="3155950"/>
          <p14:tracePt t="40314" x="6391275" y="3162300"/>
          <p14:tracePt t="40330" x="6423025" y="3162300"/>
          <p14:tracePt t="40348" x="6432550" y="3171825"/>
          <p14:tracePt t="41297" x="6411913" y="3167063"/>
          <p14:tracePt t="41303" x="6386513" y="3167063"/>
          <p14:tracePt t="41315" x="6365875" y="3167063"/>
          <p14:tracePt t="41333" x="6297613" y="3192463"/>
          <p14:tracePt t="41349" x="6202363" y="3192463"/>
          <p14:tracePt t="41366" x="6092825" y="3192463"/>
          <p14:tracePt t="41382" x="5935663" y="3192463"/>
          <p14:tracePt t="41399" x="5808663" y="3203575"/>
          <p14:tracePt t="41400" x="5735638" y="3214688"/>
          <p14:tracePt t="41416" x="5657850" y="3240088"/>
          <p14:tracePt t="41417" x="5583238" y="3255963"/>
          <p14:tracePt t="41432" x="5514975" y="3255963"/>
          <p14:tracePt t="41433" x="5426075" y="3267075"/>
          <p14:tracePt t="41448" x="5143500" y="3267075"/>
          <p14:tracePt t="41465" x="4918075" y="3267075"/>
          <p14:tracePt t="41482" x="4760913" y="3267075"/>
          <p14:tracePt t="41499" x="4583113" y="3267075"/>
          <p14:tracePt t="41516" x="4425950" y="3267075"/>
          <p14:tracePt t="41532" x="4262438" y="3267075"/>
          <p14:tracePt t="41550" x="4021138" y="3267075"/>
          <p14:tracePt t="41567" x="3879850" y="3267075"/>
          <p14:tracePt t="41568" x="3822700" y="3267075"/>
          <p14:tracePt t="41584" x="3786188" y="3267075"/>
          <p14:tracePt t="41584" x="3690938" y="3267075"/>
          <p14:tracePt t="41600" x="3549650" y="3267075"/>
          <p14:tracePt t="41617" x="3413125" y="3267075"/>
          <p14:tracePt t="41634" x="3335338" y="3267075"/>
          <p14:tracePt t="41634" x="3240088" y="3244850"/>
          <p14:tracePt t="41649" x="3124200" y="3208338"/>
          <p14:tracePt t="41666" x="3019425" y="3176588"/>
          <p14:tracePt t="41683" x="2973388" y="3135313"/>
          <p14:tracePt t="41699" x="2884488" y="3130550"/>
          <p14:tracePt t="41716" x="2773363" y="3067050"/>
          <p14:tracePt t="41733" x="2684463" y="3003550"/>
          <p14:tracePt t="41749" x="2605088" y="2936875"/>
          <p14:tracePt t="41766" x="2568575" y="2878138"/>
          <p14:tracePt t="41783" x="2506663" y="2805113"/>
          <p14:tracePt t="41784" x="2486025" y="2789238"/>
          <p14:tracePt t="41800" x="2463800" y="2757488"/>
          <p14:tracePt t="41801" x="2459038" y="2752725"/>
          <p14:tracePt t="41817" x="2432050" y="2711450"/>
          <p14:tracePt t="41818" x="2406650" y="2668588"/>
          <p14:tracePt t="41833" x="2401888" y="2652713"/>
          <p14:tracePt t="41850" x="2333625" y="2574925"/>
          <p14:tracePt t="41866" x="2317750" y="2559050"/>
          <p14:tracePt t="41885" x="2317750" y="2543175"/>
          <p14:tracePt t="41899" x="2297113" y="2516188"/>
          <p14:tracePt t="41917" x="2290763" y="2516188"/>
          <p14:tracePt t="41933" x="2290763" y="2486025"/>
          <p14:tracePt t="41960" x="2270125" y="2463800"/>
          <p14:tracePt t="41968" x="2270125" y="2447925"/>
          <p14:tracePt t="41983" x="2270125" y="2443163"/>
          <p14:tracePt t="41984" x="2270125" y="2432050"/>
          <p14:tracePt t="42489" x="2281238" y="2432050"/>
          <p14:tracePt t="42496" x="2290763" y="2432050"/>
          <p14:tracePt t="42534" x="2306638" y="2432050"/>
          <p14:tracePt t="42551" x="2327275" y="2432050"/>
          <p14:tracePt t="42552" x="2338388" y="2432050"/>
          <p14:tracePt t="42567" x="2343150" y="2432050"/>
          <p14:tracePt t="42568" x="2359025" y="2432050"/>
          <p14:tracePt t="42584" x="2370138" y="2432050"/>
          <p14:tracePt t="42585" x="2374900" y="2432050"/>
          <p14:tracePt t="42601" x="2411413" y="2438400"/>
          <p14:tracePt t="42618" x="2463800" y="2463800"/>
          <p14:tracePt t="42635" x="2479675" y="2463800"/>
          <p14:tracePt t="42651" x="2486025" y="2463800"/>
          <p14:tracePt t="42689" x="2495550" y="2463800"/>
          <p14:tracePt t="42704" x="2500313" y="2470150"/>
          <p14:tracePt t="42720" x="2511425" y="2470150"/>
          <p14:tracePt t="42785" x="2516188" y="2470150"/>
          <p14:tracePt t="42802" x="2522538" y="2470150"/>
          <p14:tracePt t="42808" x="2522538" y="2486025"/>
          <p14:tracePt t="42817" x="2532063" y="2490788"/>
          <p14:tracePt t="42834" x="2547938" y="2506663"/>
          <p14:tracePt t="42851" x="2590800" y="2552700"/>
          <p14:tracePt t="42869" x="2620963" y="2584450"/>
          <p14:tracePt t="42885" x="2643188" y="2600325"/>
          <p14:tracePt t="42901" x="2668588" y="2627313"/>
          <p14:tracePt t="42918" x="2684463" y="2636838"/>
          <p14:tracePt t="42969" x="2689225" y="2643188"/>
          <p14:tracePt t="42977" x="2705100" y="2652713"/>
          <p14:tracePt t="42986" x="2705100" y="2657475"/>
          <p14:tracePt t="43002" x="2716213" y="2689225"/>
          <p14:tracePt t="43018" x="2732088" y="2716213"/>
          <p14:tracePt t="43034" x="2747963" y="2741613"/>
          <p14:tracePt t="43052" x="2763838" y="2757488"/>
          <p14:tracePt t="43072" x="2763838" y="2773363"/>
          <p14:tracePt t="43084" x="2763838" y="2778125"/>
          <p14:tracePt t="43101" x="2768600" y="2789238"/>
          <p14:tracePt t="43119" x="2789238" y="2820988"/>
          <p14:tracePt t="43120" x="2794000" y="2825750"/>
          <p14:tracePt t="43137" x="2794000" y="2836863"/>
          <p14:tracePt t="43151" x="2794000" y="2852738"/>
          <p14:tracePt t="43169" x="2805113" y="2878138"/>
          <p14:tracePt t="43185" x="2816225" y="2909888"/>
          <p14:tracePt t="43201" x="2836863" y="2951163"/>
          <p14:tracePt t="43220" x="2836863" y="2994025"/>
          <p14:tracePt t="43235" x="2846388" y="3041650"/>
          <p14:tracePt t="43252" x="2852738" y="3057525"/>
          <p14:tracePt t="43269" x="2852738" y="3087688"/>
          <p14:tracePt t="43286" x="2862263" y="3135313"/>
          <p14:tracePt t="43287" x="2862263" y="3140075"/>
          <p14:tracePt t="43303" x="2868613" y="3176588"/>
          <p14:tracePt t="43305" x="2878138" y="3192463"/>
          <p14:tracePt t="43319" x="2878138" y="3208338"/>
          <p14:tracePt t="43335" x="2889250" y="3240088"/>
          <p14:tracePt t="43353" x="2898775" y="3287713"/>
          <p14:tracePt t="43355" x="2898775" y="3313113"/>
          <p14:tracePt t="43369" x="2898775" y="3319463"/>
          <p14:tracePt t="43370" x="2909888" y="3355975"/>
          <p14:tracePt t="43384" x="2909888" y="3413125"/>
          <p14:tracePt t="43401" x="2930525" y="3470275"/>
          <p14:tracePt t="43420" x="2936875" y="3508375"/>
          <p14:tracePt t="43435" x="2946400" y="3522663"/>
          <p14:tracePt t="43452" x="2951163" y="3538538"/>
          <p14:tracePt t="43468" x="2951163" y="3570288"/>
          <p14:tracePt t="43486" x="2951163" y="3597275"/>
          <p14:tracePt t="43502" x="2930525" y="3629025"/>
          <p14:tracePt t="43520" x="2925763" y="3629025"/>
          <p14:tracePt t="43537" x="2925763" y="3638550"/>
          <p14:tracePt t="43553" x="2925763" y="3659188"/>
          <p14:tracePt t="43571" x="2914650" y="3670300"/>
          <p14:tracePt t="43586" x="2878138" y="3675063"/>
          <p14:tracePt t="43588" x="2852738" y="3675063"/>
          <p14:tracePt t="43602" x="2757488" y="3659188"/>
          <p14:tracePt t="43619" x="2689225" y="3649663"/>
          <p14:tracePt t="43635" x="2574925" y="3629025"/>
          <p14:tracePt t="43652" x="2568575" y="3613150"/>
          <p14:tracePt t="43669" x="2552700" y="3597275"/>
          <p14:tracePt t="43686" x="2463800" y="3544888"/>
          <p14:tracePt t="43703" x="2338388" y="3440113"/>
          <p14:tracePt t="43720" x="2259013" y="3360738"/>
          <p14:tracePt t="43721" x="2222500" y="3319463"/>
          <p14:tracePt t="43736" x="2165350" y="3292475"/>
          <p14:tracePt t="43737" x="2144713" y="3276600"/>
          <p14:tracePt t="43753" x="2139950" y="3255963"/>
          <p14:tracePt t="43754" x="2128838" y="3251200"/>
          <p14:tracePt t="43770" x="2101850" y="3214688"/>
          <p14:tracePt t="43786" x="2065338" y="3155950"/>
          <p14:tracePt t="43803" x="2065338" y="3140075"/>
          <p14:tracePt t="43820" x="2065338" y="3103563"/>
          <p14:tracePt t="43836" x="2065338" y="3082925"/>
          <p14:tracePt t="43853" x="2065338" y="3067050"/>
          <p14:tracePt t="43870" x="2065338" y="3057525"/>
          <p14:tracePt t="43886" x="2133600" y="3051175"/>
          <p14:tracePt t="43888" x="2170113" y="3051175"/>
          <p14:tracePt t="43902" x="2185988" y="3051175"/>
          <p14:tracePt t="43920" x="2217738" y="3051175"/>
          <p14:tracePt t="43936" x="2222500" y="3051175"/>
          <p14:tracePt t="43952" x="2238375" y="3062288"/>
          <p14:tracePt t="43953" x="2259013" y="3067050"/>
          <p14:tracePt t="43969" x="2274888" y="3103563"/>
          <p14:tracePt t="43987" x="2327275" y="3208338"/>
          <p14:tracePt t="44003" x="2379663" y="3376613"/>
          <p14:tracePt t="44019" x="2447925" y="3597275"/>
          <p14:tracePt t="44037" x="2511425" y="3748088"/>
          <p14:tracePt t="44053" x="2563813" y="3932238"/>
          <p14:tracePt t="44070" x="2579688" y="4162425"/>
          <p14:tracePt t="44072" x="2590800" y="4252913"/>
          <p14:tracePt t="44088" x="2605088" y="4446588"/>
          <p14:tracePt t="44104" x="2605088" y="4624388"/>
          <p14:tracePt t="44120" x="2605088" y="4651375"/>
          <p14:tracePt t="44121" x="2605088" y="4703763"/>
          <p14:tracePt t="44136" x="2595563" y="4760913"/>
          <p14:tracePt t="44153" x="2547938" y="4918075"/>
          <p14:tracePt t="44170" x="2538413" y="4938713"/>
          <p14:tracePt t="44241" x="2522538" y="4965700"/>
          <p14:tracePt t="44433" x="2511425" y="4965700"/>
          <p14:tracePt t="44440" x="2506663" y="4965700"/>
          <p14:tracePt t="44481" x="2516188" y="4949825"/>
          <p14:tracePt t="44488" x="2527300" y="4918075"/>
          <p14:tracePt t="44496" x="2538413" y="4902200"/>
          <p14:tracePt t="44504" x="2543175" y="4891088"/>
          <p14:tracePt t="44520" x="2559050" y="4886325"/>
          <p14:tracePt t="44537" x="2559050" y="4876800"/>
          <p14:tracePt t="44553" x="2568575" y="4870450"/>
          <p14:tracePt t="44577" x="2574925" y="4833938"/>
          <p14:tracePt t="44587" x="2584450" y="4818063"/>
          <p14:tracePt t="44605" x="2584450" y="4792663"/>
          <p14:tracePt t="44621" x="2600325" y="4776788"/>
          <p14:tracePt t="44649" x="2600325" y="4760913"/>
          <p14:tracePt t="44655" x="2611438" y="4749800"/>
          <p14:tracePt t="44672" x="2611438" y="4745038"/>
          <p14:tracePt t="44687" x="2611438" y="4740275"/>
          <p14:tracePt t="44704" x="2611438" y="4703763"/>
          <p14:tracePt t="44705" x="2611438" y="4697413"/>
          <p14:tracePt t="44720" x="2616200" y="4672013"/>
          <p14:tracePt t="44737" x="2616200" y="4619625"/>
          <p14:tracePt t="44754" x="2616200" y="4587875"/>
          <p14:tracePt t="44771" x="2616200" y="4551363"/>
          <p14:tracePt t="44788" x="2616200" y="4530725"/>
          <p14:tracePt t="44804" x="2616200" y="4483100"/>
          <p14:tracePt t="44821" x="2616200" y="4462463"/>
          <p14:tracePt t="44838" x="2616200" y="4387850"/>
          <p14:tracePt t="44854" x="2616200" y="4351338"/>
          <p14:tracePt t="44870" x="2616200" y="4310063"/>
          <p14:tracePt t="44889" x="2616200" y="4262438"/>
          <p14:tracePt t="44890" x="2590800" y="4210050"/>
          <p14:tracePt t="44905" x="2579688" y="4178300"/>
          <p14:tracePt t="44929" x="2579688" y="4173538"/>
          <p14:tracePt t="44939" x="2547938" y="4121150"/>
          <p14:tracePt t="44954" x="2527300" y="4027488"/>
          <p14:tracePt t="44971" x="2490788" y="3911600"/>
          <p14:tracePt t="44987" x="2479675" y="3816350"/>
          <p14:tracePt t="45005" x="2479675" y="3733800"/>
          <p14:tracePt t="45021" x="2474913" y="3638550"/>
          <p14:tracePt t="45037" x="2438400" y="3508375"/>
          <p14:tracePt t="45055" x="2438400" y="3429000"/>
          <p14:tracePt t="45056" x="2438400" y="3376613"/>
          <p14:tracePt t="45071" x="2438400" y="3360738"/>
          <p14:tracePt t="45089" x="2438400" y="3282950"/>
          <p14:tracePt t="45089" x="2438400" y="3267075"/>
          <p14:tracePt t="45104" x="2447925" y="3208338"/>
          <p14:tracePt t="45121" x="2459038" y="3167063"/>
          <p14:tracePt t="45122" x="2479675" y="3109913"/>
          <p14:tracePt t="45138" x="2479675" y="3062288"/>
          <p14:tracePt t="45154" x="2470150" y="3041650"/>
          <p14:tracePt t="45172" x="2470150" y="3030538"/>
          <p14:tracePt t="45189" x="2470150" y="3025775"/>
          <p14:tracePt t="45265" x="2470150" y="3009900"/>
          <p14:tracePt t="45281" x="2470150" y="2998788"/>
          <p14:tracePt t="45393" x="2470150" y="3009900"/>
          <p14:tracePt t="45400" x="2470150" y="3094038"/>
          <p14:tracePt t="45407" x="2454275" y="3182938"/>
          <p14:tracePt t="45421" x="2427288" y="3292475"/>
          <p14:tracePt t="45438" x="2386013" y="3538538"/>
          <p14:tracePt t="45457" x="2359025" y="3943350"/>
          <p14:tracePt t="45472" x="2333625" y="4210050"/>
          <p14:tracePt t="45489" x="2286000" y="4351338"/>
          <p14:tracePt t="45505" x="2274888" y="4492625"/>
          <p14:tracePt t="45506" x="2265363" y="4551363"/>
          <p14:tracePt t="45522" x="2212975" y="4660900"/>
          <p14:tracePt t="45539" x="2206625" y="4692650"/>
          <p14:tracePt t="45554" x="2170113" y="4729163"/>
          <p14:tracePt t="45572" x="2160588" y="4749800"/>
          <p14:tracePt t="45588" x="2154238" y="4797425"/>
          <p14:tracePt t="45605" x="2133600" y="4876800"/>
          <p14:tracePt t="45622" x="2133600" y="4881563"/>
          <p14:tracePt t="46057" x="2144713" y="4881563"/>
          <p14:tracePt t="46064" x="2144713" y="4865688"/>
          <p14:tracePt t="46106" x="2306638" y="4745038"/>
          <p14:tracePt t="46122" x="2349500" y="4733925"/>
          <p14:tracePt t="46139" x="2443163" y="4697413"/>
          <p14:tracePt t="46156" x="2543175" y="4640263"/>
          <p14:tracePt t="46172" x="2616200" y="4598988"/>
          <p14:tracePt t="46189" x="2716213" y="4551363"/>
          <p14:tracePt t="46206" x="2884488" y="4514850"/>
          <p14:tracePt t="46208" x="2994025" y="4471988"/>
          <p14:tracePt t="46222" x="3067050" y="4446588"/>
          <p14:tracePt t="46240" x="3340100" y="4394200"/>
          <p14:tracePt t="46256" x="3429000" y="4383088"/>
          <p14:tracePt t="46257" x="3508375" y="4357688"/>
          <p14:tracePt t="46272" x="3575050" y="4357688"/>
          <p14:tracePt t="46289" x="3900488" y="4289425"/>
          <p14:tracePt t="46307" x="4079875" y="4262438"/>
          <p14:tracePt t="46323" x="4351338" y="4194175"/>
          <p14:tracePt t="46340" x="4451350" y="4162425"/>
          <p14:tracePt t="46356" x="4535488" y="4141788"/>
          <p14:tracePt t="46373" x="4613275" y="4110038"/>
          <p14:tracePt t="46389" x="4640263" y="4100513"/>
          <p14:tracePt t="46406" x="4672013" y="4094163"/>
          <p14:tracePt t="46424" x="4713288" y="4068763"/>
          <p14:tracePt t="46424" x="4729163" y="4048125"/>
          <p14:tracePt t="46440" x="4772025" y="4037013"/>
          <p14:tracePt t="46441" x="4849813" y="4011613"/>
          <p14:tracePt t="46457" x="4876800" y="4005263"/>
          <p14:tracePt t="46473" x="4949825" y="3984625"/>
          <p14:tracePt t="46491" x="4970463" y="3984625"/>
          <p14:tracePt t="46507" x="4997450" y="3968750"/>
          <p14:tracePt t="46523" x="5022850" y="3959225"/>
          <p14:tracePt t="46540" x="5038725" y="3959225"/>
          <p14:tracePt t="46557" x="5059363" y="3959225"/>
          <p14:tracePt t="46574" x="5070475" y="3959225"/>
          <p14:tracePt t="47289" x="5086350" y="3959225"/>
          <p14:tracePt t="47298" x="5091113" y="3959225"/>
          <p14:tracePt t="47308" x="5106988" y="3959225"/>
          <p14:tracePt t="47328" x="5116513" y="3959225"/>
          <p14:tracePt t="47342" x="5132388" y="3963988"/>
          <p14:tracePt t="47358" x="5138738" y="3963988"/>
          <p14:tracePt t="47376" x="5164138" y="3963988"/>
          <p14:tracePt t="47592" x="5170488" y="3963988"/>
          <p14:tracePt t="47633" x="5159375" y="3963988"/>
          <p14:tracePt t="47640" x="5132388" y="3959225"/>
          <p14:tracePt t="47648" x="5127625" y="3952875"/>
          <p14:tracePt t="47658" x="5102225" y="3952875"/>
          <p14:tracePt t="47769" x="5095875" y="3952875"/>
          <p14:tracePt t="47969" x="5080000" y="3952875"/>
          <p14:tracePt t="47977" x="5027613" y="3952875"/>
          <p14:tracePt t="48010" x="4802188" y="3943350"/>
          <p14:tracePt t="48026" x="4672013" y="3916363"/>
          <p14:tracePt t="48042" x="4592638" y="3906838"/>
          <p14:tracePt t="48060" x="4535488" y="3895725"/>
          <p14:tracePt t="48075" x="4425950" y="3884613"/>
          <p14:tracePt t="48092" x="4325938" y="3863975"/>
          <p14:tracePt t="48109" x="4230688" y="3854450"/>
          <p14:tracePt t="48126" x="4137025" y="3843338"/>
          <p14:tracePt t="48127" x="4110038" y="3832225"/>
          <p14:tracePt t="48144" x="4027488" y="3832225"/>
          <p14:tracePt t="48145" x="3984625" y="3811588"/>
          <p14:tracePt t="48159" x="3943350" y="3800475"/>
          <p14:tracePt t="48176" x="3795713" y="3775075"/>
          <p14:tracePt t="48178" x="3727450" y="3775075"/>
          <p14:tracePt t="48193" x="3649663" y="3754438"/>
          <p14:tracePt t="48194" x="3613150" y="3743325"/>
          <p14:tracePt t="48209" x="3517900" y="3727450"/>
          <p14:tracePt t="48209" x="3429000" y="3717925"/>
          <p14:tracePt t="48225" x="3340100" y="3686175"/>
          <p14:tracePt t="48243" x="3251200" y="3665538"/>
          <p14:tracePt t="48259" x="3192463" y="3638550"/>
          <p14:tracePt t="48276" x="3130550" y="3606800"/>
          <p14:tracePt t="48293" x="3067050" y="3517900"/>
          <p14:tracePt t="48309" x="3014663" y="3470275"/>
          <p14:tracePt t="48326" x="2994025" y="3444875"/>
          <p14:tracePt t="48342" x="2930525" y="3392488"/>
          <p14:tracePt t="48360" x="2930525" y="3387725"/>
          <p14:tracePt t="48360" x="2878138" y="3344863"/>
          <p14:tracePt t="48377" x="2873375" y="3328988"/>
          <p14:tracePt t="48378" x="2836863" y="3271838"/>
          <p14:tracePt t="48393" x="2820988" y="3240088"/>
          <p14:tracePt t="48410" x="2757488" y="3176588"/>
          <p14:tracePt t="48426" x="2752725" y="3140075"/>
          <p14:tracePt t="48448" x="2752725" y="3135313"/>
          <p14:tracePt t="48464" x="2752725" y="3124200"/>
          <p14:tracePt t="48529" x="2789238" y="3124200"/>
          <p14:tracePt t="48536" x="2805113" y="3130550"/>
          <p14:tracePt t="48543" x="2836863" y="3140075"/>
          <p14:tracePt t="48560" x="2852738" y="3155950"/>
          <p14:tracePt t="48561" x="2909888" y="3167063"/>
          <p14:tracePt t="48577" x="2936875" y="3192463"/>
          <p14:tracePt t="48593" x="3014663" y="3219450"/>
          <p14:tracePt t="48594" x="3094038" y="3255963"/>
          <p14:tracePt t="48610" x="3176588" y="3267075"/>
          <p14:tracePt t="48626" x="3228975" y="3287713"/>
          <p14:tracePt t="48643" x="3381375" y="3335338"/>
          <p14:tracePt t="48661" x="3533775" y="3387725"/>
          <p14:tracePt t="48676" x="3670300" y="3433763"/>
          <p14:tracePt t="48694" x="3702050" y="3433763"/>
          <p14:tracePt t="48710" x="3711575" y="3433763"/>
          <p14:tracePt t="48726" x="3738563" y="3433763"/>
          <p14:tracePt t="48744" x="3754438" y="3460750"/>
          <p14:tracePt t="48760" x="3786188" y="3492500"/>
          <p14:tracePt t="48776" x="3800475" y="3502025"/>
          <p14:tracePt t="48777" x="3843338" y="3533775"/>
          <p14:tracePt t="48793" x="3995738" y="3581400"/>
          <p14:tracePt t="48809" x="4152900" y="3659188"/>
          <p14:tracePt t="48827" x="4298950" y="3695700"/>
          <p14:tracePt t="48843" x="4367213" y="3733800"/>
          <p14:tracePt t="48860" x="4440238" y="3743325"/>
          <p14:tracePt t="48877" x="4487863" y="3775075"/>
          <p14:tracePt t="48894" x="4492625" y="3775075"/>
          <p14:tracePt t="48911" x="4572000" y="3790950"/>
          <p14:tracePt t="48929" x="4672013" y="3832225"/>
          <p14:tracePt t="48945" x="4749800" y="3854450"/>
          <p14:tracePt t="48961" x="4792663" y="3884613"/>
          <p14:tracePt t="48962" x="4849813" y="3895725"/>
          <p14:tracePt t="48978" x="4891088" y="3906838"/>
          <p14:tracePt t="48993" x="4954588" y="3927475"/>
          <p14:tracePt t="49010" x="4975225" y="3932238"/>
          <p14:tracePt t="49028" x="4986338" y="3932238"/>
          <p14:tracePt t="49044" x="4997450" y="3943350"/>
          <p14:tracePt t="49441" x="5011738" y="3943350"/>
          <p14:tracePt t="49450" x="5022850" y="3943350"/>
          <p14:tracePt t="49494" x="5127625" y="3968750"/>
          <p14:tracePt t="49511" x="5164138" y="3968750"/>
          <p14:tracePt t="49512" x="5191125" y="3968750"/>
          <p14:tracePt t="49528" x="5195888" y="3973513"/>
          <p14:tracePt t="49529" x="5207000" y="3973513"/>
          <p14:tracePt t="49658" x="5211763" y="3973513"/>
          <p14:tracePt t="50633" x="5222875" y="3984625"/>
          <p14:tracePt t="50649" x="5216525" y="4021138"/>
          <p14:tracePt t="50665" x="5200650" y="4021138"/>
          <p14:tracePt t="50672" x="5180013" y="4037013"/>
          <p14:tracePt t="50681" x="5154613" y="4037013"/>
          <p14:tracePt t="50721" x="5148263" y="4037013"/>
          <p14:tracePt t="51353" x="5154613" y="4037013"/>
          <p14:tracePt t="51369" x="5164138" y="4037013"/>
          <p14:tracePt t="51376" x="5191125" y="4037013"/>
          <p14:tracePt t="51384" x="5195888" y="4037013"/>
          <p14:tracePt t="51397" x="5232400" y="4037013"/>
          <p14:tracePt t="51413" x="5275263" y="4057650"/>
          <p14:tracePt t="51430" x="5295900" y="4057650"/>
          <p14:tracePt t="51448" x="5337175" y="4057650"/>
          <p14:tracePt t="51464" x="5353050" y="4057650"/>
          <p14:tracePt t="51480" x="5364163" y="4057650"/>
          <p14:tracePt t="51521" x="5380038" y="4057650"/>
          <p14:tracePt t="51546" x="5395913" y="4057650"/>
          <p14:tracePt t="51552" x="5410200" y="4057650"/>
          <p14:tracePt t="51569" x="5421313" y="4057650"/>
          <p14:tracePt t="51593" x="5441950" y="4057650"/>
          <p14:tracePt t="51610" x="5462588" y="4057650"/>
          <p14:tracePt t="51625" x="5478463" y="4057650"/>
          <p14:tracePt t="51632" x="5484813" y="4057650"/>
          <p14:tracePt t="51648" x="5500688" y="4057650"/>
          <p14:tracePt t="51650" x="5514975" y="4057650"/>
          <p14:tracePt t="51664" x="5537200" y="4068763"/>
          <p14:tracePt t="51665" x="5573713" y="4068763"/>
          <p14:tracePt t="51681" x="5594350" y="4068763"/>
          <p14:tracePt t="51698" x="5651500" y="4073525"/>
          <p14:tracePt t="51713" x="5662613" y="4073525"/>
          <p14:tracePt t="51731" x="5667375" y="4073525"/>
          <p14:tracePt t="51748" x="5710238" y="4073525"/>
          <p14:tracePt t="51765" x="5719763" y="4073525"/>
          <p14:tracePt t="51783" x="5735638" y="4073525"/>
          <p14:tracePt t="51783" x="5751513" y="4073525"/>
          <p14:tracePt t="51799" x="5756275" y="4064000"/>
          <p14:tracePt t="51816" x="5772150" y="4064000"/>
          <p14:tracePt t="51832" x="5783263" y="4064000"/>
          <p14:tracePt t="51847" x="5788025" y="4064000"/>
          <p14:tracePt t="51848" x="5799138" y="4064000"/>
          <p14:tracePt t="51873" x="5815013" y="4064000"/>
          <p14:tracePt t="51889" x="5819775" y="4064000"/>
          <p14:tracePt t="51897" x="5830888" y="4064000"/>
          <p14:tracePt t="51915" x="5861050" y="4064000"/>
          <p14:tracePt t="51931" x="5903913" y="4064000"/>
          <p14:tracePt t="51947" x="5940425" y="4057650"/>
          <p14:tracePt t="51965" x="5945188" y="4048125"/>
          <p14:tracePt t="51982" x="5951538" y="4048125"/>
          <p14:tracePt t="52209" x="5951538" y="4041775"/>
          <p14:tracePt t="52217" x="5935663" y="4027488"/>
          <p14:tracePt t="52249" x="5892800" y="4011613"/>
          <p14:tracePt t="52250" x="5861050" y="4000500"/>
          <p14:tracePt t="52265" x="5856288" y="4000500"/>
          <p14:tracePt t="52266" x="5819775" y="4000500"/>
          <p14:tracePt t="52282" x="5783263" y="3979863"/>
          <p14:tracePt t="52299" x="5762625" y="3973513"/>
          <p14:tracePt t="52329" x="5746750" y="3973513"/>
          <p14:tracePt t="52346" x="5735638" y="3973513"/>
          <p14:tracePt t="52432" x="5730875" y="3973513"/>
          <p14:tracePt t="52441" x="5694363" y="3973513"/>
          <p14:tracePt t="52450" x="5678488" y="3973513"/>
          <p14:tracePt t="52465" x="5651500" y="3979863"/>
          <p14:tracePt t="52467" x="5630863" y="3979863"/>
          <p14:tracePt t="52482" x="5589588" y="3979863"/>
          <p14:tracePt t="52500" x="5557838" y="3984625"/>
          <p14:tracePt t="52681" x="5521325" y="3984625"/>
          <p14:tracePt t="52690" x="5505450" y="3984625"/>
          <p14:tracePt t="52705" x="5462588" y="3984625"/>
          <p14:tracePt t="52736" x="5457825" y="3984625"/>
          <p14:tracePt t="53146" x="5432425" y="3984625"/>
          <p14:tracePt t="53152" x="5416550" y="3984625"/>
          <p14:tracePt t="53166" x="5364163" y="3984625"/>
          <p14:tracePt t="53168" x="5321300" y="3984625"/>
          <p14:tracePt t="53183" x="5284788" y="3984625"/>
          <p14:tracePt t="53201" x="5222875" y="3984625"/>
          <p14:tracePt t="53217" x="5216525" y="3984625"/>
          <p14:tracePt t="53881" x="5216525" y="3995738"/>
          <p14:tracePt t="53888" x="5232400" y="3995738"/>
          <p14:tracePt t="53934" x="5348288" y="4005263"/>
          <p14:tracePt t="53950" x="5384800" y="4011613"/>
          <p14:tracePt t="53967" x="5462588" y="4021138"/>
          <p14:tracePt t="53969" x="5489575" y="4032250"/>
          <p14:tracePt t="53984" x="5557838" y="4032250"/>
          <p14:tracePt t="54000" x="5568950" y="4032250"/>
          <p14:tracePt t="54025" x="5583238" y="4032250"/>
          <p14:tracePt t="54081" x="5589588" y="4032250"/>
          <p14:tracePt t="54088" x="5626100" y="4041775"/>
          <p14:tracePt t="54101" x="5630863" y="4041775"/>
          <p14:tracePt t="54119" x="5646738" y="4041775"/>
          <p14:tracePt t="54135" x="5662613" y="4041775"/>
          <p14:tracePt t="54136" x="5667375" y="4041775"/>
          <p14:tracePt t="54152" x="5678488" y="4041775"/>
          <p14:tracePt t="54168" x="5683250" y="4041775"/>
          <p14:tracePt t="54169" x="5699125" y="4041775"/>
          <p14:tracePt t="54186" x="5710238" y="4041775"/>
          <p14:tracePt t="54202" x="5715000" y="4041775"/>
          <p14:tracePt t="54217" x="5746750" y="4037013"/>
          <p14:tracePt t="54234" x="5762625" y="4032250"/>
          <p14:tracePt t="54251" x="5788025" y="4021138"/>
          <p14:tracePt t="54290" x="5794375" y="4021138"/>
          <p14:tracePt t="54304" x="5815013" y="4021138"/>
          <p14:tracePt t="54361" x="5819775" y="4021138"/>
          <p14:tracePt t="54450" x="5819775" y="4016375"/>
          <p14:tracePt t="54481" x="5846763" y="3989388"/>
          <p14:tracePt t="54537" x="5851525" y="3989388"/>
          <p14:tracePt t="54545" x="5861050" y="3989388"/>
          <p14:tracePt t="54641" x="5876925" y="3989388"/>
          <p14:tracePt t="54649" x="5883275" y="3989388"/>
          <p14:tracePt t="54656" x="5919788" y="3989388"/>
          <p14:tracePt t="54669" x="5956300" y="3989388"/>
          <p14:tracePt t="54686" x="5992813" y="3989388"/>
          <p14:tracePt t="54702" x="5997575" y="3989388"/>
          <p14:tracePt t="54720" x="6013450" y="3989388"/>
          <p14:tracePt t="54906" x="6056313" y="3979863"/>
          <p14:tracePt t="54912" x="6061075" y="3979863"/>
          <p14:tracePt t="54969" x="6249988" y="3959225"/>
          <p14:tracePt t="54986" x="6327775" y="3948113"/>
          <p14:tracePt t="55002" x="6334125" y="3943350"/>
          <p14:tracePt t="55019" x="6370638" y="3932238"/>
          <p14:tracePt t="55037" x="6402388" y="3927475"/>
          <p14:tracePt t="55052" x="6459538" y="3927475"/>
          <p14:tracePt t="55070" x="6527800" y="3927475"/>
          <p14:tracePt t="55086" x="6564313" y="3916363"/>
          <p14:tracePt t="55088" x="6569075" y="3916363"/>
          <p14:tracePt t="55102" x="6584950" y="3916363"/>
          <p14:tracePt t="55119" x="6605588" y="3900488"/>
          <p14:tracePt t="55833" x="6611938" y="3900488"/>
          <p14:tracePt t="56082" x="6637338" y="3890963"/>
          <p14:tracePt t="56097" x="6637338" y="3884613"/>
          <p14:tracePt t="56106" x="6637338" y="3868738"/>
          <p14:tracePt t="56121" x="6637338" y="3859213"/>
          <p14:tracePt t="56139" x="6637338" y="3854450"/>
          <p14:tracePt t="56154" x="6637338" y="3827463"/>
          <p14:tracePt t="56193" x="6637338" y="3822700"/>
          <p14:tracePt t="56250" x="6637338" y="3816350"/>
          <p14:tracePt t="56256" x="6637338" y="3806825"/>
          <p14:tracePt t="56265" x="6637338" y="3790950"/>
          <p14:tracePt t="56272" x="6632575" y="3775075"/>
          <p14:tracePt t="56288" x="6627813" y="3763963"/>
          <p14:tracePt t="56289" x="6611938" y="3759200"/>
          <p14:tracePt t="56304" x="6591300" y="3738563"/>
          <p14:tracePt t="56322" x="6584950" y="3733800"/>
          <p14:tracePt t="56338" x="6569075" y="3722688"/>
          <p14:tracePt t="56354" x="6559550" y="3717925"/>
          <p14:tracePt t="56489" x="6543675" y="3727450"/>
          <p14:tracePt t="56497" x="6532563" y="3743325"/>
          <p14:tracePt t="56506" x="6511925" y="3775075"/>
          <p14:tracePt t="56521" x="6507163" y="3800475"/>
          <p14:tracePt t="56537" x="6459538" y="3932238"/>
          <p14:tracePt t="56554" x="6427788" y="4027488"/>
          <p14:tracePt t="56571" x="6396038" y="4100513"/>
          <p14:tracePt t="56588" x="6396038" y="4116388"/>
          <p14:tracePt t="56604" x="6380163" y="4157663"/>
          <p14:tracePt t="56622" x="6354763" y="4189413"/>
          <p14:tracePt t="56638" x="6338888" y="4237038"/>
          <p14:tracePt t="56655" x="6318250" y="4246563"/>
          <p14:tracePt t="56657" x="6313488" y="4278313"/>
          <p14:tracePt t="56672" x="6302375" y="4305300"/>
          <p14:tracePt t="56689" x="6281738" y="4325938"/>
          <p14:tracePt t="56690" x="6259513" y="4351338"/>
          <p14:tracePt t="56706" x="6254750" y="4371975"/>
          <p14:tracePt t="56707" x="6223000" y="4398963"/>
          <p14:tracePt t="56722" x="6207125" y="4435475"/>
          <p14:tracePt t="56739" x="6176963" y="4483100"/>
          <p14:tracePt t="56756" x="6140450" y="4508500"/>
          <p14:tracePt t="56771" x="6102350" y="4556125"/>
          <p14:tracePt t="56788" x="6086475" y="4583113"/>
          <p14:tracePt t="56805" x="6049963" y="4619625"/>
          <p14:tracePt t="56822" x="6034088" y="4629150"/>
          <p14:tracePt t="56838" x="6024563" y="4629150"/>
          <p14:tracePt t="56857" x="6003925" y="4645025"/>
          <p14:tracePt t="56872" x="5992813" y="4645025"/>
          <p14:tracePt t="56890" x="5976938" y="4645025"/>
          <p14:tracePt t="56945" x="5961063" y="4645025"/>
          <p14:tracePt t="56952" x="5945188" y="4645025"/>
          <p14:tracePt t="56970" x="5903913" y="4645025"/>
          <p14:tracePt t="56976" x="5876925" y="4645025"/>
          <p14:tracePt t="56988" x="5861050" y="4656138"/>
          <p14:tracePt t="57006" x="5824538" y="4660900"/>
          <p14:tracePt t="57022" x="5824538" y="4672013"/>
          <p14:tracePt t="57040" x="5808663" y="4708525"/>
          <p14:tracePt t="57057" x="5799138" y="4713288"/>
          <p14:tracePt t="57090" x="5794375" y="4729163"/>
          <p14:tracePt t="57097" x="5772150" y="4740275"/>
          <p14:tracePt t="57121" x="5767388" y="4740275"/>
          <p14:tracePt t="57137" x="5756275" y="4745038"/>
          <p14:tracePt t="57153" x="5751513" y="4745038"/>
          <p14:tracePt t="57160" x="5746750" y="4745038"/>
          <p14:tracePt t="57172" x="5735638" y="4745038"/>
          <p14:tracePt t="57189" x="5703888" y="4745038"/>
          <p14:tracePt t="57206" x="5688013" y="4745038"/>
          <p14:tracePt t="57223" x="5662613" y="4745038"/>
          <p14:tracePt t="57418" x="5657850" y="4745038"/>
          <p14:tracePt t="57938" x="5657850" y="4733925"/>
          <p14:tracePt t="57944" x="5657850" y="4718050"/>
          <p14:tracePt t="57990" x="5678488" y="4645025"/>
          <p14:tracePt t="58008" x="5683250" y="4624388"/>
          <p14:tracePt t="58009" x="5703888" y="4603750"/>
          <p14:tracePt t="58024" x="5710238" y="4598988"/>
          <p14:tracePt t="58025" x="5710238" y="4583113"/>
          <p14:tracePt t="58041" x="5719763" y="4524375"/>
          <p14:tracePt t="58042" x="5726113" y="4519613"/>
          <p14:tracePt t="58059" x="5746750" y="4503738"/>
          <p14:tracePt t="58073" x="5751513" y="4483100"/>
          <p14:tracePt t="58090" x="5762625" y="4462463"/>
          <p14:tracePt t="58106" x="5762625" y="4446588"/>
          <p14:tracePt t="58123" x="5799138" y="4414838"/>
          <p14:tracePt t="58140" x="5830888" y="4383088"/>
          <p14:tracePt t="58177" x="5830888" y="4378325"/>
          <p14:tracePt t="58184" x="5830888" y="4367213"/>
          <p14:tracePt t="58192" x="5830888" y="4351338"/>
          <p14:tracePt t="58209" x="5840413" y="4351338"/>
          <p14:tracePt t="58210" x="5846763" y="4346575"/>
          <p14:tracePt t="58224" x="5861050" y="4335463"/>
          <p14:tracePt t="58225" x="5872163" y="4330700"/>
          <p14:tracePt t="58241" x="5876925" y="4330700"/>
          <p14:tracePt t="58242" x="5892800" y="4310063"/>
          <p14:tracePt t="58257" x="5903913" y="4305300"/>
          <p14:tracePt t="58274" x="5951538" y="4278313"/>
          <p14:tracePt t="58290" x="5988050" y="4262438"/>
          <p14:tracePt t="58308" x="5992813" y="4257675"/>
          <p14:tracePt t="58325" x="6008688" y="4246563"/>
          <p14:tracePt t="58610" x="6024563" y="4246563"/>
          <p14:tracePt t="58617" x="6034088" y="4246563"/>
          <p14:tracePt t="58658" x="6049963" y="4252913"/>
          <p14:tracePt t="58673" x="6072188" y="4283075"/>
          <p14:tracePt t="58689" x="6076950" y="4310063"/>
          <p14:tracePt t="58706" x="6086475" y="4314825"/>
          <p14:tracePt t="58712" x="6092825" y="4325938"/>
          <p14:tracePt t="58729" x="6092825" y="4330700"/>
          <p14:tracePt t="58740" x="6102350" y="4341813"/>
          <p14:tracePt t="58758" x="6102350" y="4346575"/>
          <p14:tracePt t="58776" x="6102350" y="4357688"/>
          <p14:tracePt t="58791" x="6118225" y="4371975"/>
          <p14:tracePt t="58809" x="6124575" y="4378325"/>
          <p14:tracePt t="58825" x="6134100" y="4387850"/>
          <p14:tracePt t="58842" x="6134100" y="4394200"/>
          <p14:tracePt t="58842" x="6134100" y="4398963"/>
          <p14:tracePt t="58857" x="6154738" y="4414838"/>
          <p14:tracePt t="58875" x="6154738" y="4430713"/>
          <p14:tracePt t="58891" x="6165850" y="4467225"/>
          <p14:tracePt t="58909" x="6181725" y="4492625"/>
          <p14:tracePt t="58925" x="6202363" y="4535488"/>
          <p14:tracePt t="58942" x="6218238" y="4583113"/>
          <p14:tracePt t="58959" x="6238875" y="4640263"/>
          <p14:tracePt t="58975" x="6254750" y="4656138"/>
          <p14:tracePt t="58991" x="6259513" y="4672013"/>
          <p14:tracePt t="59019" x="6270625" y="4697413"/>
          <p14:tracePt t="59042" x="6302375" y="4756150"/>
          <p14:tracePt t="59057" x="6313488" y="4772025"/>
          <p14:tracePt t="59072" x="6313488" y="4786313"/>
          <p14:tracePt t="59080" x="6318250" y="4797425"/>
          <p14:tracePt t="59091" x="6327775" y="4802188"/>
          <p14:tracePt t="59109" x="6334125" y="4813300"/>
          <p14:tracePt t="59125" x="6334125" y="4833938"/>
          <p14:tracePt t="59142" x="6334125" y="4849813"/>
          <p14:tracePt t="59159" x="6334125" y="4876800"/>
          <p14:tracePt t="59160" x="6334125" y="4891088"/>
          <p14:tracePt t="59175" x="6323013" y="4906963"/>
          <p14:tracePt t="59192" x="6291263" y="4943475"/>
          <p14:tracePt t="59210" x="6281738" y="4949825"/>
          <p14:tracePt t="59211" x="6275388" y="4965700"/>
          <p14:tracePt t="59226" x="6254750" y="4975225"/>
          <p14:tracePt t="59242" x="6249988" y="4981575"/>
          <p14:tracePt t="59258" x="6234113" y="4991100"/>
          <p14:tracePt t="59275" x="6218238" y="4997450"/>
          <p14:tracePt t="59292" x="6181725" y="5006975"/>
          <p14:tracePt t="59308" x="6161088" y="5011738"/>
          <p14:tracePt t="59326" x="6113463" y="5022850"/>
          <p14:tracePt t="59342" x="6086475" y="5043488"/>
          <p14:tracePt t="59359" x="6076950" y="5043488"/>
          <p14:tracePt t="59376" x="6072188" y="5049838"/>
          <p14:tracePt t="59393" x="6013450" y="5059363"/>
          <p14:tracePt t="59409" x="5997575" y="5070475"/>
          <p14:tracePt t="59410" x="5961063" y="5070475"/>
          <p14:tracePt t="59425" x="5940425" y="5086350"/>
          <p14:tracePt t="59442" x="5888038" y="5102225"/>
          <p14:tracePt t="59459" x="5830888" y="5102225"/>
          <p14:tracePt t="59476" x="5751513" y="5111750"/>
          <p14:tracePt t="59493" x="5694363" y="5111750"/>
          <p14:tracePt t="59509" x="5646738" y="5132388"/>
          <p14:tracePt t="59526" x="5614988" y="5132388"/>
          <p14:tracePt t="59544" x="5610225" y="5132388"/>
          <p14:tracePt t="59545" x="5599113" y="5132388"/>
          <p14:tracePt t="59560" x="5573713" y="5138738"/>
          <p14:tracePt t="59575" x="5568950" y="5138738"/>
          <p14:tracePt t="59593" x="5562600" y="5138738"/>
          <p14:tracePt t="59593" x="5553075" y="5138738"/>
          <p14:tracePt t="59634" x="5537200" y="5138738"/>
          <p14:tracePt t="59640" x="5530850" y="5138738"/>
          <p14:tracePt t="59665" x="5521325" y="5138738"/>
          <p14:tracePt t="59673" x="5505450" y="5138738"/>
          <p14:tracePt t="59689" x="5500688" y="5138738"/>
          <p14:tracePt t="59705" x="5484813" y="5138738"/>
          <p14:tracePt t="59737" x="5453063" y="5138738"/>
          <p14:tracePt t="60969" x="5448300" y="5148263"/>
          <p14:tracePt t="60994" x="5448300" y="5164138"/>
          <p14:tracePt t="61001" x="5448300" y="5180013"/>
          <p14:tracePt t="61011" x="5448300" y="5184775"/>
          <p14:tracePt t="61028" x="5448300" y="5211763"/>
          <p14:tracePt t="61045" x="5448300" y="5222875"/>
          <p14:tracePt t="61061" x="5448300" y="5227638"/>
          <p14:tracePt t="62441" x="5441950" y="5232400"/>
          <p14:tracePt t="63050" x="5432425" y="5232400"/>
          <p14:tracePt t="63107" x="5432425" y="5227638"/>
          <p14:tracePt t="63113" x="5432425" y="5216525"/>
          <p14:tracePt t="63218" x="5432425" y="5211763"/>
          <p14:tracePt t="64018" x="5453063" y="5200650"/>
          <p14:tracePt t="64025" x="5468938" y="5200650"/>
          <p14:tracePt t="64041" x="5484813" y="5200650"/>
          <p14:tracePt t="64067" x="5494338" y="5200650"/>
          <p14:tracePt t="64089" x="5500688" y="5200650"/>
          <p14:tracePt t="64130" x="5510213" y="5200650"/>
          <p14:tracePt t="64146" x="5537200" y="5200650"/>
          <p14:tracePt t="64177" x="5541963" y="5200650"/>
          <p14:tracePt t="64226" x="5546725" y="5200650"/>
          <p14:tracePt t="64233" x="5562600" y="5200650"/>
          <p14:tracePt t="64240" x="5573713" y="5200650"/>
          <p14:tracePt t="64257" x="5578475" y="5200650"/>
          <p14:tracePt t="64330" x="5589588" y="5200650"/>
          <p14:tracePt t="64345" x="5605463" y="5200650"/>
          <p14:tracePt t="64362" x="5610225" y="5200650"/>
          <p14:tracePt t="64378" x="5626100" y="5200650"/>
          <p14:tracePt t="64394" x="5657850" y="5191125"/>
          <p14:tracePt t="64419" x="5673725" y="5175250"/>
          <p14:tracePt t="64441" x="5688013" y="5175250"/>
          <p14:tracePt t="64451" x="5710238" y="5164138"/>
          <p14:tracePt t="64465" x="5715000" y="5164138"/>
          <p14:tracePt t="64472" x="5730875" y="5164138"/>
          <p14:tracePt t="64482" x="5741988" y="5164138"/>
          <p14:tracePt t="64538" x="5746750" y="5164138"/>
          <p14:tracePt t="64882" x="5772150" y="5164138"/>
          <p14:tracePt t="64890" x="5778500" y="5164138"/>
          <p14:tracePt t="64933" x="5815013" y="5154613"/>
          <p14:tracePt t="64952" x="5819775" y="5154613"/>
          <p14:tracePt t="65418" x="5824538" y="5154613"/>
          <p14:tracePt t="65441" x="5835650" y="5154613"/>
          <p14:tracePt t="65449" x="5851525" y="5154613"/>
          <p14:tracePt t="65465" x="5867400" y="5170488"/>
          <p14:tracePt t="65473" x="5876925" y="5170488"/>
          <p14:tracePt t="65484" x="5903913" y="5170488"/>
          <p14:tracePt t="65514" x="5908675" y="5170488"/>
          <p14:tracePt t="65546" x="5919788" y="5170488"/>
          <p14:tracePt t="65793" x="5919788" y="5175250"/>
          <p14:tracePt t="66010" x="5935663" y="5175250"/>
          <p14:tracePt t="66017" x="5951538" y="5175250"/>
          <p14:tracePt t="66052" x="6040438" y="5175250"/>
          <p14:tracePt t="66069" x="6081713" y="5175250"/>
          <p14:tracePt t="66086" x="6092825" y="5175250"/>
          <p14:tracePt t="66102" x="6108700" y="5175250"/>
          <p14:tracePt t="66119" x="6113463" y="5175250"/>
          <p14:tracePt t="66218" x="6124575" y="5175250"/>
          <p14:tracePt t="66225" x="6129338" y="5175250"/>
          <p14:tracePt t="66235" x="6154738" y="5175250"/>
          <p14:tracePt t="66253" x="6170613" y="5175250"/>
          <p14:tracePt t="66269" x="6197600" y="5175250"/>
          <p14:tracePt t="66285" x="6229350" y="5175250"/>
          <p14:tracePt t="66303" x="6249988" y="5184775"/>
          <p14:tracePt t="66319" x="6270625" y="5195888"/>
          <p14:tracePt t="67298" x="6275388" y="5195888"/>
          <p14:tracePt t="67305" x="6291263" y="5195888"/>
          <p14:tracePt t="67312" x="6386513" y="5195888"/>
          <p14:tracePt t="67337" x="6580188" y="5195888"/>
          <p14:tracePt t="67338" x="6657975" y="5216525"/>
          <p14:tracePt t="67353" x="6737350" y="5227638"/>
          <p14:tracePt t="67370" x="6757988" y="5227638"/>
          <p14:tracePt t="67386" x="6805613" y="5227638"/>
          <p14:tracePt t="67404" x="6810375" y="5227638"/>
          <p14:tracePt t="68451" x="6846888" y="5216525"/>
          <p14:tracePt t="68457" x="6878638" y="5216525"/>
          <p14:tracePt t="68465" x="6894513" y="5207000"/>
          <p14:tracePt t="68489" x="6937375" y="5175250"/>
          <p14:tracePt t="68490" x="6946900" y="5170488"/>
          <p14:tracePt t="68506" x="6973888" y="5170488"/>
          <p14:tracePt t="68522" x="7067550" y="5148263"/>
          <p14:tracePt t="68539" x="7140575" y="5106988"/>
          <p14:tracePt t="68555" x="7224713" y="5075238"/>
          <p14:tracePt t="68573" x="7324725" y="5054600"/>
          <p14:tracePt t="68589" x="7377113" y="5054600"/>
          <p14:tracePt t="68606" x="7493000" y="5027613"/>
          <p14:tracePt t="68624" x="7623175" y="4991100"/>
          <p14:tracePt t="68624" x="7734300" y="4981575"/>
          <p14:tracePt t="68639" x="7807325" y="4938713"/>
          <p14:tracePt t="68656" x="7953375" y="4918075"/>
          <p14:tracePt t="68657" x="8016875" y="4881563"/>
          <p14:tracePt t="68672" x="8058150" y="4870450"/>
          <p14:tracePt t="68689" x="8116888" y="4860925"/>
          <p14:tracePt t="68690" x="8121650" y="4860925"/>
          <p14:tracePt t="68705" x="8174038" y="4860925"/>
          <p14:tracePt t="68723" x="8174038" y="4838700"/>
          <p14:tracePt t="69353" x="8126413" y="4829175"/>
          <p14:tracePt t="69362" x="8094663" y="4829175"/>
          <p14:tracePt t="69368" x="8032750" y="4829175"/>
          <p14:tracePt t="69390" x="7907338" y="4829175"/>
          <p14:tracePt t="69407" x="7739063" y="4876800"/>
          <p14:tracePt t="69408" x="7659688" y="4929188"/>
          <p14:tracePt t="69423" x="7618413" y="4938713"/>
          <p14:tracePt t="69441" x="7523163" y="5022850"/>
          <p14:tracePt t="69441" x="7497763" y="5038725"/>
          <p14:tracePt t="69457" x="7466013" y="5070475"/>
          <p14:tracePt t="69473" x="7397750" y="5091113"/>
          <p14:tracePt t="69490" x="7283450" y="5143500"/>
          <p14:tracePt t="69507" x="7183438" y="5191125"/>
          <p14:tracePt t="69525" x="7172325" y="5195888"/>
          <p14:tracePt t="69546" x="7172325" y="5211763"/>
          <p14:tracePt t="69557" x="7167563" y="5222875"/>
          <p14:tracePt t="69575" x="7099300" y="5237163"/>
          <p14:tracePt t="69591" x="7015163" y="5280025"/>
          <p14:tracePt t="69607" x="7010400" y="5280025"/>
          <p14:tracePt t="69608" x="6994525" y="5284788"/>
          <p14:tracePt t="69634" x="6983413" y="5295900"/>
          <p14:tracePt t="69642" x="6978650" y="5300663"/>
          <p14:tracePt t="69658" x="6967538" y="5316538"/>
          <p14:tracePt t="69659" x="6951663" y="5337175"/>
          <p14:tracePt t="69673" x="6931025" y="5384800"/>
          <p14:tracePt t="69690" x="6915150" y="5421313"/>
          <p14:tracePt t="69707" x="6894513" y="5462588"/>
          <p14:tracePt t="69724" x="6884988" y="5510213"/>
          <p14:tracePt t="69740" x="6873875" y="5562600"/>
          <p14:tracePt t="69757" x="6858000" y="5599113"/>
          <p14:tracePt t="69777" x="6858000" y="5610225"/>
          <p14:tracePt t="69791" x="6846888" y="5614988"/>
          <p14:tracePt t="69808" x="6846888" y="5630863"/>
          <p14:tracePt t="69824" x="6846888" y="5635625"/>
          <p14:tracePt t="69825" x="6846888" y="5646738"/>
          <p14:tracePt t="69841" x="6846888" y="5662613"/>
          <p14:tracePt t="69858" x="6846888" y="5667375"/>
          <p14:tracePt t="69962" x="6842125" y="5667375"/>
          <p14:tracePt t="69987" x="6826250" y="5683250"/>
          <p14:tracePt t="69993" x="6816725" y="5694363"/>
          <p14:tracePt t="70008" x="6816725" y="5710238"/>
          <p14:tracePt t="70025" x="6810375" y="5741988"/>
          <p14:tracePt t="70026" x="6810375" y="5751513"/>
          <p14:tracePt t="70045" x="6810375" y="5756275"/>
          <p14:tracePt t="70058" x="6810375" y="5762625"/>
          <p14:tracePt t="70770" x="6810375" y="5799138"/>
          <p14:tracePt t="70777" x="6810375" y="5835650"/>
          <p14:tracePt t="70810" x="6810375" y="5935663"/>
          <p14:tracePt t="70811" x="6810375" y="5951538"/>
          <p14:tracePt t="70826" x="6810375" y="5976938"/>
          <p14:tracePt t="70827" x="6810375" y="5992813"/>
          <p14:tracePt t="70841" x="6800850" y="6040438"/>
          <p14:tracePt t="70930" x="6800850" y="6056313"/>
          <p14:tracePt t="70937" x="6794500" y="6065838"/>
          <p14:tracePt t="70945" x="6784975" y="6072188"/>
          <p14:tracePt t="70959" x="6778625" y="6081713"/>
          <p14:tracePt t="70985" x="6769100" y="6086475"/>
          <p14:tracePt t="72138" x="6753225" y="6056313"/>
          <p14:tracePt t="72146" x="6726238" y="5997575"/>
          <p14:tracePt t="72194" x="6611938" y="5772150"/>
          <p14:tracePt t="72210" x="6564313" y="5673725"/>
          <p14:tracePt t="72228" x="6516688" y="5568950"/>
          <p14:tracePt t="72245" x="6480175" y="5468938"/>
          <p14:tracePt t="72261" x="6448425" y="5384800"/>
          <p14:tracePt t="72278" x="6407150" y="5300663"/>
          <p14:tracePt t="72295" x="6375400" y="5280025"/>
          <p14:tracePt t="72311" x="6365875" y="5243513"/>
          <p14:tracePt t="72338" x="6365875" y="5237163"/>
          <p14:tracePt t="72346" x="6365875" y="5211763"/>
          <p14:tracePt t="72362" x="6343650" y="5170488"/>
          <p14:tracePt t="72378" x="6338888" y="5154613"/>
          <p14:tracePt t="72394" x="6334125" y="5111750"/>
          <p14:tracePt t="72412" x="6334125" y="5080000"/>
          <p14:tracePt t="72427" x="6334125" y="5064125"/>
          <p14:tracePt t="72445" x="6334125" y="5043488"/>
          <p14:tracePt t="72461" x="6334125" y="5033963"/>
          <p14:tracePt t="72478" x="6334125" y="5027613"/>
          <p14:tracePt t="72497" x="6334125" y="5011738"/>
          <p14:tracePt t="72513" x="6334125" y="5002213"/>
          <p14:tracePt t="72530" x="6334125" y="4997450"/>
          <p14:tracePt t="72738" x="6343650" y="5006975"/>
          <p14:tracePt t="72745" x="6350000" y="5006975"/>
          <p14:tracePt t="72770" x="6359525" y="5018088"/>
          <p14:tracePt t="72785" x="6365875" y="5018088"/>
          <p14:tracePt t="72898" x="6354763" y="5022850"/>
          <p14:tracePt t="72913" x="6343650" y="5033963"/>
          <p14:tracePt t="72930" x="6338888" y="5038725"/>
          <p14:tracePt t="72947" x="6334125" y="5038725"/>
          <p14:tracePt t="72953" x="6318250" y="5038725"/>
          <p14:tracePt t="72962" x="6286500" y="5038725"/>
          <p14:tracePt t="72979" x="6259513" y="5038725"/>
          <p14:tracePt t="72995" x="6213475" y="5038725"/>
          <p14:tracePt t="73013" x="6207125" y="5038725"/>
          <p14:tracePt t="73029" x="6154738" y="5038725"/>
          <p14:tracePt t="73045" x="6097588" y="5049838"/>
          <p14:tracePt t="73062" x="6061075" y="5049838"/>
          <p14:tracePt t="73079" x="6040438" y="5049838"/>
          <p14:tracePt t="73096" x="5992813" y="5049838"/>
          <p14:tracePt t="73112" x="5951538" y="5049838"/>
          <p14:tracePt t="73113" x="5899150" y="5049838"/>
          <p14:tracePt t="73129" x="5856288" y="5049838"/>
          <p14:tracePt t="73131" x="5851525" y="5049838"/>
          <p14:tracePt t="73153" x="5840413" y="5049838"/>
          <p14:tracePt t="73162" x="5808663" y="5049838"/>
          <p14:tracePt t="73179" x="5751513" y="5049838"/>
          <p14:tracePt t="73196" x="5694363" y="5049838"/>
          <p14:tracePt t="73213" x="5662613" y="5049838"/>
          <p14:tracePt t="73229" x="5635625" y="5059363"/>
          <p14:tracePt t="73246" x="5621338" y="5059363"/>
          <p14:tracePt t="73262" x="5599113" y="5059363"/>
          <p14:tracePt t="73280" x="5530850" y="5059363"/>
          <p14:tracePt t="73295" x="5500688" y="5059363"/>
          <p14:tracePt t="73313" x="5405438" y="5059363"/>
          <p14:tracePt t="73314" x="5353050" y="5059363"/>
          <p14:tracePt t="73329" x="5284788" y="5059363"/>
          <p14:tracePt t="73347" x="5138738" y="5059363"/>
          <p14:tracePt t="73362" x="5070475" y="5059363"/>
          <p14:tracePt t="73379" x="5022850" y="5043488"/>
          <p14:tracePt t="73396" x="5018088" y="5038725"/>
          <p14:tracePt t="73414" x="4986338" y="5027613"/>
          <p14:tracePt t="73429" x="4970463" y="5022850"/>
          <p14:tracePt t="73447" x="4929188" y="4981575"/>
          <p14:tracePt t="73463" x="4906963" y="4975225"/>
          <p14:tracePt t="73480" x="4876800" y="4938713"/>
          <p14:tracePt t="73481" x="4833938" y="4906963"/>
          <p14:tracePt t="73496" x="4786313" y="4865688"/>
          <p14:tracePt t="73514" x="4740275" y="4818063"/>
          <p14:tracePt t="73529" x="4729163" y="4813300"/>
          <p14:tracePt t="73548" x="4713288" y="4813300"/>
          <p14:tracePt t="73569" x="4713288" y="4802188"/>
          <p14:tracePt t="73579" x="4713288" y="4797425"/>
          <p14:tracePt t="73597" x="4713288" y="4765675"/>
          <p14:tracePt t="73614" x="4713288" y="4729163"/>
          <p14:tracePt t="73630" x="4713288" y="4676775"/>
          <p14:tracePt t="73647" x="4713288" y="4645025"/>
          <p14:tracePt t="73663" x="4713288" y="4635500"/>
          <p14:tracePt t="73680" x="4713288" y="4603750"/>
          <p14:tracePt t="73681" x="4724400" y="4587875"/>
          <p14:tracePt t="73698" x="4724400" y="4567238"/>
          <p14:tracePt t="73713" x="4724400" y="4551363"/>
          <p14:tracePt t="73713" x="4724400" y="4524375"/>
          <p14:tracePt t="73730" x="4724400" y="4519613"/>
          <p14:tracePt t="73731" x="4724400" y="4498975"/>
          <p14:tracePt t="73747" x="4760913" y="4456113"/>
          <p14:tracePt t="73747" x="4765675" y="4451350"/>
          <p14:tracePt t="73763" x="4813300" y="4414838"/>
          <p14:tracePt t="73780" x="4845050" y="4387850"/>
          <p14:tracePt t="73796" x="4906963" y="4335463"/>
          <p14:tracePt t="73813" x="4943475" y="4289425"/>
          <p14:tracePt t="73830" x="4975225" y="4252913"/>
          <p14:tracePt t="73847" x="5006975" y="4210050"/>
          <p14:tracePt t="73864" x="5059363" y="4168775"/>
          <p14:tracePt t="73865" x="5095875" y="4157663"/>
          <p14:tracePt t="73880" x="5175250" y="4137025"/>
          <p14:tracePt t="73898" x="5243513" y="4116388"/>
          <p14:tracePt t="73899" x="5284788" y="4105275"/>
          <p14:tracePt t="73914" x="5311775" y="4105275"/>
          <p14:tracePt t="73915" x="5343525" y="4084638"/>
          <p14:tracePt t="73930" x="5368925" y="4073525"/>
          <p14:tracePt t="73947" x="5416550" y="4064000"/>
          <p14:tracePt t="73964" x="5489575" y="4064000"/>
          <p14:tracePt t="73980" x="5614988" y="4064000"/>
          <p14:tracePt t="73996" x="5719763" y="4064000"/>
          <p14:tracePt t="74014" x="5815013" y="4064000"/>
          <p14:tracePt t="74031" x="5867400" y="4079875"/>
          <p14:tracePt t="74047" x="5908675" y="4084638"/>
          <p14:tracePt t="74063" x="5981700" y="4125913"/>
          <p14:tracePt t="74065" x="6024563" y="4137025"/>
          <p14:tracePt t="74081" x="6081713" y="4146550"/>
          <p14:tracePt t="74098" x="6124575" y="4178300"/>
          <p14:tracePt t="74099" x="6134100" y="4184650"/>
          <p14:tracePt t="74114" x="6140450" y="4205288"/>
          <p14:tracePt t="74130" x="6218238" y="4267200"/>
          <p14:tracePt t="74147" x="6270625" y="4330700"/>
          <p14:tracePt t="74164" x="6281738" y="4367213"/>
          <p14:tracePt t="74181" x="6327775" y="4383088"/>
          <p14:tracePt t="74197" x="6402388" y="4451350"/>
          <p14:tracePt t="74214" x="6459538" y="4524375"/>
          <p14:tracePt t="74232" x="6527800" y="4592638"/>
          <p14:tracePt t="74247" x="6553200" y="4651375"/>
          <p14:tracePt t="74264" x="6680200" y="4765675"/>
          <p14:tracePt t="74265" x="6700838" y="4786313"/>
          <p14:tracePt t="74281" x="6732588" y="4845050"/>
          <p14:tracePt t="74281" x="6737350" y="4845050"/>
          <p14:tracePt t="74315" x="6748463" y="4865688"/>
          <p14:tracePt t="74329" x="6748463" y="4906963"/>
          <p14:tracePt t="74337" x="6748463" y="4922838"/>
          <p14:tracePt t="74347" x="6742113" y="4975225"/>
          <p14:tracePt t="74365" x="6732588" y="5043488"/>
          <p14:tracePt t="74381" x="6721475" y="5102225"/>
          <p14:tracePt t="74397" x="6696075" y="5170488"/>
          <p14:tracePt t="74414" x="6684963" y="5216525"/>
          <p14:tracePt t="74431" x="6637338" y="5289550"/>
          <p14:tracePt t="74447" x="6627813" y="5348288"/>
          <p14:tracePt t="74465" x="6621463" y="5432425"/>
          <p14:tracePt t="74482" x="6611938" y="5453063"/>
          <p14:tracePt t="74498" x="6611938" y="5473700"/>
          <p14:tracePt t="74499" x="6600825" y="5494338"/>
          <p14:tracePt t="74514" x="6584950" y="5510213"/>
          <p14:tracePt t="74515" x="6584950" y="5521325"/>
          <p14:tracePt t="74531" x="6575425" y="5541963"/>
          <p14:tracePt t="74547" x="6548438" y="5610225"/>
          <p14:tracePt t="74565" x="6527800" y="5694363"/>
          <p14:tracePt t="74581" x="6516688" y="5778500"/>
          <p14:tracePt t="74598" x="6507163" y="5819775"/>
          <p14:tracePt t="74615" x="6500813" y="5835650"/>
          <p14:tracePt t="74631" x="6486525" y="5867400"/>
          <p14:tracePt t="74650" x="6475413" y="5899150"/>
          <p14:tracePt t="74665" x="6438900" y="5951538"/>
          <p14:tracePt t="74681" x="6438900" y="5961063"/>
          <p14:tracePt t="74699" x="6438900" y="5988050"/>
          <p14:tracePt t="74700" x="6432550" y="5988050"/>
          <p14:tracePt t="74714" x="6407150" y="6029325"/>
          <p14:tracePt t="74731" x="6407150" y="6076950"/>
          <p14:tracePt t="74748" x="6391275" y="6097588"/>
          <p14:tracePt t="74765" x="6365875" y="6134100"/>
          <p14:tracePt t="74782" x="6354763" y="6161088"/>
          <p14:tracePt t="74800" x="6354763" y="6170613"/>
          <p14:tracePt t="74801" x="6354763" y="6176963"/>
          <p14:tracePt t="74816" x="6350000" y="6192838"/>
          <p14:tracePt t="74817" x="6338888" y="6202363"/>
          <p14:tracePt t="74831" x="6334125" y="6207125"/>
          <p14:tracePt t="74849" x="6318250" y="6218238"/>
          <p14:tracePt t="74866" x="6291263" y="6234113"/>
          <p14:tracePt t="74881" x="6286500" y="6238875"/>
          <p14:tracePt t="74898" x="6259513" y="6249988"/>
          <p14:tracePt t="74915" x="6202363" y="6275388"/>
          <p14:tracePt t="74931" x="6176963" y="6302375"/>
          <p14:tracePt t="74948" x="6154738" y="6313488"/>
          <p14:tracePt t="74965" x="6118225" y="6327775"/>
          <p14:tracePt t="74982" x="6102350" y="6338888"/>
          <p14:tracePt t="74999" x="6081713" y="6338888"/>
          <p14:tracePt t="75016" x="6065838" y="6343650"/>
          <p14:tracePt t="75017" x="6049963" y="6343650"/>
          <p14:tracePt t="75032" x="6040438" y="6343650"/>
          <p14:tracePt t="75033" x="6008688" y="6343650"/>
          <p14:tracePt t="75050" x="5951538" y="6354763"/>
          <p14:tracePt t="75066" x="5945188" y="6354763"/>
          <p14:tracePt t="75068" x="5929313" y="6354763"/>
          <p14:tracePt t="75083" x="5915025" y="6354763"/>
          <p14:tracePt t="75084" x="5899150" y="6354763"/>
          <p14:tracePt t="75099" x="5861050" y="6354763"/>
          <p14:tracePt t="75115" x="5808663" y="6354763"/>
          <p14:tracePt t="75132" x="5751513" y="6354763"/>
          <p14:tracePt t="75148" x="5688013" y="6354763"/>
          <p14:tracePt t="75165" x="5641975" y="6354763"/>
          <p14:tracePt t="75181" x="5635625" y="6354763"/>
          <p14:tracePt t="75199" x="5621338" y="6354763"/>
          <p14:tracePt t="75200" x="5605463" y="6354763"/>
          <p14:tracePt t="75215" x="5594350" y="6354763"/>
          <p14:tracePt t="75232" x="5578475" y="6354763"/>
          <p14:tracePt t="75249" x="5553075" y="6334125"/>
          <p14:tracePt t="75266" x="5537200" y="6327775"/>
          <p14:tracePt t="75267" x="5514975" y="6318250"/>
          <p14:tracePt t="75282" x="5448300" y="6286500"/>
          <p14:tracePt t="75299" x="5400675" y="6259513"/>
          <p14:tracePt t="75315" x="5337175" y="6229350"/>
          <p14:tracePt t="75333" x="5268913" y="6186488"/>
          <p14:tracePt t="75349" x="5184775" y="6165850"/>
          <p14:tracePt t="75367" x="5154613" y="6140450"/>
          <p14:tracePt t="75383" x="5122863" y="6134100"/>
          <p14:tracePt t="75399" x="5080000" y="6097588"/>
          <p14:tracePt t="75425" x="5064125" y="6076950"/>
          <p14:tracePt t="75467" x="5054600" y="6076950"/>
          <p14:tracePt t="75473" x="5038725" y="6072188"/>
          <p14:tracePt t="75482" x="5022850" y="6072188"/>
          <p14:tracePt t="75499" x="4981575" y="6049963"/>
          <p14:tracePt t="75515" x="4922838" y="6040438"/>
          <p14:tracePt t="75532" x="4854575" y="6008688"/>
          <p14:tracePt t="75549" x="4818063" y="5992813"/>
          <p14:tracePt t="75566" x="4772025" y="5981700"/>
          <p14:tracePt t="75582" x="4733925" y="5972175"/>
          <p14:tracePt t="75599" x="4703763" y="5945188"/>
          <p14:tracePt t="75616" x="4676775" y="5935663"/>
          <p14:tracePt t="75634" x="4624388" y="5929313"/>
          <p14:tracePt t="75650" x="4598988" y="5899150"/>
          <p14:tracePt t="75666" x="4551363" y="5876925"/>
          <p14:tracePt t="75666" x="4508500" y="5856288"/>
          <p14:tracePt t="75683" x="4394200" y="5808663"/>
          <p14:tracePt t="75700" x="4394200" y="5799138"/>
          <p14:tracePt t="75717" x="4346575" y="5783263"/>
          <p14:tracePt t="75734" x="4346575" y="5767388"/>
          <p14:tracePt t="75749" x="4341813" y="5746750"/>
          <p14:tracePt t="75850" x="4330700" y="5741988"/>
          <p14:tracePt t="75874" x="4319588" y="5715000"/>
          <p14:tracePt t="75906" x="4319588" y="5710238"/>
          <p14:tracePt t="76153" x="4319588" y="5726113"/>
          <p14:tracePt t="76162" x="4314825" y="5730875"/>
          <p14:tracePt t="76210" x="4310063" y="5741988"/>
          <p14:tracePt t="76219" x="4310063" y="5746750"/>
          <p14:tracePt t="76233" x="4310063" y="5762625"/>
          <p14:tracePt t="76250" x="4310063" y="5799138"/>
          <p14:tracePt t="76267" x="4310063" y="5846763"/>
          <p14:tracePt t="76283" x="4310063" y="5888038"/>
          <p14:tracePt t="76300" x="4298950" y="5919788"/>
          <p14:tracePt t="76317" x="4298950" y="5951538"/>
          <p14:tracePt t="76334" x="4298950" y="5976938"/>
          <p14:tracePt t="76351" x="4289425" y="6013450"/>
          <p14:tracePt t="76368" x="4278313" y="6061075"/>
          <p14:tracePt t="76369" x="4278313" y="6072188"/>
          <p14:tracePt t="76384" x="4278313" y="6092825"/>
          <p14:tracePt t="76385" x="4278313" y="6113463"/>
          <p14:tracePt t="76400" x="4278313" y="6129338"/>
          <p14:tracePt t="76417" x="4278313" y="6149975"/>
          <p14:tracePt t="76418" x="4278313" y="6165850"/>
          <p14:tracePt t="76434" x="4278313" y="6176963"/>
          <p14:tracePt t="76451" x="4298950" y="6207125"/>
          <p14:tracePt t="76453" x="4314825" y="6223000"/>
          <p14:tracePt t="76468" x="4314825" y="6234113"/>
          <p14:tracePt t="76484" x="4341813" y="6265863"/>
          <p14:tracePt t="76502" x="4357688" y="6281738"/>
          <p14:tracePt t="76521" x="4371975" y="6297613"/>
          <p14:tracePt t="76634" x="4378325" y="6297613"/>
          <p14:tracePt t="76641" x="4398963" y="6307138"/>
          <p14:tracePt t="76650" x="4403725" y="6313488"/>
          <p14:tracePt t="76668" x="4419600" y="6323013"/>
          <p14:tracePt t="76684" x="4435475" y="6338888"/>
          <p14:tracePt t="76703" x="4462463" y="6350000"/>
          <p14:tracePt t="76718" x="4478338" y="6365875"/>
          <p14:tracePt t="76734" x="4556125" y="6402388"/>
          <p14:tracePt t="76751" x="4583113" y="6427788"/>
          <p14:tracePt t="76770" x="4603750" y="6438900"/>
          <p14:tracePt t="77490" x="4640263" y="6438900"/>
          <p14:tracePt t="77497" x="4645025" y="6438900"/>
          <p14:tracePt t="77505" x="4665663" y="6432550"/>
          <p14:tracePt t="77521" x="4681538" y="6432550"/>
          <p14:tracePt t="77538" x="4708525" y="6423025"/>
          <p14:tracePt t="77552" x="4718050" y="6423025"/>
          <p14:tracePt t="77569" x="4733925" y="6418263"/>
          <p14:tracePt t="77593" x="4740275" y="6418263"/>
          <p14:tracePt t="77602" x="4756150" y="6432550"/>
          <p14:tracePt t="77619" x="4781550" y="6432550"/>
          <p14:tracePt t="77636" x="4818063" y="6443663"/>
          <p14:tracePt t="77652" x="4860925" y="6454775"/>
          <p14:tracePt t="77669" x="4876800" y="6454775"/>
          <p14:tracePt t="77686" x="4902200" y="6454775"/>
          <p14:tracePt t="77703" x="4938713" y="6454775"/>
          <p14:tracePt t="77720" x="4959350" y="6470650"/>
          <p14:tracePt t="77721" x="4970463" y="6470650"/>
          <p14:tracePt t="77747" x="4975225" y="6475413"/>
          <p14:tracePt t="77755" x="4981575" y="6475413"/>
          <p14:tracePt t="77769" x="4991100" y="6475413"/>
          <p14:tracePt t="77770" x="5018088" y="6475413"/>
          <p14:tracePt t="77787" x="5054600" y="6486525"/>
          <p14:tracePt t="77788" x="5075238" y="6486525"/>
          <p14:tracePt t="77802" x="5138738" y="6486525"/>
          <p14:tracePt t="77819" x="5184775" y="6486525"/>
          <p14:tracePt t="77836" x="5289550" y="6496050"/>
          <p14:tracePt t="77852" x="5337175" y="6496050"/>
          <p14:tracePt t="77869" x="5405438" y="6500813"/>
          <p14:tracePt t="77887" x="5421313" y="6500813"/>
          <p14:tracePt t="77903" x="5437188" y="6500813"/>
          <p14:tracePt t="77921" x="5448300" y="6496050"/>
          <p14:tracePt t="78002" x="5453063" y="6496050"/>
          <p14:tracePt t="78009" x="5489575" y="6496050"/>
          <p14:tracePt t="78019" x="5514975" y="6496050"/>
          <p14:tracePt t="78037" x="5583238" y="6496050"/>
          <p14:tracePt t="78053" x="5630863" y="6475413"/>
          <p14:tracePt t="78070" x="5699125" y="6464300"/>
          <p14:tracePt t="78086" x="5778500" y="6464300"/>
          <p14:tracePt t="78103" x="5915025" y="6454775"/>
          <p14:tracePt t="78120" x="5981700" y="6443663"/>
          <p14:tracePt t="78121" x="5997575" y="6443663"/>
          <p14:tracePt t="78136" x="6029325" y="6423025"/>
          <p14:tracePt t="78137" x="6072188" y="6423025"/>
          <p14:tracePt t="78153" x="6108700" y="6423025"/>
          <p14:tracePt t="78153" x="6149975" y="6411913"/>
          <p14:tracePt t="78169" x="6207125" y="6402388"/>
          <p14:tracePt t="78186" x="6370638" y="6343650"/>
          <p14:tracePt t="78203" x="6418263" y="6318250"/>
          <p14:tracePt t="78220" x="6443663" y="6307138"/>
          <p14:tracePt t="78237" x="6470650" y="6297613"/>
          <p14:tracePt t="78434" x="6475413" y="6297613"/>
          <p14:tracePt t="78441" x="6480175" y="6297613"/>
          <p14:tracePt t="78487" x="6543675" y="6297613"/>
          <p14:tracePt t="78505" x="6553200" y="6297613"/>
          <p14:tracePt t="78521" x="6559550" y="6297613"/>
          <p14:tracePt t="83313" x="6548438" y="6297613"/>
          <p14:tracePt t="83321" x="6511925" y="6297613"/>
          <p14:tracePt t="83378" x="6318250" y="6297613"/>
          <p14:tracePt t="83378" x="6302375" y="6297613"/>
          <p14:tracePt t="83394" x="6275388" y="6297613"/>
          <p14:tracePt t="83395" x="6245225" y="6297613"/>
          <p14:tracePt t="83410" x="6218238" y="6297613"/>
          <p14:tracePt t="83451" x="6213475" y="6297613"/>
          <p14:tracePt t="83458" x="6202363" y="6297613"/>
          <p14:tracePt t="83465" x="6197600" y="6302375"/>
          <p14:tracePt t="83477" x="6186488" y="6307138"/>
          <p14:tracePt t="83494" x="6170613" y="6307138"/>
          <p14:tracePt t="83512" x="6134100" y="6318250"/>
          <p14:tracePt t="83529" x="6097588" y="6327775"/>
          <p14:tracePt t="83544" x="6072188" y="6327775"/>
          <p14:tracePt t="83545" x="6049963" y="6327775"/>
          <p14:tracePt t="83562" x="6045200" y="6327775"/>
          <p14:tracePt t="83563" x="6040438" y="6327775"/>
          <p14:tracePt t="83611" x="6029325" y="6327775"/>
          <p14:tracePt t="83618" x="6003925" y="6338888"/>
          <p14:tracePt t="83642" x="5997575" y="6338888"/>
          <p14:tracePt t="83650" x="5988050" y="6338888"/>
          <p14:tracePt t="83660" x="5972175" y="6338888"/>
          <p14:tracePt t="83678" x="5967413" y="6338888"/>
          <p14:tracePt t="83696" x="5951538" y="6338888"/>
          <p14:tracePt t="83713" x="5935663" y="6338888"/>
          <p14:tracePt t="83834" x="5929313" y="6338888"/>
          <p14:tracePt t="83842" x="5919788" y="6338888"/>
          <p14:tracePt t="83849" x="5915025" y="6338888"/>
          <p14:tracePt t="84211" x="5915025" y="6343650"/>
          <p14:tracePt t="84402" x="5915025" y="6350000"/>
          <p14:tracePt t="84418" x="5915025" y="6359525"/>
          <p14:tracePt t="84442" x="5915025" y="6365875"/>
          <p14:tracePt t="84458" x="5924550" y="6375400"/>
          <p14:tracePt t="84465" x="5940425" y="6375400"/>
          <p14:tracePt t="84479" x="5956300" y="6375400"/>
          <p14:tracePt t="84496" x="5981700" y="6391275"/>
          <p14:tracePt t="84514" x="5992813" y="6396038"/>
          <p14:tracePt t="84531" x="5997575" y="6396038"/>
          <p14:tracePt t="84617" x="6003925" y="6396038"/>
          <p14:tracePt t="84746" x="6013450" y="6396038"/>
          <p14:tracePt t="84761" x="6008688" y="6386513"/>
          <p14:tracePt t="84813" x="5972175" y="6365875"/>
          <p14:tracePt t="84850" x="5961063" y="6354763"/>
          <p14:tracePt t="85026" x="5961063" y="6350000"/>
          <p14:tracePt t="85034" x="5961063" y="6343650"/>
          <p14:tracePt t="85064" x="5940425" y="6334125"/>
          <p14:tracePt t="85090" x="5929313" y="6334125"/>
          <p14:tracePt t="85099" x="5924550" y="6334125"/>
          <p14:tracePt t="86322" x="5945188" y="6334125"/>
          <p14:tracePt t="86330" x="5972175" y="6334125"/>
          <p14:tracePt t="86348" x="6019800" y="6334125"/>
          <p14:tracePt t="86365" x="6034088" y="6318250"/>
          <p14:tracePt t="86382" x="6049963" y="6318250"/>
          <p14:tracePt t="86399" x="6061075" y="6318250"/>
          <p14:tracePt t="86507" x="6065838" y="6318250"/>
          <p14:tracePt t="86523" x="6076950" y="6318250"/>
          <p14:tracePt t="86537" x="6097588" y="6318250"/>
          <p14:tracePt t="86545" x="6140450" y="6318250"/>
          <p14:tracePt t="86553" x="6145213" y="6318250"/>
          <p14:tracePt t="86565" x="6181725" y="6318250"/>
          <p14:tracePt t="86582" x="6238875" y="6323013"/>
          <p14:tracePt t="86598" x="6307138" y="6327775"/>
          <p14:tracePt t="86616" x="6365875" y="6338888"/>
          <p14:tracePt t="86617" x="6380163" y="6338888"/>
          <p14:tracePt t="86634" x="6386513" y="6338888"/>
          <p14:tracePt t="86987" x="6402388" y="6365875"/>
          <p14:tracePt t="87147" x="6411913" y="6375400"/>
          <p14:tracePt t="87153" x="6418263" y="6354763"/>
          <p14:tracePt t="87166" x="6402388" y="6297613"/>
          <p14:tracePt t="87183" x="6391275" y="6186488"/>
          <p14:tracePt t="87199" x="6370638" y="6092825"/>
          <p14:tracePt t="87217" x="6302375" y="5767388"/>
          <p14:tracePt t="87234" x="6259513" y="5688013"/>
          <p14:tracePt t="87235" x="6238875" y="5630863"/>
          <p14:tracePt t="87250" x="6229350" y="5610225"/>
          <p14:tracePt t="87267" x="6229350" y="5583238"/>
          <p14:tracePt t="87268" x="6229350" y="5568950"/>
          <p14:tracePt t="87282" x="6218238" y="5500688"/>
          <p14:tracePt t="87299" x="6186488" y="5400675"/>
          <p14:tracePt t="87317" x="6176963" y="5343525"/>
          <p14:tracePt t="87333" x="6176963" y="5316538"/>
          <p14:tracePt t="87351" x="6176963" y="5300663"/>
          <p14:tracePt t="87367" x="6176963" y="5295900"/>
          <p14:tracePt t="87384" x="6176963" y="5280025"/>
          <p14:tracePt t="87400" x="6176963" y="5248275"/>
          <p14:tracePt t="87401" x="6176963" y="5232400"/>
          <p14:tracePt t="87418" x="6176963" y="5211763"/>
          <p14:tracePt t="87433" x="6176963" y="5200650"/>
          <p14:tracePt t="87434" x="6176963" y="5184775"/>
          <p14:tracePt t="87450" x="6176963" y="5170488"/>
          <p14:tracePt t="87451" x="6176963" y="5159375"/>
          <p14:tracePt t="87466" x="6176963" y="5127625"/>
          <p14:tracePt t="87483" x="6176963" y="5075238"/>
          <p14:tracePt t="87500" x="6186488" y="5027613"/>
          <p14:tracePt t="87517" x="6207125" y="4991100"/>
          <p14:tracePt t="87533" x="6229350" y="4975225"/>
          <p14:tracePt t="87550" x="6249988" y="4954588"/>
          <p14:tracePt t="87567" x="6275388" y="4929188"/>
          <p14:tracePt t="87583" x="6297613" y="4913313"/>
          <p14:tracePt t="87600" x="6323013" y="4913313"/>
          <p14:tracePt t="87601" x="6334125" y="4906963"/>
          <p14:tracePt t="87617" x="6354763" y="4886325"/>
          <p14:tracePt t="87634" x="6365875" y="4870450"/>
          <p14:tracePt t="87762" x="6396038" y="4870450"/>
          <p14:tracePt t="87810" x="6402388" y="4870450"/>
          <p14:tracePt t="87954" x="6407150" y="4870450"/>
          <p14:tracePt t="88010" x="6423025" y="4870450"/>
          <p14:tracePt t="88147" x="6443663" y="4870450"/>
          <p14:tracePt t="88153" x="6448425" y="4870450"/>
          <p14:tracePt t="88168" x="6486525" y="4881563"/>
          <p14:tracePt t="88186" x="6496050" y="4902200"/>
          <p14:tracePt t="88187" x="6500813" y="4906963"/>
          <p14:tracePt t="88714" x="6491288" y="4906963"/>
          <p14:tracePt t="88722" x="6475413" y="4906963"/>
          <p14:tracePt t="88735" x="6459538" y="4897438"/>
          <p14:tracePt t="88753" x="6443663" y="4897438"/>
          <p14:tracePt t="88769" x="6396038" y="4881563"/>
          <p14:tracePt t="88785" x="6375400" y="4860925"/>
          <p14:tracePt t="88804" x="6350000" y="4849813"/>
          <p14:tracePt t="88818" x="6323013" y="4833938"/>
          <p14:tracePt t="88835" x="6307138" y="4824413"/>
          <p14:tracePt t="88852" x="6286500" y="4808538"/>
          <p14:tracePt t="88869" x="6259513" y="4792663"/>
          <p14:tracePt t="88886" x="6218238" y="4718050"/>
          <p14:tracePt t="88902" x="6192838" y="4692650"/>
          <p14:tracePt t="88920" x="6145213" y="4651375"/>
          <p14:tracePt t="88935" x="6102350" y="4613275"/>
          <p14:tracePt t="88952" x="6072188" y="4583113"/>
          <p14:tracePt t="88970" x="6056313" y="4567238"/>
          <p14:tracePt t="89402" x="6061075" y="4567238"/>
          <p14:tracePt t="89412" x="6081713" y="4567238"/>
          <p14:tracePt t="89419" x="6092825" y="4587875"/>
          <p14:tracePt t="89436" x="6165850" y="4651375"/>
          <p14:tracePt t="89453" x="6223000" y="4697413"/>
          <p14:tracePt t="89470" x="6259513" y="4724400"/>
          <p14:tracePt t="89486" x="6281738" y="4756150"/>
          <p14:tracePt t="89503" x="6327775" y="4792663"/>
          <p14:tracePt t="89520" x="6359525" y="4818063"/>
          <p14:tracePt t="89521" x="6370638" y="4845050"/>
          <p14:tracePt t="89538" x="6375400" y="4860925"/>
          <p14:tracePt t="89553" x="6396038" y="4886325"/>
          <p14:tracePt t="89554" x="6411913" y="4902200"/>
          <p14:tracePt t="89570" x="6423025" y="4922838"/>
          <p14:tracePt t="89571" x="6427788" y="4922838"/>
          <p14:tracePt t="89586" x="6438900" y="4929188"/>
          <p14:tracePt t="89674" x="6438900" y="4943475"/>
          <p14:tracePt t="89682" x="6432550" y="4975225"/>
          <p14:tracePt t="89690" x="6432550" y="4991100"/>
          <p14:tracePt t="89703" x="6432550" y="4997450"/>
          <p14:tracePt t="89721" x="6432550" y="5111750"/>
          <p14:tracePt t="89738" x="6438900" y="5180013"/>
          <p14:tracePt t="89754" x="6438900" y="5207000"/>
          <p14:tracePt t="89771" x="6459538" y="5275263"/>
          <p14:tracePt t="89772" x="6459538" y="5305425"/>
          <p14:tracePt t="89787" x="6486525" y="5373688"/>
          <p14:tracePt t="89803" x="6507163" y="5432425"/>
          <p14:tracePt t="89821" x="6511925" y="5473700"/>
          <p14:tracePt t="89837" x="6553200" y="5546725"/>
          <p14:tracePt t="89854" x="6564313" y="5651500"/>
          <p14:tracePt t="89871" x="6611938" y="5756275"/>
          <p14:tracePt t="89888" x="6643688" y="5856288"/>
          <p14:tracePt t="89903" x="6664325" y="5972175"/>
          <p14:tracePt t="89921" x="6711950" y="6045200"/>
          <p14:tracePt t="89922" x="6711950" y="6061075"/>
          <p14:tracePt t="89936" x="6726238" y="6092825"/>
          <p14:tracePt t="89955" x="6726238" y="6108700"/>
          <p14:tracePt t="90874" x="6726238" y="6124575"/>
          <p14:tracePt t="90881" x="6726238" y="6165850"/>
          <p14:tracePt t="90890" x="6726238" y="6170613"/>
          <p14:tracePt t="90905" x="6726238" y="6186488"/>
          <p14:tracePt t="90922" x="6726238" y="6218238"/>
          <p14:tracePt t="90940" x="6705600" y="6265863"/>
          <p14:tracePt t="90941" x="6705600" y="6286500"/>
          <p14:tracePt t="90955" x="6696075" y="6313488"/>
          <p14:tracePt t="90972" x="6657975" y="6359525"/>
          <p14:tracePt t="90990" x="6643688" y="6396038"/>
          <p14:tracePt t="91019" x="6632575" y="6411913"/>
          <p14:tracePt t="91026" x="6627813" y="6411913"/>
          <p14:tracePt t="91039" x="6616700" y="6418263"/>
          <p14:tracePt t="91056" x="6600825" y="6443663"/>
          <p14:tracePt t="91057" x="6596063" y="6448425"/>
          <p14:tracePt t="91072" x="6580188" y="6459538"/>
          <p14:tracePt t="91089" x="6564313" y="6486525"/>
          <p14:tracePt t="91123" x="6548438" y="6486525"/>
          <p14:tracePt t="91129" x="6538913" y="6486525"/>
          <p14:tracePt t="91140" x="6523038" y="6491288"/>
          <p14:tracePt t="91156" x="6507163" y="6491288"/>
          <p14:tracePt t="91172" x="6491288" y="6491288"/>
          <p14:tracePt t="91202" x="6486525" y="6491288"/>
          <p14:tracePt t="91235" x="6475413" y="6491288"/>
          <p14:tracePt t="91251" x="6459538" y="6491288"/>
          <p14:tracePt t="91266" x="6454775" y="6491288"/>
          <p14:tracePt t="91274" x="6438900" y="6491288"/>
          <p14:tracePt t="91291" x="6418263" y="6491288"/>
          <p14:tracePt t="91307" x="6411913" y="6491288"/>
          <p14:tracePt t="91314" x="6386513" y="6491288"/>
          <p14:tracePt t="91324" x="6380163" y="6480175"/>
          <p14:tracePt t="91339" x="6370638" y="6475413"/>
          <p14:tracePt t="91355" x="6350000" y="6475413"/>
          <p14:tracePt t="91372" x="6338888" y="6470650"/>
          <p14:tracePt t="91419" x="6334125" y="6459538"/>
          <p14:tracePt t="91442" x="6327775" y="6454775"/>
          <p14:tracePt t="91458" x="6327775" y="6443663"/>
          <p14:tracePt t="91466" x="6327775" y="6438900"/>
          <p14:tracePt t="91474" x="6327775" y="6427788"/>
          <p14:tracePt t="91490" x="6327775" y="6423025"/>
          <p14:tracePt t="91491" x="6327775" y="6407150"/>
          <p14:tracePt t="91506" x="6327775" y="6402388"/>
          <p14:tracePt t="91507" x="6318250" y="6380163"/>
          <p14:tracePt t="91547" x="6318250" y="6365875"/>
          <p14:tracePt t="91554" x="6318250" y="6359525"/>
          <p14:tracePt t="91571" x="6318250" y="6350000"/>
          <p14:tracePt t="91588" x="6318250" y="6327775"/>
          <p14:tracePt t="91594" x="6318250" y="6318250"/>
          <p14:tracePt t="91606" x="6318250" y="6302375"/>
          <p14:tracePt t="91623" x="6318250" y="6275388"/>
          <p14:tracePt t="93754" x="6354763" y="6254750"/>
          <p14:tracePt t="93787" x="6365875" y="6234113"/>
          <p14:tracePt t="93794" x="6380163" y="6229350"/>
          <p14:tracePt t="93802" x="6402388" y="6218238"/>
          <p14:tracePt t="93811" x="6407150" y="6218238"/>
          <p14:tracePt t="93834" x="6423025" y="6218238"/>
          <p14:tracePt t="93844" x="6438900" y="6218238"/>
          <p14:tracePt t="93860" x="6448425" y="6213475"/>
          <p14:tracePt t="93861" x="6470650" y="6213475"/>
          <p14:tracePt t="93876" x="6527800" y="6202363"/>
          <p14:tracePt t="93892" x="6543675" y="6202363"/>
          <p14:tracePt t="93910" x="6584950" y="6181725"/>
          <p14:tracePt t="93926" x="6591300" y="6181725"/>
          <p14:tracePt t="93944" x="6621463" y="6181725"/>
          <p14:tracePt t="93959" x="6648450" y="6181725"/>
          <p14:tracePt t="93976" x="6664325" y="6165850"/>
          <p14:tracePt t="94002" x="6664325" y="6149975"/>
          <p14:tracePt t="94018" x="6664325" y="6129338"/>
          <p14:tracePt t="94028" x="6664325" y="6102350"/>
          <p14:tracePt t="94043" x="6664325" y="6061075"/>
          <p14:tracePt t="94059" x="6669088" y="6013450"/>
          <p14:tracePt t="94077" x="6669088" y="6003925"/>
          <p14:tracePt t="94093" x="6673850" y="5961063"/>
          <p14:tracePt t="94110" x="6673850" y="5908675"/>
          <p14:tracePt t="94127" x="6637338" y="5819775"/>
          <p14:tracePt t="94143" x="6616700" y="5751513"/>
          <p14:tracePt t="94159" x="6596063" y="5662613"/>
          <p14:tracePt t="94177" x="6575425" y="5594350"/>
          <p14:tracePt t="94194" x="6532563" y="5494338"/>
          <p14:tracePt t="94194" x="6523038" y="5473700"/>
          <p14:tracePt t="94210" x="6511925" y="5448300"/>
          <p14:tracePt t="94211" x="6491288" y="5405438"/>
          <p14:tracePt t="94227" x="6486525" y="5400675"/>
          <p14:tracePt t="94243" x="6470650" y="5364163"/>
          <p14:tracePt t="94314" x="6470650" y="5348288"/>
          <p14:tracePt t="94321" x="6470650" y="5337175"/>
          <p14:tracePt t="94329" x="6470650" y="5321300"/>
          <p14:tracePt t="94343" x="6470650" y="5316538"/>
          <p14:tracePt t="94360" x="6470650" y="5275263"/>
          <p14:tracePt t="94411" x="6480175" y="5248275"/>
          <p14:tracePt t="94418" x="6491288" y="5232400"/>
          <p14:tracePt t="94429" x="6491288" y="5222875"/>
          <p14:tracePt t="94443" x="6496050" y="5200650"/>
          <p14:tracePt t="94460" x="6496050" y="5184775"/>
          <p14:tracePt t="94482" x="6496050" y="5175250"/>
          <p14:tracePt t="94747" x="6496050" y="5154613"/>
          <p14:tracePt t="94754" x="6496050" y="5143500"/>
          <p14:tracePt t="94762" x="6496050" y="5116513"/>
          <p14:tracePt t="94778" x="6496050" y="5111750"/>
          <p14:tracePt t="94779" x="6496050" y="5095875"/>
          <p14:tracePt t="94795" x="6496050" y="5070475"/>
          <p14:tracePt t="94810" x="6496050" y="5059363"/>
          <p14:tracePt t="95594" x="6486525" y="5054600"/>
          <p14:tracePt t="95603" x="6486525" y="5038725"/>
          <p14:tracePt t="95611" x="6486525" y="5022850"/>
          <p14:tracePt t="95629" x="6491288" y="5011738"/>
          <p14:tracePt t="95646" x="6491288" y="4997450"/>
          <p14:tracePt t="95666" x="6491288" y="4991100"/>
          <p14:tracePt t="95986" x="6507163" y="4965700"/>
          <p14:tracePt t="95994" x="6507163" y="4954588"/>
          <p14:tracePt t="96029" x="6532563" y="4913313"/>
          <p14:tracePt t="96046" x="6538913" y="4897438"/>
          <p14:tracePt t="96062" x="6538913" y="4891088"/>
          <p14:tracePt t="96079" x="6548438" y="4854575"/>
          <p14:tracePt t="96096" x="6553200" y="4824413"/>
          <p14:tracePt t="96113" x="6584950" y="4745038"/>
          <p14:tracePt t="96130" x="6596063" y="4676775"/>
          <p14:tracePt t="96146" x="6596063" y="4660900"/>
          <p14:tracePt t="96147" x="6596063" y="4619625"/>
          <p14:tracePt t="96163" x="6596063" y="4567238"/>
          <p14:tracePt t="96163" x="6637338" y="4492625"/>
          <p14:tracePt t="96179" x="6648450" y="4294188"/>
          <p14:tracePt t="96196" x="6673850" y="4100513"/>
          <p14:tracePt t="96213" x="6700838" y="3937000"/>
          <p14:tracePt t="96230" x="6700838" y="3827463"/>
          <p14:tracePt t="96247" x="6700838" y="3790950"/>
          <p14:tracePt t="96263" x="6700838" y="3606800"/>
          <p14:tracePt t="96279" x="6689725" y="3575050"/>
          <p14:tracePt t="96296" x="6689725" y="3481388"/>
          <p14:tracePt t="96313" x="6680200" y="3424238"/>
          <p14:tracePt t="96329" x="6680200" y="3344863"/>
          <p14:tracePt t="96347" x="6680200" y="3292475"/>
          <p14:tracePt t="96348" x="6680200" y="3240088"/>
          <p14:tracePt t="96362" x="6680200" y="3151188"/>
          <p14:tracePt t="96379" x="6657975" y="3078163"/>
          <p14:tracePt t="96396" x="6657975" y="2989263"/>
          <p14:tracePt t="96413" x="6637338" y="2889250"/>
          <p14:tracePt t="96430" x="6627813" y="2763838"/>
          <p14:tracePt t="96447" x="6580188" y="2657475"/>
          <p14:tracePt t="96463" x="6553200" y="2605088"/>
          <p14:tracePt t="96481" x="6543675" y="2559050"/>
          <p14:tracePt t="96482" x="6543675" y="2522538"/>
          <p14:tracePt t="96497" x="6538913" y="2511425"/>
          <p14:tracePt t="96514" x="6523038" y="2479675"/>
          <p14:tracePt t="96531" x="6523038" y="2470150"/>
          <p14:tracePt t="96547" x="6511925" y="2427288"/>
          <p14:tracePt t="96563" x="6500813" y="2422525"/>
          <p14:tracePt t="96603" x="6496050" y="2395538"/>
          <p14:tracePt t="96610" x="6486525" y="2386013"/>
          <p14:tracePt t="96794" x="6516688" y="2390775"/>
          <p14:tracePt t="96802" x="6516688" y="2406650"/>
          <p14:tracePt t="96810" x="6516688" y="2422525"/>
          <p14:tracePt t="96830" x="6538913" y="2495550"/>
          <p14:tracePt t="96847" x="6559550" y="2590800"/>
          <p14:tracePt t="96865" x="6584950" y="2647950"/>
          <p14:tracePt t="96881" x="6584950" y="2689225"/>
          <p14:tracePt t="96882" x="6584950" y="2716213"/>
          <p14:tracePt t="96898" x="6596063" y="2757488"/>
          <p14:tracePt t="96898" x="6621463" y="2800350"/>
          <p14:tracePt t="96914" x="6627813" y="2825750"/>
          <p14:tracePt t="96915" x="6637338" y="2846388"/>
          <p14:tracePt t="96931" x="6669088" y="2930525"/>
          <p14:tracePt t="96947" x="6680200" y="2998788"/>
          <p14:tracePt t="96963" x="6689725" y="3078163"/>
          <p14:tracePt t="96981" x="6689725" y="3124200"/>
          <p14:tracePt t="96997" x="6705600" y="3192463"/>
          <p14:tracePt t="97013" x="6696075" y="3271838"/>
          <p14:tracePt t="97032" x="6696075" y="3340100"/>
          <p14:tracePt t="97033" x="6696075" y="3376613"/>
          <p14:tracePt t="97048" x="6684963" y="3433763"/>
          <p14:tracePt t="97064" x="6657975" y="3517900"/>
          <p14:tracePt t="97081" x="6648450" y="3638550"/>
          <p14:tracePt t="97082" x="6637338" y="3727450"/>
          <p14:tracePt t="97098" x="6621463" y="3838575"/>
          <p14:tracePt t="97099" x="6596063" y="3943350"/>
          <p14:tracePt t="97114" x="6596063" y="3984625"/>
          <p14:tracePt t="97139" x="6584950" y="4037013"/>
          <p14:tracePt t="97147" x="6575425" y="4110038"/>
          <p14:tracePt t="97164" x="6575425" y="4205288"/>
          <p14:tracePt t="97181" x="6564313" y="4257675"/>
          <p14:tracePt t="97198" x="6543675" y="4314825"/>
          <p14:tracePt t="97214" x="6543675" y="4330700"/>
          <p14:tracePt t="97231" x="6532563" y="4346575"/>
          <p14:tracePt t="97248" x="6532563" y="4362450"/>
          <p14:tracePt t="97265" x="6527800" y="4419600"/>
          <p14:tracePt t="97266" x="6516688" y="4446588"/>
          <p14:tracePt t="97282" x="6516688" y="4483100"/>
          <p14:tracePt t="97299" x="6496050" y="4530725"/>
          <p14:tracePt t="97314" x="6496050" y="4560888"/>
          <p14:tracePt t="97315" x="6496050" y="4576763"/>
          <p14:tracePt t="97331" x="6486525" y="4635500"/>
          <p14:tracePt t="97348" x="6486525" y="4703763"/>
          <p14:tracePt t="97364" x="6486525" y="4749800"/>
          <p14:tracePt t="97381" x="6480175" y="4781550"/>
          <p14:tracePt t="97602" x="6480175" y="4760913"/>
          <p14:tracePt t="97609" x="6464300" y="4692650"/>
          <p14:tracePt t="97666" x="6375400" y="3943350"/>
          <p14:tracePt t="97682" x="6380163" y="3854450"/>
          <p14:tracePt t="97683" x="6380163" y="3711575"/>
          <p14:tracePt t="97698" x="6380163" y="3590925"/>
          <p14:tracePt t="97714" x="6380163" y="3292475"/>
          <p14:tracePt t="97732" x="6380163" y="3167063"/>
          <p14:tracePt t="97748" x="6391275" y="3041650"/>
          <p14:tracePt t="97765" x="6391275" y="2914650"/>
          <p14:tracePt t="97782" x="6391275" y="2757488"/>
          <p14:tracePt t="97799" x="6391275" y="2663825"/>
          <p14:tracePt t="97815" x="6391275" y="2605088"/>
          <p14:tracePt t="97832" x="6391275" y="2552700"/>
          <p14:tracePt t="97849" x="6402388" y="2532063"/>
          <p14:tracePt t="97875" x="6402388" y="2527300"/>
          <p14:tracePt t="97884" x="6402388" y="2516188"/>
          <p14:tracePt t="97900" x="6402388" y="2511425"/>
          <p14:tracePt t="97971" x="6402388" y="2522538"/>
          <p14:tracePt t="97979" x="6402388" y="2590800"/>
          <p14:tracePt t="97985" x="6402388" y="2673350"/>
          <p14:tracePt t="97999" x="6391275" y="2800350"/>
          <p14:tracePt t="98015" x="6334125" y="3119438"/>
          <p14:tracePt t="98032" x="6291263" y="3465513"/>
          <p14:tracePt t="98049" x="6291263" y="3811588"/>
          <p14:tracePt t="98050" x="6313488" y="3959225"/>
          <p14:tracePt t="98066" x="6343650" y="4100513"/>
          <p14:tracePt t="98067" x="6354763" y="4189413"/>
          <p14:tracePt t="98082" x="6354763" y="4294188"/>
          <p14:tracePt t="98100" x="6370638" y="4471988"/>
          <p14:tracePt t="98115" x="6380163" y="4619625"/>
          <p14:tracePt t="98132" x="6380163" y="4724400"/>
          <p14:tracePt t="98149" x="6427788" y="4756150"/>
          <p14:tracePt t="98243" x="6427788" y="4760913"/>
          <p14:tracePt t="98251" x="6427788" y="4776788"/>
          <p14:tracePt t="98259" x="6427788" y="4818063"/>
          <p14:tracePt t="98283" x="6427788" y="4860925"/>
          <p14:tracePt t="98284" x="6427788" y="4881563"/>
          <p14:tracePt t="98299" x="6427788" y="4913313"/>
          <p14:tracePt t="98316" x="6438900" y="4943475"/>
          <p14:tracePt t="98333" x="6454775" y="4991100"/>
          <p14:tracePt t="98349" x="6475413" y="5049838"/>
          <p14:tracePt t="98366" x="6527800" y="5111750"/>
          <p14:tracePt t="98382" x="6553200" y="5170488"/>
          <p14:tracePt t="98400" x="6569075" y="5195888"/>
          <p14:tracePt t="98416" x="6596063" y="5237163"/>
          <p14:tracePt t="98418" x="6611938" y="5253038"/>
          <p14:tracePt t="98433" x="6632575" y="5284788"/>
          <p14:tracePt t="98434" x="6643688" y="5289550"/>
          <p14:tracePt t="98449" x="6657975" y="5305425"/>
          <p14:tracePt t="98450" x="6669088" y="5337175"/>
          <p14:tracePt t="98466" x="6684963" y="5353050"/>
          <p14:tracePt t="98482" x="6705600" y="5380038"/>
          <p14:tracePt t="98531" x="6726238" y="5384800"/>
          <p14:tracePt t="98539" x="6742113" y="5405438"/>
          <p14:tracePt t="98550" x="6753225" y="5421313"/>
          <p14:tracePt t="98567" x="6789738" y="5441950"/>
          <p14:tracePt t="98583" x="6826250" y="5478463"/>
          <p14:tracePt t="98707" x="6831013" y="5478463"/>
          <p14:tracePt t="98714" x="6858000" y="5478463"/>
          <p14:tracePt t="98722" x="6873875" y="5478463"/>
          <p14:tracePt t="98733" x="6905625" y="5478463"/>
          <p14:tracePt t="98751" x="6910388" y="5478463"/>
          <p14:tracePt t="99107" x="6958013" y="5478463"/>
          <p14:tracePt t="99114" x="6994525" y="5478463"/>
          <p14:tracePt t="99151" x="7151688" y="5478463"/>
          <p14:tracePt t="99167" x="7277100" y="5521325"/>
          <p14:tracePt t="99184" x="7445375" y="5589588"/>
          <p14:tracePt t="99202" x="7481888" y="5594350"/>
          <p14:tracePt t="99218" x="7502525" y="5614988"/>
          <p14:tracePt t="99218" x="7534275" y="5630863"/>
          <p14:tracePt t="99234" x="7554913" y="5641975"/>
          <p14:tracePt t="99235" x="7570788" y="5641975"/>
          <p14:tracePt t="99251" x="7586663" y="5662613"/>
          <p14:tracePt t="99252" x="7607300" y="5667375"/>
          <p14:tracePt t="99267" x="7639050" y="5667375"/>
          <p14:tracePt t="99284" x="7650163" y="5678488"/>
          <p14:tracePt t="100243" x="7643813" y="5667375"/>
          <p14:tracePt t="100251" x="7618413" y="5646738"/>
          <p14:tracePt t="100257" x="7586663" y="5626100"/>
          <p14:tracePt t="100268" x="7581900" y="5621338"/>
          <p14:tracePt t="100286" x="7523163" y="5583238"/>
          <p14:tracePt t="100302" x="7402513" y="5500688"/>
          <p14:tracePt t="100320" x="7224713" y="5364163"/>
          <p14:tracePt t="100336" x="7058025" y="5284788"/>
          <p14:tracePt t="100352" x="6962775" y="5227638"/>
          <p14:tracePt t="100369" x="6873875" y="5164138"/>
          <p14:tracePt t="100386" x="6816725" y="5127625"/>
          <p14:tracePt t="100402" x="6773863" y="5106988"/>
          <p14:tracePt t="100403" x="6753225" y="5075238"/>
          <p14:tracePt t="100419" x="6726238" y="5064125"/>
          <p14:tracePt t="100420" x="6684963" y="5033963"/>
          <p14:tracePt t="100435" x="6605588" y="4981575"/>
          <p14:tracePt t="100452" x="6532563" y="4938713"/>
          <p14:tracePt t="100469" x="6470650" y="4881563"/>
          <p14:tracePt t="100487" x="6443663" y="4870450"/>
          <p14:tracePt t="100503" x="6327775" y="4824413"/>
          <p14:tracePt t="100520" x="6259513" y="4733925"/>
          <p14:tracePt t="100536" x="6176963" y="4608513"/>
          <p14:tracePt t="100552" x="6145213" y="4540250"/>
          <p14:tracePt t="100570" x="6124575" y="4483100"/>
          <p14:tracePt t="100585" x="6124575" y="4462463"/>
          <p14:tracePt t="100602" x="6118225" y="4440238"/>
          <p14:tracePt t="100620" x="6129338" y="4394200"/>
          <p14:tracePt t="100636" x="6145213" y="4351338"/>
          <p14:tracePt t="100652" x="6202363" y="4262438"/>
          <p14:tracePt t="100669" x="6291263" y="4200525"/>
          <p14:tracePt t="100686" x="6318250" y="4162425"/>
          <p14:tracePt t="100703" x="6365875" y="4116388"/>
          <p14:tracePt t="100720" x="6402388" y="4073525"/>
          <p14:tracePt t="100737" x="6454775" y="4037013"/>
          <p14:tracePt t="100738" x="6470650" y="4021138"/>
          <p14:tracePt t="100752" x="6480175" y="4000500"/>
          <p14:tracePt t="100769" x="6511925" y="3959225"/>
          <p14:tracePt t="100788" x="6523038" y="3948113"/>
          <p14:tracePt t="100931" x="6543675" y="3948113"/>
          <p14:tracePt t="100938" x="6575425" y="3952875"/>
          <p14:tracePt t="100947" x="6616700" y="3984625"/>
          <p14:tracePt t="100970" x="6696075" y="4037013"/>
          <p14:tracePt t="100987" x="6711950" y="4041775"/>
          <p14:tracePt t="100988" x="6721475" y="4064000"/>
          <p14:tracePt t="101003" x="6769100" y="4100513"/>
          <p14:tracePt t="101021" x="6800850" y="4132263"/>
          <p14:tracePt t="101037" x="6826250" y="4168775"/>
          <p14:tracePt t="101054" x="6853238" y="4184650"/>
          <p14:tracePt t="101071" x="6899275" y="4221163"/>
          <p14:tracePt t="101087" x="6973888" y="4252913"/>
          <p14:tracePt t="101104" x="6999288" y="4289425"/>
          <p14:tracePt t="101120" x="7083425" y="4330700"/>
          <p14:tracePt t="101121" x="7124700" y="4351338"/>
          <p14:tracePt t="101137" x="7146925" y="4367213"/>
          <p14:tracePt t="101138" x="7162800" y="4367213"/>
          <p14:tracePt t="101154" x="7192963" y="4378325"/>
          <p14:tracePt t="101155" x="7199313" y="4378325"/>
          <p14:tracePt t="101170" x="7208838" y="4387850"/>
          <p14:tracePt t="101187" x="7229475" y="4394200"/>
          <p14:tracePt t="101203" x="7256463" y="4419600"/>
          <p14:tracePt t="101220" x="7345363" y="4471988"/>
          <p14:tracePt t="101237" x="7408863" y="4514850"/>
          <p14:tracePt t="101253" x="7466013" y="4535488"/>
          <p14:tracePt t="101270" x="7502525" y="4560888"/>
          <p14:tracePt t="101299" x="7518400" y="4567238"/>
          <p14:tracePt t="101306" x="7529513" y="4576763"/>
          <p14:tracePt t="101321" x="7545388" y="4583113"/>
          <p14:tracePt t="101338" x="7666038" y="4703763"/>
          <p14:tracePt t="101354" x="7712075" y="4749800"/>
          <p14:tracePt t="101355" x="7791450" y="4792663"/>
          <p14:tracePt t="101371" x="7885113" y="4860925"/>
          <p14:tracePt t="101388" x="8064500" y="4975225"/>
          <p14:tracePt t="101389" x="8158163" y="5075238"/>
          <p14:tracePt t="101404" x="8388350" y="5264150"/>
          <p14:tracePt t="101421" x="8583613" y="5400675"/>
          <p14:tracePt t="101437" x="8740775" y="5530850"/>
          <p14:tracePt t="101454" x="8929688" y="5614988"/>
          <p14:tracePt t="101471" x="9012238" y="5683250"/>
          <p14:tracePt t="101487" x="9050338" y="5710238"/>
          <p14:tracePt t="101504" x="9080500" y="5719763"/>
        </p14:tracePtLst>
      </p14:laserTraceLst>
    </p:ext>
  </p:extLs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2659CD-7AA0-4D00-A6F8-C09CD4396E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Flatarmál</a:t>
            </a:r>
            <a:r>
              <a:rPr lang="en-US"/>
              <a:t> </a:t>
            </a:r>
            <a:r>
              <a:rPr lang="en-US" err="1"/>
              <a:t>þar</a:t>
            </a:r>
            <a:r>
              <a:rPr lang="en-US"/>
              <a:t> </a:t>
            </a:r>
            <a:r>
              <a:rPr lang="en-US" err="1"/>
              <a:t>sem</a:t>
            </a:r>
            <a:r>
              <a:rPr lang="en-US"/>
              <a:t> </a:t>
            </a:r>
            <a:r>
              <a:rPr lang="en-US" err="1"/>
              <a:t>kvarðinn</a:t>
            </a:r>
            <a:r>
              <a:rPr lang="en-US"/>
              <a:t> </a:t>
            </a:r>
            <a:r>
              <a:rPr lang="en-US" err="1"/>
              <a:t>er</a:t>
            </a:r>
            <a:r>
              <a:rPr lang="en-US"/>
              <a:t> </a:t>
            </a:r>
            <a:r>
              <a:rPr lang="en-US" err="1"/>
              <a:t>stór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C253CB-9B66-4333-B443-920EE1B22AE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err="1"/>
              <a:t>Kvarði</a:t>
            </a:r>
            <a:r>
              <a:rPr lang="en-US"/>
              <a:t> = 280ppm</a:t>
            </a:r>
          </a:p>
          <a:p>
            <a:r>
              <a:rPr lang="en-US"/>
              <a:t>100m í </a:t>
            </a:r>
            <a:r>
              <a:rPr lang="en-US" err="1"/>
              <a:t>raun</a:t>
            </a:r>
            <a:r>
              <a:rPr lang="en-US"/>
              <a:t> 99.972m</a:t>
            </a:r>
          </a:p>
          <a:p>
            <a:r>
              <a:rPr lang="en-US"/>
              <a:t>1 </a:t>
            </a:r>
            <a:r>
              <a:rPr lang="en-US" err="1"/>
              <a:t>hektari</a:t>
            </a:r>
            <a:r>
              <a:rPr lang="en-US"/>
              <a:t> í </a:t>
            </a:r>
            <a:r>
              <a:rPr lang="en-US" err="1"/>
              <a:t>raun</a:t>
            </a:r>
            <a:r>
              <a:rPr lang="en-US"/>
              <a:t> 9994.4m2</a:t>
            </a:r>
          </a:p>
          <a:p>
            <a:r>
              <a:rPr lang="en-US"/>
              <a:t>Ekki </a:t>
            </a:r>
            <a:r>
              <a:rPr lang="en-US" err="1"/>
              <a:t>sjáfgefið</a:t>
            </a:r>
            <a:r>
              <a:rPr lang="en-US"/>
              <a:t> </a:t>
            </a:r>
            <a:r>
              <a:rPr lang="en-US" err="1"/>
              <a:t>að</a:t>
            </a:r>
            <a:r>
              <a:rPr lang="en-US"/>
              <a:t> </a:t>
            </a:r>
            <a:r>
              <a:rPr lang="en-US" err="1"/>
              <a:t>landupplýsingaforrit</a:t>
            </a:r>
            <a:r>
              <a:rPr lang="en-US"/>
              <a:t> </a:t>
            </a:r>
            <a:r>
              <a:rPr lang="en-US" err="1"/>
              <a:t>reikni</a:t>
            </a:r>
            <a:r>
              <a:rPr lang="en-US"/>
              <a:t> </a:t>
            </a:r>
            <a:r>
              <a:rPr lang="en-US" err="1"/>
              <a:t>raunverulegt</a:t>
            </a:r>
            <a:r>
              <a:rPr lang="en-US"/>
              <a:t> </a:t>
            </a:r>
            <a:r>
              <a:rPr lang="en-US" err="1"/>
              <a:t>flatarmál</a:t>
            </a:r>
            <a:endParaRPr lang="en-US"/>
          </a:p>
          <a:p>
            <a:r>
              <a:rPr lang="en-US" err="1"/>
              <a:t>Heppilegra</a:t>
            </a:r>
            <a:r>
              <a:rPr lang="en-US"/>
              <a:t> </a:t>
            </a:r>
            <a:r>
              <a:rPr lang="en-US" err="1"/>
              <a:t>að</a:t>
            </a:r>
            <a:r>
              <a:rPr lang="en-US"/>
              <a:t> nota equal area </a:t>
            </a:r>
            <a:r>
              <a:rPr lang="en-US" err="1"/>
              <a:t>vörpun</a:t>
            </a:r>
            <a:r>
              <a:rPr lang="en-US"/>
              <a:t> </a:t>
            </a:r>
            <a:r>
              <a:rPr lang="en-US" err="1"/>
              <a:t>ef</a:t>
            </a:r>
            <a:r>
              <a:rPr lang="en-US"/>
              <a:t> </a:t>
            </a:r>
            <a:r>
              <a:rPr lang="en-US" err="1"/>
              <a:t>flatarmál</a:t>
            </a:r>
            <a:r>
              <a:rPr lang="en-US"/>
              <a:t> </a:t>
            </a:r>
            <a:r>
              <a:rPr lang="en-US" err="1"/>
              <a:t>þarf</a:t>
            </a:r>
            <a:r>
              <a:rPr lang="en-US"/>
              <a:t> </a:t>
            </a:r>
            <a:r>
              <a:rPr lang="en-US" err="1"/>
              <a:t>að</a:t>
            </a:r>
            <a:r>
              <a:rPr lang="en-US"/>
              <a:t> </a:t>
            </a:r>
            <a:r>
              <a:rPr lang="en-US" err="1"/>
              <a:t>vera</a:t>
            </a:r>
            <a:r>
              <a:rPr lang="en-US"/>
              <a:t> </a:t>
            </a:r>
            <a:r>
              <a:rPr lang="en-US" err="1"/>
              <a:t>nákvæmt</a:t>
            </a:r>
            <a:r>
              <a:rPr lang="en-US"/>
              <a:t> </a:t>
            </a:r>
            <a:r>
              <a:rPr lang="en-US" err="1"/>
              <a:t>eða</a:t>
            </a:r>
            <a:r>
              <a:rPr lang="en-US"/>
              <a:t> </a:t>
            </a:r>
            <a:r>
              <a:rPr lang="en-US" err="1"/>
              <a:t>reikna</a:t>
            </a:r>
            <a:r>
              <a:rPr lang="en-US"/>
              <a:t> </a:t>
            </a:r>
            <a:r>
              <a:rPr lang="en-US" err="1"/>
              <a:t>flötinn</a:t>
            </a:r>
            <a:r>
              <a:rPr lang="en-US"/>
              <a:t> á </a:t>
            </a:r>
            <a:r>
              <a:rPr lang="en-US" err="1"/>
              <a:t>soprvölu</a:t>
            </a:r>
            <a:endParaRPr lang="en-US"/>
          </a:p>
          <a:p>
            <a:r>
              <a:rPr lang="en-US" err="1"/>
              <a:t>Ísland</a:t>
            </a:r>
            <a:r>
              <a:rPr lang="en-US"/>
              <a:t> </a:t>
            </a:r>
            <a:r>
              <a:rPr lang="en-US" err="1"/>
              <a:t>er</a:t>
            </a:r>
            <a:r>
              <a:rPr lang="en-US"/>
              <a:t> 17km2 </a:t>
            </a:r>
            <a:r>
              <a:rPr lang="en-US" err="1"/>
              <a:t>stærra</a:t>
            </a:r>
            <a:r>
              <a:rPr lang="en-US"/>
              <a:t> </a:t>
            </a:r>
            <a:r>
              <a:rPr lang="en-US" err="1"/>
              <a:t>með</a:t>
            </a:r>
            <a:r>
              <a:rPr lang="en-US"/>
              <a:t> equal area </a:t>
            </a:r>
            <a:r>
              <a:rPr lang="en-US" err="1"/>
              <a:t>vörpun</a:t>
            </a:r>
            <a:endParaRPr lang="en-US"/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BC4049DA-2B54-4742-81B5-5DD147654B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BEFDA27-C8CA-4EC1-8B82-616904BA1D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0C09B45-B3F3-46E1-8738-3EE039FAE6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48342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972"/>
    </mc:Choice>
    <mc:Fallback xmlns="">
      <p:transition spd="slow" advTm="84972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/>
              <a:t>Stefnur, </a:t>
            </a:r>
            <a:r>
              <a:rPr lang="is-IS" err="1"/>
              <a:t>nyrsti</a:t>
            </a:r>
            <a:r>
              <a:rPr lang="is-IS"/>
              <a:t> oddi Íslands</a:t>
            </a:r>
            <a:br>
              <a:rPr lang="is-IS"/>
            </a:br>
            <a:r>
              <a:rPr lang="is-IS"/>
              <a:t>Rifstangi-Hraunhafnartang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5105400" y="1690691"/>
            <a:ext cx="4038600" cy="4525963"/>
          </a:xfrm>
        </p:spPr>
        <p:txBody>
          <a:bodyPr>
            <a:normAutofit fontScale="92500"/>
          </a:bodyPr>
          <a:lstStyle/>
          <a:p>
            <a:r>
              <a:rPr lang="is-IS"/>
              <a:t>Hraunhafnatangi</a:t>
            </a:r>
          </a:p>
          <a:p>
            <a:r>
              <a:rPr lang="is-IS"/>
              <a:t>Lambert ISN2016</a:t>
            </a:r>
          </a:p>
          <a:p>
            <a:pPr lvl="1"/>
            <a:r>
              <a:rPr lang="is-IS"/>
              <a:t>Austur:  2832021.296</a:t>
            </a:r>
          </a:p>
          <a:p>
            <a:pPr lvl="1"/>
            <a:r>
              <a:rPr lang="is-IS"/>
              <a:t>Norður: 474</a:t>
            </a:r>
            <a:r>
              <a:rPr lang="is-IS">
                <a:solidFill>
                  <a:srgbClr val="FF0000"/>
                </a:solidFill>
              </a:rPr>
              <a:t>536.558</a:t>
            </a:r>
          </a:p>
          <a:p>
            <a:r>
              <a:rPr lang="is-IS"/>
              <a:t>Baughnit</a:t>
            </a:r>
          </a:p>
          <a:p>
            <a:pPr lvl="1"/>
            <a:r>
              <a:rPr lang="is-IS"/>
              <a:t>Breidd: 66°32’</a:t>
            </a:r>
            <a:r>
              <a:rPr lang="is-IS">
                <a:solidFill>
                  <a:srgbClr val="FF0000"/>
                </a:solidFill>
              </a:rPr>
              <a:t>14.7</a:t>
            </a:r>
            <a:r>
              <a:rPr lang="is-IS"/>
              <a:t>“N</a:t>
            </a:r>
          </a:p>
          <a:p>
            <a:pPr lvl="1"/>
            <a:r>
              <a:rPr lang="is-IS"/>
              <a:t>Lengd:  16°01’46.0“V</a:t>
            </a:r>
            <a:endParaRPr lang="is-IS">
              <a:solidFill>
                <a:srgbClr val="FF0000"/>
              </a:solidFill>
            </a:endParaRPr>
          </a:p>
          <a:p>
            <a:r>
              <a:rPr lang="is-IS"/>
              <a:t>UTM </a:t>
            </a:r>
            <a:r>
              <a:rPr lang="is-IS" err="1"/>
              <a:t>zone</a:t>
            </a:r>
            <a:r>
              <a:rPr lang="is-IS"/>
              <a:t> 28 (CM=15°W)</a:t>
            </a:r>
          </a:p>
          <a:p>
            <a:pPr lvl="1"/>
            <a:r>
              <a:rPr lang="is-IS"/>
              <a:t>Austur: 454264</a:t>
            </a:r>
          </a:p>
          <a:p>
            <a:pPr lvl="1"/>
            <a:r>
              <a:rPr lang="is-IS"/>
              <a:t>Norður: 7380</a:t>
            </a:r>
            <a:r>
              <a:rPr lang="is-IS">
                <a:solidFill>
                  <a:srgbClr val="FF0000"/>
                </a:solidFill>
              </a:rPr>
              <a:t>191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774102" y="1690691"/>
            <a:ext cx="4038600" cy="4525963"/>
          </a:xfrm>
        </p:spPr>
        <p:txBody>
          <a:bodyPr>
            <a:normAutofit fontScale="92500"/>
          </a:bodyPr>
          <a:lstStyle/>
          <a:p>
            <a:r>
              <a:rPr lang="is-IS"/>
              <a:t>Rifstangi</a:t>
            </a:r>
          </a:p>
          <a:p>
            <a:r>
              <a:rPr lang="is-IS"/>
              <a:t>Lambert ISN2016</a:t>
            </a:r>
          </a:p>
          <a:p>
            <a:pPr lvl="1"/>
            <a:r>
              <a:rPr lang="is-IS"/>
              <a:t>Austur:  2824601.255</a:t>
            </a:r>
          </a:p>
          <a:p>
            <a:pPr lvl="1"/>
            <a:r>
              <a:rPr lang="is-IS"/>
              <a:t>Norður: 474</a:t>
            </a:r>
            <a:r>
              <a:rPr lang="is-IS">
                <a:solidFill>
                  <a:srgbClr val="FF0000"/>
                </a:solidFill>
              </a:rPr>
              <a:t>265.693</a:t>
            </a:r>
          </a:p>
          <a:p>
            <a:r>
              <a:rPr lang="is-IS"/>
              <a:t>Baughnit</a:t>
            </a:r>
          </a:p>
          <a:p>
            <a:pPr lvl="1"/>
            <a:r>
              <a:rPr lang="is-IS"/>
              <a:t>Breidd: 66°32’</a:t>
            </a:r>
            <a:r>
              <a:rPr lang="is-IS">
                <a:solidFill>
                  <a:srgbClr val="FF0000"/>
                </a:solidFill>
              </a:rPr>
              <a:t>16.9</a:t>
            </a:r>
            <a:r>
              <a:rPr lang="is-IS"/>
              <a:t>“N</a:t>
            </a:r>
          </a:p>
          <a:p>
            <a:pPr lvl="1"/>
            <a:r>
              <a:rPr lang="is-IS"/>
              <a:t>Lengd:  16°11’47.2“V</a:t>
            </a:r>
            <a:endParaRPr lang="is-IS">
              <a:solidFill>
                <a:srgbClr val="FF0000"/>
              </a:solidFill>
            </a:endParaRPr>
          </a:p>
          <a:p>
            <a:r>
              <a:rPr lang="is-IS"/>
              <a:t>UTM </a:t>
            </a:r>
            <a:r>
              <a:rPr lang="is-IS" err="1"/>
              <a:t>zone</a:t>
            </a:r>
            <a:r>
              <a:rPr lang="is-IS"/>
              <a:t> 28 (CM=15°W)</a:t>
            </a:r>
          </a:p>
          <a:p>
            <a:pPr lvl="1"/>
            <a:r>
              <a:rPr lang="is-IS"/>
              <a:t>Austur:  446847</a:t>
            </a:r>
          </a:p>
          <a:p>
            <a:pPr lvl="1"/>
            <a:r>
              <a:rPr lang="is-IS"/>
              <a:t>Norður: 7380</a:t>
            </a:r>
            <a:r>
              <a:rPr lang="is-IS">
                <a:solidFill>
                  <a:srgbClr val="FF0000"/>
                </a:solidFill>
              </a:rPr>
              <a:t>391</a:t>
            </a:r>
          </a:p>
          <a:p>
            <a:pPr marL="0" indent="0">
              <a:buNone/>
            </a:pPr>
            <a:endParaRPr lang="is-IS"/>
          </a:p>
        </p:txBody>
      </p:sp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2FBF4C3E-6A16-4D24-A959-6B1256CFE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FD51CA1C-F8AF-4D35-BFEB-7A62E1815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14279CC7-A7E8-4A7F-A3C5-839920B3F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23473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929"/>
    </mc:Choice>
    <mc:Fallback xmlns="">
      <p:transition spd="slow" advTm="76929"/>
    </mc:Fallback>
  </mc:AlternateContent>
  <p:extLst>
    <p:ext uri="{3A86A75C-4F4B-4683-9AE1-C65F6400EC91}">
      <p14:laserTraceLst xmlns:p14="http://schemas.microsoft.com/office/powerpoint/2010/main">
        <p14:tracePtLst>
          <p14:tracePt t="15487" x="9086850" y="5726113"/>
          <p14:tracePt t="15503" x="9012238" y="5726113"/>
          <p14:tracePt t="15511" x="8939213" y="5719763"/>
          <p14:tracePt t="15518" x="8929688" y="5719763"/>
          <p14:tracePt t="15640" x="8929688" y="5683250"/>
          <p14:tracePt t="15647" x="8902700" y="5683250"/>
          <p14:tracePt t="15656" x="8850313" y="5683250"/>
          <p14:tracePt t="15687" x="8824913" y="5683250"/>
          <p14:tracePt t="15695" x="8802688" y="5683250"/>
          <p14:tracePt t="15702" x="8797925" y="5683250"/>
          <p14:tracePt t="15718" x="8750300" y="5683250"/>
          <p14:tracePt t="15718" x="8682038" y="5683250"/>
          <p14:tracePt t="15735" x="8609013" y="5683250"/>
          <p14:tracePt t="15736" x="8540750" y="5683250"/>
          <p14:tracePt t="15752" x="8415338" y="5683250"/>
          <p14:tracePt t="15768" x="8335963" y="5646738"/>
          <p14:tracePt t="15769" x="8326438" y="5614988"/>
          <p14:tracePt t="15784" x="8189913" y="5594350"/>
          <p14:tracePt t="15801" x="8042275" y="5568950"/>
          <p14:tracePt t="15818" x="7839075" y="5500688"/>
          <p14:tracePt t="15835" x="7702550" y="5462588"/>
          <p14:tracePt t="15850" x="7581900" y="5405438"/>
          <p14:tracePt t="15868" x="7554913" y="5389563"/>
          <p14:tracePt t="15884" x="7523163" y="5343525"/>
          <p14:tracePt t="15901" x="7481888" y="5305425"/>
          <p14:tracePt t="15902" x="7413625" y="5259388"/>
          <p14:tracePt t="15917" x="7381875" y="5237163"/>
          <p14:tracePt t="15935" x="7313613" y="5222875"/>
          <p14:tracePt t="16688" x="7304088" y="5122863"/>
          <p14:tracePt t="16695" x="7288213" y="4986338"/>
          <p14:tracePt t="16736" x="7162800" y="4572000"/>
          <p14:tracePt t="16752" x="7035800" y="4367213"/>
          <p14:tracePt t="16769" x="6910388" y="4157663"/>
          <p14:tracePt t="16786" x="6784975" y="3948113"/>
          <p14:tracePt t="16802" x="6705600" y="3748088"/>
          <p14:tracePt t="16819" x="6632575" y="3606800"/>
          <p14:tracePt t="16836" x="6500813" y="3476625"/>
          <p14:tracePt t="16852" x="6370638" y="3271838"/>
          <p14:tracePt t="16869" x="6218238" y="3062288"/>
          <p14:tracePt t="16886" x="6081713" y="2852738"/>
          <p14:tracePt t="16887" x="6029325" y="2789238"/>
          <p14:tracePt t="16902" x="5945188" y="2689225"/>
          <p14:tracePt t="16903" x="5892800" y="2595563"/>
          <p14:tracePt t="16919" x="5840413" y="2516188"/>
          <p14:tracePt t="16920" x="5788025" y="2438400"/>
          <p14:tracePt t="16937" x="5751513" y="2390775"/>
          <p14:tracePt t="16953" x="5703888" y="2327275"/>
          <p14:tracePt t="16976" x="5694363" y="2317750"/>
          <p14:tracePt t="17240" x="5694363" y="2286000"/>
          <p14:tracePt t="17247" x="5694363" y="2244725"/>
          <p14:tracePt t="17254" x="5694363" y="2206625"/>
          <p14:tracePt t="17269" x="5678488" y="2185988"/>
          <p14:tracePt t="17287" x="5678488" y="2133600"/>
          <p14:tracePt t="17303" x="5678488" y="2112963"/>
          <p14:tracePt t="17304" x="5678488" y="2108200"/>
          <p14:tracePt t="17320" x="5678488" y="2065338"/>
          <p14:tracePt t="17336" x="5678488" y="2039938"/>
          <p14:tracePt t="17352" x="5678488" y="2033588"/>
          <p14:tracePt t="17369" x="5667375" y="2019300"/>
          <p14:tracePt t="17399" x="5662613" y="2012950"/>
          <p14:tracePt t="17416" x="5614988" y="2012950"/>
          <p14:tracePt t="17422" x="5573713" y="2039938"/>
          <p14:tracePt t="17436" x="5489575" y="2092325"/>
          <p14:tracePt t="17454" x="5343525" y="2254250"/>
          <p14:tracePt t="17454" x="5295900" y="2317750"/>
          <p14:tracePt t="17470" x="5284788" y="2338388"/>
          <p14:tracePt t="17472" x="5264150" y="2354263"/>
          <p14:tracePt t="17487" x="5227638" y="2438400"/>
          <p14:tracePt t="17488" x="5180013" y="2500313"/>
          <p14:tracePt t="17504" x="5138738" y="2595563"/>
          <p14:tracePt t="17505" x="5086350" y="2689225"/>
          <p14:tracePt t="17519" x="4975225" y="2862263"/>
          <p14:tracePt t="17536" x="4902200" y="3019425"/>
          <p14:tracePt t="17553" x="4797425" y="3176588"/>
          <p14:tracePt t="17570" x="4733925" y="3240088"/>
          <p14:tracePt t="17586" x="4651375" y="3271838"/>
          <p14:tracePt t="17604" x="4567238" y="3282950"/>
          <p14:tracePt t="17621" x="4492625" y="3303588"/>
          <p14:tracePt t="17637" x="4435475" y="3303588"/>
          <p14:tracePt t="17653" x="4387850" y="3303588"/>
          <p14:tracePt t="17654" x="4362450" y="3303588"/>
          <p14:tracePt t="17670" x="4357688" y="3303588"/>
          <p14:tracePt t="17671" x="4346575" y="3303588"/>
          <p14:tracePt t="17706" x="4341813" y="3303588"/>
          <p14:tracePt t="17710" x="4314825" y="3297238"/>
          <p14:tracePt t="17719" x="4305300" y="3297238"/>
          <p14:tracePt t="17737" x="4230688" y="3297238"/>
          <p14:tracePt t="17754" x="4189413" y="3297238"/>
          <p14:tracePt t="17770" x="4132263" y="3297238"/>
          <p14:tracePt t="17787" x="4084638" y="3297238"/>
          <p14:tracePt t="17804" x="4032250" y="3297238"/>
          <p14:tracePt t="17821" x="3952875" y="3319463"/>
          <p14:tracePt t="17822" x="3921125" y="3328988"/>
          <p14:tracePt t="17837" x="3863975" y="3360738"/>
          <p14:tracePt t="17854" x="3827463" y="3397250"/>
          <p14:tracePt t="17855" x="3806825" y="3417888"/>
          <p14:tracePt t="17870" x="3790950" y="3433763"/>
          <p14:tracePt t="17888" x="3779838" y="3444875"/>
          <p14:tracePt t="17904" x="3748088" y="3476625"/>
          <p14:tracePt t="17944" x="3748088" y="3481388"/>
          <p14:tracePt t="17950" x="3743325" y="3492500"/>
          <p14:tracePt t="17959" x="3743325" y="3497263"/>
          <p14:tracePt t="17970" x="3733800" y="3513138"/>
          <p14:tracePt t="17990" x="3727450" y="3533775"/>
          <p14:tracePt t="18023" x="3717925" y="3533775"/>
          <p14:tracePt t="18031" x="3711575" y="3538538"/>
          <p14:tracePt t="18071" x="3702050" y="3538538"/>
          <p14:tracePt t="18104" x="3686175" y="3533775"/>
          <p14:tracePt t="18999" x="3711575" y="3517900"/>
          <p14:tracePt t="19007" x="3727450" y="3508375"/>
          <p14:tracePt t="19015" x="3770313" y="3476625"/>
          <p14:tracePt t="19023" x="3800475" y="3476625"/>
          <p14:tracePt t="19039" x="3827463" y="3455988"/>
          <p14:tracePt t="19057" x="4048125" y="3429000"/>
          <p14:tracePt t="19072" x="4194175" y="3402013"/>
          <p14:tracePt t="19088" x="4371975" y="3392488"/>
          <p14:tracePt t="19106" x="4487863" y="3392488"/>
          <p14:tracePt t="19122" x="4665663" y="3392488"/>
          <p14:tracePt t="19138" x="4913313" y="3392488"/>
          <p14:tracePt t="19156" x="5138738" y="3392488"/>
          <p14:tracePt t="19172" x="5237163" y="3392488"/>
          <p14:tracePt t="19189" x="5537200" y="3392488"/>
          <p14:tracePt t="19206" x="5935663" y="3392488"/>
          <p14:tracePt t="19222" x="6076950" y="3392488"/>
          <p14:tracePt t="19223" x="6265863" y="3402013"/>
          <p14:tracePt t="19239" x="6375400" y="3444875"/>
          <p14:tracePt t="19240" x="6600825" y="3476625"/>
          <p14:tracePt t="19256" x="6983413" y="3533775"/>
          <p14:tracePt t="19272" x="7219950" y="3590925"/>
          <p14:tracePt t="19289" x="7570788" y="3654425"/>
          <p14:tracePt t="19307" x="7786688" y="3681413"/>
          <p14:tracePt t="19323" x="7964488" y="3690938"/>
          <p14:tracePt t="19339" x="8174038" y="3702050"/>
          <p14:tracePt t="19357" x="8221663" y="3711575"/>
          <p14:tracePt t="19375" x="8274050" y="3711575"/>
          <p14:tracePt t="19424" x="8326438" y="3706813"/>
          <p14:tracePt t="19430" x="8342313" y="3695700"/>
          <p14:tracePt t="19441" x="8358188" y="3695700"/>
          <p14:tracePt t="19457" x="8509000" y="3659188"/>
          <p14:tracePt t="19473" x="8556625" y="3649663"/>
          <p14:tracePt t="19490" x="8624888" y="3638550"/>
          <p14:tracePt t="19506" x="8682038" y="3638550"/>
          <p14:tracePt t="19523" x="8709025" y="3633788"/>
          <p14:tracePt t="19552" x="8713788" y="3633788"/>
          <p14:tracePt t="19631" x="8718550" y="3633788"/>
          <p14:tracePt t="20416" x="8729663" y="3622675"/>
          <p14:tracePt t="20423" x="8682038" y="3597275"/>
          <p14:tracePt t="20431" x="8645525" y="3586163"/>
          <p14:tracePt t="20440" x="8583613" y="3560763"/>
          <p14:tracePt t="20458" x="8488363" y="3538538"/>
          <p14:tracePt t="20474" x="8362950" y="3538538"/>
          <p14:tracePt t="20491" x="8185150" y="3538538"/>
          <p14:tracePt t="20508" x="8126413" y="3565525"/>
          <p14:tracePt t="20525" x="7974013" y="3602038"/>
          <p14:tracePt t="20543" x="7780338" y="3617913"/>
          <p14:tracePt t="20559" x="7654925" y="3617913"/>
          <p14:tracePt t="20560" x="7586663" y="3617913"/>
          <p14:tracePt t="20575" x="7445375" y="3617913"/>
          <p14:tracePt t="20577" x="7324725" y="3617913"/>
          <p14:tracePt t="20591" x="7235825" y="3606800"/>
          <p14:tracePt t="20609" x="6931025" y="3581400"/>
          <p14:tracePt t="20624" x="6732588" y="3529013"/>
          <p14:tracePt t="20641" x="6500813" y="3517900"/>
          <p14:tracePt t="20657" x="6423025" y="3492500"/>
          <p14:tracePt t="20675" x="6402388" y="3492500"/>
          <p14:tracePt t="20691" x="6286500" y="3492500"/>
          <p14:tracePt t="20708" x="6181725" y="3492500"/>
          <p14:tracePt t="20724" x="6019800" y="3508375"/>
          <p14:tracePt t="20742" x="5830888" y="3554413"/>
          <p14:tracePt t="20759" x="5699125" y="3565525"/>
          <p14:tracePt t="20775" x="5610225" y="3565525"/>
          <p14:tracePt t="20776" x="5505450" y="3581400"/>
          <p14:tracePt t="20791" x="5462588" y="3581400"/>
          <p14:tracePt t="20808" x="5321300" y="3581400"/>
          <p14:tracePt t="20825" x="5211763" y="3581400"/>
          <p14:tracePt t="20842" x="5106988" y="3581400"/>
          <p14:tracePt t="20858" x="5038725" y="3581400"/>
          <p14:tracePt t="20877" x="4975225" y="3581400"/>
          <p14:tracePt t="20892" x="4891088" y="3581400"/>
          <p14:tracePt t="20909" x="4786313" y="3581400"/>
          <p14:tracePt t="20910" x="4697413" y="3581400"/>
          <p14:tracePt t="20926" x="4645025" y="3581400"/>
          <p14:tracePt t="20927" x="4587875" y="3602038"/>
          <p14:tracePt t="20941" x="4530725" y="3602038"/>
          <p14:tracePt t="20959" x="4341813" y="3602038"/>
          <p14:tracePt t="20960" x="4230688" y="3617913"/>
          <p14:tracePt t="20975" x="4125913" y="3629025"/>
          <p14:tracePt t="20976" x="4068763" y="3629025"/>
          <p14:tracePt t="20992" x="3984625" y="3659188"/>
          <p14:tracePt t="21008" x="3890963" y="3670300"/>
          <p14:tracePt t="21025" x="3816350" y="3690938"/>
          <p14:tracePt t="21042" x="3706813" y="3738563"/>
          <p14:tracePt t="21058" x="3633788" y="3748088"/>
          <p14:tracePt t="21075" x="3629025" y="3748088"/>
          <p14:tracePt t="21092" x="3581400" y="3759200"/>
          <p14:tracePt t="22111" x="3575050" y="3763963"/>
          <p14:tracePt t="22120" x="3549650" y="3759200"/>
          <p14:tracePt t="22128" x="3522663" y="3754438"/>
          <p14:tracePt t="22143" x="3492500" y="3754438"/>
          <p14:tracePt t="22144" x="3476625" y="3743325"/>
          <p14:tracePt t="22160" x="3429000" y="3743325"/>
          <p14:tracePt t="22177" x="3344863" y="3706813"/>
          <p14:tracePt t="22193" x="3276600" y="3706813"/>
          <p14:tracePt t="22210" x="3255963" y="3702050"/>
          <p14:tracePt t="22227" x="3219450" y="3702050"/>
          <p14:tracePt t="22244" x="3214688" y="3702050"/>
          <p14:tracePt t="22261" x="3187700" y="3690938"/>
          <p14:tracePt t="22319" x="3182938" y="3690938"/>
          <p14:tracePt t="22592" x="3182938" y="3695700"/>
          <p14:tracePt t="22599" x="3192463" y="3695700"/>
          <p14:tracePt t="22610" x="3198813" y="3695700"/>
          <p14:tracePt t="22628" x="3228975" y="3695700"/>
          <p14:tracePt t="22664" x="3240088" y="3695700"/>
          <p14:tracePt t="22671" x="3267075" y="3695700"/>
          <p14:tracePt t="22679" x="3271838" y="3695700"/>
          <p14:tracePt t="22703" x="3276600" y="3695700"/>
          <p14:tracePt t="22730" x="3297238" y="3711575"/>
          <p14:tracePt t="22734" x="3313113" y="3711575"/>
          <p14:tracePt t="22744" x="3349625" y="3722688"/>
          <p14:tracePt t="22760" x="3376613" y="3727450"/>
          <p14:tracePt t="22778" x="3444875" y="3738563"/>
          <p14:tracePt t="22794" x="3470275" y="3754438"/>
          <p14:tracePt t="22811" x="3486150" y="3754438"/>
          <p14:tracePt t="22828" x="3492500" y="3754438"/>
          <p14:tracePt t="22844" x="3502025" y="3763963"/>
          <p14:tracePt t="22861" x="3560763" y="3800475"/>
          <p14:tracePt t="22878" x="3617913" y="3832225"/>
          <p14:tracePt t="22879" x="3649663" y="3854450"/>
          <p14:tracePt t="22896" x="3654425" y="3854450"/>
          <p14:tracePt t="22976" x="3681413" y="3859213"/>
          <p14:tracePt t="22983" x="3722688" y="3859213"/>
          <p14:tracePt t="22994" x="3738563" y="3859213"/>
          <p14:tracePt t="23012" x="3822700" y="3832225"/>
          <p14:tracePt t="23028" x="3868738" y="3790950"/>
          <p14:tracePt t="23047" x="3906838" y="3770313"/>
          <p14:tracePt t="23063" x="3927475" y="3754438"/>
          <p14:tracePt t="23064" x="3932238" y="3743325"/>
          <p14:tracePt t="23079" x="3979863" y="3690938"/>
          <p14:tracePt t="23096" x="4073525" y="3581400"/>
          <p14:tracePt t="23112" x="4137025" y="3529013"/>
          <p14:tracePt t="23129" x="4157663" y="3513138"/>
          <p14:tracePt t="23145" x="4267200" y="3282950"/>
          <p14:tracePt t="23161" x="4362450" y="3124200"/>
          <p14:tracePt t="23178" x="4467225" y="2967038"/>
          <p14:tracePt t="23195" x="4540250" y="2846388"/>
          <p14:tracePt t="23211" x="4608513" y="2768600"/>
          <p14:tracePt t="23229" x="4613275" y="2763838"/>
          <p14:tracePt t="23245" x="4676775" y="2684463"/>
          <p14:tracePt t="23247" x="4687888" y="2657475"/>
          <p14:tracePt t="23262" x="4708525" y="2616200"/>
          <p14:tracePt t="23263" x="4708525" y="2600325"/>
          <p14:tracePt t="23280" x="4729163" y="2590800"/>
          <p14:tracePt t="23296" x="4740275" y="2559050"/>
          <p14:tracePt t="23296" x="4740275" y="2552700"/>
          <p14:tracePt t="23312" x="4740275" y="2479675"/>
          <p14:tracePt t="23329" x="4740275" y="2474913"/>
          <p14:tracePt t="23346" x="4733925" y="2432050"/>
          <p14:tracePt t="23363" x="4733925" y="2427288"/>
          <p14:tracePt t="23379" x="4729163" y="2417763"/>
          <p14:tracePt t="23816" x="4692650" y="2417763"/>
          <p14:tracePt t="23822" x="4624388" y="2417763"/>
          <p14:tracePt t="23863" x="4371975" y="2616200"/>
          <p14:tracePt t="23864" x="4310063" y="2668588"/>
          <p14:tracePt t="23879" x="4230688" y="2720975"/>
          <p14:tracePt t="23880" x="4184650" y="2768600"/>
          <p14:tracePt t="23896" x="4021138" y="2905125"/>
          <p14:tracePt t="23912" x="3868738" y="2967038"/>
          <p14:tracePt t="23929" x="3717925" y="3030538"/>
          <p14:tracePt t="23946" x="3638550" y="3051175"/>
          <p14:tracePt t="23962" x="3602038" y="3051175"/>
          <p14:tracePt t="23979" x="3597275" y="3051175"/>
          <p14:tracePt t="23997" x="3549650" y="3030538"/>
          <p14:tracePt t="24013" x="3544888" y="3025775"/>
          <p14:tracePt t="24030" x="3517900" y="3014663"/>
          <p14:tracePt t="24048" x="3513138" y="3014663"/>
          <p14:tracePt t="24065" x="3502025" y="3009900"/>
          <p14:tracePt t="24080" x="3497263" y="2998788"/>
          <p14:tracePt t="24081" x="3486150" y="2998788"/>
          <p14:tracePt t="24136" x="3470275" y="2998788"/>
          <p14:tracePt t="24144" x="3455988" y="3003550"/>
          <p14:tracePt t="24151" x="3424238" y="3014663"/>
          <p14:tracePt t="24163" x="3381375" y="3046413"/>
          <p14:tracePt t="24180" x="3355975" y="3062288"/>
          <p14:tracePt t="24198" x="3324225" y="3098800"/>
          <p14:tracePt t="24199" x="3324225" y="3103563"/>
          <p14:tracePt t="24214" x="3303588" y="3140075"/>
          <p14:tracePt t="24215" x="3297238" y="3140075"/>
          <p14:tracePt t="24230" x="3282950" y="3167063"/>
          <p14:tracePt t="24231" x="3282950" y="3176588"/>
          <p14:tracePt t="24248" x="3267075" y="3192463"/>
          <p14:tracePt t="24360" x="3255963" y="3219450"/>
          <p14:tracePt t="24367" x="3244850" y="3228975"/>
          <p14:tracePt t="24392" x="3240088" y="3260725"/>
          <p14:tracePt t="24399" x="3240088" y="3303588"/>
          <p14:tracePt t="24414" x="3240088" y="3308350"/>
          <p14:tracePt t="24430" x="3228975" y="3324225"/>
          <p14:tracePt t="24471" x="3228975" y="3340100"/>
          <p14:tracePt t="24480" x="3228975" y="3349625"/>
          <p14:tracePt t="24496" x="3228975" y="3355975"/>
          <p14:tracePt t="24511" x="3228975" y="3360738"/>
          <p14:tracePt t="24528" x="3224213" y="3387725"/>
          <p14:tracePt t="24544" x="3203575" y="3408363"/>
          <p14:tracePt t="24551" x="3203575" y="3424238"/>
          <p14:tracePt t="24563" x="3203575" y="3440113"/>
          <p14:tracePt t="24580" x="3192463" y="3522663"/>
          <p14:tracePt t="24597" x="3192463" y="3581400"/>
          <p14:tracePt t="24599" x="3192463" y="3617913"/>
          <p14:tracePt t="24613" x="3192463" y="3643313"/>
          <p14:tracePt t="24630" x="3198813" y="3711575"/>
          <p14:tracePt t="24631" x="3219450" y="3743325"/>
          <p14:tracePt t="24647" x="3240088" y="3800475"/>
          <p14:tracePt t="24649" x="3271838" y="3843338"/>
          <p14:tracePt t="24665" x="3282950" y="3884613"/>
          <p14:tracePt t="24666" x="3319463" y="3932238"/>
          <p14:tracePt t="24681" x="3360738" y="4000500"/>
          <p14:tracePt t="24697" x="3376613" y="4041775"/>
          <p14:tracePt t="24714" x="3387725" y="4079875"/>
          <p14:tracePt t="24731" x="3413125" y="4116388"/>
          <p14:tracePt t="24748" x="3417888" y="4141788"/>
          <p14:tracePt t="24766" x="3429000" y="4146550"/>
          <p14:tracePt t="24781" x="3433763" y="4146550"/>
          <p14:tracePt t="24911" x="3440113" y="4146550"/>
          <p14:tracePt t="24936" x="3449638" y="4125913"/>
          <p14:tracePt t="24943" x="3449638" y="4089400"/>
          <p14:tracePt t="24951" x="3449638" y="4057650"/>
          <p14:tracePt t="24964" x="3449638" y="4041775"/>
          <p14:tracePt t="24981" x="3449638" y="3973513"/>
          <p14:tracePt t="24999" x="3449638" y="3927475"/>
          <p14:tracePt t="25015" x="3449638" y="3900488"/>
          <p14:tracePt t="25031" x="3449638" y="3868738"/>
          <p14:tracePt t="25048" x="3449638" y="3863975"/>
          <p14:tracePt t="25064" x="3429000" y="3816350"/>
          <p14:tracePt t="25080" x="3402013" y="3790950"/>
          <p14:tracePt t="25098" x="3387725" y="3759200"/>
          <p14:tracePt t="25114" x="3349625" y="3722688"/>
          <p14:tracePt t="25131" x="3324225" y="3686175"/>
          <p14:tracePt t="25147" x="3287713" y="3649663"/>
          <p14:tracePt t="25165" x="3271838" y="3622675"/>
          <p14:tracePt t="25192" x="3260725" y="3617913"/>
          <p14:tracePt t="25249" x="3255963" y="3617913"/>
          <p14:tracePt t="25960" x="3228975" y="3606800"/>
          <p14:tracePt t="25967" x="3219450" y="3590925"/>
          <p14:tracePt t="26000" x="3182938" y="3581400"/>
          <p14:tracePt t="26016" x="3171825" y="3575050"/>
          <p14:tracePt t="26032" x="3155950" y="3554413"/>
          <p14:tracePt t="26609" x="3182938" y="3538538"/>
          <p14:tracePt t="26615" x="3187700" y="3529013"/>
          <p14:tracePt t="26623" x="3214688" y="3513138"/>
          <p14:tracePt t="26633" x="3240088" y="3502025"/>
          <p14:tracePt t="26650" x="3335338" y="3492500"/>
          <p14:tracePt t="26666" x="3497263" y="3492500"/>
          <p14:tracePt t="26683" x="3517900" y="3481388"/>
          <p14:tracePt t="26700" x="3654425" y="3481388"/>
          <p14:tracePt t="26717" x="3675063" y="3481388"/>
          <p14:tracePt t="26734" x="3863975" y="3481388"/>
          <p14:tracePt t="26751" x="4041775" y="3492500"/>
          <p14:tracePt t="26752" x="4079875" y="3492500"/>
          <p14:tracePt t="26768" x="4152900" y="3513138"/>
          <p14:tracePt t="26769" x="4273550" y="3513138"/>
          <p14:tracePt t="26784" x="4467225" y="3513138"/>
          <p14:tracePt t="26799" x="4676775" y="3513138"/>
          <p14:tracePt t="26817" x="4886325" y="3513138"/>
          <p14:tracePt t="26833" x="5080000" y="3513138"/>
          <p14:tracePt t="26850" x="5253038" y="3513138"/>
          <p14:tracePt t="26867" x="5468938" y="3513138"/>
          <p14:tracePt t="26884" x="5657850" y="3513138"/>
          <p14:tracePt t="26900" x="5872163" y="3513138"/>
          <p14:tracePt t="26918" x="6029325" y="3513138"/>
          <p14:tracePt t="26918" x="6134100" y="3513138"/>
          <p14:tracePt t="26934" x="6223000" y="3513138"/>
          <p14:tracePt t="26935" x="6291263" y="3513138"/>
          <p14:tracePt t="26951" x="6454775" y="3513138"/>
          <p14:tracePt t="26968" x="6523038" y="3513138"/>
          <p14:tracePt t="26969" x="6627813" y="3513138"/>
          <p14:tracePt t="26984" x="6732588" y="3513138"/>
          <p14:tracePt t="26985" x="6821488" y="3513138"/>
          <p14:tracePt t="27000" x="6983413" y="3508375"/>
          <p14:tracePt t="27019" x="7072313" y="3508375"/>
          <p14:tracePt t="27034" x="7272338" y="3508375"/>
          <p14:tracePt t="27051" x="7313613" y="3508375"/>
          <p14:tracePt t="27068" x="7392988" y="3508375"/>
          <p14:tracePt t="27084" x="7445375" y="3508375"/>
          <p14:tracePt t="27100" x="7554913" y="3508375"/>
          <p14:tracePt t="27117" x="7618413" y="3508375"/>
          <p14:tracePt t="27134" x="7650163" y="3508375"/>
          <p14:tracePt t="27135" x="7666038" y="3508375"/>
          <p14:tracePt t="27151" x="7681913" y="3508375"/>
          <p14:tracePt t="27167" x="7691438" y="3497263"/>
          <p14:tracePt t="27312" x="7696200" y="3497263"/>
          <p14:tracePt t="27327" x="7702550" y="3497263"/>
          <p14:tracePt t="27336" x="7718425" y="3497263"/>
          <p14:tracePt t="27343" x="7727950" y="3497263"/>
          <p14:tracePt t="27351" x="7734300" y="3497263"/>
          <p14:tracePt t="27369" x="7743825" y="3497263"/>
          <p14:tracePt t="27393" x="7775575" y="3497263"/>
          <p14:tracePt t="27401" x="7786688" y="3497263"/>
          <p14:tracePt t="27417" x="7816850" y="3497263"/>
          <p14:tracePt t="27434" x="7823200" y="3497263"/>
          <p14:tracePt t="27451" x="7869238" y="3497263"/>
          <p14:tracePt t="27468" x="7907338" y="3497263"/>
          <p14:tracePt t="27485" x="7912100" y="3497263"/>
          <p14:tracePt t="29496" x="7927975" y="3497263"/>
          <p14:tracePt t="29639" x="7932738" y="3497263"/>
          <p14:tracePt t="32311" x="7848600" y="3497263"/>
          <p14:tracePt t="32328" x="7843838" y="3497263"/>
          <p14:tracePt t="32344" x="7832725" y="3497263"/>
          <p14:tracePt t="32360" x="7827963" y="3497263"/>
          <p14:tracePt t="32375" x="7800975" y="3497263"/>
          <p14:tracePt t="32376" x="7786688" y="3497263"/>
          <p14:tracePt t="32391" x="7748588" y="3497263"/>
          <p14:tracePt t="32392" x="7718425" y="3497263"/>
          <p14:tracePt t="32408" x="7696200" y="3497263"/>
          <p14:tracePt t="32425" x="7686675" y="3497263"/>
          <p14:tracePt t="32447" x="7681913" y="3497263"/>
          <p14:tracePt t="32560" x="7670800" y="3492500"/>
          <p14:tracePt t="32569" x="7670800" y="3486150"/>
          <p14:tracePt t="32744" x="7670800" y="3476625"/>
          <p14:tracePt t="32778" x="7666038" y="3470275"/>
          <p14:tracePt t="32783" x="7650163" y="3460750"/>
          <p14:tracePt t="32792" x="7618413" y="3449638"/>
          <p14:tracePt t="32810" x="7566025" y="3433763"/>
          <p14:tracePt t="32825" x="7529513" y="3424238"/>
          <p14:tracePt t="32843" x="7502525" y="3424238"/>
          <p14:tracePt t="32859" x="7493000" y="3424238"/>
          <p14:tracePt t="32876" x="7486650" y="3417888"/>
          <p14:tracePt t="32893" x="7477125" y="3408363"/>
          <p14:tracePt t="32911" x="7470775" y="3392488"/>
          <p14:tracePt t="32927" x="7319963" y="3313113"/>
          <p14:tracePt t="32943" x="7099300" y="3235325"/>
          <p14:tracePt t="32959" x="6973888" y="3176588"/>
          <p14:tracePt t="32960" x="6878638" y="3151188"/>
          <p14:tracePt t="32976" x="6784975" y="3109913"/>
          <p14:tracePt t="32992" x="6711950" y="3071813"/>
          <p14:tracePt t="33009" x="6669088" y="3051175"/>
          <p14:tracePt t="33026" x="6564313" y="3019425"/>
          <p14:tracePt t="33043" x="6532563" y="3003550"/>
          <p14:tracePt t="33059" x="6486525" y="2978150"/>
          <p14:tracePt t="33076" x="6459538" y="2951163"/>
          <p14:tracePt t="33093" x="6418263" y="2925763"/>
          <p14:tracePt t="33110" x="6343650" y="2905125"/>
          <p14:tracePt t="33111" x="6286500" y="2878138"/>
          <p14:tracePt t="33127" x="6254750" y="2878138"/>
          <p14:tracePt t="33128" x="6238875" y="2884488"/>
          <p14:tracePt t="33144" x="6165850" y="2878138"/>
          <p14:tracePt t="33160" x="6113463" y="2868613"/>
          <p14:tracePt t="33161" x="6081713" y="2868613"/>
          <p14:tracePt t="33177" x="6065838" y="2857500"/>
          <p14:tracePt t="33178" x="6049963" y="2857500"/>
          <p14:tracePt t="33193" x="6034088" y="2857500"/>
          <p14:tracePt t="33336" x="6019800" y="2857500"/>
          <p14:tracePt t="33343" x="5988050" y="2857500"/>
          <p14:tracePt t="33368" x="5988050" y="2868613"/>
          <p14:tracePt t="33383" x="5981700" y="2878138"/>
          <p14:tracePt t="33391" x="5972175" y="2894013"/>
          <p14:tracePt t="33399" x="5956300" y="2898775"/>
          <p14:tracePt t="33409" x="5956300" y="2909888"/>
          <p14:tracePt t="33427" x="5951538" y="2925763"/>
          <p14:tracePt t="33444" x="5951538" y="2946400"/>
          <p14:tracePt t="33462" x="5940425" y="2957513"/>
          <p14:tracePt t="33477" x="5940425" y="2978150"/>
          <p14:tracePt t="33493" x="5940425" y="2989263"/>
          <p14:tracePt t="33510" x="5940425" y="2994025"/>
          <p14:tracePt t="33527" x="5940425" y="3003550"/>
          <p14:tracePt t="33528" x="5935663" y="3009900"/>
          <p14:tracePt t="33543" x="5935663" y="3019425"/>
          <p14:tracePt t="33560" x="5924550" y="3041650"/>
          <p14:tracePt t="33576" x="5919788" y="3057525"/>
          <p14:tracePt t="33593" x="5908675" y="3067050"/>
          <p14:tracePt t="33610" x="5903913" y="3082925"/>
          <p14:tracePt t="33648" x="5883275" y="3087688"/>
          <p14:tracePt t="33655" x="5867400" y="3098800"/>
          <p14:tracePt t="33671" x="5861050" y="3109913"/>
          <p14:tracePt t="33688" x="5835650" y="3114675"/>
          <p14:tracePt t="33728" x="5824538" y="3114675"/>
          <p14:tracePt t="33736" x="5819775" y="3114675"/>
          <p14:tracePt t="33745" x="5794375" y="3114675"/>
          <p14:tracePt t="33761" x="5762625" y="3103563"/>
          <p14:tracePt t="33777" x="5715000" y="3067050"/>
          <p14:tracePt t="33794" x="5710238" y="3067050"/>
          <p14:tracePt t="33811" x="5699125" y="3051175"/>
          <p14:tracePt t="33829" x="5699125" y="3025775"/>
          <p14:tracePt t="33845" x="5699125" y="3009900"/>
          <p14:tracePt t="33860" x="5699125" y="3003550"/>
          <p14:tracePt t="33878" x="5699125" y="2989263"/>
          <p14:tracePt t="33895" x="5688013" y="2936875"/>
          <p14:tracePt t="33911" x="5683250" y="2909888"/>
          <p14:tracePt t="33911" x="5662613" y="2889250"/>
          <p14:tracePt t="33928" x="5662613" y="2884488"/>
          <p14:tracePt t="33929" x="5662613" y="2857500"/>
          <p14:tracePt t="33944" x="5662613" y="2841625"/>
          <p14:tracePt t="33960" x="5662613" y="2768600"/>
          <p14:tracePt t="33977" x="5662613" y="2732088"/>
          <p14:tracePt t="33994" x="5662613" y="2725738"/>
          <p14:tracePt t="34056" x="5662613" y="2720975"/>
          <p14:tracePt t="34063" x="5662613" y="2711450"/>
          <p14:tracePt t="34078" x="5673725" y="2668588"/>
          <p14:tracePt t="34094" x="5673725" y="2652713"/>
          <p14:tracePt t="34111" x="5683250" y="2627313"/>
          <p14:tracePt t="34112" x="5683250" y="2611438"/>
          <p14:tracePt t="34127" x="5699125" y="2595563"/>
          <p14:tracePt t="34144" x="5730875" y="2543175"/>
          <p14:tracePt t="34161" x="5756275" y="2522538"/>
          <p14:tracePt t="34177" x="5772150" y="2474913"/>
          <p14:tracePt t="34195" x="5794375" y="2438400"/>
          <p14:tracePt t="34224" x="5799138" y="2422525"/>
          <p14:tracePt t="34231" x="5799138" y="2401888"/>
          <p14:tracePt t="34245" x="5799138" y="2374900"/>
          <p14:tracePt t="34261" x="5846763" y="2359025"/>
          <p14:tracePt t="34280" x="5924550" y="2317750"/>
          <p14:tracePt t="34296" x="5940425" y="2301875"/>
          <p14:tracePt t="34297" x="5997575" y="2290763"/>
          <p14:tracePt t="34311" x="5997575" y="2281238"/>
          <p14:tracePt t="34328" x="6049963" y="2233613"/>
          <p14:tracePt t="34329" x="6086475" y="2222500"/>
          <p14:tracePt t="34345" x="6154738" y="2212975"/>
          <p14:tracePt t="34361" x="6223000" y="2212975"/>
          <p14:tracePt t="34378" x="6302375" y="2212975"/>
          <p14:tracePt t="34395" x="6411913" y="2212975"/>
          <p14:tracePt t="34411" x="6564313" y="2212975"/>
          <p14:tracePt t="34428" x="6600825" y="2212975"/>
          <p14:tracePt t="34445" x="6689725" y="2238375"/>
          <p14:tracePt t="34462" x="6732588" y="2259013"/>
          <p14:tracePt t="34463" x="6753225" y="2286000"/>
          <p14:tracePt t="34478" x="6853238" y="2354263"/>
          <p14:tracePt t="34495" x="6931025" y="2417763"/>
          <p14:tracePt t="34512" x="6937375" y="2438400"/>
          <p14:tracePt t="34529" x="6946900" y="2463800"/>
          <p14:tracePt t="34545" x="6946900" y="2552700"/>
          <p14:tracePt t="34561" x="6946900" y="2643188"/>
          <p14:tracePt t="34579" x="6958013" y="2716213"/>
          <p14:tracePt t="34596" x="6942138" y="2800350"/>
          <p14:tracePt t="34612" x="6842125" y="2925763"/>
          <p14:tracePt t="34629" x="6700838" y="3014663"/>
          <p14:tracePt t="34645" x="6596063" y="3098800"/>
          <p14:tracePt t="34647" x="6538913" y="3098800"/>
          <p14:tracePt t="34661" x="6523038" y="3098800"/>
          <p14:tracePt t="34679" x="6370638" y="3176588"/>
          <p14:tracePt t="34680" x="6245225" y="3228975"/>
          <p14:tracePt t="34695" x="6238875" y="3228975"/>
          <p14:tracePt t="34711" x="6238875" y="3255963"/>
          <p14:tracePt t="34729" x="6056313" y="3349625"/>
          <p14:tracePt t="34730" x="6013450" y="3371850"/>
          <p14:tracePt t="34745" x="5892800" y="3440113"/>
          <p14:tracePt t="34762" x="5756275" y="3502025"/>
          <p14:tracePt t="34779" x="5678488" y="3529013"/>
          <p14:tracePt t="34797" x="5583238" y="3538538"/>
          <p14:tracePt t="34812" x="5553075" y="3544888"/>
          <p14:tracePt t="34829" x="5448300" y="3544888"/>
          <p14:tracePt t="34847" x="5311775" y="3544888"/>
          <p14:tracePt t="34863" x="5243513" y="3544888"/>
          <p14:tracePt t="34864" x="5170488" y="3554413"/>
          <p14:tracePt t="34879" x="5111750" y="3581400"/>
          <p14:tracePt t="34881" x="5049838" y="3606800"/>
          <p14:tracePt t="34896" x="4997450" y="3606800"/>
          <p14:tracePt t="34897" x="4943475" y="3606800"/>
          <p14:tracePt t="34912" x="4886325" y="3606800"/>
          <p14:tracePt t="34929" x="4781550" y="3606800"/>
          <p14:tracePt t="34945" x="4756150" y="3606800"/>
          <p14:tracePt t="34962" x="4703763" y="3606800"/>
          <p14:tracePt t="34979" x="4645025" y="3613150"/>
          <p14:tracePt t="34995" x="4576763" y="3633788"/>
          <p14:tracePt t="35012" x="4508500" y="3633788"/>
          <p14:tracePt t="35029" x="4451350" y="3643313"/>
          <p14:tracePt t="35047" x="4383088" y="3654425"/>
          <p14:tracePt t="35063" x="4341813" y="3665538"/>
          <p14:tracePt t="35079" x="4319588" y="3665538"/>
          <p14:tracePt t="35081" x="4283075" y="3665538"/>
          <p14:tracePt t="35096" x="4267200" y="3665538"/>
          <p14:tracePt t="35097" x="4241800" y="3665538"/>
          <p14:tracePt t="35112" x="4230688" y="3665538"/>
          <p14:tracePt t="35129" x="4200525" y="3665538"/>
          <p14:tracePt t="35147" x="4184650" y="3665538"/>
          <p14:tracePt t="35163" x="4105275" y="3665538"/>
          <p14:tracePt t="35179" x="4041775" y="3665538"/>
          <p14:tracePt t="35197" x="4000500" y="3675063"/>
          <p14:tracePt t="35213" x="3968750" y="3681413"/>
          <p14:tracePt t="35230" x="3911600" y="3690938"/>
          <p14:tracePt t="35231" x="3854450" y="3702050"/>
          <p14:tracePt t="35247" x="3811588" y="3711575"/>
          <p14:tracePt t="35264" x="3754438" y="3748088"/>
          <p14:tracePt t="35281" x="3743325" y="3748088"/>
          <p14:tracePt t="35297" x="3722688" y="3748088"/>
          <p14:tracePt t="35312" x="3706813" y="3748088"/>
          <p14:tracePt t="35329" x="3702050" y="3748088"/>
          <p14:tracePt t="35760" x="3690938" y="3775075"/>
          <p14:tracePt t="35767" x="3690938" y="3790950"/>
          <p14:tracePt t="36416" x="3727450" y="3786188"/>
          <p14:tracePt t="36423" x="3733800" y="3779838"/>
          <p14:tracePt t="36432" x="3738563" y="3770313"/>
          <p14:tracePt t="36448" x="3763963" y="3763963"/>
          <p14:tracePt t="36449" x="3775075" y="3743325"/>
          <p14:tracePt t="36466" x="3786188" y="3727450"/>
          <p14:tracePt t="36481" x="3790950" y="3727450"/>
          <p14:tracePt t="36498" x="3800475" y="3711575"/>
          <p14:tracePt t="36514" x="3811588" y="3695700"/>
          <p14:tracePt t="36531" x="3822700" y="3690938"/>
          <p14:tracePt t="36549" x="3848100" y="3665538"/>
          <p14:tracePt t="36689" x="3854450" y="3665538"/>
          <p14:tracePt t="39009" x="3854450" y="3654425"/>
          <p14:tracePt t="39015" x="3838575" y="3654425"/>
          <p14:tracePt t="39023" x="3827463" y="3654425"/>
          <p14:tracePt t="39035" x="3822700" y="3654425"/>
          <p14:tracePt t="39051" x="3806825" y="3659188"/>
          <p14:tracePt t="39068" x="3759200" y="3670300"/>
          <p14:tracePt t="39087" x="3702050" y="3686175"/>
          <p14:tracePt t="39087" x="3702050" y="3695700"/>
          <p14:tracePt t="39103" x="3695700" y="3702050"/>
          <p14:tracePt t="39104" x="3670300" y="3722688"/>
          <p14:tracePt t="39120" x="3649663" y="3727450"/>
          <p14:tracePt t="39135" x="3606800" y="3759200"/>
          <p14:tracePt t="39152" x="3565525" y="3770313"/>
          <p14:tracePt t="39153" x="3538538" y="3800475"/>
          <p14:tracePt t="39168" x="3502025" y="3811588"/>
          <p14:tracePt t="39185" x="3476625" y="3816350"/>
          <p14:tracePt t="39202" x="3470275" y="3827463"/>
          <p14:tracePt t="39219" x="3465513" y="3827463"/>
          <p14:tracePt t="39321" x="3455988" y="3832225"/>
          <p14:tracePt t="39409" x="3455988" y="3843338"/>
          <p14:tracePt t="39440" x="3440113" y="3848100"/>
          <p14:tracePt t="39448" x="3433763" y="3859213"/>
          <p14:tracePt t="39456" x="3424238" y="3859213"/>
          <p14:tracePt t="39471" x="3397250" y="3859213"/>
          <p14:tracePt t="39488" x="3392488" y="3859213"/>
          <p14:tracePt t="39502" x="3387725" y="3859213"/>
          <p14:tracePt t="39503" x="3360738" y="3863975"/>
          <p14:tracePt t="39520" x="3340100" y="3863975"/>
          <p14:tracePt t="39536" x="3313113" y="3863975"/>
          <p14:tracePt t="39552" x="3297238" y="3875088"/>
          <p14:tracePt t="39568" x="3282950" y="3890963"/>
          <p14:tracePt t="39585" x="3271838" y="3890963"/>
          <p14:tracePt t="39602" x="3260725" y="3895725"/>
          <p14:tracePt t="39618" x="3251200" y="3906838"/>
          <p14:tracePt t="39636" x="3244850" y="3906838"/>
          <p14:tracePt t="39652" x="3228975" y="3921125"/>
          <p14:tracePt t="39680" x="3219450" y="3927475"/>
          <p14:tracePt t="39688" x="3214688" y="3927475"/>
          <p14:tracePt t="39712" x="3214688" y="3937000"/>
          <p14:tracePt t="39720" x="3214688" y="3943350"/>
          <p14:tracePt t="39736" x="3214688" y="3948113"/>
          <p14:tracePt t="39929" x="3214688" y="3959225"/>
          <p14:tracePt t="40480" x="3214688" y="3963988"/>
          <p14:tracePt t="40506" x="3228975" y="3963988"/>
          <p14:tracePt t="40520" x="3287713" y="3948113"/>
          <p14:tracePt t="40537" x="3340100" y="3932238"/>
          <p14:tracePt t="40554" x="3440113" y="3906838"/>
          <p14:tracePt t="40570" x="3486150" y="3906838"/>
          <p14:tracePt t="40587" x="3538538" y="3900488"/>
          <p14:tracePt t="40604" x="3597275" y="3890963"/>
          <p14:tracePt t="40620" x="3675063" y="3879850"/>
          <p14:tracePt t="40638" x="3722688" y="3879850"/>
          <p14:tracePt t="40639" x="3759200" y="3879850"/>
          <p14:tracePt t="40655" x="3770313" y="3879850"/>
          <p14:tracePt t="40656" x="3786188" y="3863975"/>
          <p14:tracePt t="40671" x="3827463" y="3863975"/>
          <p14:tracePt t="40688" x="3854450" y="3863975"/>
          <p14:tracePt t="40689" x="3868738" y="3863975"/>
          <p14:tracePt t="40712" x="3868738" y="3854450"/>
          <p14:tracePt t="40720" x="3879850" y="3848100"/>
          <p14:tracePt t="40768" x="3900488" y="3848100"/>
          <p14:tracePt t="40776" x="3911600" y="3848100"/>
          <p14:tracePt t="40787" x="3937000" y="3848100"/>
          <p14:tracePt t="40804" x="3979863" y="3848100"/>
          <p14:tracePt t="40820" x="4016375" y="3859213"/>
          <p14:tracePt t="40838" x="4048125" y="3868738"/>
          <p14:tracePt t="40840" x="4057650" y="3875088"/>
          <p14:tracePt t="40854" x="4064000" y="3875088"/>
          <p14:tracePt t="40871" x="4089400" y="3884613"/>
          <p14:tracePt t="40889" x="4137025" y="3921125"/>
          <p14:tracePt t="40904" x="4162425" y="3937000"/>
          <p14:tracePt t="40921" x="4221163" y="3984625"/>
          <p14:tracePt t="40938" x="4283075" y="4021138"/>
          <p14:tracePt t="40955" x="4310063" y="4052888"/>
          <p14:tracePt t="40971" x="4335463" y="4100513"/>
          <p14:tracePt t="40988" x="4383088" y="4157663"/>
          <p14:tracePt t="41004" x="4430713" y="4194175"/>
          <p14:tracePt t="41022" x="4456113" y="4221163"/>
          <p14:tracePt t="41038" x="4487863" y="4278313"/>
          <p14:tracePt t="41039" x="4503738" y="4294188"/>
          <p14:tracePt t="41055" x="4514850" y="4325938"/>
          <p14:tracePt t="41056" x="4514850" y="4341813"/>
          <p14:tracePt t="41071" x="4535488" y="4383088"/>
          <p14:tracePt t="41088" x="4551363" y="4419600"/>
          <p14:tracePt t="41089" x="4551363" y="4425950"/>
          <p14:tracePt t="41104" x="4572000" y="4462463"/>
          <p14:tracePt t="41121" x="4572000" y="4471988"/>
          <p14:tracePt t="41138" x="4572000" y="4492625"/>
          <p14:tracePt t="41155" x="4572000" y="4503738"/>
          <p14:tracePt t="41171" x="4572000" y="4514850"/>
          <p14:tracePt t="41188" x="4572000" y="4540250"/>
          <p14:tracePt t="41205" x="4572000" y="4556125"/>
          <p14:tracePt t="41222" x="4524375" y="4583113"/>
          <p14:tracePt t="41239" x="4519613" y="4603750"/>
          <p14:tracePt t="41239" x="4508500" y="4608513"/>
          <p14:tracePt t="41255" x="4492625" y="4624388"/>
          <p14:tracePt t="41271" x="4487863" y="4640263"/>
          <p14:tracePt t="41289" x="4478338" y="4656138"/>
          <p14:tracePt t="41290" x="4462463" y="4676775"/>
          <p14:tracePt t="41304" x="4425950" y="4687888"/>
          <p14:tracePt t="41322" x="4410075" y="4692650"/>
          <p14:tracePt t="41338" x="4371975" y="4713288"/>
          <p14:tracePt t="41355" x="4341813" y="4729163"/>
          <p14:tracePt t="41371" x="4325938" y="4733925"/>
          <p14:tracePt t="41388" x="4294188" y="4733925"/>
          <p14:tracePt t="41405" x="4273550" y="4756150"/>
          <p14:tracePt t="41407" x="4246563" y="4765675"/>
          <p14:tracePt t="41421" x="4230688" y="4765675"/>
          <p14:tracePt t="41439" x="4146550" y="4772025"/>
          <p14:tracePt t="41456" x="4132263" y="4772025"/>
          <p14:tracePt t="41473" x="4116388" y="4772025"/>
          <p14:tracePt t="41488" x="4110038" y="4772025"/>
          <p14:tracePt t="41617" x="4100513" y="4781550"/>
          <p14:tracePt t="41623" x="4073525" y="4781550"/>
          <p14:tracePt t="41639" x="4052888" y="4781550"/>
          <p14:tracePt t="41656" x="3984625" y="4776788"/>
          <p14:tracePt t="41672" x="3979863" y="4776788"/>
          <p14:tracePt t="41673" x="3959225" y="4760913"/>
          <p14:tracePt t="41689" x="3948113" y="4749800"/>
          <p14:tracePt t="41705" x="3937000" y="4749800"/>
          <p14:tracePt t="41753" x="3921125" y="4749800"/>
          <p14:tracePt t="41768" x="3906838" y="4749800"/>
          <p14:tracePt t="41776" x="3895725" y="4749800"/>
          <p14:tracePt t="41789" x="3879850" y="4749800"/>
          <p14:tracePt t="41806" x="3854450" y="4749800"/>
          <p14:tracePt t="41807" x="3848100" y="4749800"/>
          <p14:tracePt t="41822" x="3838575" y="4749800"/>
          <p14:tracePt t="41840" x="3806825" y="4745038"/>
          <p14:tracePt t="41976" x="3816350" y="4745038"/>
          <p14:tracePt t="41984" x="3843338" y="4733925"/>
          <p14:tracePt t="41991" x="3875088" y="4733925"/>
          <p14:tracePt t="42005" x="3900488" y="4733925"/>
          <p14:tracePt t="42023" x="3937000" y="4713288"/>
          <p14:tracePt t="42024" x="3963988" y="4713288"/>
          <p14:tracePt t="42040" x="3989388" y="4713288"/>
          <p14:tracePt t="42040" x="4032250" y="4713288"/>
          <p14:tracePt t="42056" x="4057650" y="4713288"/>
          <p14:tracePt t="42057" x="4084638" y="4713288"/>
          <p14:tracePt t="42073" x="4100513" y="4713288"/>
          <p14:tracePt t="42089" x="4189413" y="4703763"/>
          <p14:tracePt t="42106" x="4210050" y="4703763"/>
          <p14:tracePt t="42124" x="4221163" y="4703763"/>
          <p14:tracePt t="42217" x="4225925" y="4697413"/>
          <p14:tracePt t="42224" x="4221163" y="4660900"/>
          <p14:tracePt t="42231" x="4214813" y="4656138"/>
          <p14:tracePt t="42241" x="4178300" y="4645025"/>
          <p14:tracePt t="42256" x="4132263" y="4613275"/>
          <p14:tracePt t="42272" x="4057650" y="4572000"/>
          <p14:tracePt t="42289" x="3989388" y="4556125"/>
          <p14:tracePt t="42307" x="3963988" y="4556125"/>
          <p14:tracePt t="42449" x="3932238" y="4556125"/>
          <p14:tracePt t="42458" x="3921125" y="4556125"/>
          <p14:tracePt t="42463" x="3895725" y="4556125"/>
          <p14:tracePt t="42472" x="3890963" y="4556125"/>
          <p14:tracePt t="42490" x="3859213" y="4556125"/>
          <p14:tracePt t="42513" x="3848100" y="4556125"/>
          <p14:tracePt t="42848" x="3854450" y="4535488"/>
          <p14:tracePt t="42856" x="3859213" y="4530725"/>
          <p14:tracePt t="42889" x="3868738" y="4524375"/>
          <p14:tracePt t="42905" x="3884613" y="4524375"/>
          <p14:tracePt t="42911" x="3890963" y="4524375"/>
          <p14:tracePt t="42924" x="3900488" y="4514850"/>
          <p14:tracePt t="42941" x="3906838" y="4508500"/>
          <p14:tracePt t="42959" x="3921125" y="4492625"/>
          <p14:tracePt t="42986" x="3932238" y="4483100"/>
          <p14:tracePt t="43000" x="3937000" y="4483100"/>
          <p14:tracePt t="43009" x="3943350" y="4483100"/>
          <p14:tracePt t="43024" x="3952875" y="4478338"/>
          <p14:tracePt t="43026" x="3968750" y="4478338"/>
          <p14:tracePt t="43041" x="3989388" y="4462463"/>
          <p14:tracePt t="43065" x="4000500" y="4451350"/>
          <p14:tracePt t="43074" x="4005263" y="4446588"/>
          <p14:tracePt t="43097" x="4016375" y="4435475"/>
          <p14:tracePt t="43120" x="4021138" y="4419600"/>
          <p14:tracePt t="43136" x="4032250" y="4414838"/>
          <p14:tracePt t="43152" x="4032250" y="4403725"/>
          <p14:tracePt t="43159" x="4048125" y="4387850"/>
          <p14:tracePt t="43176" x="4064000" y="4371975"/>
          <p14:tracePt t="43191" x="4073525" y="4362450"/>
          <p14:tracePt t="43208" x="4089400" y="4346575"/>
          <p14:tracePt t="43225" x="4105275" y="4330700"/>
          <p14:tracePt t="43241" x="4105275" y="4314825"/>
          <p14:tracePt t="43257" x="4116388" y="4298950"/>
          <p14:tracePt t="43275" x="4116388" y="4283075"/>
          <p14:tracePt t="43292" x="4141788" y="4267200"/>
          <p14:tracePt t="43308" x="4141788" y="4257675"/>
          <p14:tracePt t="43325" x="4146550" y="4252913"/>
          <p14:tracePt t="43341" x="4152900" y="4241800"/>
          <p14:tracePt t="43358" x="4152900" y="4237038"/>
          <p14:tracePt t="43359" x="4152900" y="4221163"/>
          <p14:tracePt t="43375" x="4152900" y="4214813"/>
          <p14:tracePt t="43391" x="4173538" y="4194175"/>
          <p14:tracePt t="43409" x="4178300" y="4189413"/>
          <p14:tracePt t="44785" x="4178300" y="4200525"/>
          <p14:tracePt t="44800" x="4178300" y="4205288"/>
          <p14:tracePt t="44872" x="4178300" y="4214813"/>
          <p14:tracePt t="44898" x="4168775" y="4214813"/>
          <p14:tracePt t="44905" x="4162425" y="4214813"/>
          <p14:tracePt t="44912" x="4137025" y="4214813"/>
          <p14:tracePt t="44928" x="4121150" y="4214813"/>
          <p14:tracePt t="44928" x="4089400" y="4214813"/>
          <p14:tracePt t="44944" x="4073525" y="4221163"/>
          <p14:tracePt t="44945" x="4057650" y="4221163"/>
          <p14:tracePt t="44960" x="4027488" y="4221163"/>
          <p14:tracePt t="44961" x="4000500" y="4230688"/>
          <p14:tracePt t="44977" x="3952875" y="4252913"/>
          <p14:tracePt t="44993" x="3921125" y="4262438"/>
          <p14:tracePt t="45010" x="3906838" y="4278313"/>
          <p14:tracePt t="45032" x="3890963" y="4283075"/>
          <p14:tracePt t="45043" x="3879850" y="4294188"/>
          <p14:tracePt t="45061" x="3827463" y="4294188"/>
          <p14:tracePt t="45078" x="3816350" y="4294188"/>
          <p14:tracePt t="45094" x="3800475" y="4298950"/>
          <p14:tracePt t="45152" x="3786188" y="4310063"/>
          <p14:tracePt t="45168" x="3775075" y="4314825"/>
          <p14:tracePt t="45177" x="3770313" y="4314825"/>
          <p14:tracePt t="45192" x="3754438" y="4335463"/>
          <p14:tracePt t="45200" x="3743325" y="4341813"/>
          <p14:tracePt t="45216" x="3738563" y="4346575"/>
          <p14:tracePt t="45228" x="3722688" y="4357688"/>
          <p14:tracePt t="45245" x="3695700" y="4371975"/>
          <p14:tracePt t="45261" x="3686175" y="4378325"/>
          <p14:tracePt t="45278" x="3681413" y="4387850"/>
          <p14:tracePt t="45294" x="3654425" y="4414838"/>
          <p14:tracePt t="45328" x="3649663" y="4419600"/>
          <p14:tracePt t="45360" x="3622675" y="4430713"/>
          <p14:tracePt t="45393" x="3581400" y="4435475"/>
          <p14:tracePt t="45417" x="3554413" y="4446588"/>
          <p14:tracePt t="45440" x="3544888" y="4456113"/>
          <p14:tracePt t="45457" x="3529013" y="4456113"/>
          <p14:tracePt t="45463" x="3522663" y="4462463"/>
          <p14:tracePt t="45471" x="3517900" y="4462463"/>
          <p14:tracePt t="45479" x="3502025" y="4462463"/>
          <p14:tracePt t="45494" x="3481388" y="4462463"/>
          <p14:tracePt t="45512" x="3465513" y="4471988"/>
          <p14:tracePt t="45530" x="3449638" y="4471988"/>
          <p14:tracePt t="45551" x="3444875" y="4478338"/>
          <p14:tracePt t="45577" x="3433763" y="4478338"/>
          <p14:tracePt t="47041" x="3455988" y="4478338"/>
          <p14:tracePt t="47048" x="3481388" y="4478338"/>
          <p14:tracePt t="47072" x="3502025" y="4478338"/>
          <p14:tracePt t="47136" x="3529013" y="4478338"/>
          <p14:tracePt t="47145" x="3554413" y="4478338"/>
          <p14:tracePt t="47152" x="3586163" y="4478338"/>
          <p14:tracePt t="47163" x="3638550" y="4478338"/>
          <p14:tracePt t="47181" x="3763963" y="4478338"/>
          <p14:tracePt t="47197" x="3927475" y="4519613"/>
          <p14:tracePt t="47214" x="4057650" y="4540250"/>
          <p14:tracePt t="47216" x="4178300" y="4540250"/>
          <p14:tracePt t="47231" x="4410075" y="4567238"/>
          <p14:tracePt t="47247" x="4583113" y="4567238"/>
          <p14:tracePt t="47264" x="4991100" y="4592638"/>
          <p14:tracePt t="47280" x="5111750" y="4592638"/>
          <p14:tracePt t="47281" x="5216525" y="4592638"/>
          <p14:tracePt t="47296" x="5426075" y="4592638"/>
          <p14:tracePt t="47313" x="5621338" y="4592638"/>
          <p14:tracePt t="47330" x="5762625" y="4592638"/>
          <p14:tracePt t="47347" x="6024563" y="4592638"/>
          <p14:tracePt t="47364" x="6202363" y="4592638"/>
          <p14:tracePt t="47381" x="6359525" y="4592638"/>
          <p14:tracePt t="47398" x="6491288" y="4592638"/>
          <p14:tracePt t="47399" x="6564313" y="4592638"/>
          <p14:tracePt t="47414" x="6684963" y="4592638"/>
          <p14:tracePt t="47431" x="6810375" y="4592638"/>
          <p14:tracePt t="47448" x="6873875" y="4592638"/>
          <p14:tracePt t="47450" x="6978650" y="4592638"/>
          <p14:tracePt t="47464" x="7051675" y="4592638"/>
          <p14:tracePt t="47465" x="7124700" y="4592638"/>
          <p14:tracePt t="47481" x="7208838" y="4592638"/>
          <p14:tracePt t="47498" x="7450138" y="4629150"/>
          <p14:tracePt t="47514" x="7529513" y="4629150"/>
          <p14:tracePt t="47531" x="7639050" y="4629150"/>
          <p14:tracePt t="47548" x="7796213" y="4629150"/>
          <p14:tracePt t="47565" x="7864475" y="4629150"/>
          <p14:tracePt t="47581" x="7932738" y="4629150"/>
          <p14:tracePt t="47598" x="7989888" y="4629150"/>
          <p14:tracePt t="47615" x="8021638" y="4629150"/>
          <p14:tracePt t="47616" x="8032750" y="4629150"/>
          <p14:tracePt t="47650" x="8037513" y="4619625"/>
          <p14:tracePt t="47681" x="8053388" y="4613275"/>
          <p14:tracePt t="47688" x="8053388" y="4603750"/>
          <p14:tracePt t="47703" x="8069263" y="4587875"/>
          <p14:tracePt t="47714" x="8080375" y="4576763"/>
          <p14:tracePt t="47731" x="8085138" y="4572000"/>
          <p14:tracePt t="48281" x="8094663" y="4567238"/>
          <p14:tracePt t="48287" x="8080375" y="4545013"/>
          <p14:tracePt t="48298" x="8064500" y="4540250"/>
          <p14:tracePt t="48315" x="8016875" y="4530725"/>
          <p14:tracePt t="48345" x="8012113" y="4524375"/>
          <p14:tracePt t="48384" x="7996238" y="4524375"/>
          <p14:tracePt t="48432" x="7985125" y="4524375"/>
          <p14:tracePt t="48440" x="7980363" y="4524375"/>
          <p14:tracePt t="48449" x="7974013" y="4524375"/>
          <p14:tracePt t="48465" x="7964488" y="4524375"/>
          <p14:tracePt t="48482" x="7937500" y="4524375"/>
          <p14:tracePt t="48536" x="7932738" y="4524375"/>
          <p14:tracePt t="48560" x="7916863" y="4524375"/>
          <p14:tracePt t="48650" x="7875588" y="4524375"/>
          <p14:tracePt t="48656" x="7848600" y="4524375"/>
          <p14:tracePt t="48665" x="7796213" y="4524375"/>
          <p14:tracePt t="48683" x="7739063" y="4524375"/>
          <p14:tracePt t="48698" x="7675563" y="4524375"/>
          <p14:tracePt t="48715" x="7618413" y="4524375"/>
          <p14:tracePt t="48732" x="7550150" y="4524375"/>
          <p14:tracePt t="48749" x="7481888" y="4524375"/>
          <p14:tracePt t="48766" x="7461250" y="4524375"/>
          <p14:tracePt t="48782" x="7372350" y="4524375"/>
          <p14:tracePt t="48800" x="7308850" y="4524375"/>
          <p14:tracePt t="48816" x="7261225" y="4514850"/>
          <p14:tracePt t="48817" x="7224713" y="4514850"/>
          <p14:tracePt t="48833" x="7067550" y="4514850"/>
          <p14:tracePt t="48849" x="6889750" y="4514850"/>
          <p14:tracePt t="48866" x="6696075" y="4514850"/>
          <p14:tracePt t="48883" x="6553200" y="4514850"/>
          <p14:tracePt t="48901" x="6516688" y="4514850"/>
          <p14:tracePt t="48917" x="6475413" y="4514850"/>
          <p14:tracePt t="48933" x="6418263" y="4514850"/>
          <p14:tracePt t="48950" x="6380163" y="4514850"/>
          <p14:tracePt t="48966" x="6350000" y="4514850"/>
          <p14:tracePt t="48983" x="6254750" y="4514850"/>
          <p14:tracePt t="48999" x="6186488" y="4514850"/>
          <p14:tracePt t="49001" x="6134100" y="4514850"/>
          <p14:tracePt t="49018" x="5992813" y="4514850"/>
          <p14:tracePt t="49033" x="5940425" y="4514850"/>
          <p14:tracePt t="49034" x="5883275" y="4514850"/>
          <p14:tracePt t="49049" x="5788025" y="4514850"/>
          <p14:tracePt t="49066" x="5746750" y="4514850"/>
          <p14:tracePt t="49083" x="5703888" y="4514850"/>
          <p14:tracePt t="49099" x="5610225" y="4514850"/>
          <p14:tracePt t="49120" x="5605463" y="4514850"/>
          <p14:tracePt t="49369" x="5599113" y="4524375"/>
          <p14:tracePt t="49377" x="5626100" y="4530725"/>
          <p14:tracePt t="49385" x="5657850" y="4530725"/>
          <p14:tracePt t="49400" x="5762625" y="4530725"/>
          <p14:tracePt t="49401" x="5867400" y="4530725"/>
          <p14:tracePt t="49417" x="5951538" y="4503738"/>
          <p14:tracePt t="49433" x="6124575" y="4503738"/>
          <p14:tracePt t="49450" x="6370638" y="4492625"/>
          <p14:tracePt t="49467" x="6423025" y="4492625"/>
          <p14:tracePt t="49484" x="6559550" y="4492625"/>
          <p14:tracePt t="49500" x="6742113" y="4492625"/>
          <p14:tracePt t="49518" x="6816725" y="4492625"/>
          <p14:tracePt t="49519" x="6869113" y="4492625"/>
          <p14:tracePt t="49534" x="6921500" y="4492625"/>
          <p14:tracePt t="49550" x="6978650" y="4492625"/>
          <p14:tracePt t="49552" x="7004050" y="4492625"/>
          <p14:tracePt t="49568" x="7046913" y="4492625"/>
          <p14:tracePt t="49584" x="7088188" y="4492625"/>
          <p14:tracePt t="49585" x="7094538" y="4483100"/>
          <p14:tracePt t="49600" x="7104063" y="4483100"/>
          <p14:tracePt t="49601" x="7131050" y="4483100"/>
          <p14:tracePt t="49617" x="7172325" y="4483100"/>
          <p14:tracePt t="49633" x="7256463" y="4483100"/>
          <p14:tracePt t="49650" x="7345363" y="4483100"/>
          <p14:tracePt t="49666" x="7470775" y="4483100"/>
          <p14:tracePt t="49685" x="7518400" y="4483100"/>
          <p14:tracePt t="49700" x="7561263" y="4483100"/>
          <p14:tracePt t="49718" x="7575550" y="4483100"/>
          <p14:tracePt t="50712" x="7581900" y="4487863"/>
          <p14:tracePt t="50719" x="7570788" y="4535488"/>
          <p14:tracePt t="50728" x="7523163" y="4583113"/>
          <p14:tracePt t="50737" x="7477125" y="4603750"/>
          <p14:tracePt t="50752" x="7461250" y="4624388"/>
          <p14:tracePt t="50770" x="7340600" y="4733925"/>
          <p14:tracePt t="50771" x="7319963" y="4749800"/>
          <p14:tracePt t="50785" x="7235825" y="4792663"/>
          <p14:tracePt t="50802" x="7135813" y="4838700"/>
          <p14:tracePt t="50819" x="7051675" y="4906963"/>
          <p14:tracePt t="50835" x="6942138" y="4949825"/>
          <p14:tracePt t="50852" x="6873875" y="4970463"/>
          <p14:tracePt t="50869" x="6816725" y="4970463"/>
          <p14:tracePt t="50886" x="6742113" y="4991100"/>
          <p14:tracePt t="50903" x="6700838" y="4991100"/>
          <p14:tracePt t="50904" x="6657975" y="5011738"/>
          <p14:tracePt t="50919" x="6616700" y="5011738"/>
          <p14:tracePt t="50920" x="6591300" y="5043488"/>
          <p14:tracePt t="50936" x="6559550" y="5054600"/>
          <p14:tracePt t="50937" x="6523038" y="5064125"/>
          <p14:tracePt t="50953" x="6475413" y="5111750"/>
          <p14:tracePt t="50954" x="6396038" y="5122863"/>
          <p14:tracePt t="50969" x="6350000" y="5170488"/>
          <p14:tracePt t="50986" x="6302375" y="5191125"/>
          <p14:tracePt t="51004" x="6302375" y="5195888"/>
          <p14:tracePt t="51020" x="6302375" y="5207000"/>
          <p14:tracePt t="51037" x="6259513" y="5222875"/>
          <p14:tracePt t="51052" x="6213475" y="5222875"/>
          <p14:tracePt t="51070" x="6186488" y="5237163"/>
          <p14:tracePt t="51085" x="6170613" y="5253038"/>
          <p14:tracePt t="51103" x="6124575" y="5264150"/>
          <p14:tracePt t="51120" x="6056313" y="5316538"/>
          <p14:tracePt t="51120" x="6024563" y="5332413"/>
          <p14:tracePt t="51136" x="5997575" y="5343525"/>
          <p14:tracePt t="51152" x="5924550" y="5395913"/>
          <p14:tracePt t="51153" x="5851525" y="5421313"/>
          <p14:tracePt t="51169" x="5719763" y="5448300"/>
          <p14:tracePt t="51186" x="5610225" y="5468938"/>
          <p14:tracePt t="51203" x="5462588" y="5484813"/>
          <p14:tracePt t="51220" x="5395913" y="5514975"/>
          <p14:tracePt t="51237" x="5316538" y="5514975"/>
          <p14:tracePt t="51253" x="5232400" y="5526088"/>
          <p14:tracePt t="51270" x="5164138" y="5526088"/>
          <p14:tracePt t="51272" x="5095875" y="5537200"/>
          <p14:tracePt t="51287" x="5054600" y="5557838"/>
          <p14:tracePt t="51287" x="4997450" y="5568950"/>
          <p14:tracePt t="51304" x="4886325" y="5568950"/>
          <p14:tracePt t="51320" x="4808538" y="5568950"/>
          <p14:tracePt t="51338" x="4729163" y="5568950"/>
          <p14:tracePt t="51353" x="4635500" y="5568950"/>
          <p14:tracePt t="51370" x="4556125" y="5568950"/>
          <p14:tracePt t="51386" x="4478338" y="5568950"/>
          <p14:tracePt t="51403" x="4471988" y="5568950"/>
          <p14:tracePt t="51440" x="4451350" y="5578475"/>
          <p14:tracePt t="51448" x="4425950" y="5578475"/>
          <p14:tracePt t="51455" x="4419600" y="5583238"/>
          <p14:tracePt t="51470" x="4378325" y="5614988"/>
          <p14:tracePt t="51471" x="4335463" y="5635625"/>
          <p14:tracePt t="51486" x="4298950" y="5635625"/>
          <p14:tracePt t="51504" x="4189413" y="5667375"/>
          <p14:tracePt t="51504" x="4094163" y="5683250"/>
          <p14:tracePt t="51520" x="4041775" y="5694363"/>
          <p14:tracePt t="51521" x="3984625" y="5694363"/>
          <p14:tracePt t="51537" x="3948113" y="5694363"/>
          <p14:tracePt t="51538" x="3937000" y="5694363"/>
          <p14:tracePt t="51553" x="3795713" y="5715000"/>
          <p14:tracePt t="51570" x="3681413" y="5735638"/>
          <p14:tracePt t="51587" x="3597275" y="5746750"/>
          <p14:tracePt t="51603" x="3513138" y="5778500"/>
          <p14:tracePt t="51620" x="3371850" y="5778500"/>
          <p14:tracePt t="51637" x="3176588" y="5803900"/>
          <p14:tracePt t="51653" x="3078163" y="5824538"/>
          <p14:tracePt t="51670" x="2868613" y="5840413"/>
          <p14:tracePt t="51671" x="2809875" y="5840413"/>
          <p14:tracePt t="51687" x="2773363" y="5840413"/>
          <p14:tracePt t="51703" x="2538413" y="5867400"/>
          <p14:tracePt t="51720" x="2463800" y="5903913"/>
          <p14:tracePt t="51721" x="2338388" y="5919788"/>
          <p14:tracePt t="51737" x="2238375" y="5951538"/>
          <p14:tracePt t="51753" x="2176463" y="5951538"/>
          <p14:tracePt t="52136" x="2133600" y="5951538"/>
          <p14:tracePt t="52144" x="2092325" y="5951538"/>
          <p14:tracePt t="52154" x="2076450" y="5951538"/>
          <p14:tracePt t="52171" x="2060575" y="5951538"/>
          <p14:tracePt t="52188" x="1997075" y="5951538"/>
          <p14:tracePt t="52204" x="1939925" y="5951538"/>
          <p14:tracePt t="52221" x="1882775" y="5951538"/>
          <p14:tracePt t="52238" x="1846263" y="5951538"/>
          <p14:tracePt t="52254" x="1830388" y="5951538"/>
          <p14:tracePt t="52271" x="1819275" y="5940425"/>
          <p14:tracePt t="52272" x="1814513" y="5940425"/>
          <p14:tracePt t="52288" x="1798638" y="5940425"/>
          <p14:tracePt t="52312" x="1771650" y="5940425"/>
          <p14:tracePt t="52320" x="1766888" y="5935663"/>
          <p14:tracePt t="52337" x="1730375" y="5924550"/>
          <p14:tracePt t="52354" x="1709738" y="5899150"/>
          <p14:tracePt t="52371" x="1682750" y="5892800"/>
          <p14:tracePt t="52387" x="1666875" y="5872163"/>
          <p14:tracePt t="52404" x="1657350" y="5872163"/>
          <p14:tracePt t="52421" x="1651000" y="5872163"/>
          <p14:tracePt t="52439" x="1593850" y="5846763"/>
          <p14:tracePt t="52439" x="1589088" y="5846763"/>
          <p14:tracePt t="52454" x="1573213" y="5846763"/>
          <p14:tracePt t="52472" x="1536700" y="5803900"/>
          <p14:tracePt t="52488" x="1509713" y="5778500"/>
          <p14:tracePt t="52505" x="1493838" y="5762625"/>
          <p14:tracePt t="52506" x="1477963" y="5741988"/>
          <p14:tracePt t="52522" x="1468438" y="5735638"/>
          <p14:tracePt t="52552" x="1452563" y="5719763"/>
          <p14:tracePt t="52576" x="1452563" y="5710238"/>
          <p14:tracePt t="52585" x="1436688" y="5694363"/>
          <p14:tracePt t="52592" x="1425575" y="5688013"/>
          <p14:tracePt t="52604" x="1420813" y="5662613"/>
          <p14:tracePt t="52622" x="1409700" y="5630863"/>
          <p14:tracePt t="52638" x="1395413" y="5594350"/>
          <p14:tracePt t="52656" x="1379538" y="5568950"/>
          <p14:tracePt t="52656" x="1368425" y="5541963"/>
          <p14:tracePt t="52673" x="1347788" y="5521325"/>
          <p14:tracePt t="52691" x="1347788" y="5514975"/>
          <p14:tracePt t="52705" x="1343025" y="5468938"/>
          <p14:tracePt t="52722" x="1331913" y="5432425"/>
          <p14:tracePt t="52739" x="1331913" y="5400675"/>
          <p14:tracePt t="52755" x="1331913" y="5368925"/>
          <p14:tracePt t="52772" x="1331913" y="5327650"/>
          <p14:tracePt t="52789" x="1331913" y="5311775"/>
          <p14:tracePt t="52805" x="1331913" y="5300663"/>
          <p14:tracePt t="52822" x="1331913" y="5280025"/>
          <p14:tracePt t="52824" x="1331913" y="5264150"/>
          <p14:tracePt t="52839" x="1331913" y="5232400"/>
          <p14:tracePt t="52856" x="1347788" y="5191125"/>
          <p14:tracePt t="52857" x="1368425" y="5175250"/>
          <p14:tracePt t="52872" x="1373188" y="5164138"/>
          <p14:tracePt t="52888" x="1389063" y="5148263"/>
          <p14:tracePt t="52906" x="1400175" y="5132388"/>
          <p14:tracePt t="52922" x="1436688" y="5116513"/>
          <p14:tracePt t="52938" x="1441450" y="5102225"/>
          <p14:tracePt t="52956" x="1441450" y="5091113"/>
          <p14:tracePt t="52976" x="1441450" y="5086350"/>
          <p14:tracePt t="52989" x="1452563" y="5075238"/>
          <p14:tracePt t="53006" x="1493838" y="5054600"/>
          <p14:tracePt t="53022" x="1536700" y="5043488"/>
          <p14:tracePt t="53040" x="1562100" y="5038725"/>
          <p14:tracePt t="53057" x="1577975" y="5038725"/>
          <p14:tracePt t="53072" x="1609725" y="5027613"/>
          <p14:tracePt t="53073" x="1614488" y="5018088"/>
          <p14:tracePt t="53097" x="1625600" y="5018088"/>
          <p14:tracePt t="53105" x="1646238" y="5018088"/>
          <p14:tracePt t="53122" x="1719263" y="5006975"/>
          <p14:tracePt t="53140" x="1803400" y="4997450"/>
          <p14:tracePt t="53156" x="1835150" y="4997450"/>
          <p14:tracePt t="53172" x="1855788" y="4997450"/>
          <p14:tracePt t="53190" x="1892300" y="4997450"/>
          <p14:tracePt t="53206" x="1892300" y="4991100"/>
          <p14:tracePt t="53207" x="1898650" y="4991100"/>
          <p14:tracePt t="53222" x="1939925" y="4959350"/>
          <p14:tracePt t="53240" x="1992313" y="4943475"/>
          <p14:tracePt t="53256" x="2008188" y="4943475"/>
          <p14:tracePt t="53257" x="2012950" y="4943475"/>
          <p14:tracePt t="53272" x="2024063" y="4943475"/>
          <p14:tracePt t="53273" x="2028825" y="4943475"/>
          <p14:tracePt t="53664" x="2039938" y="4954588"/>
          <p14:tracePt t="53672" x="2039938" y="4965700"/>
          <p14:tracePt t="53679" x="2039938" y="4981575"/>
          <p14:tracePt t="53689" x="2039938" y="5006975"/>
          <p14:tracePt t="53706" x="2012950" y="5075238"/>
          <p14:tracePt t="53723" x="1992313" y="5111750"/>
          <p14:tracePt t="53740" x="1966913" y="5159375"/>
          <p14:tracePt t="53757" x="1951038" y="5195888"/>
          <p14:tracePt t="53773" x="1924050" y="5222875"/>
          <p14:tracePt t="53791" x="1919288" y="5227638"/>
          <p14:tracePt t="53807" x="1908175" y="5237163"/>
          <p14:tracePt t="53823" x="1903413" y="5243513"/>
          <p14:tracePt t="53859" x="1887538" y="5253038"/>
          <p14:tracePt t="53872" x="1866900" y="5259388"/>
          <p14:tracePt t="53889" x="1860550" y="5268913"/>
          <p14:tracePt t="54225" x="1851025" y="5275263"/>
          <p14:tracePt t="55512" x="1855788" y="5275263"/>
          <p14:tracePt t="55520" x="1924050" y="5275263"/>
          <p14:tracePt t="55527" x="1955800" y="5275263"/>
          <p14:tracePt t="55542" x="1981200" y="5275263"/>
          <p14:tracePt t="55559" x="1997075" y="5275263"/>
          <p14:tracePt t="55561" x="2024063" y="5275263"/>
          <p14:tracePt t="55577" x="2044700" y="5275263"/>
          <p14:tracePt t="55595" x="2060575" y="5275263"/>
          <p14:tracePt t="55612" x="2065338" y="5275263"/>
          <p14:tracePt t="55625" x="2112963" y="5275263"/>
          <p14:tracePt t="55643" x="2259013" y="5248275"/>
          <p14:tracePt t="55659" x="2438400" y="5248275"/>
          <p14:tracePt t="55678" x="2552700" y="5248275"/>
          <p14:tracePt t="55693" x="2627313" y="5253038"/>
          <p14:tracePt t="55710" x="2673350" y="5275263"/>
          <p14:tracePt t="55712" x="2679700" y="5275263"/>
          <p14:tracePt t="55726" x="2695575" y="5275263"/>
          <p14:tracePt t="55743" x="2732088" y="5275263"/>
          <p14:tracePt t="55744" x="2736850" y="5275263"/>
          <p14:tracePt t="55759" x="2747963" y="5275263"/>
          <p14:tracePt t="55760" x="2778125" y="5275263"/>
          <p14:tracePt t="55777" x="2800350" y="5268913"/>
          <p14:tracePt t="55778" x="2836863" y="5268913"/>
          <p14:tracePt t="55792" x="2884488" y="5268913"/>
          <p14:tracePt t="55809" x="2925763" y="5268913"/>
          <p14:tracePt t="55826" x="2962275" y="5268913"/>
          <p14:tracePt t="55843" x="3014663" y="5268913"/>
          <p14:tracePt t="55859" x="3082925" y="5268913"/>
          <p14:tracePt t="55876" x="3151188" y="5268913"/>
          <p14:tracePt t="55893" x="3203575" y="5268913"/>
          <p14:tracePt t="55910" x="3260725" y="5268913"/>
          <p14:tracePt t="55926" x="3297238" y="5264150"/>
          <p14:tracePt t="55952" x="3328988" y="5253038"/>
          <p14:tracePt t="55985" x="3371850" y="5253038"/>
          <p14:tracePt t="55993" x="3387725" y="5253038"/>
          <p14:tracePt t="56000" x="3440113" y="5253038"/>
          <p14:tracePt t="56010" x="3544888" y="5253038"/>
          <p14:tracePt t="56026" x="3754438" y="5253038"/>
          <p14:tracePt t="56043" x="3984625" y="5264150"/>
          <p14:tracePt t="56060" x="4168775" y="5300663"/>
          <p14:tracePt t="56077" x="4189413" y="5311775"/>
          <p14:tracePt t="56093" x="4230688" y="5311775"/>
          <p14:tracePt t="56110" x="4241800" y="5311775"/>
          <p14:tracePt t="56226" x="4273550" y="5311775"/>
          <p14:tracePt t="56232" x="4283075" y="5311775"/>
          <p14:tracePt t="56247" x="4289425" y="5311775"/>
          <p14:tracePt t="56260" x="4314825" y="5311775"/>
          <p14:tracePt t="56278" x="4371975" y="5311775"/>
          <p14:tracePt t="56279" x="4378325" y="5311775"/>
          <p14:tracePt t="56293" x="4394200" y="5311775"/>
          <p14:tracePt t="56310" x="4430713" y="5311775"/>
          <p14:tracePt t="56327" x="4435475" y="5305425"/>
          <p14:tracePt t="56352" x="4440238" y="5300663"/>
          <p14:tracePt t="56362" x="4467225" y="5300663"/>
          <p14:tracePt t="56377" x="4545013" y="5300663"/>
          <p14:tracePt t="56393" x="4665663" y="5305425"/>
          <p14:tracePt t="56411" x="4881563" y="5316538"/>
          <p14:tracePt t="56426" x="5059363" y="5332413"/>
          <p14:tracePt t="56443" x="5159375" y="5364163"/>
          <p14:tracePt t="56460" x="5216525" y="5364163"/>
          <p14:tracePt t="56477" x="5268913" y="5364163"/>
          <p14:tracePt t="56494" x="5289550" y="5364163"/>
          <p14:tracePt t="56511" x="5343525" y="5364163"/>
          <p14:tracePt t="56512" x="5373688" y="5364163"/>
          <p14:tracePt t="56528" x="5400675" y="5364163"/>
          <p14:tracePt t="56529" x="5437188" y="5364163"/>
          <p14:tracePt t="56544" x="5489575" y="5364163"/>
          <p14:tracePt t="56545" x="5546725" y="5364163"/>
          <p14:tracePt t="56561" x="5621338" y="5380038"/>
          <p14:tracePt t="56562" x="5635625" y="5380038"/>
          <p14:tracePt t="56577" x="5726113" y="5380038"/>
          <p14:tracePt t="56594" x="5835650" y="5380038"/>
          <p14:tracePt t="56610" x="5981700" y="5389563"/>
          <p14:tracePt t="56627" x="6161088" y="5400675"/>
          <p14:tracePt t="56644" x="6291263" y="5416550"/>
          <p14:tracePt t="56661" x="6448425" y="5416550"/>
          <p14:tracePt t="56678" x="6559550" y="5416550"/>
          <p14:tracePt t="56694" x="6700838" y="5416550"/>
          <p14:tracePt t="56711" x="6842125" y="5416550"/>
          <p14:tracePt t="56712" x="6915150" y="5416550"/>
          <p14:tracePt t="56727" x="6921500" y="5416550"/>
          <p14:tracePt t="56728" x="6989763" y="5416550"/>
          <p14:tracePt t="56745" x="7031038" y="5416550"/>
          <p14:tracePt t="56746" x="7099300" y="5416550"/>
          <p14:tracePt t="56761" x="7219950" y="5416550"/>
          <p14:tracePt t="56761" x="7345363" y="5405438"/>
          <p14:tracePt t="56777" x="7470775" y="5410200"/>
          <p14:tracePt t="56794" x="7581900" y="5410200"/>
          <p14:tracePt t="56811" x="7759700" y="5405438"/>
          <p14:tracePt t="56828" x="7848600" y="5405438"/>
          <p14:tracePt t="56845" x="7885113" y="5405438"/>
          <p14:tracePt t="56862" x="7921625" y="5395913"/>
          <p14:tracePt t="56878" x="7943850" y="5395913"/>
          <p14:tracePt t="56896" x="8027988" y="5395913"/>
          <p14:tracePt t="56896" x="8074025" y="5395913"/>
          <p14:tracePt t="56911" x="8126413" y="5395913"/>
          <p14:tracePt t="56912" x="8158163" y="5395913"/>
          <p14:tracePt t="56928" x="8162925" y="5395913"/>
          <p14:tracePt t="56944" x="8210550" y="5395913"/>
          <p14:tracePt t="56945" x="8247063" y="5395913"/>
          <p14:tracePt t="56961" x="8315325" y="5395913"/>
          <p14:tracePt t="56978" x="8399463" y="5395913"/>
          <p14:tracePt t="56995" x="8451850" y="5395913"/>
          <p14:tracePt t="57011" x="8483600" y="5395913"/>
          <p14:tracePt t="57027" x="8493125" y="5395913"/>
          <p14:tracePt t="57045" x="8520113" y="5395913"/>
          <p14:tracePt t="57273" x="8535988" y="5395913"/>
          <p14:tracePt t="57280" x="8540750" y="5395913"/>
          <p14:tracePt t="57312" x="8567738" y="5395913"/>
          <p14:tracePt t="57320" x="8577263" y="5395913"/>
          <p14:tracePt t="57330" x="8583613" y="5395913"/>
          <p14:tracePt t="57345" x="8609013" y="5395913"/>
          <p14:tracePt t="57362" x="8624888" y="5395913"/>
          <p14:tracePt t="57385" x="8640763" y="5395913"/>
          <p14:tracePt t="57450" x="8656638" y="5395913"/>
          <p14:tracePt t="57456" x="8666163" y="5395913"/>
          <p14:tracePt t="57463" x="8682038" y="5395913"/>
          <p14:tracePt t="57480" x="8688388" y="5395913"/>
          <p14:tracePt t="57480" x="8697913" y="5395913"/>
          <p14:tracePt t="57496" x="8704263" y="5395913"/>
          <p14:tracePt t="57497" x="8729663" y="5395913"/>
          <p14:tracePt t="57513" x="8734425" y="5384800"/>
          <p14:tracePt t="57881" x="8734425" y="5395913"/>
          <p14:tracePt t="57890" x="8734425" y="5405438"/>
          <p14:tracePt t="57897" x="8724900" y="5421313"/>
          <p14:tracePt t="57914" x="8718550" y="5426075"/>
          <p14:tracePt t="57930" x="8709025" y="5441950"/>
          <p14:tracePt t="57947" x="8693150" y="5462588"/>
          <p14:tracePt t="57968" x="8682038" y="5468938"/>
          <p14:tracePt t="57984" x="8666163" y="5489575"/>
          <p14:tracePt t="58000" x="8661400" y="5494338"/>
          <p14:tracePt t="58025" x="8651875" y="5494338"/>
          <p14:tracePt t="58041" x="8645525" y="5500688"/>
          <p14:tracePt t="58192" x="8629650" y="5500688"/>
          <p14:tracePt t="58200" x="8620125" y="5500688"/>
          <p14:tracePt t="58249" x="8593138" y="5453063"/>
          <p14:tracePt t="58264" x="8583613" y="5448300"/>
          <p14:tracePt t="58281" x="8577263" y="5437188"/>
          <p14:tracePt t="58298" x="8567738" y="5432425"/>
          <p14:tracePt t="58313" x="8567738" y="5421313"/>
          <p14:tracePt t="58330" x="8567738" y="5416550"/>
          <p14:tracePt t="58346" x="8567738" y="5405438"/>
          <p14:tracePt t="58385" x="8567738" y="5400675"/>
          <p14:tracePt t="58425" x="8561388" y="5384800"/>
          <p14:tracePt t="58432" x="8561388" y="5373688"/>
          <p14:tracePt t="58439" x="8551863" y="5368925"/>
          <p14:tracePt t="58448" x="8535988" y="5353050"/>
          <p14:tracePt t="58464" x="8535988" y="5343525"/>
          <p14:tracePt t="58465" x="8531225" y="5327650"/>
          <p14:tracePt t="58480" x="8520113" y="5321300"/>
          <p14:tracePt t="58499" x="8515350" y="5311775"/>
          <p14:tracePt t="58593" x="8493125" y="5289550"/>
          <p14:tracePt t="58610" x="8488363" y="5280025"/>
          <p14:tracePt t="58626" x="8483600" y="5275263"/>
          <p14:tracePt t="58632" x="8483600" y="5259388"/>
          <p14:tracePt t="58648" x="8472488" y="5248275"/>
          <p14:tracePt t="58664" x="8467725" y="5216525"/>
          <p14:tracePt t="58680" x="8456613" y="5211763"/>
          <p14:tracePt t="58681" x="8451850" y="5211763"/>
          <p14:tracePt t="58697" x="8440738" y="5200650"/>
          <p14:tracePt t="58714" x="8426450" y="5195888"/>
          <p14:tracePt t="58730" x="8404225" y="5170488"/>
          <p14:tracePt t="58747" x="8378825" y="5154613"/>
          <p14:tracePt t="58764" x="8342313" y="5127625"/>
          <p14:tracePt t="58780" x="8274050" y="5106988"/>
          <p14:tracePt t="58797" x="8153400" y="5064125"/>
          <p14:tracePt t="58815" x="8048625" y="5018088"/>
          <p14:tracePt t="58816" x="8032750" y="5006975"/>
          <p14:tracePt t="58831" x="7980363" y="4997450"/>
          <p14:tracePt t="58849" x="7896225" y="4975225"/>
          <p14:tracePt t="58850" x="7885113" y="4975225"/>
          <p14:tracePt t="58864" x="7827963" y="4975225"/>
          <p14:tracePt t="58881" x="7723188" y="4965700"/>
          <p14:tracePt t="58898" x="7461250" y="4949825"/>
          <p14:tracePt t="58899" x="7267575" y="4933950"/>
          <p14:tracePt t="58914" x="7035800" y="4897438"/>
          <p14:tracePt t="58930" x="6664325" y="4865688"/>
          <p14:tracePt t="58947" x="6334125" y="4865688"/>
          <p14:tracePt t="58964" x="6040438" y="4865688"/>
          <p14:tracePt t="58981" x="5872163" y="4891088"/>
          <p14:tracePt t="58998" x="5626100" y="4906963"/>
          <p14:tracePt t="59014" x="5426075" y="4933950"/>
          <p14:tracePt t="59032" x="5227638" y="4975225"/>
          <p14:tracePt t="59032" x="5154613" y="4986338"/>
          <p14:tracePt t="59048" x="5043488" y="5027613"/>
          <p14:tracePt t="59050" x="4970463" y="5064125"/>
          <p14:tracePt t="59064" x="4938713" y="5064125"/>
          <p14:tracePt t="59081" x="4776788" y="5154613"/>
          <p14:tracePt t="59082" x="4733925" y="5175250"/>
          <p14:tracePt t="59099" x="4729163" y="5175250"/>
          <p14:tracePt t="59114" x="4613275" y="5207000"/>
          <p14:tracePt t="59131" x="4451350" y="5280025"/>
          <p14:tracePt t="59148" x="4394200" y="5289550"/>
          <p14:tracePt t="59165" x="4310063" y="5332413"/>
          <p14:tracePt t="59182" x="4273550" y="5353050"/>
          <p14:tracePt t="59200" x="4214813" y="5389563"/>
          <p14:tracePt t="59200" x="4205288" y="5410200"/>
          <p14:tracePt t="59215" x="4200525" y="5416550"/>
          <p14:tracePt t="59231" x="4162425" y="5462588"/>
          <p14:tracePt t="59248" x="4132263" y="5521325"/>
          <p14:tracePt t="59249" x="4116388" y="5537200"/>
          <p14:tracePt t="59265" x="4068763" y="5583238"/>
          <p14:tracePt t="59266" x="4041775" y="5614988"/>
          <p14:tracePt t="59281" x="3989388" y="5662613"/>
          <p14:tracePt t="59298" x="3943350" y="5699125"/>
          <p14:tracePt t="59314" x="3911600" y="5715000"/>
          <p14:tracePt t="59332" x="3875088" y="5726113"/>
          <p14:tracePt t="59348" x="3854450" y="5730875"/>
          <p14:tracePt t="59365" x="3843338" y="5741988"/>
          <p14:tracePt t="59433" x="3838575" y="5746750"/>
          <p14:tracePt t="59489" x="3827463" y="5762625"/>
          <p14:tracePt t="59497" x="3811588" y="5762625"/>
          <p14:tracePt t="59537" x="3806825" y="5772150"/>
          <p14:tracePt t="59552" x="3795713" y="5799138"/>
          <p14:tracePt t="59577" x="3790950" y="5803900"/>
          <p14:tracePt t="59600" x="3779838" y="5808663"/>
          <p14:tracePt t="59609" x="3763963" y="5808663"/>
          <p14:tracePt t="59632" x="3738563" y="5819775"/>
          <p14:tracePt t="59649" x="3717925" y="5840413"/>
          <p14:tracePt t="59656" x="3711575" y="5846763"/>
          <p14:tracePt t="59680" x="3702050" y="5861050"/>
          <p14:tracePt t="59688" x="3695700" y="5872163"/>
          <p14:tracePt t="59761" x="3695700" y="5876925"/>
          <p14:tracePt t="59768" x="3675063" y="5892800"/>
          <p14:tracePt t="59785" x="3659188" y="5915025"/>
          <p14:tracePt t="59799" x="3649663" y="5919788"/>
          <p14:tracePt t="59799" x="3649663" y="5935663"/>
          <p14:tracePt t="59815" x="3643313" y="5967413"/>
          <p14:tracePt t="59816" x="3633788" y="5972175"/>
          <p14:tracePt t="59832" x="3629025" y="5992813"/>
          <p14:tracePt t="59833" x="3629025" y="5997575"/>
          <p14:tracePt t="59848" x="3617913" y="6013450"/>
          <p14:tracePt t="59864" x="3617913" y="6040438"/>
          <p14:tracePt t="61872" x="3617913" y="6008688"/>
          <p14:tracePt t="61880" x="3617913" y="5929313"/>
          <p14:tracePt t="61888" x="3638550" y="5835650"/>
          <p14:tracePt t="61901" x="3638550" y="5767388"/>
          <p14:tracePt t="61918" x="3670300" y="5553075"/>
          <p14:tracePt t="61936" x="3748088" y="5175250"/>
          <p14:tracePt t="61952" x="3748088" y="5070475"/>
          <p14:tracePt t="61953" x="3775075" y="4997450"/>
          <p14:tracePt t="61969" x="3775075" y="4938713"/>
          <p14:tracePt t="61970" x="3754438" y="4797425"/>
          <p14:tracePt t="61986" x="3754438" y="4603750"/>
          <p14:tracePt t="62002" x="3790950" y="4394200"/>
          <p14:tracePt t="62019" x="3848100" y="4121150"/>
          <p14:tracePt t="62036" x="3859213" y="3943350"/>
          <p14:tracePt t="62052" x="3884613" y="3795713"/>
          <p14:tracePt t="62069" x="3906838" y="3686175"/>
          <p14:tracePt t="62086" x="3927475" y="3617913"/>
          <p14:tracePt t="62088" x="3937000" y="3586163"/>
          <p14:tracePt t="62102" x="3959225" y="3544888"/>
          <p14:tracePt t="62129" x="3973513" y="3533775"/>
          <p14:tracePt t="62154" x="3973513" y="3517900"/>
          <p14:tracePt t="62161" x="3984625" y="3502025"/>
          <p14:tracePt t="62170" x="4005263" y="3481388"/>
          <p14:tracePt t="62186" x="4027488" y="3476625"/>
          <p14:tracePt t="62202" x="4027488" y="3465513"/>
          <p14:tracePt t="62248" x="4041775" y="3465513"/>
          <p14:tracePt t="62256" x="4052888" y="3470275"/>
          <p14:tracePt t="62264" x="4073525" y="3538538"/>
          <p14:tracePt t="62272" x="4110038" y="3633788"/>
          <p14:tracePt t="62286" x="4184650" y="3748088"/>
          <p14:tracePt t="62302" x="4278313" y="3937000"/>
          <p14:tracePt t="62303" x="4346575" y="4064000"/>
          <p14:tracePt t="62320" x="4435475" y="4194175"/>
          <p14:tracePt t="62320" x="4519613" y="4325938"/>
          <p14:tracePt t="62336" x="4651375" y="4567238"/>
          <p14:tracePt t="62352" x="4713288" y="4629150"/>
          <p14:tracePt t="62353" x="4756150" y="4740275"/>
          <p14:tracePt t="62369" x="4838700" y="4854575"/>
          <p14:tracePt t="62370" x="4838700" y="4860925"/>
          <p14:tracePt t="62386" x="4876800" y="4891088"/>
          <p14:tracePt t="62402" x="5022850" y="5054600"/>
          <p14:tracePt t="62420" x="5207000" y="5232400"/>
          <p14:tracePt t="62436" x="5478463" y="5389563"/>
          <p14:tracePt t="62453" x="5573713" y="5484813"/>
          <p14:tracePt t="62470" x="5683250" y="5557838"/>
          <p14:tracePt t="62486" x="5688013" y="5562600"/>
          <p14:tracePt t="62512" x="5699125" y="5562600"/>
          <p14:tracePt t="62520" x="5715000" y="5562600"/>
          <p14:tracePt t="62536" x="5751513" y="5562600"/>
          <p14:tracePt t="62537" x="5767388" y="5573713"/>
          <p14:tracePt t="62552" x="5824538" y="5594350"/>
          <p14:tracePt t="62553" x="5851525" y="5594350"/>
          <p14:tracePt t="62569" x="5903913" y="5635625"/>
          <p14:tracePt t="62586" x="5961063" y="5673725"/>
          <p14:tracePt t="62602" x="6019800" y="5699125"/>
          <p14:tracePt t="62619" x="6145213" y="5767388"/>
          <p14:tracePt t="62636" x="6207125" y="5819775"/>
          <p14:tracePt t="62652" x="6207125" y="5851525"/>
          <p14:tracePt t="62670" x="6265863" y="5883275"/>
          <p14:tracePt t="62686" x="6323013" y="5915025"/>
          <p14:tracePt t="62705" x="6370638" y="5951538"/>
          <p14:tracePt t="62720" x="6380163" y="5961063"/>
          <p14:tracePt t="62737" x="6386513" y="5961063"/>
          <p14:tracePt t="62754" x="6423025" y="5976938"/>
          <p14:tracePt t="62773" x="6454775" y="6008688"/>
          <p14:tracePt t="62785" x="6527800" y="6061075"/>
          <p14:tracePt t="62803" x="6596063" y="6081713"/>
          <p14:tracePt t="62820" x="6669088" y="6129338"/>
          <p14:tracePt t="62837" x="6716713" y="6154738"/>
          <p14:tracePt t="62853" x="6773863" y="6165850"/>
          <p14:tracePt t="62869" x="6821488" y="6176963"/>
          <p14:tracePt t="62887" x="6894513" y="6207125"/>
          <p14:tracePt t="62888" x="6937375" y="6218238"/>
          <p14:tracePt t="62904" x="6989763" y="6229350"/>
          <p14:tracePt t="62905" x="7019925" y="6229350"/>
          <p14:tracePt t="62920" x="7046913" y="6229350"/>
          <p14:tracePt t="62938" x="7167563" y="6238875"/>
          <p14:tracePt t="62953" x="7224713" y="6238875"/>
          <p14:tracePt t="62970" x="7283450" y="6234113"/>
          <p14:tracePt t="62986" x="7313613" y="6234113"/>
          <p14:tracePt t="63004" x="7345363" y="6234113"/>
          <p14:tracePt t="63022" x="7361238" y="6234113"/>
          <p14:tracePt t="63038" x="7372350" y="6234113"/>
          <p14:tracePt t="63113" x="7377113" y="6234113"/>
          <p14:tracePt t="63161" x="7388225" y="6234113"/>
          <p14:tracePt t="63241" x="7392988" y="6223000"/>
          <p14:tracePt t="63248" x="7392988" y="6218238"/>
          <p14:tracePt t="63386" x="7392988" y="6213475"/>
          <p14:tracePt t="63432" x="7392988" y="6202363"/>
          <p14:tracePt t="63633" x="7381875" y="6176963"/>
          <p14:tracePt t="63640" x="7324725" y="6154738"/>
          <p14:tracePt t="63672" x="7229475" y="6140450"/>
          <p14:tracePt t="63673" x="7110413" y="6118225"/>
          <p14:tracePt t="63689" x="6967538" y="6108700"/>
          <p14:tracePt t="63690" x="6810375" y="6092825"/>
          <p14:tracePt t="63705" x="6716713" y="6049963"/>
          <p14:tracePt t="63721" x="6480175" y="5967413"/>
          <p14:tracePt t="63722" x="6338888" y="5967413"/>
          <p14:tracePt t="63738" x="6072188" y="5899150"/>
          <p14:tracePt t="63754" x="5908675" y="5872163"/>
          <p14:tracePt t="63771" x="5688013" y="5803900"/>
          <p14:tracePt t="63788" x="5651500" y="5778500"/>
          <p14:tracePt t="63805" x="5573713" y="5735638"/>
          <p14:tracePt t="63821" x="5416550" y="5646738"/>
          <p14:tracePt t="63838" x="5148263" y="5573713"/>
          <p14:tracePt t="63855" x="4965700" y="5505450"/>
          <p14:tracePt t="63856" x="4886325" y="5453063"/>
          <p14:tracePt t="63871" x="4808538" y="5426075"/>
          <p14:tracePt t="63888" x="4592638" y="5373688"/>
          <p14:tracePt t="63890" x="4583113" y="5348288"/>
          <p14:tracePt t="63905" x="4583113" y="5332413"/>
          <p14:tracePt t="63921" x="4508500" y="5284788"/>
          <p14:tracePt t="63938" x="4492625" y="5284788"/>
          <p14:tracePt t="63955" x="4487863" y="5275263"/>
          <p14:tracePt t="63972" x="4478338" y="5275263"/>
          <p14:tracePt t="64033" x="4451350" y="5259388"/>
          <p14:tracePt t="64050" x="4451350" y="5222875"/>
          <p14:tracePt t="64056" x="4430713" y="5191125"/>
          <p14:tracePt t="64072" x="4425950" y="5184775"/>
          <p14:tracePt t="64088" x="4383088" y="5122863"/>
          <p14:tracePt t="64089" x="4351338" y="5091113"/>
          <p14:tracePt t="64105" x="4341813" y="5075238"/>
          <p14:tracePt t="64106" x="4319588" y="5043488"/>
          <p14:tracePt t="64121" x="4310063" y="5006975"/>
          <p14:tracePt t="64138" x="4294188" y="4970463"/>
          <p14:tracePt t="64155" x="4237038" y="4854575"/>
          <p14:tracePt t="64171" x="4214813" y="4724400"/>
          <p14:tracePt t="64189" x="4214813" y="4619625"/>
          <p14:tracePt t="64205" x="4214813" y="4540250"/>
          <p14:tracePt t="64222" x="4214813" y="4483100"/>
          <p14:tracePt t="64223" x="4221163" y="4440238"/>
          <p14:tracePt t="64239" x="4221163" y="4435475"/>
          <p14:tracePt t="64240" x="4237038" y="4398963"/>
          <p14:tracePt t="64256" x="4237038" y="4383088"/>
          <p14:tracePt t="64257" x="4257675" y="4341813"/>
          <p14:tracePt t="64272" x="4289425" y="4278313"/>
          <p14:tracePt t="64289" x="4310063" y="4221163"/>
          <p14:tracePt t="64290" x="4319588" y="4194175"/>
          <p14:tracePt t="64306" x="4362450" y="4121150"/>
          <p14:tracePt t="64322" x="4403725" y="4048125"/>
          <p14:tracePt t="64339" x="4419600" y="4011613"/>
          <p14:tracePt t="64355" x="4451350" y="3963988"/>
          <p14:tracePt t="64372" x="4467225" y="3921125"/>
          <p14:tracePt t="64389" x="4514850" y="3832225"/>
          <p14:tracePt t="64406" x="4551363" y="3786188"/>
          <p14:tracePt t="64422" x="4567238" y="3759200"/>
          <p14:tracePt t="64439" x="4608513" y="3733800"/>
          <p14:tracePt t="64456" x="4613275" y="3722688"/>
          <p14:tracePt t="64473" x="4629150" y="3722688"/>
          <p14:tracePt t="64689" x="4635500" y="3722688"/>
          <p14:tracePt t="64698" x="4665663" y="3754438"/>
          <p14:tracePt t="64706" x="4672013" y="3763963"/>
          <p14:tracePt t="64722" x="4740275" y="3811588"/>
          <p14:tracePt t="64739" x="4829175" y="3868738"/>
          <p14:tracePt t="64756" x="4913313" y="3916363"/>
          <p14:tracePt t="64772" x="4986338" y="3973513"/>
          <p14:tracePt t="64790" x="5059363" y="4016375"/>
          <p14:tracePt t="64807" x="5102225" y="4037013"/>
          <p14:tracePt t="64808" x="5148263" y="4068763"/>
          <p14:tracePt t="64822" x="5164138" y="4079875"/>
          <p14:tracePt t="64841" x="5207000" y="4121150"/>
          <p14:tracePt t="64857" x="5268913" y="4162425"/>
          <p14:tracePt t="64873" x="5284788" y="4178300"/>
          <p14:tracePt t="64890" x="5368925" y="4210050"/>
          <p14:tracePt t="64907" x="5494338" y="4325938"/>
          <p14:tracePt t="64923" x="5510213" y="4341813"/>
          <p14:tracePt t="64940" x="5562600" y="4403725"/>
          <p14:tracePt t="64956" x="5573713" y="4446588"/>
          <p14:tracePt t="64972" x="5583238" y="4503738"/>
          <p14:tracePt t="64990" x="5583238" y="4560888"/>
          <p14:tracePt t="64992" x="5583238" y="4567238"/>
          <p14:tracePt t="66522" x="5573713" y="4576763"/>
          <p14:tracePt t="66528" x="5500688" y="4635500"/>
          <p14:tracePt t="66575" x="5357813" y="4781550"/>
          <p14:tracePt t="66592" x="5311775" y="4906963"/>
          <p14:tracePt t="66608" x="5311775" y="4922838"/>
          <p14:tracePt t="66609" x="5311775" y="4943475"/>
          <p14:tracePt t="66625" x="5311775" y="5006975"/>
          <p14:tracePt t="66642" x="5311775" y="5033963"/>
          <p14:tracePt t="66659" x="5311775" y="5064125"/>
          <p14:tracePt t="66675" x="5305425" y="5102225"/>
          <p14:tracePt t="66692" x="5284788" y="5132388"/>
          <p14:tracePt t="66709" x="5284788" y="5148263"/>
          <p14:tracePt t="66725" x="5289550" y="5180013"/>
          <p14:tracePt t="66742" x="5284788" y="5216525"/>
          <p14:tracePt t="66759" x="5275263" y="5264150"/>
          <p14:tracePt t="66760" x="5264150" y="5289550"/>
          <p14:tracePt t="66777" x="5264150" y="5300663"/>
          <p14:tracePt t="66881" x="5259388" y="5305425"/>
        </p14:tracePtLst>
      </p14:laserTraceLst>
    </p:ext>
  </p:extLs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518" y="457200"/>
            <a:ext cx="8522563" cy="1143000"/>
          </a:xfrm>
        </p:spPr>
        <p:txBody>
          <a:bodyPr>
            <a:noAutofit/>
          </a:bodyPr>
          <a:lstStyle/>
          <a:p>
            <a:r>
              <a:rPr lang="is-IS" sz="2800"/>
              <a:t>Stefnu- og lengdarmunur á Lambert og raunverulegu gild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Lambert</a:t>
            </a:r>
          </a:p>
          <a:p>
            <a:pPr lvl="1"/>
            <a:r>
              <a:rPr lang="is-IS" dirty="0"/>
              <a:t>R-H = 87.90937°</a:t>
            </a:r>
          </a:p>
          <a:p>
            <a:pPr lvl="1"/>
            <a:r>
              <a:rPr lang="is-IS" dirty="0"/>
              <a:t>H-R=267.90937°</a:t>
            </a:r>
          </a:p>
          <a:p>
            <a:pPr lvl="1"/>
            <a:r>
              <a:rPr lang="is-IS" dirty="0"/>
              <a:t>MC_R=-2.54096</a:t>
            </a:r>
          </a:p>
          <a:p>
            <a:pPr lvl="1"/>
            <a:r>
              <a:rPr lang="is-IS" dirty="0"/>
              <a:t>MC_H=-2.69231</a:t>
            </a:r>
          </a:p>
          <a:p>
            <a:r>
              <a:rPr lang="is-IS" dirty="0"/>
              <a:t>Raunstefna (2</a:t>
            </a:r>
            <a:r>
              <a:rPr lang="is-IS" baseline="30000" dirty="0"/>
              <a:t>nd</a:t>
            </a:r>
            <a:r>
              <a:rPr lang="is-IS" dirty="0"/>
              <a:t> </a:t>
            </a:r>
            <a:r>
              <a:rPr lang="is-IS" dirty="0" err="1"/>
              <a:t>Geodetic</a:t>
            </a:r>
            <a:r>
              <a:rPr lang="is-IS" dirty="0"/>
              <a:t> </a:t>
            </a:r>
            <a:r>
              <a:rPr lang="is-IS" dirty="0" err="1"/>
              <a:t>problem</a:t>
            </a:r>
            <a:r>
              <a:rPr lang="is-IS" dirty="0"/>
              <a:t>)</a:t>
            </a:r>
          </a:p>
          <a:p>
            <a:pPr lvl="1"/>
            <a:r>
              <a:rPr lang="is-IS" dirty="0"/>
              <a:t>R-H=90.44943°</a:t>
            </a:r>
          </a:p>
          <a:p>
            <a:pPr lvl="1"/>
            <a:r>
              <a:rPr lang="is-IS" dirty="0"/>
              <a:t>H-R=270.60263</a:t>
            </a:r>
          </a:p>
          <a:p>
            <a:pPr marL="0" indent="0">
              <a:buNone/>
            </a:pPr>
            <a:endParaRPr lang="is-I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Mismunur</a:t>
            </a:r>
          </a:p>
          <a:p>
            <a:pPr lvl="1"/>
            <a:r>
              <a:rPr lang="is-IS" dirty="0"/>
              <a:t>R-H=-2.54006</a:t>
            </a:r>
          </a:p>
          <a:p>
            <a:pPr lvl="1"/>
            <a:r>
              <a:rPr lang="is-IS" dirty="0"/>
              <a:t>H-R</a:t>
            </a:r>
            <a:r>
              <a:rPr lang="is-IS"/>
              <a:t>=-2.69326</a:t>
            </a:r>
            <a:endParaRPr lang="is-IS" dirty="0"/>
          </a:p>
          <a:p>
            <a:pPr lvl="1"/>
            <a:r>
              <a:rPr lang="is-IS" dirty="0"/>
              <a:t>Restin er </a:t>
            </a:r>
            <a:r>
              <a:rPr lang="is-IS" dirty="0" err="1"/>
              <a:t>útaf</a:t>
            </a:r>
            <a:r>
              <a:rPr lang="is-IS" dirty="0"/>
              <a:t> krappa jarðar </a:t>
            </a:r>
          </a:p>
          <a:p>
            <a:pPr lvl="1"/>
            <a:r>
              <a:rPr lang="is-IS" dirty="0"/>
              <a:t>(</a:t>
            </a:r>
            <a:r>
              <a:rPr lang="is-IS" dirty="0" err="1"/>
              <a:t>t-T</a:t>
            </a:r>
            <a:r>
              <a:rPr lang="is-IS" dirty="0"/>
              <a:t>) leiðrétting</a:t>
            </a:r>
          </a:p>
          <a:p>
            <a:r>
              <a:rPr lang="is-IS" dirty="0"/>
              <a:t>Lengdarleiðrétting</a:t>
            </a:r>
          </a:p>
          <a:p>
            <a:pPr lvl="1"/>
            <a:r>
              <a:rPr lang="is-IS" dirty="0"/>
              <a:t>R-H_LAM=7424.983</a:t>
            </a:r>
          </a:p>
          <a:p>
            <a:pPr lvl="1"/>
            <a:r>
              <a:rPr lang="is-IS" dirty="0"/>
              <a:t>Kvarði=279.9ppm</a:t>
            </a:r>
          </a:p>
          <a:p>
            <a:pPr lvl="1"/>
            <a:r>
              <a:rPr lang="is-IS" dirty="0"/>
              <a:t>R-H_LEID=7422.906</a:t>
            </a:r>
          </a:p>
          <a:p>
            <a:pPr lvl="1"/>
            <a:r>
              <a:rPr lang="is-IS" dirty="0"/>
              <a:t>R-H_RAUN=7422.907</a:t>
            </a:r>
          </a:p>
        </p:txBody>
      </p:sp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39A5D5B3-6331-401A-8246-CA36D16D7E2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361CED9B-E942-4BF9-81C6-ECC4188B5C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F7F76A96-D524-4897-BB96-E90642C01D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732569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3767"/>
    </mc:Choice>
    <mc:Fallback xmlns="">
      <p:transition spd="slow" advTm="103767"/>
    </mc:Fallback>
  </mc:AlternateContent>
  <p:extLst>
    <p:ext uri="{3A86A75C-4F4B-4683-9AE1-C65F6400EC91}">
      <p14:laserTraceLst xmlns:p14="http://schemas.microsoft.com/office/powerpoint/2010/main">
        <p14:tracePtLst>
          <p14:tracePt t="10879" x="5127625" y="5316538"/>
          <p14:tracePt t="10885" x="4922838" y="5275263"/>
          <p14:tracePt t="10933" x="4592638" y="5259388"/>
          <p14:tracePt t="10950" x="4567238" y="5268913"/>
          <p14:tracePt t="10966" x="4551363" y="5268913"/>
          <p14:tracePt t="10967" x="4524375" y="5268913"/>
          <p14:tracePt t="10983" x="4508500" y="5268913"/>
          <p14:tracePt t="10984" x="4483100" y="5280025"/>
          <p14:tracePt t="10999" x="4430713" y="5316538"/>
          <p14:tracePt t="11015" x="4410075" y="5348288"/>
          <p14:tracePt t="11033" x="4387850" y="5380038"/>
          <p14:tracePt t="11050" x="4371975" y="5421313"/>
          <p14:tracePt t="11066" x="4346575" y="5448300"/>
          <p14:tracePt t="11083" x="4319588" y="5494338"/>
          <p14:tracePt t="11100" x="4289425" y="5541963"/>
          <p14:tracePt t="11101" x="4241800" y="5589588"/>
          <p14:tracePt t="11116" x="4225925" y="5594350"/>
          <p14:tracePt t="11133" x="4205288" y="5630863"/>
          <p14:tracePt t="11134" x="4200525" y="5630863"/>
          <p14:tracePt t="11150" x="4189413" y="5641975"/>
          <p14:tracePt t="13959" x="4184650" y="5641975"/>
          <p14:tracePt t="13965" x="4184650" y="5621338"/>
          <p14:tracePt t="14004" x="4184650" y="5553075"/>
          <p14:tracePt t="14021" x="4184650" y="5500688"/>
          <p14:tracePt t="14037" x="4184650" y="5484813"/>
          <p14:tracePt t="14038" x="4184650" y="5457825"/>
          <p14:tracePt t="14054" x="4184650" y="5448300"/>
          <p14:tracePt t="14055" x="4184650" y="5416550"/>
          <p14:tracePt t="14071" x="4173538" y="5395913"/>
          <p14:tracePt t="14072" x="4173538" y="5380038"/>
          <p14:tracePt t="14087" x="4137025" y="5321300"/>
          <p14:tracePt t="14103" x="4121150" y="5191125"/>
          <p14:tracePt t="14122" x="4084638" y="5059363"/>
          <p14:tracePt t="14138" x="4064000" y="4943475"/>
          <p14:tracePt t="14154" x="4064000" y="4838700"/>
          <p14:tracePt t="14171" x="4027488" y="4718050"/>
          <p14:tracePt t="14187" x="4027488" y="4492625"/>
          <p14:tracePt t="14203" x="4027488" y="4314825"/>
          <p14:tracePt t="14222" x="4084638" y="4094163"/>
          <p14:tracePt t="14238" x="4110038" y="4032250"/>
          <p14:tracePt t="14254" x="4125913" y="4016375"/>
          <p14:tracePt t="14272" x="4146550" y="3943350"/>
          <p14:tracePt t="14287" x="4178300" y="3816350"/>
          <p14:tracePt t="14305" x="4189413" y="3800475"/>
          <p14:tracePt t="14321" x="4189413" y="3759200"/>
          <p14:tracePt t="14338" x="4184650" y="3633788"/>
          <p14:tracePt t="14354" x="4200525" y="3522663"/>
          <p14:tracePt t="14371" x="4210050" y="3444875"/>
          <p14:tracePt t="14389" x="4221163" y="3344863"/>
          <p14:tracePt t="14389" x="4230688" y="3276600"/>
          <p14:tracePt t="14405" x="4230688" y="3187700"/>
          <p14:tracePt t="14406" x="4230688" y="3162300"/>
          <p14:tracePt t="14422" x="4230688" y="3135313"/>
          <p14:tracePt t="14423" x="4230688" y="3119438"/>
          <p14:tracePt t="14440" x="4230688" y="3087688"/>
          <p14:tracePt t="14454" x="4230688" y="3082925"/>
          <p14:tracePt t="14479" x="4225925" y="3071813"/>
          <p14:tracePt t="14503" x="4200525" y="3046413"/>
          <p14:tracePt t="14510" x="4200525" y="3030538"/>
          <p14:tracePt t="14521" x="4189413" y="2978150"/>
          <p14:tracePt t="14538" x="4168775" y="2941638"/>
          <p14:tracePt t="14554" x="4121150" y="2905125"/>
          <p14:tracePt t="14572" x="4073525" y="2862263"/>
          <p14:tracePt t="14573" x="4064000" y="2846388"/>
          <p14:tracePt t="14588" x="4048125" y="2816225"/>
          <p14:tracePt t="14604" x="4005263" y="2768600"/>
          <p14:tracePt t="14622" x="3959225" y="2705100"/>
          <p14:tracePt t="14638" x="3927475" y="2657475"/>
          <p14:tracePt t="14640" x="3906838" y="2616200"/>
          <p14:tracePt t="14654" x="3895725" y="2590800"/>
          <p14:tracePt t="14672" x="3848100" y="2543175"/>
          <p14:tracePt t="14695" x="3843338" y="2538413"/>
          <p14:tracePt t="14705" x="3827463" y="2527300"/>
          <p14:tracePt t="15166" x="3827463" y="2511425"/>
          <p14:tracePt t="15174" x="3827463" y="2474913"/>
          <p14:tracePt t="15182" x="3806825" y="2443163"/>
          <p14:tracePt t="15190" x="3795713" y="2401888"/>
          <p14:tracePt t="15206" x="3775075" y="2374900"/>
          <p14:tracePt t="15207" x="3775075" y="2359025"/>
          <p14:tracePt t="15223" x="3763963" y="2317750"/>
          <p14:tracePt t="15224" x="3748088" y="2297113"/>
          <p14:tracePt t="15239" x="3727450" y="2270125"/>
          <p14:tracePt t="15240" x="3717925" y="2249488"/>
          <p14:tracePt t="15255" x="3702050" y="2212975"/>
          <p14:tracePt t="15280" x="3686175" y="2197100"/>
          <p14:tracePt t="15486" x="3681413" y="2201863"/>
          <p14:tracePt t="15494" x="3670300" y="2222500"/>
          <p14:tracePt t="15506" x="3670300" y="2274888"/>
          <p14:tracePt t="15523" x="3670300" y="2370138"/>
          <p14:tracePt t="15540" x="3670300" y="2386013"/>
          <p14:tracePt t="15832" x="3665538" y="2390775"/>
          <p14:tracePt t="15847" x="3643313" y="2390775"/>
          <p14:tracePt t="15855" x="3643313" y="2379663"/>
          <p14:tracePt t="15862" x="3643313" y="2374900"/>
          <p14:tracePt t="15872" x="3638550" y="2365375"/>
          <p14:tracePt t="15890" x="3638550" y="2343150"/>
          <p14:tracePt t="15906" x="3629025" y="2322513"/>
          <p14:tracePt t="15924" x="3629025" y="2317750"/>
          <p14:tracePt t="15958" x="3629025" y="2301875"/>
          <p14:tracePt t="16142" x="3629025" y="2286000"/>
          <p14:tracePt t="16150" x="3622675" y="2274888"/>
          <p14:tracePt t="16191" x="3622675" y="2249488"/>
          <p14:tracePt t="16192" x="3622675" y="2222500"/>
          <p14:tracePt t="16206" x="3622675" y="2206625"/>
          <p14:tracePt t="16223" x="3586163" y="2160588"/>
          <p14:tracePt t="16241" x="3586163" y="2154238"/>
          <p14:tracePt t="16894" x="3529013" y="2144713"/>
          <p14:tracePt t="16902" x="3402013" y="2181225"/>
          <p14:tracePt t="16909" x="3308350" y="2206625"/>
          <p14:tracePt t="16924" x="3182938" y="2249488"/>
          <p14:tracePt t="16941" x="2962275" y="2317750"/>
          <p14:tracePt t="16958" x="2846388" y="2343150"/>
          <p14:tracePt t="16960" x="2830513" y="2349500"/>
          <p14:tracePt t="16974" x="2789238" y="2370138"/>
          <p14:tracePt t="16991" x="2736850" y="2379663"/>
          <p14:tracePt t="17008" x="2705100" y="2370138"/>
          <p14:tracePt t="17024" x="2673350" y="2370138"/>
          <p14:tracePt t="17043" x="2652713" y="2349500"/>
          <p14:tracePt t="17058" x="2636838" y="2349500"/>
          <p14:tracePt t="17075" x="2611438" y="2333625"/>
          <p14:tracePt t="17092" x="2579688" y="2327275"/>
          <p14:tracePt t="17111" x="2516188" y="2301875"/>
          <p14:tracePt t="17124" x="2506663" y="2290763"/>
          <p14:tracePt t="17142" x="2401888" y="2281238"/>
          <p14:tracePt t="17158" x="2365375" y="2281238"/>
          <p14:tracePt t="17175" x="2212975" y="2281238"/>
          <p14:tracePt t="17191" x="2117725" y="2281238"/>
          <p14:tracePt t="17208" x="2019300" y="2297113"/>
          <p14:tracePt t="17225" x="1976438" y="2306638"/>
          <p14:tracePt t="17242" x="1960563" y="2306638"/>
          <p14:tracePt t="17259" x="1908175" y="2312988"/>
          <p14:tracePt t="17275" x="1830388" y="2312988"/>
          <p14:tracePt t="17293" x="1735138" y="2312988"/>
          <p14:tracePt t="17294" x="1719263" y="2312988"/>
          <p14:tracePt t="17308" x="1693863" y="2312988"/>
          <p14:tracePt t="17325" x="1673225" y="2312988"/>
          <p14:tracePt t="17326" x="1657350" y="2312988"/>
          <p14:tracePt t="17343" x="1651000" y="2312988"/>
          <p14:tracePt t="17359" x="1635125" y="2312988"/>
          <p14:tracePt t="17375" x="1620838" y="2312988"/>
          <p14:tracePt t="17455" x="1589088" y="2343150"/>
          <p14:tracePt t="17462" x="1577975" y="2349500"/>
          <p14:tracePt t="17470" x="1552575" y="2374900"/>
          <p14:tracePt t="17492" x="1541463" y="2390775"/>
          <p14:tracePt t="17509" x="1514475" y="2401888"/>
          <p14:tracePt t="17525" x="1457325" y="2417763"/>
          <p14:tracePt t="17542" x="1441450" y="2427288"/>
          <p14:tracePt t="17559" x="1416050" y="2438400"/>
          <p14:tracePt t="17560" x="1389063" y="2443163"/>
          <p14:tracePt t="17886" x="1384300" y="2454275"/>
          <p14:tracePt t="17894" x="1384300" y="2470150"/>
          <p14:tracePt t="17902" x="1384300" y="2474913"/>
          <p14:tracePt t="17910" x="1384300" y="2490788"/>
          <p14:tracePt t="17928" x="1373188" y="2506663"/>
          <p14:tracePt t="18064" x="1373188" y="2516188"/>
          <p14:tracePt t="18069" x="1384300" y="2543175"/>
          <p14:tracePt t="18077" x="1468438" y="2543175"/>
          <p14:tracePt t="18093" x="1525588" y="2552700"/>
          <p14:tracePt t="18094" x="1562100" y="2552700"/>
          <p14:tracePt t="18110" x="1614488" y="2552700"/>
          <p14:tracePt t="18111" x="1651000" y="2552700"/>
          <p14:tracePt t="18126" x="1693863" y="2552700"/>
          <p14:tracePt t="18127" x="1719263" y="2552700"/>
          <p14:tracePt t="18143" x="1735138" y="2552700"/>
          <p14:tracePt t="18144" x="1766888" y="2552700"/>
          <p14:tracePt t="18159" x="1808163" y="2552700"/>
          <p14:tracePt t="18176" x="1839913" y="2552700"/>
          <p14:tracePt t="18194" x="1882775" y="2552700"/>
          <p14:tracePt t="18210" x="1892300" y="2552700"/>
          <p14:tracePt t="18286" x="1908175" y="2552700"/>
          <p14:tracePt t="18296" x="1924050" y="2552700"/>
          <p14:tracePt t="18301" x="1960563" y="2552700"/>
          <p14:tracePt t="18311" x="1981200" y="2552700"/>
          <p14:tracePt t="18327" x="2019300" y="2552700"/>
          <p14:tracePt t="18343" x="2076450" y="2552700"/>
          <p14:tracePt t="18345" x="2112963" y="2552700"/>
          <p14:tracePt t="18359" x="2144713" y="2552700"/>
          <p14:tracePt t="18376" x="2170113" y="2552700"/>
          <p14:tracePt t="18423" x="2176463" y="2552700"/>
          <p14:tracePt t="18487" x="2192338" y="2552700"/>
          <p14:tracePt t="18504" x="2192338" y="2559050"/>
          <p14:tracePt t="18511" x="2201863" y="2584450"/>
          <p14:tracePt t="18518" x="2212975" y="2595563"/>
          <p14:tracePt t="18526" x="2233613" y="2611438"/>
          <p14:tracePt t="18543" x="2286000" y="2636838"/>
          <p14:tracePt t="18575" x="2290763" y="2636838"/>
          <p14:tracePt t="18583" x="2297113" y="2647950"/>
          <p14:tracePt t="18839" x="2297113" y="2652713"/>
          <p14:tracePt t="18845" x="2281238" y="2652713"/>
          <p14:tracePt t="18878" x="2228850" y="2632075"/>
          <p14:tracePt t="18934" x="2217738" y="2627313"/>
          <p14:tracePt t="19142" x="2192338" y="2627313"/>
          <p14:tracePt t="20831" x="2192338" y="2616200"/>
          <p14:tracePt t="20839" x="2201863" y="2611438"/>
          <p14:tracePt t="20903" x="2212975" y="2611438"/>
          <p14:tracePt t="20910" x="2238375" y="2611438"/>
          <p14:tracePt t="20926" x="2244725" y="2611438"/>
          <p14:tracePt t="20943" x="2254250" y="2600325"/>
          <p14:tracePt t="20950" x="2259013" y="2595563"/>
          <p14:tracePt t="20964" x="2265363" y="2595563"/>
          <p14:tracePt t="20981" x="2290763" y="2579688"/>
          <p14:tracePt t="20997" x="2306638" y="2579688"/>
          <p14:tracePt t="21039" x="2312988" y="2579688"/>
          <p14:tracePt t="21079" x="2322513" y="2574925"/>
          <p14:tracePt t="22087" x="2327275" y="2574925"/>
          <p14:tracePt t="22094" x="2343150" y="2574925"/>
          <p14:tracePt t="22102" x="2365375" y="2574925"/>
          <p14:tracePt t="22119" x="2370138" y="2574925"/>
          <p14:tracePt t="22134" x="2386013" y="2574925"/>
          <p14:tracePt t="22166" x="2395538" y="2574925"/>
          <p14:tracePt t="22174" x="2411413" y="2559050"/>
          <p14:tracePt t="22343" x="2417763" y="2547938"/>
          <p14:tracePt t="22359" x="2427288" y="2543175"/>
          <p14:tracePt t="22366" x="2432050" y="2532063"/>
          <p14:tracePt t="22374" x="2470150" y="2516188"/>
          <p14:tracePt t="22390" x="2495550" y="2506663"/>
          <p14:tracePt t="22399" x="2516188" y="2506663"/>
          <p14:tracePt t="22416" x="2522538" y="2506663"/>
          <p14:tracePt t="22433" x="2538413" y="2500313"/>
          <p14:tracePt t="22450" x="2552700" y="2500313"/>
          <p14:tracePt t="22467" x="2563813" y="2500313"/>
          <p14:tracePt t="22991" x="2559050" y="2500313"/>
          <p14:tracePt t="23095" x="2552700" y="2500313"/>
          <p14:tracePt t="23175" x="2538413" y="2500313"/>
          <p14:tracePt t="23207" x="2527300" y="2490788"/>
          <p14:tracePt t="23359" x="2532063" y="2490788"/>
          <p14:tracePt t="23366" x="2538413" y="2490788"/>
          <p14:tracePt t="23374" x="2574925" y="2506663"/>
          <p14:tracePt t="23383" x="2579688" y="2511425"/>
          <p14:tracePt t="23401" x="2616200" y="2516188"/>
          <p14:tracePt t="23431" x="2620963" y="2527300"/>
          <p14:tracePt t="23583" x="2647950" y="2538413"/>
          <p14:tracePt t="23607" x="2663825" y="2543175"/>
          <p14:tracePt t="23614" x="2684463" y="2552700"/>
          <p14:tracePt t="23631" x="2689225" y="2552700"/>
          <p14:tracePt t="23638" x="2700338" y="2552700"/>
          <p14:tracePt t="23654" x="2716213" y="2552700"/>
          <p14:tracePt t="23942" x="2732088" y="2552700"/>
          <p14:tracePt t="23951" x="2747963" y="2552700"/>
          <p14:tracePt t="23958" x="2752725" y="2543175"/>
          <p14:tracePt t="23968" x="2768600" y="2538413"/>
          <p14:tracePt t="23985" x="2816225" y="2538413"/>
          <p14:tracePt t="24002" x="2836863" y="2538413"/>
          <p14:tracePt t="24019" x="2862263" y="2538413"/>
          <p14:tracePt t="24035" x="2884488" y="2538413"/>
          <p14:tracePt t="24052" x="2894013" y="2538413"/>
          <p14:tracePt t="24069" x="2925763" y="2538413"/>
          <p14:tracePt t="24070" x="2941638" y="2538413"/>
          <p14:tracePt t="24084" x="2951163" y="2538413"/>
          <p14:tracePt t="24085" x="2967038" y="2538413"/>
          <p14:tracePt t="24103" x="2982913" y="2538413"/>
          <p14:tracePt t="24104" x="2989263" y="2538413"/>
          <p14:tracePt t="24119" x="3003550" y="2538413"/>
          <p14:tracePt t="24134" x="3019425" y="2538413"/>
          <p14:tracePt t="24152" x="3057525" y="2538413"/>
          <p14:tracePt t="24168" x="3078163" y="2538413"/>
          <p14:tracePt t="24185" x="3094038" y="2538413"/>
          <p14:tracePt t="24202" x="3098800" y="2538413"/>
          <p14:tracePt t="24219" x="3109913" y="2538413"/>
          <p14:tracePt t="24235" x="3130550" y="2538413"/>
          <p14:tracePt t="24252" x="3140075" y="2538413"/>
          <p14:tracePt t="24271" x="3240088" y="2538413"/>
          <p14:tracePt t="24286" x="3276600" y="2538413"/>
          <p14:tracePt t="24287" x="3376613" y="2538413"/>
          <p14:tracePt t="24302" x="3429000" y="2538413"/>
          <p14:tracePt t="24319" x="3481388" y="2538413"/>
          <p14:tracePt t="24335" x="3508375" y="2538413"/>
          <p14:tracePt t="24351" x="3508375" y="2547938"/>
          <p14:tracePt t="24391" x="3508375" y="2552700"/>
          <p14:tracePt t="24431" x="3508375" y="2563813"/>
          <p14:tracePt t="24526" x="3508375" y="2568575"/>
          <p14:tracePt t="24534" x="3508375" y="2584450"/>
          <p14:tracePt t="24558" x="3508375" y="2600325"/>
          <p14:tracePt t="24567" x="3513138" y="2611438"/>
          <p14:tracePt t="24591" x="3529013" y="2611438"/>
          <p14:tracePt t="24598" x="3538538" y="2616200"/>
          <p14:tracePt t="24614" x="3554413" y="2616200"/>
          <p14:tracePt t="24622" x="3560763" y="2616200"/>
          <p14:tracePt t="24637" x="3575050" y="2627313"/>
          <p14:tracePt t="24652" x="3613150" y="2643188"/>
          <p14:tracePt t="24670" x="3629025" y="2647950"/>
          <p14:tracePt t="24687" x="3638550" y="2647950"/>
          <p14:tracePt t="24703" x="3654425" y="2657475"/>
          <p14:tracePt t="24704" x="3659188" y="2663825"/>
          <p14:tracePt t="24720" x="3686175" y="2673350"/>
          <p14:tracePt t="24736" x="3717925" y="2689225"/>
          <p14:tracePt t="24752" x="3743325" y="2720975"/>
          <p14:tracePt t="24769" x="3800475" y="2757488"/>
          <p14:tracePt t="24786" x="3906838" y="2836863"/>
          <p14:tracePt t="24803" x="3937000" y="2878138"/>
          <p14:tracePt t="24820" x="4027488" y="2957513"/>
          <p14:tracePt t="24836" x="4105275" y="3046413"/>
          <p14:tracePt t="24838" x="4137025" y="3078163"/>
          <p14:tracePt t="24854" x="4205288" y="3171825"/>
          <p14:tracePt t="24870" x="4225925" y="3198813"/>
          <p14:tracePt t="24871" x="4241800" y="3228975"/>
          <p14:tracePt t="24888" x="4241800" y="3244850"/>
          <p14:tracePt t="24904" x="4252913" y="3251200"/>
          <p14:tracePt t="24905" x="4257675" y="3260725"/>
          <p14:tracePt t="25000" x="4257675" y="3267075"/>
          <p14:tracePt t="25032" x="4257675" y="3282950"/>
          <p14:tracePt t="25063" x="4257675" y="3292475"/>
          <p14:tracePt t="25079" x="4257675" y="3297238"/>
          <p14:tracePt t="25105" x="4257675" y="3313113"/>
          <p14:tracePt t="25135" x="4237038" y="3324225"/>
          <p14:tracePt t="26439" x="4221163" y="3344863"/>
          <p14:tracePt t="26446" x="4221163" y="3349625"/>
          <p14:tracePt t="26488" x="4221163" y="3387725"/>
          <p14:tracePt t="26505" x="4221163" y="3402013"/>
          <p14:tracePt t="26522" x="4221163" y="3413125"/>
          <p14:tracePt t="26538" x="4221163" y="3417888"/>
          <p14:tracePt t="26555" x="4210050" y="3417888"/>
          <p14:tracePt t="26573" x="4189413" y="3417888"/>
          <p14:tracePt t="26588" x="4162425" y="3402013"/>
          <p14:tracePt t="26606" x="4132263" y="3392488"/>
          <p14:tracePt t="26606" x="4100513" y="3371850"/>
          <p14:tracePt t="26622" x="4094163" y="3365500"/>
          <p14:tracePt t="26639" x="4057650" y="3349625"/>
          <p14:tracePt t="26640" x="4032250" y="3319463"/>
          <p14:tracePt t="26656" x="4005263" y="3313113"/>
          <p14:tracePt t="26672" x="3984625" y="3287713"/>
          <p14:tracePt t="26689" x="3959225" y="3282950"/>
          <p14:tracePt t="26706" x="3943350" y="3255963"/>
          <p14:tracePt t="26723" x="3916363" y="3235325"/>
          <p14:tracePt t="26738" x="3884613" y="3219450"/>
          <p14:tracePt t="26757" x="3863975" y="3214688"/>
          <p14:tracePt t="26758" x="3859213" y="3203575"/>
          <p14:tracePt t="26772" x="3832225" y="3187700"/>
          <p14:tracePt t="26790" x="3822700" y="3187700"/>
          <p14:tracePt t="26807" x="3822700" y="3182938"/>
          <p14:tracePt t="26823" x="3811588" y="3182938"/>
          <p14:tracePt t="26841" x="3800475" y="3182938"/>
          <p14:tracePt t="26855" x="3786188" y="3182938"/>
          <p14:tracePt t="26872" x="3763963" y="3182938"/>
          <p14:tracePt t="26889" x="3727450" y="3162300"/>
          <p14:tracePt t="26906" x="3711575" y="3155950"/>
          <p14:tracePt t="26923" x="3690938" y="3155950"/>
          <p14:tracePt t="26940" x="3675063" y="3151188"/>
          <p14:tracePt t="26956" x="3654425" y="3151188"/>
          <p14:tracePt t="26974" x="3638550" y="3151188"/>
          <p14:tracePt t="27150" x="3629025" y="3151188"/>
          <p14:tracePt t="27174" x="3613150" y="3151188"/>
          <p14:tracePt t="27199" x="3606800" y="3151188"/>
          <p14:tracePt t="27208" x="3590925" y="3151188"/>
          <p14:tracePt t="27214" x="3560763" y="3151188"/>
          <p14:tracePt t="27231" x="3544888" y="3151188"/>
          <p14:tracePt t="27239" x="3517900" y="3151188"/>
          <p14:tracePt t="27257" x="3502025" y="3167063"/>
          <p14:tracePt t="27999" x="3492500" y="3155950"/>
          <p14:tracePt t="28006" x="3492500" y="3140075"/>
          <p14:tracePt t="28014" x="3492500" y="3130550"/>
          <p14:tracePt t="28031" x="3492500" y="3114675"/>
          <p14:tracePt t="28904" x="3497263" y="3119438"/>
          <p14:tracePt t="28910" x="3497263" y="3124200"/>
          <p14:tracePt t="28918" x="3497263" y="3151188"/>
          <p14:tracePt t="28943" x="3497263" y="3192463"/>
          <p14:tracePt t="28959" x="3497263" y="3198813"/>
          <p14:tracePt t="28960" x="3497263" y="3214688"/>
          <p14:tracePt t="28975" x="3513138" y="3251200"/>
          <p14:tracePt t="28992" x="3517900" y="3276600"/>
          <p14:tracePt t="29009" x="3529013" y="3292475"/>
          <p14:tracePt t="29026" x="3529013" y="3324225"/>
          <p14:tracePt t="29043" x="3529013" y="3349625"/>
          <p14:tracePt t="29062" x="3529013" y="3365500"/>
          <p14:tracePt t="29076" x="3529013" y="3371850"/>
          <p14:tracePt t="29093" x="3529013" y="3381375"/>
          <p14:tracePt t="29109" x="3529013" y="3402013"/>
          <p14:tracePt t="29110" x="3529013" y="3417888"/>
          <p14:tracePt t="29126" x="3529013" y="3455988"/>
          <p14:tracePt t="29143" x="3517900" y="3481388"/>
          <p14:tracePt t="29144" x="3517900" y="3486150"/>
          <p14:tracePt t="29158" x="3508375" y="3502025"/>
          <p14:tracePt t="29175" x="3502025" y="3529013"/>
          <p14:tracePt t="29199" x="3481388" y="3549650"/>
          <p14:tracePt t="29224" x="3476625" y="3554413"/>
          <p14:tracePt t="29231" x="3476625" y="3560763"/>
          <p14:tracePt t="29243" x="3465513" y="3570288"/>
          <p14:tracePt t="29279" x="3460750" y="3575050"/>
          <p14:tracePt t="29495" x="3444875" y="3575050"/>
          <p14:tracePt t="29502" x="3433763" y="3575050"/>
          <p14:tracePt t="29518" x="3429000" y="3575050"/>
          <p14:tracePt t="29527" x="3429000" y="3565525"/>
          <p14:tracePt t="29543" x="3429000" y="3533775"/>
          <p14:tracePt t="29560" x="3417888" y="3449638"/>
          <p14:tracePt t="29576" x="3417888" y="3408363"/>
          <p14:tracePt t="29593" x="3417888" y="3381375"/>
          <p14:tracePt t="29610" x="3417888" y="3360738"/>
          <p14:tracePt t="29627" x="3417888" y="3344863"/>
          <p14:tracePt t="29644" x="3413125" y="3319463"/>
          <p14:tracePt t="29660" x="3413125" y="3308350"/>
          <p14:tracePt t="29678" x="3402013" y="3271838"/>
          <p14:tracePt t="29712" x="3397250" y="3260725"/>
          <p14:tracePt t="29752" x="3397250" y="3244850"/>
          <p14:tracePt t="29758" x="3397250" y="3240088"/>
          <p14:tracePt t="29775" x="3387725" y="3235325"/>
          <p14:tracePt t="29855" x="3392488" y="3214688"/>
          <p14:tracePt t="29862" x="3392488" y="3208338"/>
          <p14:tracePt t="29871" x="3392488" y="3203575"/>
          <p14:tracePt t="30040" x="3392488" y="3187700"/>
          <p14:tracePt t="30046" x="3392488" y="3155950"/>
          <p14:tracePt t="30094" x="3397250" y="3151188"/>
          <p14:tracePt t="30264" x="3397250" y="3162300"/>
          <p14:tracePt t="30270" x="3397250" y="3182938"/>
          <p14:tracePt t="30312" x="3397250" y="3251200"/>
          <p14:tracePt t="30328" x="3397250" y="3282950"/>
          <p14:tracePt t="30351" x="3397250" y="3292475"/>
          <p14:tracePt t="30368" x="3397250" y="3308350"/>
          <p14:tracePt t="30383" x="3397250" y="3324225"/>
          <p14:tracePt t="30394" x="3397250" y="3335338"/>
          <p14:tracePt t="30411" x="3397250" y="3365500"/>
          <p14:tracePt t="30427" x="3397250" y="3397250"/>
          <p14:tracePt t="30444" x="3397250" y="3429000"/>
          <p14:tracePt t="30462" x="3397250" y="3470275"/>
          <p14:tracePt t="30478" x="3397250" y="3492500"/>
          <p14:tracePt t="30494" x="3397250" y="3508375"/>
          <p14:tracePt t="30495" x="3397250" y="3517900"/>
          <p14:tracePt t="30519" x="3397250" y="3522663"/>
          <p14:tracePt t="30607" x="3397250" y="3533775"/>
          <p14:tracePt t="30647" x="3397250" y="3538538"/>
          <p14:tracePt t="30655" x="3397250" y="3549650"/>
          <p14:tracePt t="31343" x="3397250" y="3554413"/>
          <p14:tracePt t="31351" x="3417888" y="3544888"/>
          <p14:tracePt t="31396" x="3444875" y="3449638"/>
          <p14:tracePt t="31413" x="3444875" y="3424238"/>
          <p14:tracePt t="31429" x="3449638" y="3413125"/>
          <p14:tracePt t="31446" x="3460750" y="3408363"/>
          <p14:tracePt t="31463" x="3465513" y="3402013"/>
          <p14:tracePt t="31480" x="3476625" y="3392488"/>
          <p14:tracePt t="31495" x="3476625" y="3376613"/>
          <p14:tracePt t="31512" x="3476625" y="3349625"/>
          <p14:tracePt t="31530" x="3476625" y="3344863"/>
          <p14:tracePt t="31551" x="3492500" y="3335338"/>
          <p14:tracePt t="31566" x="3492500" y="3328988"/>
          <p14:tracePt t="31580" x="3492500" y="3313113"/>
          <p14:tracePt t="31596" x="3492500" y="3297238"/>
          <p14:tracePt t="31598" x="3497263" y="3260725"/>
          <p14:tracePt t="31614" x="3497263" y="3244850"/>
          <p14:tracePt t="31614" x="3497263" y="3219450"/>
          <p14:tracePt t="31631" x="3497263" y="3214688"/>
          <p14:tracePt t="32847" x="3517900" y="3176588"/>
          <p14:tracePt t="32855" x="3517900" y="3135313"/>
          <p14:tracePt t="32864" x="3517900" y="3067050"/>
          <p14:tracePt t="32881" x="3517900" y="3025775"/>
          <p14:tracePt t="32898" x="3517900" y="2994025"/>
          <p14:tracePt t="32915" x="3517900" y="2951163"/>
          <p14:tracePt t="32932" x="3517900" y="2905125"/>
          <p14:tracePt t="32948" x="3517900" y="2836863"/>
          <p14:tracePt t="32950" x="3517900" y="2809875"/>
          <p14:tracePt t="32965" x="3513138" y="2757488"/>
          <p14:tracePt t="32982" x="3502025" y="2684463"/>
          <p14:tracePt t="32984" x="3502025" y="2652713"/>
          <p14:tracePt t="32998" x="3502025" y="2647950"/>
          <p14:tracePt t="33015" x="3486150" y="2620963"/>
          <p14:tracePt t="33016" x="3476625" y="2616200"/>
          <p14:tracePt t="33032" x="3476625" y="2605088"/>
          <p14:tracePt t="33048" x="3476625" y="2574925"/>
          <p14:tracePt t="33064" x="3470275" y="2547938"/>
          <p14:tracePt t="33082" x="3470275" y="2516188"/>
          <p14:tracePt t="33099" x="3470275" y="2495550"/>
          <p14:tracePt t="33135" x="3470275" y="2486025"/>
          <p14:tracePt t="33142" x="3470275" y="2470150"/>
          <p14:tracePt t="33150" x="3470275" y="2443163"/>
          <p14:tracePt t="33165" x="3470275" y="2427288"/>
          <p14:tracePt t="33182" x="3460750" y="2395538"/>
          <p14:tracePt t="33200" x="3449638" y="2379663"/>
          <p14:tracePt t="33383" x="3417888" y="2406650"/>
          <p14:tracePt t="33391" x="3417888" y="2459038"/>
          <p14:tracePt t="33399" x="3417888" y="2511425"/>
          <p14:tracePt t="33415" x="3408363" y="2568575"/>
          <p14:tracePt t="33432" x="3360738" y="2716213"/>
          <p14:tracePt t="33449" x="3349625" y="2809875"/>
          <p14:tracePt t="33466" x="3349625" y="2905125"/>
          <p14:tracePt t="33483" x="3340100" y="2962275"/>
          <p14:tracePt t="33499" x="3303588" y="2998788"/>
          <p14:tracePt t="33515" x="3267075" y="3114675"/>
          <p14:tracePt t="33533" x="3244850" y="3198813"/>
          <p14:tracePt t="33534" x="3244850" y="3214688"/>
          <p14:tracePt t="33550" x="3235325" y="3292475"/>
          <p14:tracePt t="33567" x="3224213" y="3324225"/>
          <p14:tracePt t="33583" x="3219450" y="3340100"/>
          <p14:tracePt t="33599" x="3219450" y="3381375"/>
          <p14:tracePt t="33616" x="3219450" y="3397250"/>
          <p14:tracePt t="33632" x="3208338" y="3413125"/>
          <p14:tracePt t="33744" x="3208338" y="3376613"/>
          <p14:tracePt t="33751" x="3176588" y="3319463"/>
          <p14:tracePt t="33759" x="3167063" y="3282950"/>
          <p14:tracePt t="33784" x="3167063" y="3251200"/>
          <p14:tracePt t="33801" x="3167063" y="3198813"/>
          <p14:tracePt t="33817" x="3155950" y="3162300"/>
          <p14:tracePt t="33833" x="3155950" y="3146425"/>
          <p14:tracePt t="33944" x="3155950" y="3187700"/>
          <p14:tracePt t="33950" x="3155950" y="3260725"/>
          <p14:tracePt t="33960" x="3155950" y="3328988"/>
          <p14:tracePt t="33984" x="3187700" y="3565525"/>
          <p14:tracePt t="34000" x="3187700" y="3811588"/>
          <p14:tracePt t="34016" x="3187700" y="4021138"/>
          <p14:tracePt t="34033" x="3187700" y="4214813"/>
          <p14:tracePt t="34050" x="3187700" y="4341813"/>
          <p14:tracePt t="34066" x="3187700" y="4398963"/>
          <p14:tracePt t="34083" x="3187700" y="4414838"/>
          <p14:tracePt t="34101" x="3171825" y="4430713"/>
          <p14:tracePt t="34118" x="3171825" y="4440238"/>
          <p14:tracePt t="34143" x="3171825" y="4456113"/>
          <p14:tracePt t="34279" x="3167063" y="4471988"/>
          <p14:tracePt t="34287" x="3155950" y="4483100"/>
          <p14:tracePt t="34294" x="3155950" y="4498975"/>
          <p14:tracePt t="34317" x="3155950" y="4519613"/>
          <p14:tracePt t="34334" x="3146425" y="4567238"/>
          <p14:tracePt t="34335" x="3124200" y="4619625"/>
          <p14:tracePt t="34350" x="3114675" y="4640263"/>
          <p14:tracePt t="34367" x="3109913" y="4687888"/>
          <p14:tracePt t="34369" x="3098800" y="4703763"/>
          <p14:tracePt t="34384" x="3098800" y="4708525"/>
          <p14:tracePt t="34402" x="3071813" y="4733925"/>
          <p14:tracePt t="34719" x="3071813" y="4745038"/>
          <p14:tracePt t="34727" x="3078163" y="4749800"/>
          <p14:tracePt t="34734" x="3082925" y="4765675"/>
          <p14:tracePt t="34751" x="3082925" y="4776788"/>
          <p14:tracePt t="34752" x="3082925" y="4792663"/>
          <p14:tracePt t="34767" x="3082925" y="4824413"/>
          <p14:tracePt t="34784" x="3082925" y="4854575"/>
          <p14:tracePt t="34800" x="3082925" y="4886325"/>
          <p14:tracePt t="34818" x="3082925" y="4902200"/>
          <p14:tracePt t="34834" x="3082925" y="4929188"/>
          <p14:tracePt t="35599" x="3082925" y="4918075"/>
          <p14:tracePt t="35606" x="3094038" y="4897438"/>
          <p14:tracePt t="35636" x="3094038" y="4891088"/>
          <p14:tracePt t="35652" x="3094038" y="4865688"/>
          <p14:tracePt t="35669" x="3094038" y="4854575"/>
          <p14:tracePt t="35685" x="3094038" y="4829175"/>
          <p14:tracePt t="35703" x="3094038" y="4802188"/>
          <p14:tracePt t="35704" x="3094038" y="4786313"/>
          <p14:tracePt t="35719" x="3094038" y="4781550"/>
          <p14:tracePt t="35719" x="3094038" y="4765675"/>
          <p14:tracePt t="35735" x="3094038" y="4733925"/>
          <p14:tracePt t="35752" x="3094038" y="4697413"/>
          <p14:tracePt t="35769" x="3094038" y="4681538"/>
          <p14:tracePt t="36023" x="3098800" y="4672013"/>
          <p14:tracePt t="36031" x="3109913" y="4676775"/>
          <p14:tracePt t="36046" x="3114675" y="4676775"/>
          <p14:tracePt t="36247" x="3130550" y="4676775"/>
          <p14:tracePt t="36263" x="3155950" y="4676775"/>
          <p14:tracePt t="36270" x="3167063" y="4676775"/>
          <p14:tracePt t="36279" x="3171825" y="4676775"/>
          <p14:tracePt t="36286" x="3187700" y="4676775"/>
          <p14:tracePt t="36303" x="3219450" y="4676775"/>
          <p14:tracePt t="36320" x="3292475" y="4676775"/>
          <p14:tracePt t="36336" x="3335338" y="4672013"/>
          <p14:tracePt t="36353" x="3355975" y="4665663"/>
          <p14:tracePt t="36370" x="3365500" y="4656138"/>
          <p14:tracePt t="36479" x="3371850" y="4651375"/>
          <p14:tracePt t="36519" x="3344863" y="4651375"/>
          <p14:tracePt t="36535" x="3324225" y="4660900"/>
          <p14:tracePt t="36551" x="3319463" y="4672013"/>
          <p14:tracePt t="36575" x="3308350" y="4676775"/>
          <p14:tracePt t="36599" x="3292475" y="4697413"/>
          <p14:tracePt t="36607" x="3287713" y="4703763"/>
          <p14:tracePt t="37336" x="3287713" y="4660900"/>
          <p14:tracePt t="37343" x="3287713" y="4608513"/>
          <p14:tracePt t="37354" x="3276600" y="4576763"/>
          <p14:tracePt t="37371" x="3276600" y="4514850"/>
          <p14:tracePt t="37387" x="3276600" y="4456113"/>
          <p14:tracePt t="37404" x="3303588" y="4383088"/>
          <p14:tracePt t="37422" x="3328988" y="4273550"/>
          <p14:tracePt t="37423" x="3349625" y="4230688"/>
          <p14:tracePt t="37438" x="3349625" y="4146550"/>
          <p14:tracePt t="37455" x="3360738" y="4121150"/>
          <p14:tracePt t="37471" x="3371850" y="3959225"/>
          <p14:tracePt t="37487" x="3408363" y="3806825"/>
          <p14:tracePt t="37505" x="3408363" y="3727450"/>
          <p14:tracePt t="37521" x="3433763" y="3665538"/>
          <p14:tracePt t="37538" x="3433763" y="3649663"/>
          <p14:tracePt t="37554" x="3433763" y="3597275"/>
          <p14:tracePt t="37574" x="3433763" y="3581400"/>
          <p14:tracePt t="37599" x="3433763" y="3570288"/>
          <p14:tracePt t="37606" x="3449638" y="3554413"/>
          <p14:tracePt t="37624" x="3449638" y="3529013"/>
          <p14:tracePt t="37639" x="3449638" y="3502025"/>
          <p14:tracePt t="37640" x="3449638" y="3460750"/>
          <p14:tracePt t="37656" x="3444875" y="3408363"/>
          <p14:tracePt t="37656" x="3444875" y="3365500"/>
          <p14:tracePt t="37672" x="3433763" y="3349625"/>
          <p14:tracePt t="37689" x="3433763" y="3303588"/>
          <p14:tracePt t="37705" x="3433763" y="3287713"/>
          <p14:tracePt t="37721" x="3429000" y="3271838"/>
          <p14:tracePt t="37739" x="3429000" y="3267075"/>
          <p14:tracePt t="37755" x="3429000" y="3251200"/>
          <p14:tracePt t="37772" x="3417888" y="3228975"/>
          <p14:tracePt t="38422" x="3413125" y="3228975"/>
          <p14:tracePt t="38431" x="3402013" y="3228975"/>
          <p14:tracePt t="38441" x="3387725" y="3235325"/>
          <p14:tracePt t="38456" x="3360738" y="3260725"/>
          <p14:tracePt t="38472" x="3349625" y="3276600"/>
          <p14:tracePt t="38489" x="3349625" y="3282950"/>
          <p14:tracePt t="38512" x="3349625" y="3292475"/>
          <p14:tracePt t="38523" x="3328988" y="3297238"/>
          <p14:tracePt t="38540" x="3308350" y="3313113"/>
          <p14:tracePt t="38557" x="3282950" y="3324225"/>
          <p14:tracePt t="38573" x="3276600" y="3324225"/>
          <p14:tracePt t="38590" x="3251200" y="3335338"/>
          <p14:tracePt t="38607" x="3244850" y="3335338"/>
          <p14:tracePt t="38608" x="3208338" y="3335338"/>
          <p14:tracePt t="38624" x="3203575" y="3335338"/>
          <p14:tracePt t="38625" x="3176588" y="3335338"/>
          <p14:tracePt t="38640" x="3130550" y="3340100"/>
          <p14:tracePt t="38657" x="3098800" y="3365500"/>
          <p14:tracePt t="38673" x="3087688" y="3365500"/>
          <p14:tracePt t="38704" x="3082925" y="3376613"/>
          <p14:tracePt t="38710" x="3071813" y="3376613"/>
          <p14:tracePt t="38723" x="3067050" y="3376613"/>
          <p14:tracePt t="38741" x="3051175" y="3376613"/>
          <p14:tracePt t="38756" x="3046413" y="3376613"/>
          <p14:tracePt t="38774" x="3035300" y="3376613"/>
          <p14:tracePt t="38790" x="3030538" y="3376613"/>
          <p14:tracePt t="38807" x="3014663" y="3376613"/>
          <p14:tracePt t="38824" x="2998788" y="3376613"/>
          <p14:tracePt t="38840" x="2989263" y="3381375"/>
          <p14:tracePt t="38857" x="2967038" y="3381375"/>
          <p14:tracePt t="38875" x="2946400" y="3402013"/>
          <p14:tracePt t="38890" x="2909888" y="3402013"/>
          <p14:tracePt t="38908" x="2889250" y="3402013"/>
          <p14:tracePt t="38924" x="2862263" y="3417888"/>
          <p14:tracePt t="38941" x="2836863" y="3429000"/>
          <p14:tracePt t="38957" x="2805113" y="3429000"/>
          <p14:tracePt t="38958" x="2784475" y="3444875"/>
          <p14:tracePt t="38974" x="2705100" y="3455988"/>
          <p14:tracePt t="38991" x="2689225" y="3465513"/>
          <p14:tracePt t="38991" x="2657475" y="3465513"/>
          <p14:tracePt t="39006" x="2643188" y="3465513"/>
          <p14:tracePt t="39007" x="2627313" y="3465513"/>
          <p14:tracePt t="39023" x="2590800" y="3476625"/>
          <p14:tracePt t="39040" x="2568575" y="3476625"/>
          <p14:tracePt t="39057" x="2532063" y="3476625"/>
          <p14:tracePt t="39074" x="2527300" y="3476625"/>
          <p14:tracePt t="39090" x="2486025" y="3476625"/>
          <p14:tracePt t="39107" x="2470150" y="3476625"/>
          <p14:tracePt t="39124" x="2454275" y="3476625"/>
          <p14:tracePt t="39141" x="2406650" y="3470275"/>
          <p14:tracePt t="39158" x="2374900" y="3455988"/>
          <p14:tracePt t="39159" x="2359025" y="3455988"/>
          <p14:tracePt t="39175" x="2301875" y="3444875"/>
          <p14:tracePt t="39191" x="2297113" y="3444875"/>
          <p14:tracePt t="39208" x="2270125" y="3444875"/>
          <p14:tracePt t="39225" x="2265363" y="3433763"/>
          <p14:tracePt t="39240" x="2254250" y="3433763"/>
          <p14:tracePt t="39312" x="2249488" y="3429000"/>
          <p14:tracePt t="39335" x="2249488" y="3417888"/>
          <p14:tracePt t="39342" x="2238375" y="3402013"/>
          <p14:tracePt t="39350" x="2233613" y="3397250"/>
          <p14:tracePt t="39367" x="2233613" y="3381375"/>
          <p14:tracePt t="39375" x="2233613" y="3371850"/>
          <p14:tracePt t="39390" x="2233613" y="3365500"/>
          <p14:tracePt t="39391" x="2233613" y="3360738"/>
          <p14:tracePt t="39408" x="2233613" y="3335338"/>
          <p14:tracePt t="39409" x="2233613" y="3324225"/>
          <p14:tracePt t="39425" x="2244725" y="3308350"/>
          <p14:tracePt t="39441" x="2265363" y="3292475"/>
          <p14:tracePt t="39458" x="2301875" y="3292475"/>
          <p14:tracePt t="39475" x="2359025" y="3287713"/>
          <p14:tracePt t="39491" x="2470150" y="3276600"/>
          <p14:tracePt t="39508" x="2516188" y="3276600"/>
          <p14:tracePt t="39525" x="2620963" y="3267075"/>
          <p14:tracePt t="39542" x="2689225" y="3267075"/>
          <p14:tracePt t="39542" x="2725738" y="3267075"/>
          <p14:tracePt t="39558" x="2820988" y="3267075"/>
          <p14:tracePt t="39575" x="2914650" y="3240088"/>
          <p14:tracePt t="39591" x="2925763" y="3240088"/>
          <p14:tracePt t="39592" x="2941638" y="3235325"/>
          <p14:tracePt t="39608" x="2967038" y="3224213"/>
          <p14:tracePt t="39767" x="2989263" y="3224213"/>
          <p14:tracePt t="39775" x="3003550" y="3224213"/>
          <p14:tracePt t="39793" x="3019425" y="3224213"/>
          <p14:tracePt t="39798" x="3025775" y="3224213"/>
          <p14:tracePt t="39807" x="3035300" y="3224213"/>
          <p14:tracePt t="39825" x="3051175" y="3214688"/>
          <p14:tracePt t="39842" x="3071813" y="3214688"/>
          <p14:tracePt t="39858" x="3109913" y="3219450"/>
          <p14:tracePt t="39874" x="3124200" y="3219450"/>
          <p14:tracePt t="39892" x="3171825" y="3219450"/>
          <p14:tracePt t="39907" x="3192463" y="3219450"/>
          <p14:tracePt t="39926" x="3224213" y="3219450"/>
          <p14:tracePt t="39926" x="3255963" y="3219450"/>
          <p14:tracePt t="39943" x="3260725" y="3219450"/>
          <p14:tracePt t="40456" x="3271838" y="3219450"/>
          <p14:tracePt t="40472" x="3276600" y="3219450"/>
          <p14:tracePt t="40479" x="3282950" y="3208338"/>
          <p14:tracePt t="40493" x="3292475" y="3203575"/>
          <p14:tracePt t="40520" x="3297238" y="3203575"/>
          <p14:tracePt t="40616" x="3308350" y="3203575"/>
          <p14:tracePt t="40623" x="3335338" y="3203575"/>
          <p14:tracePt t="40631" x="3360738" y="3203575"/>
          <p14:tracePt t="40643" x="3365500" y="3203575"/>
          <p14:tracePt t="40661" x="3381375" y="3192463"/>
          <p14:tracePt t="40677" x="3402013" y="3187700"/>
          <p14:tracePt t="40839" x="3408363" y="3187700"/>
          <p14:tracePt t="40863" x="3408363" y="3198813"/>
          <p14:tracePt t="40871" x="3408363" y="3203575"/>
          <p14:tracePt t="40895" x="3417888" y="3208338"/>
          <p14:tracePt t="40903" x="3424238" y="3219450"/>
          <p14:tracePt t="40910" x="3424238" y="3224213"/>
          <p14:tracePt t="40926" x="3417888" y="3282950"/>
          <p14:tracePt t="40944" x="3408363" y="3297238"/>
          <p14:tracePt t="40944" x="3402013" y="3308350"/>
          <p14:tracePt t="40960" x="3376613" y="3324225"/>
          <p14:tracePt t="40960" x="3365500" y="3344863"/>
          <p14:tracePt t="40976" x="3340100" y="3392488"/>
          <p14:tracePt t="40993" x="3335338" y="3413125"/>
          <p14:tracePt t="41010" x="3324225" y="3429000"/>
          <p14:tracePt t="41026" x="3313113" y="3440113"/>
          <p14:tracePt t="41087" x="3287713" y="3392488"/>
          <p14:tracePt t="41094" x="3276600" y="3355975"/>
          <p14:tracePt t="41104" x="3276600" y="3340100"/>
          <p14:tracePt t="41111" x="3267075" y="3297238"/>
          <p14:tracePt t="41127" x="3271838" y="3187700"/>
          <p14:tracePt t="41143" x="3271838" y="3130550"/>
          <p14:tracePt t="41160" x="3271838" y="3051175"/>
          <p14:tracePt t="41176" x="3267075" y="2962275"/>
          <p14:tracePt t="41194" x="3267075" y="2889250"/>
          <p14:tracePt t="41211" x="3267075" y="2873375"/>
          <p14:tracePt t="41227" x="3244850" y="2816225"/>
          <p14:tracePt t="41243" x="3251200" y="2757488"/>
          <p14:tracePt t="41260" x="3251200" y="2705100"/>
          <p14:tracePt t="41277" x="3251200" y="2668588"/>
          <p14:tracePt t="41294" x="3251200" y="2643188"/>
          <p14:tracePt t="41295" x="3260725" y="2627313"/>
          <p14:tracePt t="41312" x="3260725" y="2611438"/>
          <p14:tracePt t="41327" x="3271838" y="2568575"/>
          <p14:tracePt t="41344" x="3292475" y="2543175"/>
          <p14:tracePt t="41361" x="3292475" y="2538413"/>
          <p14:tracePt t="41415" x="3297238" y="2527300"/>
          <p14:tracePt t="41423" x="3303588" y="2511425"/>
          <p14:tracePt t="41430" x="3303588" y="2495550"/>
          <p14:tracePt t="41444" x="3313113" y="2490788"/>
          <p14:tracePt t="41460" x="3328988" y="2470150"/>
          <p14:tracePt t="41477" x="3340100" y="2454275"/>
          <p14:tracePt t="41616" x="3340100" y="2459038"/>
          <p14:tracePt t="41623" x="3340100" y="2506663"/>
          <p14:tracePt t="41630" x="3319463" y="2547938"/>
          <p14:tracePt t="41644" x="3297238" y="2620963"/>
          <p14:tracePt t="41661" x="3255963" y="2752725"/>
          <p14:tracePt t="41663" x="3244850" y="2825750"/>
          <p14:tracePt t="41679" x="3235325" y="2973388"/>
          <p14:tracePt t="41696" x="3208338" y="3062288"/>
          <p14:tracePt t="41696" x="3208338" y="3119438"/>
          <p14:tracePt t="41711" x="3192463" y="3228975"/>
          <p14:tracePt t="41727" x="3182938" y="3287713"/>
          <p14:tracePt t="41744" x="3171825" y="3360738"/>
          <p14:tracePt t="41760" x="3135313" y="3417888"/>
          <p14:tracePt t="41778" x="3135313" y="3440113"/>
          <p14:tracePt t="41794" x="3135313" y="3486150"/>
          <p14:tracePt t="41811" x="3124200" y="3517900"/>
          <p14:tracePt t="41828" x="3124200" y="3544888"/>
          <p14:tracePt t="41844" x="3119438" y="3549650"/>
          <p14:tracePt t="41951" x="3109913" y="3549650"/>
          <p14:tracePt t="42015" x="3103563" y="3549650"/>
          <p14:tracePt t="42095" x="3094038" y="3565525"/>
          <p14:tracePt t="42103" x="3094038" y="3633788"/>
          <p14:tracePt t="42112" x="3094038" y="3722688"/>
          <p14:tracePt t="42128" x="3119438" y="3952875"/>
          <p14:tracePt t="42145" x="3146425" y="4184650"/>
          <p14:tracePt t="42161" x="3146425" y="4462463"/>
          <p14:tracePt t="42178" x="3155950" y="4676775"/>
          <p14:tracePt t="42195" x="3182938" y="4786313"/>
          <p14:tracePt t="42212" x="3192463" y="4881563"/>
          <p14:tracePt t="42229" x="3203575" y="4929188"/>
          <p14:tracePt t="42245" x="3219450" y="4943475"/>
          <p14:tracePt t="42496" x="3224213" y="4943475"/>
          <p14:tracePt t="42576" x="3219450" y="4922838"/>
          <p14:tracePt t="42591" x="3214688" y="4902200"/>
          <p14:tracePt t="42624" x="3214688" y="4886325"/>
          <p14:tracePt t="42639" x="3214688" y="4881563"/>
          <p14:tracePt t="42664" x="3214688" y="4870450"/>
          <p14:tracePt t="42720" x="3214688" y="4849813"/>
          <p14:tracePt t="42736" x="3214688" y="4838700"/>
          <p14:tracePt t="42760" x="3214688" y="4833938"/>
          <p14:tracePt t="42976" x="3214688" y="4824413"/>
          <p14:tracePt t="42983" x="3214688" y="4808538"/>
          <p14:tracePt t="43008" x="3224213" y="4792663"/>
          <p14:tracePt t="43127" x="3224213" y="4781550"/>
          <p14:tracePt t="43175" x="3224213" y="4765675"/>
          <p14:tracePt t="43385" x="3235325" y="4760913"/>
          <p14:tracePt t="43407" x="3235325" y="4772025"/>
          <p14:tracePt t="43415" x="3240088" y="4797425"/>
          <p14:tracePt t="43431" x="3240088" y="4813300"/>
          <p14:tracePt t="43438" x="3240088" y="4818063"/>
          <p14:tracePt t="43448" x="3240088" y="4833938"/>
          <p14:tracePt t="43471" x="3240088" y="4849813"/>
          <p14:tracePt t="43479" x="3240088" y="4870450"/>
          <p14:tracePt t="43496" x="3240088" y="4902200"/>
          <p14:tracePt t="43514" x="3228975" y="4933950"/>
          <p14:tracePt t="43534" x="3228975" y="4938713"/>
          <p14:tracePt t="43546" x="3228975" y="4954588"/>
          <p14:tracePt t="43564" x="3228975" y="4981575"/>
          <p14:tracePt t="43581" x="3228975" y="5002213"/>
          <p14:tracePt t="43583" x="3228975" y="5011738"/>
          <p14:tracePt t="43597" x="3219450" y="5038725"/>
          <p14:tracePt t="43598" x="3219450" y="5043488"/>
          <p14:tracePt t="43615" x="3219450" y="5054600"/>
          <p14:tracePt t="43655" x="3208338" y="5059363"/>
          <p14:tracePt t="43943" x="3203575" y="5095875"/>
          <p14:tracePt t="43951" x="3203575" y="5122863"/>
          <p14:tracePt t="43964" x="3203575" y="5132388"/>
          <p14:tracePt t="44287" x="3203575" y="5148263"/>
          <p14:tracePt t="44295" x="3203575" y="5184775"/>
          <p14:tracePt t="44332" x="3203575" y="5200650"/>
          <p14:tracePt t="44349" x="3203575" y="5216525"/>
          <p14:tracePt t="46607" x="3155950" y="5200650"/>
          <p14:tracePt t="46615" x="3057525" y="5148263"/>
          <p14:tracePt t="46651" x="2830513" y="5091113"/>
          <p14:tracePt t="46669" x="2711450" y="5043488"/>
          <p14:tracePt t="46671" x="2636838" y="5033963"/>
          <p14:tracePt t="46684" x="2563813" y="5022850"/>
          <p14:tracePt t="46701" x="2447925" y="4986338"/>
          <p14:tracePt t="46702" x="2406650" y="4975225"/>
          <p14:tracePt t="46718" x="2370138" y="4965700"/>
          <p14:tracePt t="46983" x="2365375" y="4959350"/>
          <p14:tracePt t="47015" x="2401888" y="4959350"/>
          <p14:tracePt t="47023" x="2463800" y="4959350"/>
          <p14:tracePt t="47035" x="2552700" y="4959350"/>
          <p14:tracePt t="47053" x="2732088" y="4959350"/>
          <p14:tracePt t="47054" x="2852738" y="4959350"/>
          <p14:tracePt t="47068" x="2925763" y="4959350"/>
          <p14:tracePt t="47086" x="3140075" y="4918075"/>
          <p14:tracePt t="47087" x="3282950" y="4902200"/>
          <p14:tracePt t="47102" x="3319463" y="4902200"/>
          <p14:tracePt t="47103" x="3328988" y="4902200"/>
          <p14:tracePt t="47119" x="3328988" y="4897438"/>
          <p14:tracePt t="47120" x="3424238" y="4897438"/>
          <p14:tracePt t="47136" x="3460750" y="4897438"/>
          <p14:tracePt t="47153" x="3544888" y="4897438"/>
          <p14:tracePt t="47169" x="3570288" y="4897438"/>
          <p14:tracePt t="47186" x="3586163" y="4897438"/>
          <p14:tracePt t="47304" x="3549650" y="4897438"/>
          <p14:tracePt t="47312" x="3533775" y="4902200"/>
          <p14:tracePt t="47320" x="3502025" y="4902200"/>
          <p14:tracePt t="47335" x="3486150" y="4902200"/>
          <p14:tracePt t="47336" x="3449638" y="4902200"/>
          <p14:tracePt t="47352" x="3340100" y="4922838"/>
          <p14:tracePt t="47369" x="3228975" y="4933950"/>
          <p14:tracePt t="47386" x="3140075" y="4933950"/>
          <p14:tracePt t="47402" x="3025775" y="4933950"/>
          <p14:tracePt t="47420" x="2914650" y="4933950"/>
          <p14:tracePt t="47437" x="2789238" y="4933950"/>
          <p14:tracePt t="47453" x="2700338" y="4933950"/>
          <p14:tracePt t="47469" x="2590800" y="4933950"/>
          <p14:tracePt t="47470" x="2522538" y="4933950"/>
          <p14:tracePt t="47486" x="2490788" y="4933950"/>
          <p14:tracePt t="47503" x="2411413" y="4933950"/>
          <p14:tracePt t="47504" x="2386013" y="4933950"/>
          <p14:tracePt t="47519" x="2354263" y="4933950"/>
          <p14:tracePt t="47536" x="2322513" y="4929188"/>
          <p14:tracePt t="47552" x="2301875" y="4929188"/>
          <p14:tracePt t="47569" x="2290763" y="4929188"/>
          <p14:tracePt t="47687" x="2286000" y="4933950"/>
          <p14:tracePt t="47695" x="2286000" y="4959350"/>
          <p14:tracePt t="47704" x="2286000" y="4965700"/>
          <p14:tracePt t="49361" x="2286000" y="4970463"/>
          <p14:tracePt t="49366" x="2286000" y="4981575"/>
          <p14:tracePt t="49405" x="2317750" y="5011738"/>
          <p14:tracePt t="49504" x="2301875" y="5011738"/>
          <p14:tracePt t="49512" x="2259013" y="5002213"/>
          <p14:tracePt t="49522" x="2154238" y="5002213"/>
          <p14:tracePt t="49539" x="1960563" y="4975225"/>
          <p14:tracePt t="49555" x="1871663" y="4949825"/>
          <p14:tracePt t="49573" x="1762125" y="4929188"/>
          <p14:tracePt t="49589" x="1687513" y="4886325"/>
          <p14:tracePt t="49605" x="1673225" y="4881563"/>
          <p14:tracePt t="49687" x="1677988" y="4881563"/>
          <p14:tracePt t="49695" x="1725613" y="4881563"/>
          <p14:tracePt t="49705" x="1778000" y="4881563"/>
          <p14:tracePt t="49723" x="1951038" y="4881563"/>
          <p14:tracePt t="49740" x="2165350" y="4881563"/>
          <p14:tracePt t="49757" x="2359025" y="4902200"/>
          <p14:tracePt t="49773" x="2552700" y="4902200"/>
          <p14:tracePt t="49790" x="2800350" y="4902200"/>
          <p14:tracePt t="49807" x="2978150" y="4913313"/>
          <p14:tracePt t="49823" x="3019425" y="4922838"/>
          <p14:tracePt t="49913" x="3019425" y="4938713"/>
          <p14:tracePt t="49919" x="3003550" y="4965700"/>
          <p14:tracePt t="49927" x="2978150" y="4965700"/>
          <p14:tracePt t="49939" x="2973388" y="4975225"/>
          <p14:tracePt t="49956" x="2936875" y="5002213"/>
          <p14:tracePt t="49973" x="2930525" y="5006975"/>
          <p14:tracePt t="50073" x="2921000" y="5011738"/>
          <p14:tracePt t="50079" x="2914650" y="5038725"/>
          <p14:tracePt t="50089" x="2894013" y="5059363"/>
          <p14:tracePt t="50106" x="2868613" y="5095875"/>
          <p14:tracePt t="50122" x="2809875" y="5122863"/>
          <p14:tracePt t="50140" x="2784475" y="5143500"/>
          <p14:tracePt t="50192" x="2768600" y="5148263"/>
          <p14:tracePt t="50199" x="2747963" y="5170488"/>
          <p14:tracePt t="50207" x="2741613" y="5175250"/>
          <p14:tracePt t="50224" x="2725738" y="5184775"/>
          <p14:tracePt t="50241" x="2705100" y="5191125"/>
          <p14:tracePt t="50257" x="2689225" y="5200650"/>
          <p14:tracePt t="50273" x="2684463" y="5227638"/>
          <p14:tracePt t="51272" x="2711450" y="5227638"/>
          <p14:tracePt t="51279" x="2725738" y="5227638"/>
          <p14:tracePt t="51292" x="2752725" y="5227638"/>
          <p14:tracePt t="51309" x="2800350" y="5232400"/>
          <p14:tracePt t="51326" x="2898775" y="5268913"/>
          <p14:tracePt t="51327" x="2914650" y="5275263"/>
          <p14:tracePt t="51341" x="2962275" y="5332413"/>
          <p14:tracePt t="51359" x="3187700" y="5457825"/>
          <p14:tracePt t="51360" x="3308350" y="5489575"/>
          <p14:tracePt t="51375" x="3402013" y="5526088"/>
          <p14:tracePt t="51376" x="3444875" y="5537200"/>
          <p14:tracePt t="51392" x="3486150" y="5546725"/>
          <p14:tracePt t="51408" x="3602038" y="5589588"/>
          <p14:tracePt t="51425" x="3654425" y="5599113"/>
          <p14:tracePt t="54744" x="3665538" y="5599113"/>
          <p14:tracePt t="54751" x="3690938" y="5562600"/>
          <p14:tracePt t="54797" x="3717925" y="5546725"/>
          <p14:tracePt t="54832" x="3717925" y="5537200"/>
          <p14:tracePt t="54840" x="3706813" y="5530850"/>
          <p14:tracePt t="54847" x="3702050" y="5530850"/>
          <p14:tracePt t="54865" x="3690938" y="5530850"/>
          <p14:tracePt t="54881" x="3690938" y="5526088"/>
          <p14:tracePt t="54897" x="3638550" y="5514975"/>
          <p14:tracePt t="54914" x="3606800" y="5494338"/>
          <p14:tracePt t="54936" x="3602038" y="5494338"/>
          <p14:tracePt t="54947" x="3590925" y="5489575"/>
          <p14:tracePt t="54964" x="3560763" y="5478463"/>
          <p14:tracePt t="54982" x="3554413" y="5473700"/>
          <p14:tracePt t="54983" x="3538538" y="5457825"/>
          <p14:tracePt t="54998" x="3517900" y="5457825"/>
          <p14:tracePt t="55015" x="3455988" y="5426075"/>
          <p14:tracePt t="55031" x="3387725" y="5426075"/>
          <p14:tracePt t="55047" x="3381375" y="5426075"/>
          <p14:tracePt t="55049" x="3355975" y="5426075"/>
          <p14:tracePt t="55064" x="3328988" y="5426075"/>
          <p14:tracePt t="55065" x="3287713" y="5426075"/>
          <p14:tracePt t="55080" x="3228975" y="5405438"/>
          <p14:tracePt t="55097" x="3119438" y="5395913"/>
          <p14:tracePt t="55114" x="3057525" y="5373688"/>
          <p14:tracePt t="55130" x="2957513" y="5337175"/>
          <p14:tracePt t="55147" x="2784475" y="5300663"/>
          <p14:tracePt t="55164" x="2616200" y="5259388"/>
          <p14:tracePt t="55180" x="2559050" y="5237163"/>
          <p14:tracePt t="55198" x="2511425" y="5222875"/>
          <p14:tracePt t="55215" x="2506663" y="5211763"/>
          <p14:tracePt t="55231" x="2486025" y="5211763"/>
          <p14:tracePt t="55232" x="2479675" y="5207000"/>
          <p14:tracePt t="55247" x="2474913" y="5200650"/>
          <p14:tracePt t="55267" x="2447925" y="5191125"/>
          <p14:tracePt t="55282" x="2432050" y="5175250"/>
          <p14:tracePt t="55298" x="2395538" y="5148263"/>
          <p14:tracePt t="55315" x="2379663" y="5138738"/>
          <p14:tracePt t="55331" x="2349500" y="5116513"/>
          <p14:tracePt t="55416" x="2349500" y="5111750"/>
          <p14:tracePt t="55426" x="2349500" y="5106988"/>
          <p14:tracePt t="55473" x="2354263" y="5095875"/>
          <p14:tracePt t="55607" x="2354263" y="5080000"/>
          <p14:tracePt t="55616" x="2349500" y="5064125"/>
          <p14:tracePt t="55623" x="2343150" y="5054600"/>
          <p14:tracePt t="55639" x="2333625" y="5054600"/>
          <p14:tracePt t="55648" x="2317750" y="5054600"/>
          <p14:tracePt t="55665" x="2312988" y="5054600"/>
          <p14:tracePt t="55681" x="2301875" y="5049838"/>
          <p14:tracePt t="55711" x="2297113" y="5049838"/>
          <p14:tracePt t="55719" x="2286000" y="5043488"/>
          <p14:tracePt t="55735" x="2286000" y="5033963"/>
          <p14:tracePt t="55816" x="2259013" y="5018088"/>
          <p14:tracePt t="55840" x="2254250" y="5006975"/>
          <p14:tracePt t="55896" x="2238375" y="5006975"/>
          <p14:tracePt t="55903" x="2233613" y="5006975"/>
          <p14:tracePt t="55935" x="2222500" y="5006975"/>
          <p14:tracePt t="55951" x="2217738" y="5006975"/>
          <p14:tracePt t="56624" x="2206625" y="5006975"/>
          <p14:tracePt t="56664" x="2192338" y="5006975"/>
          <p14:tracePt t="56807" x="2192338" y="5022850"/>
          <p14:tracePt t="56815" x="2192338" y="5027613"/>
          <p14:tracePt t="56868" x="2192338" y="5033963"/>
          <p14:tracePt t="56888" x="2185988" y="5043488"/>
          <p14:tracePt t="56913" x="2185988" y="5059363"/>
          <p14:tracePt t="56919" x="2185988" y="5064125"/>
          <p14:tracePt t="56933" x="2185988" y="5075238"/>
          <p14:tracePt t="57407" x="2176463" y="5080000"/>
          <p14:tracePt t="57472" x="2160588" y="5080000"/>
          <p14:tracePt t="57480" x="2144713" y="5080000"/>
          <p14:tracePt t="57527" x="2139950" y="5080000"/>
          <p14:tracePt t="57696" x="2149475" y="5080000"/>
          <p14:tracePt t="57703" x="2185988" y="5091113"/>
          <p14:tracePt t="57711" x="2244725" y="5091113"/>
          <p14:tracePt t="57736" x="2343150" y="5122863"/>
          <p14:tracePt t="57752" x="2417763" y="5122863"/>
          <p14:tracePt t="57753" x="2486025" y="5122863"/>
          <p14:tracePt t="57768" x="2590800" y="5122863"/>
          <p14:tracePt t="57785" x="2789238" y="5132388"/>
          <p14:tracePt t="57801" x="2982913" y="5132388"/>
          <p14:tracePt t="57818" x="3198813" y="5175250"/>
          <p14:tracePt t="57834" x="3324225" y="5195888"/>
          <p14:tracePt t="57851" x="3402013" y="5207000"/>
          <p14:tracePt t="57868" x="3470275" y="5227638"/>
          <p14:tracePt t="57885" x="3513138" y="5243513"/>
          <p14:tracePt t="57968" x="3533775" y="5243513"/>
          <p14:tracePt t="57976" x="3544888" y="5243513"/>
          <p14:tracePt t="57985" x="3590925" y="5248275"/>
          <p14:tracePt t="58002" x="3659188" y="5259388"/>
          <p14:tracePt t="58019" x="3800475" y="5268913"/>
          <p14:tracePt t="58036" x="3868738" y="5268913"/>
          <p14:tracePt t="58052" x="3927475" y="5268913"/>
          <p14:tracePt t="58069" x="3995738" y="5264150"/>
          <p14:tracePt t="58085" x="4016375" y="5264150"/>
          <p14:tracePt t="58102" x="4032250" y="5264150"/>
          <p14:tracePt t="58305" x="4041775" y="5264150"/>
          <p14:tracePt t="58753" x="4000500" y="5264150"/>
          <p14:tracePt t="58759" x="3843338" y="5264150"/>
          <p14:tracePt t="58804" x="3538538" y="5311775"/>
          <p14:tracePt t="60057" x="3544888" y="5311775"/>
          <p14:tracePt t="60064" x="3549650" y="5311775"/>
          <p14:tracePt t="60104" x="3686175" y="5264150"/>
          <p14:tracePt t="60106" x="3702050" y="5259388"/>
          <p14:tracePt t="60121" x="3748088" y="5227638"/>
          <p14:tracePt t="60138" x="3786188" y="5216525"/>
          <p14:tracePt t="60160" x="3838575" y="5184775"/>
          <p14:tracePt t="60171" x="3863975" y="5180013"/>
          <p14:tracePt t="60188" x="3927475" y="5154613"/>
          <p14:tracePt t="60206" x="3973513" y="5127625"/>
          <p14:tracePt t="60207" x="3995738" y="5116513"/>
          <p14:tracePt t="60221" x="4052888" y="5086350"/>
          <p14:tracePt t="60238" x="4084638" y="5059363"/>
          <p14:tracePt t="60239" x="4105275" y="5038725"/>
          <p14:tracePt t="60256" x="4141788" y="5011738"/>
          <p14:tracePt t="60272" x="4157663" y="4991100"/>
          <p14:tracePt t="60273" x="4168775" y="4991100"/>
          <p14:tracePt t="60305" x="4173538" y="4986338"/>
          <p14:tracePt t="60313" x="4178300" y="4986338"/>
          <p14:tracePt t="60321" x="4178300" y="4981575"/>
          <p14:tracePt t="60338" x="4178300" y="4965700"/>
          <p14:tracePt t="60356" x="4189413" y="4943475"/>
          <p14:tracePt t="60373" x="4210050" y="4929188"/>
          <p14:tracePt t="60391" x="4214813" y="4906963"/>
          <p14:tracePt t="60407" x="4225925" y="4891088"/>
          <p14:tracePt t="60423" x="4230688" y="4881563"/>
          <p14:tracePt t="60424" x="4230688" y="4876800"/>
          <p14:tracePt t="60438" x="4252913" y="4860925"/>
          <p14:tracePt t="60455" x="4267200" y="4824413"/>
          <p14:tracePt t="60473" x="4294188" y="4808538"/>
          <p14:tracePt t="60489" x="4335463" y="4760913"/>
          <p14:tracePt t="60505" x="4371975" y="4718050"/>
          <p14:tracePt t="60522" x="4398963" y="4676775"/>
          <p14:tracePt t="60538" x="4467225" y="4598988"/>
          <p14:tracePt t="60555" x="4492625" y="4540250"/>
          <p14:tracePt t="60572" x="4560888" y="4446588"/>
          <p14:tracePt t="60588" x="4651375" y="4378325"/>
          <p14:tracePt t="60605" x="4729163" y="4325938"/>
          <p14:tracePt t="60622" x="4765675" y="4289425"/>
          <p14:tracePt t="60624" x="4781550" y="4289425"/>
          <p14:tracePt t="60640" x="4833938" y="4246563"/>
          <p14:tracePt t="60655" x="4838700" y="4241800"/>
          <p14:tracePt t="60656" x="4865688" y="4210050"/>
          <p14:tracePt t="60673" x="4865688" y="4205288"/>
          <p14:tracePt t="60674" x="4906963" y="4152900"/>
          <p14:tracePt t="60689" x="4922838" y="4125913"/>
          <p14:tracePt t="60690" x="4943475" y="4105275"/>
          <p14:tracePt t="60706" x="4997450" y="4048125"/>
          <p14:tracePt t="60722" x="5054600" y="3995738"/>
          <p14:tracePt t="60739" x="5116513" y="3932238"/>
          <p14:tracePt t="60756" x="5154613" y="3884613"/>
          <p14:tracePt t="60772" x="5184775" y="3859213"/>
          <p14:tracePt t="60789" x="5184775" y="3816350"/>
          <p14:tracePt t="60806" x="5200650" y="3800475"/>
          <p14:tracePt t="60807" x="5200650" y="3770313"/>
          <p14:tracePt t="60822" x="5200650" y="3743325"/>
          <p14:tracePt t="60824" x="5200650" y="3733800"/>
          <p14:tracePt t="60839" x="5207000" y="3717925"/>
          <p14:tracePt t="60855" x="5216525" y="3690938"/>
          <p14:tracePt t="60873" x="5243513" y="3665538"/>
          <p14:tracePt t="60874" x="5248275" y="3659188"/>
          <p14:tracePt t="60889" x="5275263" y="3633788"/>
          <p14:tracePt t="60906" x="5295900" y="3622675"/>
          <p14:tracePt t="60924" x="5332413" y="3597275"/>
          <p14:tracePt t="60939" x="5337175" y="3581400"/>
          <p14:tracePt t="60956" x="5421313" y="3549650"/>
          <p14:tracePt t="60973" x="5462588" y="3538538"/>
          <p14:tracePt t="60989" x="5521325" y="3533775"/>
          <p14:tracePt t="61005" x="5568950" y="3533775"/>
          <p14:tracePt t="61023" x="5573713" y="3513138"/>
          <p14:tracePt t="61039" x="5589588" y="3513138"/>
          <p14:tracePt t="61097" x="5610225" y="3513138"/>
          <p14:tracePt t="61105" x="5646738" y="3513138"/>
          <p14:tracePt t="61111" x="5703888" y="3544888"/>
          <p14:tracePt t="61124" x="5772150" y="3544888"/>
          <p14:tracePt t="61140" x="5840413" y="3570288"/>
          <p14:tracePt t="61156" x="5945188" y="3581400"/>
          <p14:tracePt t="61173" x="5997575" y="3622675"/>
          <p14:tracePt t="61189" x="6097588" y="3665538"/>
          <p14:tracePt t="61205" x="6197600" y="3695700"/>
          <p14:tracePt t="61223" x="6286500" y="3748088"/>
          <p14:tracePt t="61225" x="6343650" y="3775075"/>
          <p14:tracePt t="61240" x="6354763" y="3790950"/>
          <p14:tracePt t="61241" x="6402388" y="3838575"/>
          <p14:tracePt t="61256" x="6438900" y="3848100"/>
          <p14:tracePt t="61273" x="6543675" y="3900488"/>
          <p14:tracePt t="61289" x="6580188" y="3916363"/>
          <p14:tracePt t="61306" x="6580188" y="3927475"/>
          <p14:tracePt t="61953" x="6580188" y="3932238"/>
          <p14:tracePt t="61960" x="6580188" y="3937000"/>
          <p14:tracePt t="62008" x="6580188" y="3963988"/>
          <p14:tracePt t="62024" x="6580188" y="3968750"/>
          <p14:tracePt t="62025" x="6580188" y="3984625"/>
          <p14:tracePt t="62040" x="6580188" y="4000500"/>
          <p14:tracePt t="62058" x="6575425" y="4011613"/>
          <p14:tracePt t="62074" x="6569075" y="4027488"/>
          <p14:tracePt t="62112" x="6559550" y="4041775"/>
          <p14:tracePt t="62119" x="6543675" y="4041775"/>
          <p14:tracePt t="62145" x="6511925" y="4064000"/>
          <p14:tracePt t="62151" x="6486525" y="4064000"/>
          <p14:tracePt t="62159" x="6470650" y="4073525"/>
          <p14:tracePt t="62175" x="6438900" y="4089400"/>
          <p14:tracePt t="62176" x="6411913" y="4089400"/>
          <p14:tracePt t="62192" x="6380163" y="4089400"/>
          <p14:tracePt t="62193" x="6343650" y="4089400"/>
          <p14:tracePt t="62208" x="6302375" y="4100513"/>
          <p14:tracePt t="62225" x="6245225" y="4100513"/>
          <p14:tracePt t="62226" x="6218238" y="4100513"/>
          <p14:tracePt t="62240" x="6202363" y="4100513"/>
          <p14:tracePt t="62258" x="6170613" y="4100513"/>
          <p14:tracePt t="62275" x="6113463" y="4100513"/>
          <p14:tracePt t="62291" x="6065838" y="4094163"/>
          <p14:tracePt t="62308" x="5976938" y="4084638"/>
          <p14:tracePt t="62325" x="5840413" y="4037013"/>
          <p14:tracePt t="62341" x="5746750" y="4016375"/>
          <p14:tracePt t="62357" x="5688013" y="4005263"/>
          <p14:tracePt t="62375" x="5578475" y="3952875"/>
          <p14:tracePt t="62392" x="5537200" y="3932238"/>
          <p14:tracePt t="62392" x="5514975" y="3911600"/>
          <p14:tracePt t="62407" x="5489575" y="3906838"/>
          <p14:tracePt t="62425" x="5453063" y="3868738"/>
          <p14:tracePt t="62442" x="5437188" y="3854450"/>
          <p14:tracePt t="62443" x="5437188" y="3843338"/>
          <p14:tracePt t="62457" x="5426075" y="3832225"/>
          <p14:tracePt t="62474" x="5405438" y="3795713"/>
          <p14:tracePt t="62492" x="5384800" y="3775075"/>
          <p14:tracePt t="62508" x="5368925" y="3748088"/>
          <p14:tracePt t="62525" x="5368925" y="3711575"/>
          <p14:tracePt t="62542" x="5368925" y="3686175"/>
          <p14:tracePt t="62544" x="5373688" y="3659188"/>
          <p14:tracePt t="62560" x="5373688" y="3643313"/>
          <p14:tracePt t="62560" x="5384800" y="3613150"/>
          <p14:tracePt t="62576" x="5410200" y="3565525"/>
          <p14:tracePt t="62592" x="5421313" y="3549650"/>
          <p14:tracePt t="62593" x="5432425" y="3529013"/>
          <p14:tracePt t="62609" x="5437188" y="3513138"/>
          <p14:tracePt t="62610" x="5457825" y="3492500"/>
          <p14:tracePt t="62624" x="5473700" y="3470275"/>
          <p14:tracePt t="62641" x="5526088" y="3392488"/>
          <p14:tracePt t="62658" x="5553075" y="3376613"/>
          <p14:tracePt t="62675" x="5578475" y="3340100"/>
          <p14:tracePt t="62692" x="5614988" y="3287713"/>
          <p14:tracePt t="62709" x="5667375" y="3235325"/>
          <p14:tracePt t="62725" x="5699125" y="3187700"/>
          <p14:tracePt t="62742" x="5756275" y="3151188"/>
          <p14:tracePt t="62743" x="5767388" y="3130550"/>
          <p14:tracePt t="62759" x="5808663" y="3098800"/>
          <p14:tracePt t="62760" x="5830888" y="3082925"/>
          <p14:tracePt t="62775" x="5846763" y="3062288"/>
          <p14:tracePt t="62776" x="5856288" y="3057525"/>
          <p14:tracePt t="62792" x="5872163" y="3035300"/>
          <p14:tracePt t="62793" x="5903913" y="3009900"/>
          <p14:tracePt t="62808" x="5915025" y="2994025"/>
          <p14:tracePt t="62825" x="5961063" y="2946400"/>
          <p14:tracePt t="62842" x="6008688" y="2909888"/>
          <p14:tracePt t="62859" x="6049963" y="2878138"/>
          <p14:tracePt t="62876" x="6102350" y="2825750"/>
          <p14:tracePt t="62893" x="6149975" y="2800350"/>
          <p14:tracePt t="62909" x="6186488" y="2773363"/>
          <p14:tracePt t="62926" x="6213475" y="2725738"/>
          <p14:tracePt t="62927" x="6229350" y="2720975"/>
          <p14:tracePt t="62942" x="6238875" y="2700338"/>
          <p14:tracePt t="62959" x="6265863" y="2663825"/>
          <p14:tracePt t="62960" x="6270625" y="2657475"/>
          <p14:tracePt t="62975" x="6297613" y="2632075"/>
          <p14:tracePt t="62992" x="6323013" y="2605088"/>
          <p14:tracePt t="62993" x="6334125" y="2595563"/>
          <p14:tracePt t="63008" x="6375400" y="2579688"/>
          <p14:tracePt t="63025" x="6391275" y="2559050"/>
          <p14:tracePt t="63042" x="6423025" y="2538413"/>
          <p14:tracePt t="63059" x="6496050" y="2522538"/>
          <p14:tracePt t="63076" x="6553200" y="2500313"/>
          <p14:tracePt t="63093" x="6605588" y="2474913"/>
          <p14:tracePt t="63109" x="6648450" y="2463800"/>
          <p14:tracePt t="63126" x="6689725" y="2454275"/>
          <p14:tracePt t="63144" x="6721475" y="2447925"/>
          <p14:tracePt t="63146" x="6726238" y="2447925"/>
          <p14:tracePt t="63192" x="6742113" y="2447925"/>
          <p14:tracePt t="63201" x="6742113" y="2438400"/>
          <p14:tracePt t="63215" x="6753225" y="2432050"/>
          <p14:tracePt t="63226" x="6778625" y="2422525"/>
          <p14:tracePt t="63243" x="6837363" y="2438400"/>
          <p14:tracePt t="63259" x="6926263" y="2438400"/>
          <p14:tracePt t="63276" x="7099300" y="2500313"/>
          <p14:tracePt t="63292" x="7183438" y="2543175"/>
          <p14:tracePt t="63311" x="7229475" y="2579688"/>
          <p14:tracePt t="63326" x="7251700" y="2620963"/>
          <p14:tracePt t="63344" x="7304088" y="2627313"/>
          <p14:tracePt t="63345" x="7304088" y="2636838"/>
          <p14:tracePt t="63393" x="7313613" y="2663825"/>
          <p14:tracePt t="63400" x="7324725" y="2689225"/>
          <p14:tracePt t="63409" x="7329488" y="2732088"/>
          <p14:tracePt t="63425" x="7372350" y="2816225"/>
          <p14:tracePt t="63444" x="7418388" y="2930525"/>
          <p14:tracePt t="63460" x="7450138" y="2994025"/>
          <p14:tracePt t="63476" x="7481888" y="3067050"/>
          <p14:tracePt t="63492" x="7502525" y="3146425"/>
          <p14:tracePt t="63509" x="7539038" y="3260725"/>
          <p14:tracePt t="63511" x="7550150" y="3303588"/>
          <p14:tracePt t="63526" x="7550150" y="3328988"/>
          <p14:tracePt t="63543" x="7554913" y="3376613"/>
          <p14:tracePt t="63544" x="7554913" y="3392488"/>
          <p14:tracePt t="63560" x="7554913" y="3424238"/>
          <p14:tracePt t="63561" x="7554913" y="3476625"/>
          <p14:tracePt t="63577" x="7545388" y="3533775"/>
          <p14:tracePt t="63593" x="7534275" y="3586163"/>
          <p14:tracePt t="63609" x="7523163" y="3654425"/>
          <p14:tracePt t="63626" x="7477125" y="3748088"/>
          <p14:tracePt t="63644" x="7456488" y="3827463"/>
          <p14:tracePt t="63660" x="7413625" y="3911600"/>
          <p14:tracePt t="63677" x="7381875" y="3963988"/>
          <p14:tracePt t="63679" x="7377113" y="3979863"/>
          <p14:tracePt t="63693" x="7366000" y="3984625"/>
          <p14:tracePt t="63710" x="7340600" y="4021138"/>
          <p14:tracePt t="63711" x="7319963" y="4052888"/>
          <p14:tracePt t="63727" x="7292975" y="4089400"/>
          <p14:tracePt t="63744" x="7256463" y="4137025"/>
          <p14:tracePt t="63760" x="7229475" y="4162425"/>
          <p14:tracePt t="63760" x="7199313" y="4173538"/>
          <p14:tracePt t="63776" x="7167563" y="4210050"/>
          <p14:tracePt t="63793" x="7094538" y="4237038"/>
          <p14:tracePt t="63810" x="7062788" y="4262438"/>
          <p14:tracePt t="63826" x="6978650" y="4283075"/>
          <p14:tracePt t="63844" x="6899275" y="4283075"/>
          <p14:tracePt t="63862" x="6842125" y="4305300"/>
          <p14:tracePt t="63877" x="6748463" y="4319588"/>
          <p14:tracePt t="63894" x="6621463" y="4319588"/>
          <p14:tracePt t="63911" x="6443663" y="4341813"/>
          <p14:tracePt t="63912" x="6318250" y="4371975"/>
          <p14:tracePt t="63927" x="6291263" y="4383088"/>
          <p14:tracePt t="63928" x="6259513" y="4383088"/>
          <p14:tracePt t="63943" x="6197600" y="4383088"/>
          <p14:tracePt t="63961" x="6086475" y="4383088"/>
          <p14:tracePt t="63977" x="5997575" y="4383088"/>
          <p14:tracePt t="63994" x="5924550" y="4383088"/>
          <p14:tracePt t="64010" x="5908675" y="4383088"/>
          <p14:tracePt t="64096" x="5883275" y="4383088"/>
          <p14:tracePt t="64104" x="5856288" y="4383088"/>
          <p14:tracePt t="64111" x="5799138" y="4362450"/>
          <p14:tracePt t="64127" x="5730875" y="4294188"/>
          <p14:tracePt t="64144" x="5715000" y="4283075"/>
          <p14:tracePt t="64145" x="5657850" y="4262438"/>
          <p14:tracePt t="64160" x="5573713" y="4230688"/>
          <p14:tracePt t="64177" x="5537200" y="4205288"/>
          <p14:tracePt t="64194" x="5505450" y="4189413"/>
          <p14:tracePt t="64233" x="5489575" y="4168775"/>
          <p14:tracePt t="64240" x="5468938" y="4162425"/>
          <p14:tracePt t="64247" x="5462588" y="4152900"/>
          <p14:tracePt t="64261" x="5441950" y="4125913"/>
          <p14:tracePt t="64277" x="5405438" y="4089400"/>
          <p14:tracePt t="64295" x="5364163" y="4064000"/>
          <p14:tracePt t="64296" x="5337175" y="4037013"/>
          <p14:tracePt t="64311" x="5327650" y="4032250"/>
          <p14:tracePt t="64312" x="5305425" y="4021138"/>
          <p14:tracePt t="64330" x="5295900" y="4016375"/>
          <p14:tracePt t="64345" x="5275263" y="3989388"/>
          <p14:tracePt t="64361" x="5243513" y="3959225"/>
          <p14:tracePt t="64379" x="5232400" y="3943350"/>
          <p14:tracePt t="64394" x="5216525" y="3932238"/>
          <p14:tracePt t="64411" x="5207000" y="3927475"/>
          <p14:tracePt t="64432" x="5207000" y="3911600"/>
          <p14:tracePt t="64444" x="5200650" y="3900488"/>
          <p14:tracePt t="64472" x="5200650" y="3879850"/>
          <p14:tracePt t="64479" x="5200650" y="3859213"/>
          <p14:tracePt t="64494" x="5216525" y="3832225"/>
          <p14:tracePt t="64495" x="5232400" y="3811588"/>
          <p14:tracePt t="64511" x="5243513" y="3795713"/>
          <p14:tracePt t="64512" x="5268913" y="3775075"/>
          <p14:tracePt t="64527" x="5289550" y="3754438"/>
          <p14:tracePt t="64528" x="5295900" y="3748088"/>
          <p14:tracePt t="64544" x="5305425" y="3748088"/>
          <p14:tracePt t="64577" x="5321300" y="3743325"/>
          <p14:tracePt t="64602" x="5353050" y="3722688"/>
          <p14:tracePt t="64607" x="5357813" y="3711575"/>
          <p14:tracePt t="64615" x="5384800" y="3706813"/>
          <p14:tracePt t="64628" x="5416550" y="3675063"/>
          <p14:tracePt t="64646" x="5448300" y="3659188"/>
          <p14:tracePt t="64662" x="5468938" y="3638550"/>
          <p14:tracePt t="64663" x="5473700" y="3638550"/>
          <p14:tracePt t="64680" x="5484813" y="3633788"/>
          <p14:tracePt t="64721" x="5489575" y="3633788"/>
          <p14:tracePt t="64753" x="5505450" y="3633788"/>
          <p14:tracePt t="64760" x="5521325" y="3633788"/>
          <p14:tracePt t="64775" x="5541963" y="3622675"/>
          <p14:tracePt t="64824" x="5557838" y="3622675"/>
          <p14:tracePt t="64872" x="5568950" y="3613150"/>
          <p14:tracePt t="64888" x="5599113" y="3613150"/>
          <p14:tracePt t="64896" x="5614988" y="3613150"/>
          <p14:tracePt t="64912" x="5630863" y="3613150"/>
          <p14:tracePt t="64914" x="5662613" y="3613150"/>
          <p14:tracePt t="64929" x="5678488" y="3613150"/>
          <p14:tracePt t="64946" x="5726113" y="3613150"/>
          <p14:tracePt t="64962" x="5788025" y="3613150"/>
          <p14:tracePt t="64978" x="5872163" y="3613150"/>
          <p14:tracePt t="64994" x="5956300" y="3613150"/>
          <p14:tracePt t="65011" x="6034088" y="3613150"/>
          <p14:tracePt t="65029" x="6154738" y="3613150"/>
          <p14:tracePt t="65046" x="6318250" y="3613150"/>
          <p14:tracePt t="65047" x="6343650" y="3613150"/>
          <p14:tracePt t="65061" x="6370638" y="3613150"/>
          <p14:tracePt t="65079" x="6411913" y="3613150"/>
          <p14:tracePt t="65080" x="6423025" y="3606800"/>
          <p14:tracePt t="65095" x="6427788" y="3602038"/>
          <p14:tracePt t="65097" x="6464300" y="3602038"/>
          <p14:tracePt t="65112" x="6500813" y="3602038"/>
          <p14:tracePt t="65128" x="6559550" y="3602038"/>
          <p14:tracePt t="65146" x="6705600" y="3602038"/>
          <p14:tracePt t="65162" x="6831013" y="3602038"/>
          <p14:tracePt t="65179" x="6921500" y="3602038"/>
          <p14:tracePt t="65196" x="6994525" y="3602038"/>
          <p14:tracePt t="65212" x="7058025" y="3602038"/>
          <p14:tracePt t="65228" x="7104063" y="3602038"/>
          <p14:tracePt t="65246" x="7172325" y="3613150"/>
          <p14:tracePt t="65247" x="7199313" y="3613150"/>
          <p14:tracePt t="65262" x="7229475" y="3613150"/>
          <p14:tracePt t="65263" x="7283450" y="3622675"/>
          <p14:tracePt t="65296" x="7292975" y="3643313"/>
          <p14:tracePt t="65313" x="7319963" y="3654425"/>
          <p14:tracePt t="65320" x="7361238" y="3654425"/>
          <p14:tracePt t="65328" x="7388225" y="3654425"/>
          <p14:tracePt t="65345" x="7456488" y="3659188"/>
          <p14:tracePt t="65362" x="7481888" y="3670300"/>
          <p14:tracePt t="65385" x="7497763" y="3686175"/>
          <p14:tracePt t="65399" x="7513638" y="3686175"/>
          <p14:tracePt t="65412" x="7545388" y="3695700"/>
          <p14:tracePt t="65429" x="7561263" y="3695700"/>
          <p14:tracePt t="65446" x="7591425" y="3706813"/>
          <p14:tracePt t="65463" x="7618413" y="3706813"/>
          <p14:tracePt t="65481" x="7623175" y="3706813"/>
          <p14:tracePt t="65496" x="7634288" y="3706813"/>
          <p14:tracePt t="65514" x="7654925" y="3711575"/>
          <p14:tracePt t="65530" x="7675563" y="3733800"/>
          <p14:tracePt t="65546" x="7681913" y="3738563"/>
          <p14:tracePt t="65563" x="7707313" y="3754438"/>
          <p14:tracePt t="65581" x="7723188" y="3779838"/>
          <p14:tracePt t="65596" x="7743825" y="3790950"/>
          <p14:tracePt t="65613" x="7754938" y="3795713"/>
          <p14:tracePt t="65640" x="7754938" y="3811588"/>
          <p14:tracePt t="65647" x="7759700" y="3827463"/>
          <p14:tracePt t="65664" x="7759700" y="3848100"/>
          <p14:tracePt t="65680" x="7759700" y="3854450"/>
          <p14:tracePt t="65680" x="7759700" y="3859213"/>
          <p14:tracePt t="65696" x="7759700" y="3884613"/>
          <p14:tracePt t="65713" x="7759700" y="3927475"/>
          <p14:tracePt t="65729" x="7759700" y="3948113"/>
          <p14:tracePt t="65746" x="7739063" y="4000500"/>
          <p14:tracePt t="65764" x="7727950" y="4021138"/>
          <p14:tracePt t="65780" x="7723188" y="4032250"/>
          <p14:tracePt t="65808" x="7696200" y="4048125"/>
          <p14:tracePt t="65815" x="7681913" y="4057650"/>
          <p14:tracePt t="65831" x="7670800" y="4064000"/>
          <p14:tracePt t="65847" x="7650163" y="4064000"/>
          <p14:tracePt t="65864" x="7581900" y="4073525"/>
          <p14:tracePt t="65879" x="7513638" y="4094163"/>
          <p14:tracePt t="65897" x="7466013" y="4094163"/>
          <p14:tracePt t="65913" x="7366000" y="4116388"/>
          <p14:tracePt t="65930" x="7308850" y="4116388"/>
          <p14:tracePt t="65947" x="7204075" y="4116388"/>
          <p14:tracePt t="65964" x="7083425" y="4116388"/>
          <p14:tracePt t="65980" x="6989763" y="4116388"/>
          <p14:tracePt t="65997" x="6837363" y="4116388"/>
          <p14:tracePt t="66014" x="6726238" y="4116388"/>
          <p14:tracePt t="66031" x="6600825" y="4116388"/>
          <p14:tracePt t="66047" x="6532563" y="4116388"/>
          <p14:tracePt t="66048" x="6496050" y="4116388"/>
          <p14:tracePt t="66064" x="6407150" y="4116388"/>
          <p14:tracePt t="66080" x="6386513" y="4116388"/>
          <p14:tracePt t="66097" x="6354763" y="4116388"/>
          <p14:tracePt t="66114" x="6318250" y="4116388"/>
          <p14:tracePt t="66130" x="6259513" y="4146550"/>
          <p14:tracePt t="66146" x="6207125" y="4146550"/>
          <p14:tracePt t="66164" x="6134100" y="4168775"/>
          <p14:tracePt t="66181" x="6086475" y="4173538"/>
          <p14:tracePt t="66196" x="6076950" y="4184650"/>
          <p14:tracePt t="66215" x="6065838" y="4189413"/>
          <p14:tracePt t="66231" x="6029325" y="4210050"/>
          <p14:tracePt t="66248" x="5981700" y="4225925"/>
          <p14:tracePt t="66266" x="5976938" y="4237038"/>
          <p14:tracePt t="66305" x="5972175" y="4241800"/>
          <p14:tracePt t="66337" x="5972175" y="4252913"/>
          <p14:tracePt t="66344" x="5972175" y="4294188"/>
          <p14:tracePt t="66351" x="5972175" y="4335463"/>
          <p14:tracePt t="66364" x="5951538" y="4362450"/>
          <p14:tracePt t="66381" x="5951538" y="4387850"/>
          <p14:tracePt t="66397" x="5940425" y="4394200"/>
          <p14:tracePt t="66473" x="5935663" y="4419600"/>
          <p14:tracePt t="66480" x="5924550" y="4451350"/>
          <p14:tracePt t="66488" x="5861050" y="4524375"/>
          <p14:tracePt t="66496" x="5808663" y="4635500"/>
          <p14:tracePt t="66514" x="5762625" y="4749800"/>
          <p14:tracePt t="66530" x="5741988" y="4776788"/>
          <p14:tracePt t="66616" x="5726113" y="4802188"/>
          <p14:tracePt t="66623" x="5715000" y="4824413"/>
          <p14:tracePt t="66631" x="5694363" y="4849813"/>
          <p14:tracePt t="66648" x="5683250" y="4881563"/>
          <p14:tracePt t="66649" x="5667375" y="4897438"/>
          <p14:tracePt t="66665" x="5657850" y="4906963"/>
          <p14:tracePt t="66666" x="5657850" y="4913313"/>
          <p14:tracePt t="66681" x="5599113" y="4959350"/>
          <p14:tracePt t="66697" x="5568950" y="4997450"/>
          <p14:tracePt t="66716" x="5500688" y="5033963"/>
          <p14:tracePt t="66732" x="5453063" y="5080000"/>
          <p14:tracePt t="66748" x="5364163" y="5148263"/>
          <p14:tracePt t="66765" x="5284788" y="5227638"/>
          <p14:tracePt t="66781" x="5195888" y="5280025"/>
          <p14:tracePt t="66797" x="5170488" y="5295900"/>
          <p14:tracePt t="66814" x="5095875" y="5348288"/>
          <p14:tracePt t="66831" x="4965700" y="5453063"/>
          <p14:tracePt t="66848" x="4943475" y="5468938"/>
          <p14:tracePt t="66864" x="4902200" y="5510213"/>
          <p14:tracePt t="66865" x="4891088" y="5537200"/>
          <p14:tracePt t="66881" x="4881563" y="5557838"/>
          <p14:tracePt t="66897" x="4849813" y="5594350"/>
          <p14:tracePt t="66914" x="4829175" y="5635625"/>
          <p14:tracePt t="66931" x="4792663" y="5688013"/>
          <p14:tracePt t="66948" x="4745038" y="5735638"/>
          <p14:tracePt t="66965" x="4713288" y="5783263"/>
          <p14:tracePt t="66984" x="4692650" y="5824538"/>
          <p14:tracePt t="67001" x="4692650" y="5830888"/>
          <p14:tracePt t="67016" x="4681538" y="5903913"/>
          <p14:tracePt t="67032" x="4656138" y="5929313"/>
          <p14:tracePt t="67048" x="4656138" y="5967413"/>
          <p14:tracePt t="67065" x="4640263" y="6013450"/>
          <p14:tracePt t="67081" x="4598988" y="6065838"/>
          <p14:tracePt t="67098" x="4587875" y="6076950"/>
          <p14:tracePt t="67116" x="4567238" y="6086475"/>
          <p14:tracePt t="68553" x="4572000" y="6086475"/>
          <p14:tracePt t="68561" x="4572000" y="6076950"/>
          <p14:tracePt t="68576" x="4583113" y="6049963"/>
          <p14:tracePt t="68593" x="4583113" y="6045200"/>
          <p14:tracePt t="68602" x="4598988" y="6029325"/>
          <p14:tracePt t="68617" x="4613275" y="6003925"/>
          <p14:tracePt t="68635" x="4629150" y="5988050"/>
          <p14:tracePt t="68651" x="4676775" y="5951538"/>
          <p14:tracePt t="68667" x="4713288" y="5903913"/>
          <p14:tracePt t="68684" x="4797425" y="5794375"/>
          <p14:tracePt t="68701" x="4829175" y="5710238"/>
          <p14:tracePt t="68718" x="4876800" y="5621338"/>
          <p14:tracePt t="68719" x="4891088" y="5594350"/>
          <p14:tracePt t="68734" x="4913313" y="5553075"/>
          <p14:tracePt t="68735" x="4933950" y="5530850"/>
          <p14:tracePt t="68751" x="4954588" y="5453063"/>
          <p14:tracePt t="68767" x="4954588" y="5437188"/>
          <p14:tracePt t="68769" x="4981575" y="5426075"/>
          <p14:tracePt t="68785" x="5002213" y="5395913"/>
          <p14:tracePt t="68800" x="5002213" y="5316538"/>
          <p14:tracePt t="68817" x="5018088" y="5268913"/>
          <p14:tracePt t="68833" x="5018088" y="5264150"/>
          <p14:tracePt t="68850" x="5027613" y="5259388"/>
          <p14:tracePt t="68880" x="5033963" y="5248275"/>
          <p14:tracePt t="68887" x="5033963" y="5232400"/>
          <p14:tracePt t="68901" x="5033963" y="5227638"/>
          <p14:tracePt t="68918" x="5059363" y="5191125"/>
          <p14:tracePt t="68919" x="5059363" y="5184775"/>
          <p14:tracePt t="68934" x="5070475" y="5170488"/>
          <p14:tracePt t="68952" x="5075238" y="5159375"/>
          <p14:tracePt t="68952" x="5086350" y="5154613"/>
          <p14:tracePt t="68968" x="5091113" y="5143500"/>
          <p14:tracePt t="68985" x="5095875" y="5138738"/>
          <p14:tracePt t="68986" x="5106988" y="5138738"/>
          <p14:tracePt t="69001" x="5132388" y="5122863"/>
          <p14:tracePt t="69018" x="5148263" y="5106988"/>
          <p14:tracePt t="69036" x="5148263" y="5095875"/>
          <p14:tracePt t="69135" x="5148263" y="5080000"/>
          <p14:tracePt t="69169" x="5154613" y="5080000"/>
          <p14:tracePt t="69201" x="5170488" y="5064125"/>
          <p14:tracePt t="69207" x="5180013" y="5064125"/>
          <p14:tracePt t="69217" x="5184775" y="5054600"/>
          <p14:tracePt t="69235" x="5184775" y="5043488"/>
          <p14:tracePt t="69251" x="5184775" y="5018088"/>
          <p14:tracePt t="69269" x="5191125" y="5006975"/>
          <p14:tracePt t="69285" x="5216525" y="4991100"/>
          <p14:tracePt t="69302" x="5227638" y="4965700"/>
          <p14:tracePt t="69303" x="5237163" y="4943475"/>
          <p14:tracePt t="69318" x="5237163" y="4922838"/>
          <p14:tracePt t="69336" x="5237163" y="4881563"/>
          <p14:tracePt t="69352" x="5237163" y="4854575"/>
          <p14:tracePt t="69353" x="5243513" y="4838700"/>
          <p14:tracePt t="69368" x="5243513" y="4824413"/>
          <p14:tracePt t="69369" x="5243513" y="4808538"/>
          <p14:tracePt t="69385" x="5243513" y="4772025"/>
          <p14:tracePt t="69402" x="5275263" y="4713288"/>
          <p14:tracePt t="69419" x="5275263" y="4681538"/>
          <p14:tracePt t="69435" x="5275263" y="4635500"/>
          <p14:tracePt t="69451" x="5284788" y="4592638"/>
          <p14:tracePt t="69561" x="5284788" y="4587875"/>
          <p14:tracePt t="69928" x="5295900" y="4576763"/>
          <p14:tracePt t="70065" x="5300663" y="4576763"/>
          <p14:tracePt t="70072" x="5316538" y="4572000"/>
          <p14:tracePt t="70081" x="5332413" y="4560888"/>
          <p14:tracePt t="70103" x="5373688" y="4540250"/>
          <p14:tracePt t="70120" x="5437188" y="4530725"/>
          <p14:tracePt t="70136" x="5530850" y="4508500"/>
          <p14:tracePt t="70137" x="5573713" y="4503738"/>
          <p14:tracePt t="70152" x="5762625" y="4503738"/>
          <p14:tracePt t="70170" x="5924550" y="4503738"/>
          <p14:tracePt t="70186" x="5992813" y="4487863"/>
          <p14:tracePt t="70203" x="6307138" y="4487863"/>
          <p14:tracePt t="70221" x="6365875" y="4487863"/>
          <p14:tracePt t="70236" x="6637338" y="4524375"/>
          <p14:tracePt t="70253" x="6853238" y="4567238"/>
          <p14:tracePt t="70270" x="7115175" y="4592638"/>
          <p14:tracePt t="70286" x="7251700" y="4645025"/>
          <p14:tracePt t="70302" x="7377113" y="4656138"/>
          <p14:tracePt t="70319" x="7424738" y="4665663"/>
          <p14:tracePt t="70320" x="7445375" y="4665663"/>
          <p14:tracePt t="70337" x="7466013" y="4665663"/>
          <p14:tracePt t="70353" x="7497763" y="4665663"/>
          <p14:tracePt t="70376" x="7539038" y="4692650"/>
          <p14:tracePt t="70386" x="7554913" y="4703763"/>
          <p14:tracePt t="70403" x="7681913" y="4713288"/>
          <p14:tracePt t="70420" x="7770813" y="4733925"/>
          <p14:tracePt t="70437" x="7775575" y="4733925"/>
          <p14:tracePt t="70472" x="7800975" y="4745038"/>
          <p14:tracePt t="70479" x="7843838" y="4745038"/>
          <p14:tracePt t="70487" x="7859713" y="4745038"/>
          <p14:tracePt t="70503" x="7900988" y="4756150"/>
          <p14:tracePt t="70520" x="7916863" y="4756150"/>
          <p14:tracePt t="70545" x="7921625" y="4760913"/>
          <p14:tracePt t="70593" x="7937500" y="4772025"/>
          <p14:tracePt t="70664" x="7937500" y="4797425"/>
          <p14:tracePt t="70672" x="7937500" y="4813300"/>
          <p14:tracePt t="70680" x="7937500" y="4829175"/>
          <p14:tracePt t="70704" x="7948613" y="4886325"/>
          <p14:tracePt t="70720" x="7948613" y="4913313"/>
          <p14:tracePt t="70721" x="7948613" y="4922838"/>
          <p14:tracePt t="70737" x="7959725" y="4959350"/>
          <p14:tracePt t="70755" x="7959725" y="4965700"/>
          <p14:tracePt t="70770" x="7969250" y="4997450"/>
          <p14:tracePt t="70787" x="7969250" y="5011738"/>
          <p14:tracePt t="70804" x="7985125" y="5054600"/>
          <p14:tracePt t="70821" x="7985125" y="5095875"/>
          <p14:tracePt t="70837" x="7985125" y="5116513"/>
          <p14:tracePt t="70855" x="7985125" y="5122863"/>
          <p14:tracePt t="70855" x="7985125" y="5138738"/>
          <p14:tracePt t="70870" x="7985125" y="5154613"/>
          <p14:tracePt t="70887" x="7985125" y="5164138"/>
          <p14:tracePt t="70888" x="7985125" y="5170488"/>
          <p14:tracePt t="70904" x="7985125" y="5191125"/>
          <p14:tracePt t="70928" x="7985125" y="5200650"/>
          <p14:tracePt t="70944" x="7985125" y="5216525"/>
          <p14:tracePt t="70968" x="7985125" y="5243513"/>
          <p14:tracePt t="71017" x="7985125" y="5253038"/>
          <p14:tracePt t="71121" x="7985125" y="5259388"/>
          <p14:tracePt t="71153" x="7985125" y="5275263"/>
          <p14:tracePt t="71161" x="7985125" y="5284788"/>
          <p14:tracePt t="71171" x="7980363" y="5289550"/>
          <p14:tracePt t="72801" x="7932738" y="5311775"/>
          <p14:tracePt t="72808" x="7880350" y="5311775"/>
          <p14:tracePt t="72816" x="7754938" y="5337175"/>
          <p14:tracePt t="72840" x="7613650" y="5337175"/>
          <p14:tracePt t="72841" x="7539038" y="5337175"/>
          <p14:tracePt t="72857" x="7502525" y="5337175"/>
          <p14:tracePt t="72874" x="7477125" y="5337175"/>
          <p14:tracePt t="73168" x="7470775" y="5337175"/>
          <p14:tracePt t="73176" x="7461250" y="5337175"/>
          <p14:tracePt t="73184" x="7456488" y="5327650"/>
          <p14:tracePt t="73192" x="7440613" y="5311775"/>
          <p14:tracePt t="73207" x="7440613" y="5295900"/>
          <p14:tracePt t="73208" x="7440613" y="5264150"/>
          <p14:tracePt t="73224" x="7440613" y="5259388"/>
          <p14:tracePt t="73225" x="7429500" y="5248275"/>
          <p14:tracePt t="73241" x="7429500" y="5243513"/>
          <p14:tracePt t="73258" x="7429500" y="5237163"/>
          <p14:tracePt t="73377" x="7429500" y="5222875"/>
          <p14:tracePt t="73408" x="7434263" y="5211763"/>
          <p14:tracePt t="73416" x="7440613" y="5207000"/>
          <p14:tracePt t="73425" x="7445375" y="5195888"/>
          <p14:tracePt t="73441" x="7466013" y="5180013"/>
          <p14:tracePt t="73457" x="7477125" y="5180013"/>
          <p14:tracePt t="73497" x="7497763" y="5175250"/>
          <p14:tracePt t="73503" x="7513638" y="5175250"/>
          <p14:tracePt t="73520" x="7529513" y="5175250"/>
          <p14:tracePt t="73536" x="7554913" y="5175250"/>
          <p14:tracePt t="73561" x="7575550" y="5164138"/>
          <p14:tracePt t="73584" x="7575550" y="5148263"/>
          <p14:tracePt t="73600" x="7575550" y="5138738"/>
          <p14:tracePt t="73608" x="7575550" y="5132388"/>
          <p14:tracePt t="73615" x="7575550" y="5122863"/>
          <p14:tracePt t="73625" x="7575550" y="5106988"/>
          <p14:tracePt t="73641" x="7575550" y="5102225"/>
          <p14:tracePt t="73657" x="7591425" y="5086350"/>
          <p14:tracePt t="73675" x="7597775" y="5075238"/>
          <p14:tracePt t="73691" x="7607300" y="5064125"/>
          <p14:tracePt t="73737" x="7607300" y="5054600"/>
          <p14:tracePt t="73744" x="7607300" y="5049838"/>
          <p14:tracePt t="73758" x="7607300" y="5038725"/>
          <p14:tracePt t="73774" x="7607300" y="5018088"/>
          <p14:tracePt t="73791" x="7607300" y="5006975"/>
          <p14:tracePt t="73792" x="7607300" y="4991100"/>
          <p14:tracePt t="73808" x="7607300" y="4986338"/>
          <p14:tracePt t="73825" x="7602538" y="4981575"/>
          <p14:tracePt t="74288" x="7607300" y="4970463"/>
          <p14:tracePt t="74295" x="7613650" y="4965700"/>
          <p14:tracePt t="74343" x="7681913" y="4943475"/>
          <p14:tracePt t="74343" x="7686675" y="4938713"/>
          <p14:tracePt t="74359" x="7712075" y="4938713"/>
          <p14:tracePt t="74360" x="7727950" y="4938713"/>
          <p14:tracePt t="74376" x="7770813" y="4938713"/>
          <p14:tracePt t="74377" x="7786688" y="4938713"/>
          <p14:tracePt t="74393" x="7812088" y="4938713"/>
          <p14:tracePt t="74393" x="7854950" y="4938713"/>
          <p14:tracePt t="74408" x="7869238" y="4938713"/>
          <p14:tracePt t="74425" x="7885113" y="4938713"/>
          <p14:tracePt t="74442" x="7912100" y="4902200"/>
          <p14:tracePt t="74458" x="7932738" y="4902200"/>
          <p14:tracePt t="74475" x="7959725" y="4902200"/>
          <p14:tracePt t="74493" x="7996238" y="4906963"/>
          <p14:tracePt t="74509" x="8042275" y="4918075"/>
          <p14:tracePt t="74526" x="8094663" y="4918075"/>
          <p14:tracePt t="74543" x="8169275" y="4918075"/>
          <p14:tracePt t="74559" x="8185150" y="4918075"/>
          <p14:tracePt t="74936" x="8194675" y="4918075"/>
          <p14:tracePt t="75305" x="8194675" y="4933950"/>
          <p14:tracePt t="75321" x="8194675" y="4949825"/>
          <p14:tracePt t="75329" x="8194675" y="4975225"/>
          <p14:tracePt t="75344" x="8162925" y="5011738"/>
          <p14:tracePt t="75378" x="8147050" y="5027613"/>
          <p14:tracePt t="76609" x="8147050" y="5038725"/>
          <p14:tracePt t="76634" x="8137525" y="5043488"/>
          <p14:tracePt t="76888" x="8121650" y="5043488"/>
          <p14:tracePt t="76896" x="8116888" y="5043488"/>
          <p14:tracePt t="76929" x="8058150" y="5043488"/>
          <p14:tracePt t="76946" x="8053388" y="5043488"/>
          <p14:tracePt t="76962" x="7996238" y="5043488"/>
          <p14:tracePt t="76980" x="7943850" y="5054600"/>
          <p14:tracePt t="77008" x="7932738" y="5075238"/>
          <p14:tracePt t="77016" x="7932738" y="5080000"/>
          <p14:tracePt t="77029" x="7916863" y="5080000"/>
          <p14:tracePt t="77046" x="7869238" y="5102225"/>
          <p14:tracePt t="77062" x="7843838" y="5127625"/>
          <p14:tracePt t="77080" x="7800975" y="5143500"/>
          <p14:tracePt t="77098" x="7759700" y="5164138"/>
          <p14:tracePt t="77113" x="7734300" y="5175250"/>
          <p14:tracePt t="77131" x="7718425" y="5175250"/>
          <p14:tracePt t="77146" x="7681913" y="5180013"/>
          <p14:tracePt t="77163" x="7629525" y="5200650"/>
          <p14:tracePt t="77180" x="7570788" y="5227638"/>
          <p14:tracePt t="77196" x="7554913" y="5237163"/>
          <p14:tracePt t="77213" x="7518400" y="5264150"/>
          <p14:tracePt t="77230" x="7481888" y="5280025"/>
          <p14:tracePt t="77232" x="7445375" y="5280025"/>
          <p14:tracePt t="77246" x="7413625" y="5300663"/>
          <p14:tracePt t="77263" x="7345363" y="5321300"/>
          <p14:tracePt t="77280" x="7277100" y="5348288"/>
          <p14:tracePt t="77280" x="7256463" y="5357813"/>
          <p14:tracePt t="77297" x="7240588" y="5368925"/>
          <p14:tracePt t="77298" x="7224713" y="5368925"/>
          <p14:tracePt t="77313" x="7215188" y="5368925"/>
          <p14:tracePt t="77314" x="7208838" y="5373688"/>
          <p14:tracePt t="77330" x="7172325" y="5395913"/>
          <p14:tracePt t="77346" x="7162800" y="5395913"/>
          <p14:tracePt t="77363" x="7146925" y="5400675"/>
          <p14:tracePt t="77381" x="7115175" y="5400675"/>
          <p14:tracePt t="77396" x="7088188" y="5400675"/>
          <p14:tracePt t="77414" x="7083425" y="5400675"/>
          <p14:tracePt t="77430" x="7046913" y="5410200"/>
          <p14:tracePt t="77447" x="7042150" y="5410200"/>
          <p14:tracePt t="77463" x="7031038" y="5410200"/>
          <p14:tracePt t="77480" x="6967538" y="5437188"/>
          <p14:tracePt t="77481" x="6951663" y="5437188"/>
          <p14:tracePt t="77496" x="6926263" y="5437188"/>
          <p14:tracePt t="77513" x="6884988" y="5437188"/>
          <p14:tracePt t="77530" x="6858000" y="5437188"/>
          <p14:tracePt t="77547" x="6837363" y="5437188"/>
          <p14:tracePt t="77564" x="6805613" y="5437188"/>
          <p14:tracePt t="77581" x="6778625" y="5437188"/>
          <p14:tracePt t="77597" x="6773863" y="5437188"/>
          <p14:tracePt t="77614" x="6764338" y="5437188"/>
          <p14:tracePt t="77640" x="6757988" y="5437188"/>
          <p14:tracePt t="77648" x="6753225" y="5448300"/>
          <p14:tracePt t="77665" x="6726238" y="5448300"/>
          <p14:tracePt t="77681" x="6716713" y="5448300"/>
          <p14:tracePt t="77714" x="6711950" y="5448300"/>
          <p14:tracePt t="77728" x="6684963" y="5448300"/>
          <p14:tracePt t="77745" x="6680200" y="5448300"/>
          <p14:tracePt t="77777" x="6669088" y="5448300"/>
          <p14:tracePt t="78736" x="6637338" y="5448300"/>
          <p14:tracePt t="78744" x="6584950" y="5448300"/>
          <p14:tracePt t="78752" x="6527800" y="5448300"/>
          <p14:tracePt t="78765" x="6491288" y="5441950"/>
          <p14:tracePt t="78782" x="6418263" y="5426075"/>
          <p14:tracePt t="78798" x="6359525" y="5416550"/>
          <p14:tracePt t="78816" x="6318250" y="5410200"/>
          <p14:tracePt t="78817" x="6275388" y="5389563"/>
          <p14:tracePt t="78832" x="6265863" y="5380038"/>
          <p14:tracePt t="78849" x="6249988" y="5357813"/>
          <p14:tracePt t="78866" x="6249988" y="5348288"/>
          <p14:tracePt t="78883" x="6234113" y="5343525"/>
          <p14:tracePt t="78985" x="6234113" y="5332413"/>
          <p14:tracePt t="79001" x="6234113" y="5305425"/>
          <p14:tracePt t="79024" x="6281738" y="5300663"/>
          <p14:tracePt t="79032" x="6323013" y="5300663"/>
          <p14:tracePt t="79040" x="6338888" y="5300663"/>
          <p14:tracePt t="79049" x="6380163" y="5300663"/>
          <p14:tracePt t="79065" x="6532563" y="5284788"/>
          <p14:tracePt t="79082" x="6569075" y="5300663"/>
          <p14:tracePt t="79099" x="6705600" y="5311775"/>
          <p14:tracePt t="79116" x="6816725" y="5321300"/>
          <p14:tracePt t="79133" x="6862763" y="5321300"/>
          <p14:tracePt t="79149" x="6910388" y="5321300"/>
          <p14:tracePt t="79165" x="6951663" y="5321300"/>
          <p14:tracePt t="79183" x="7019925" y="5332413"/>
          <p14:tracePt t="79200" x="7099300" y="5332413"/>
          <p14:tracePt t="79201" x="7119938" y="5332413"/>
          <p14:tracePt t="79216" x="7156450" y="5332413"/>
          <p14:tracePt t="79234" x="7304088" y="5343525"/>
          <p14:tracePt t="79249" x="7335838" y="5343525"/>
          <p14:tracePt t="79266" x="7392988" y="5343525"/>
          <p14:tracePt t="79283" x="7445375" y="5343525"/>
          <p14:tracePt t="79300" x="7470775" y="5343525"/>
          <p14:tracePt t="79316" x="7513638" y="5343525"/>
          <p14:tracePt t="79333" x="7597775" y="5343525"/>
          <p14:tracePt t="79350" x="7639050" y="5337175"/>
          <p14:tracePt t="79366" x="7686675" y="5337175"/>
          <p14:tracePt t="79368" x="7691438" y="5332413"/>
          <p14:tracePt t="79383" x="7707313" y="5332413"/>
          <p14:tracePt t="79399" x="7743825" y="5316538"/>
          <p14:tracePt t="79400" x="7748588" y="5316538"/>
          <p14:tracePt t="79417" x="7759700" y="5316538"/>
          <p14:tracePt t="80553" x="7764463" y="5316538"/>
          <p14:tracePt t="80560" x="7791450" y="5316538"/>
          <p14:tracePt t="80569" x="7807325" y="5316538"/>
          <p14:tracePt t="80586" x="7823200" y="5316538"/>
          <p14:tracePt t="80601" x="7880350" y="5321300"/>
          <p14:tracePt t="80618" x="7932738" y="5321300"/>
          <p14:tracePt t="80635" x="7969250" y="5327650"/>
          <p14:tracePt t="80651" x="7996238" y="5343525"/>
          <p14:tracePt t="80668" x="8027988" y="5364163"/>
          <p14:tracePt t="80686" x="8064500" y="5380038"/>
          <p14:tracePt t="80701" x="8089900" y="5380038"/>
          <p14:tracePt t="80719" x="8116888" y="5405438"/>
          <p14:tracePt t="80735" x="8126413" y="5441950"/>
          <p14:tracePt t="80736" x="8169275" y="5468938"/>
          <p14:tracePt t="80753" x="8215313" y="5505450"/>
          <p14:tracePt t="80768" x="8258175" y="5526088"/>
          <p14:tracePt t="80803" x="8267700" y="5530850"/>
          <p14:tracePt t="80808" x="8274050" y="5546725"/>
          <p14:tracePt t="80825" x="8274050" y="5578475"/>
          <p14:tracePt t="80840" x="8274050" y="5594350"/>
          <p14:tracePt t="80851" x="8274050" y="5599113"/>
          <p14:tracePt t="80868" x="8274050" y="5641975"/>
          <p14:tracePt t="80885" x="8274050" y="5678488"/>
          <p14:tracePt t="80902" x="8274050" y="5719763"/>
          <p14:tracePt t="80903" x="8274050" y="5730875"/>
          <p14:tracePt t="80918" x="8274050" y="5756275"/>
          <p14:tracePt t="80936" x="8274050" y="5799138"/>
          <p14:tracePt t="80937" x="8274050" y="5815013"/>
          <p14:tracePt t="80952" x="8274050" y="5856288"/>
          <p14:tracePt t="80969" x="8274050" y="5876925"/>
          <p14:tracePt t="80970" x="8274050" y="5892800"/>
          <p14:tracePt t="80985" x="8274050" y="5924550"/>
          <p14:tracePt t="81002" x="8274050" y="5929313"/>
          <p14:tracePt t="81019" x="8274050" y="5945188"/>
          <p14:tracePt t="81065" x="8274050" y="5961063"/>
          <p14:tracePt t="81721" x="8262938" y="5972175"/>
          <p14:tracePt t="81728" x="8253413" y="5972175"/>
          <p14:tracePt t="81737" x="8237538" y="5972175"/>
          <p14:tracePt t="81753" x="8201025" y="5967413"/>
          <p14:tracePt t="81755" x="8169275" y="5956300"/>
          <p14:tracePt t="81770" x="8126413" y="5956300"/>
          <p14:tracePt t="81787" x="8105775" y="5945188"/>
          <p14:tracePt t="81803" x="8080375" y="5945188"/>
          <p14:tracePt t="81819" x="8069263" y="5940425"/>
          <p14:tracePt t="81840" x="8064500" y="5929313"/>
          <p14:tracePt t="81854" x="8058150" y="5929313"/>
          <p14:tracePt t="81872" x="8032750" y="5924550"/>
          <p14:tracePt t="81886" x="8016875" y="5924550"/>
          <p14:tracePt t="81904" x="7974013" y="5924550"/>
          <p14:tracePt t="81920" x="7959725" y="5924550"/>
          <p14:tracePt t="81921" x="7953375" y="5924550"/>
          <p14:tracePt t="81937" x="7948613" y="5924550"/>
          <p14:tracePt t="81954" x="7916863" y="5924550"/>
          <p14:tracePt t="81970" x="7900988" y="5924550"/>
          <p14:tracePt t="81986" x="7864475" y="5924550"/>
          <p14:tracePt t="82004" x="7859713" y="5924550"/>
          <p14:tracePt t="82021" x="7832725" y="5929313"/>
          <p14:tracePt t="82037" x="7786688" y="5940425"/>
          <p14:tracePt t="82054" x="7786688" y="5945188"/>
          <p14:tracePt t="82072" x="7775575" y="5961063"/>
          <p14:tracePt t="82087" x="7770813" y="5972175"/>
          <p14:tracePt t="82104" x="7734300" y="5972175"/>
          <p14:tracePt t="82120" x="7718425" y="5976938"/>
          <p14:tracePt t="82137" x="7702550" y="5976938"/>
          <p14:tracePt t="82138" x="7670800" y="5988050"/>
          <p14:tracePt t="82161" x="7659688" y="5992813"/>
          <p14:tracePt t="82170" x="7643813" y="6003925"/>
          <p14:tracePt t="82187" x="7629525" y="6008688"/>
          <p14:tracePt t="82203" x="7607300" y="6008688"/>
          <p14:tracePt t="82220" x="7581900" y="6019800"/>
          <p14:tracePt t="82238" x="7575550" y="6024563"/>
          <p14:tracePt t="82255" x="7566025" y="6024563"/>
          <p14:tracePt t="82271" x="7550150" y="6049963"/>
          <p14:tracePt t="82272" x="7539038" y="6061075"/>
          <p14:tracePt t="82287" x="7534275" y="6061075"/>
          <p14:tracePt t="82288" x="7529513" y="6061075"/>
          <p14:tracePt t="82305" x="7513638" y="6061075"/>
          <p14:tracePt t="82321" x="7493000" y="6065838"/>
          <p14:tracePt t="82322" x="7486650" y="6076950"/>
          <p14:tracePt t="82337" x="7450138" y="6092825"/>
          <p14:tracePt t="82355" x="7429500" y="6113463"/>
          <p14:tracePt t="82370" x="7392988" y="6140450"/>
          <p14:tracePt t="82387" x="7377113" y="6154738"/>
          <p14:tracePt t="82403" x="7350125" y="6181725"/>
          <p14:tracePt t="82421" x="7340600" y="6197600"/>
          <p14:tracePt t="82437" x="7319963" y="6223000"/>
          <p14:tracePt t="82454" x="7313613" y="6254750"/>
          <p14:tracePt t="82473" x="7288213" y="6297613"/>
          <p14:tracePt t="82537" x="7283450" y="6302375"/>
          <p14:tracePt t="82545" x="7272338" y="6318250"/>
          <p14:tracePt t="82568" x="7256463" y="6318250"/>
          <p14:tracePt t="82576" x="7240588" y="6327775"/>
          <p14:tracePt t="82587" x="7219950" y="6338888"/>
          <p14:tracePt t="82605" x="7204075" y="6338888"/>
          <p14:tracePt t="82622" x="7183438" y="6338888"/>
          <p14:tracePt t="82638" x="7172325" y="6338888"/>
          <p14:tracePt t="82681" x="7167563" y="6334125"/>
          <p14:tracePt t="82690" x="7156450" y="6334125"/>
          <p14:tracePt t="82706" x="7140575" y="6327775"/>
          <p14:tracePt t="83057" x="7115175" y="6327775"/>
          <p14:tracePt t="83065" x="7072313" y="6327775"/>
          <p14:tracePt t="83073" x="7046913" y="6327775"/>
          <p14:tracePt t="83088" x="7031038" y="6318250"/>
          <p14:tracePt t="83113" x="7019925" y="6318250"/>
          <p14:tracePt t="83121" x="6994525" y="6307138"/>
          <p14:tracePt t="83138" x="6983413" y="6302375"/>
          <p14:tracePt t="83225" x="6962775" y="6291263"/>
          <p14:tracePt t="83234" x="6946900" y="6286500"/>
          <p14:tracePt t="83240" x="6942138" y="6275388"/>
          <p14:tracePt t="83256" x="6942138" y="6270625"/>
          <p14:tracePt t="83256" x="6931025" y="6254750"/>
          <p14:tracePt t="83273" x="6931025" y="6245225"/>
          <p14:tracePt t="83289" x="6921500" y="6218238"/>
          <p14:tracePt t="83305" x="6915150" y="6213475"/>
          <p14:tracePt t="83417" x="6915150" y="6202363"/>
          <p14:tracePt t="83473" x="6915150" y="6186488"/>
          <p14:tracePt t="83481" x="6915150" y="6181725"/>
          <p14:tracePt t="83496" x="6915150" y="6176963"/>
          <p14:tracePt t="83512" x="6915150" y="6165850"/>
          <p14:tracePt t="83522" x="6915150" y="6149975"/>
          <p14:tracePt t="83539" x="6915150" y="6124575"/>
          <p14:tracePt t="83556" x="6915150" y="6108700"/>
          <p14:tracePt t="83574" x="6915150" y="6097588"/>
          <p14:tracePt t="83589" x="6915150" y="6056313"/>
          <p14:tracePt t="83606" x="6915150" y="6040438"/>
          <p14:tracePt t="83633" x="6926263" y="6034088"/>
          <p14:tracePt t="83640" x="6926263" y="6024563"/>
          <p14:tracePt t="83656" x="6931025" y="6003925"/>
          <p14:tracePt t="83674" x="6951663" y="5981700"/>
          <p14:tracePt t="83689" x="6958013" y="5967413"/>
          <p14:tracePt t="83706" x="6967538" y="5961063"/>
          <p14:tracePt t="83722" x="6967538" y="5945188"/>
          <p14:tracePt t="83744" x="6967538" y="5935663"/>
          <p14:tracePt t="83769" x="6967538" y="5929313"/>
          <p14:tracePt t="83786" x="6973888" y="5903913"/>
          <p14:tracePt t="83792" x="6973888" y="5899150"/>
          <p14:tracePt t="83806" x="6973888" y="5888038"/>
          <p14:tracePt t="83824" x="6983413" y="5883275"/>
          <p14:tracePt t="83825" x="6999288" y="5872163"/>
          <p14:tracePt t="83866" x="6999288" y="5867400"/>
          <p14:tracePt t="83888" x="7004050" y="5856288"/>
          <p14:tracePt t="83936" x="7004050" y="5851525"/>
          <p14:tracePt t="83945" x="7026275" y="5835650"/>
          <p14:tracePt t="83977" x="7042150" y="5815013"/>
          <p14:tracePt t="84008" x="7051675" y="5808663"/>
          <p14:tracePt t="84016" x="7058025" y="5799138"/>
          <p14:tracePt t="84361" x="7058025" y="5772150"/>
          <p14:tracePt t="84368" x="7046913" y="5767388"/>
          <p14:tracePt t="84376" x="7035800" y="5756275"/>
          <p14:tracePt t="84390" x="7010400" y="5751513"/>
          <p14:tracePt t="84408" x="6962775" y="5730875"/>
          <p14:tracePt t="84409" x="6937375" y="5730875"/>
          <p14:tracePt t="84423" x="6910388" y="5726113"/>
          <p14:tracePt t="84458" x="6899275" y="5726113"/>
          <p14:tracePt t="85354" x="6905625" y="5726113"/>
          <p14:tracePt t="85360" x="6937375" y="5726113"/>
          <p14:tracePt t="85376" x="6958013" y="5715000"/>
          <p14:tracePt t="85376" x="6962775" y="5703888"/>
          <p14:tracePt t="85391" x="6989763" y="5688013"/>
          <p14:tracePt t="85408" x="7019925" y="5688013"/>
          <p14:tracePt t="85409" x="7026275" y="5683250"/>
          <p14:tracePt t="85427" x="7031038" y="5683250"/>
          <p14:tracePt t="85428" x="7042150" y="5683250"/>
          <p14:tracePt t="85467" x="7046913" y="5683250"/>
          <p14:tracePt t="85530" x="7062788" y="5683250"/>
          <p14:tracePt t="85536" x="7072313" y="5683250"/>
          <p14:tracePt t="85544" x="7078663" y="5683250"/>
          <p14:tracePt t="85559" x="7115175" y="5683250"/>
          <p14:tracePt t="85560" x="7151688" y="5694363"/>
          <p14:tracePt t="85577" x="7245350" y="5703888"/>
          <p14:tracePt t="85593" x="7340600" y="5746750"/>
          <p14:tracePt t="85594" x="7413625" y="5746750"/>
          <p14:tracePt t="85608" x="7518400" y="5756275"/>
          <p14:tracePt t="85625" x="7712075" y="5756275"/>
          <p14:tracePt t="85626" x="7770813" y="5783263"/>
          <p14:tracePt t="85642" x="7900988" y="5803900"/>
          <p14:tracePt t="85658" x="7996238" y="5803900"/>
          <p14:tracePt t="85675" x="8037513" y="5803900"/>
          <p14:tracePt t="85693" x="8074025" y="5803900"/>
          <p14:tracePt t="85709" x="8080375" y="5803900"/>
          <p14:tracePt t="85745" x="8089900" y="5803900"/>
          <p14:tracePt t="85754" x="8105775" y="5794375"/>
          <p14:tracePt t="85760" x="8121650" y="5794375"/>
          <p14:tracePt t="85777" x="8126413" y="5794375"/>
          <p14:tracePt t="85793" x="8162925" y="5794375"/>
          <p14:tracePt t="85794" x="8169275" y="5794375"/>
          <p14:tracePt t="85811" x="8185150" y="5788025"/>
          <p14:tracePt t="85826" x="8194675" y="5788025"/>
          <p14:tracePt t="86289" x="8189913" y="5788025"/>
          <p14:tracePt t="86296" x="8162925" y="5788025"/>
          <p14:tracePt t="86305" x="8147050" y="5788025"/>
          <p14:tracePt t="86327" x="8105775" y="5788025"/>
          <p14:tracePt t="86343" x="8021638" y="5788025"/>
          <p14:tracePt t="86361" x="7989888" y="5788025"/>
          <p14:tracePt t="86362" x="7969250" y="5767388"/>
          <p14:tracePt t="86376" x="7932738" y="5767388"/>
          <p14:tracePt t="86378" x="7916863" y="5767388"/>
          <p14:tracePt t="86393" x="7832725" y="5767388"/>
          <p14:tracePt t="86410" x="7743825" y="5767388"/>
          <p14:tracePt t="86426" x="7675563" y="5756275"/>
          <p14:tracePt t="86444" x="7597775" y="5746750"/>
          <p14:tracePt t="86460" x="7550150" y="5746750"/>
          <p14:tracePt t="86477" x="7497763" y="5746750"/>
          <p14:tracePt t="86494" x="7434263" y="5719763"/>
          <p14:tracePt t="86510" x="7381875" y="5719763"/>
          <p14:tracePt t="86527" x="7313613" y="5710238"/>
          <p14:tracePt t="86529" x="7283450" y="5710238"/>
          <p14:tracePt t="86544" x="7245350" y="5699125"/>
          <p14:tracePt t="86545" x="7204075" y="5699125"/>
          <p14:tracePt t="86560" x="7167563" y="5699125"/>
          <p14:tracePt t="86562" x="7110413" y="5688013"/>
          <p14:tracePt t="86576" x="7083425" y="5688013"/>
          <p14:tracePt t="86578" x="7051675" y="5667375"/>
          <p14:tracePt t="86594" x="7035800" y="5667375"/>
          <p14:tracePt t="86610" x="7015163" y="5667375"/>
          <p14:tracePt t="86627" x="7004050" y="5662613"/>
          <p14:tracePt t="86969" x="6989763" y="5662613"/>
          <p14:tracePt t="86976" x="6967538" y="5683250"/>
          <p14:tracePt t="86984" x="6962775" y="5710238"/>
          <p14:tracePt t="86993" x="6951663" y="5719763"/>
          <p14:tracePt t="87011" x="6905625" y="5788025"/>
          <p14:tracePt t="87027" x="6862763" y="5872163"/>
          <p14:tracePt t="87044" x="6816725" y="5919788"/>
          <p14:tracePt t="87061" x="6789738" y="5935663"/>
          <p14:tracePt t="87077" x="6773863" y="5956300"/>
          <p14:tracePt t="87094" x="6769100" y="5967413"/>
          <p14:tracePt t="87095" x="6764338" y="5972175"/>
          <p14:tracePt t="87111" x="6753225" y="5988050"/>
          <p14:tracePt t="87112" x="6748463" y="5997575"/>
          <p14:tracePt t="87136" x="6748463" y="6003925"/>
          <p14:tracePt t="87152" x="6737350" y="6008688"/>
          <p14:tracePt t="87163" x="6737350" y="6019800"/>
          <p14:tracePt t="87178" x="6737350" y="6034088"/>
          <p14:tracePt t="87194" x="6737350" y="6056313"/>
          <p14:tracePt t="87211" x="6737350" y="6065838"/>
          <p14:tracePt t="87227" x="6737350" y="6072188"/>
          <p14:tracePt t="87273" x="6737350" y="6076950"/>
          <p14:tracePt t="87280" x="6737350" y="6092825"/>
          <p14:tracePt t="87296" x="6737350" y="6102350"/>
          <p14:tracePt t="87313" x="6737350" y="6108700"/>
          <p14:tracePt t="87321" x="6737350" y="6118225"/>
          <p14:tracePt t="87328" x="6742113" y="6134100"/>
          <p14:tracePt t="87344" x="6748463" y="6140450"/>
          <p14:tracePt t="87345" x="6773863" y="6149975"/>
          <p14:tracePt t="87361" x="6858000" y="6170613"/>
          <p14:tracePt t="87378" x="7010400" y="6202363"/>
          <p14:tracePt t="87395" x="7046913" y="6202363"/>
          <p14:tracePt t="87412" x="7140575" y="6207125"/>
          <p14:tracePt t="87429" x="7235825" y="6207125"/>
          <p14:tracePt t="87446" x="7397750" y="6229350"/>
          <p14:tracePt t="87462" x="7497763" y="6249988"/>
          <p14:tracePt t="87478" x="7523163" y="6270625"/>
          <p14:tracePt t="87480" x="7566025" y="6270625"/>
          <p14:tracePt t="87497" x="7607300" y="6270625"/>
          <p14:tracePt t="87513" x="7613650" y="6270625"/>
          <p14:tracePt t="87530" x="7623175" y="6270625"/>
          <p14:tracePt t="87546" x="7639050" y="6270625"/>
          <p14:tracePt t="87562" x="7643813" y="6270625"/>
          <p14:tracePt t="87578" x="7654925" y="6270625"/>
          <p14:tracePt t="87595" x="7675563" y="6270625"/>
          <p14:tracePt t="87612" x="7686675" y="6270625"/>
          <p14:tracePt t="87628" x="7702550" y="6270625"/>
          <p14:tracePt t="87646" x="7723188" y="6270625"/>
          <p14:tracePt t="87661" x="7739063" y="6270625"/>
          <p14:tracePt t="87678" x="7780338" y="6270625"/>
          <p14:tracePt t="87696" x="7823200" y="6270625"/>
          <p14:tracePt t="87697" x="7843838" y="6270625"/>
          <p14:tracePt t="87712" x="7859713" y="6270625"/>
          <p14:tracePt t="87713" x="7885113" y="6270625"/>
          <p14:tracePt t="87729" x="7912100" y="6270625"/>
          <p14:tracePt t="87746" x="7932738" y="6270625"/>
          <p14:tracePt t="87747" x="7937500" y="6270625"/>
          <p14:tracePt t="87762" x="7953375" y="6270625"/>
          <p14:tracePt t="87833" x="7959725" y="6270625"/>
          <p14:tracePt t="88433" x="7959725" y="6259513"/>
          <p14:tracePt t="88441" x="7959725" y="6254750"/>
          <p14:tracePt t="88480" x="8001000" y="6218238"/>
          <p14:tracePt t="88496" x="8016875" y="6218238"/>
          <p14:tracePt t="88513" x="8032750" y="6218238"/>
          <p14:tracePt t="88529" x="8048625" y="6218238"/>
          <p14:tracePt t="88546" x="8069263" y="6213475"/>
          <p14:tracePt t="88562" x="8101013" y="6213475"/>
          <p14:tracePt t="88580" x="8142288" y="6213475"/>
          <p14:tracePt t="88596" x="8147050" y="6213475"/>
          <p14:tracePt t="88613" x="8174038" y="6213475"/>
          <p14:tracePt t="88632" x="8178800" y="6213475"/>
          <p14:tracePt t="88656" x="8194675" y="6192838"/>
          <p14:tracePt t="88673" x="8205788" y="6186488"/>
          <p14:tracePt t="88681" x="8210550" y="6181725"/>
          <p14:tracePt t="88698" x="8221663" y="6170613"/>
          <p14:tracePt t="88865" x="8205788" y="6165850"/>
          <p14:tracePt t="88873" x="8189913" y="6165850"/>
          <p14:tracePt t="88881" x="8174038" y="6165850"/>
          <p14:tracePt t="88897" x="8121650" y="6165850"/>
          <p14:tracePt t="88914" x="8053388" y="6165850"/>
          <p14:tracePt t="88930" x="7996238" y="6165850"/>
          <p14:tracePt t="88947" x="7953375" y="6165850"/>
          <p14:tracePt t="88963" x="7907338" y="6165850"/>
          <p14:tracePt t="88980" x="7854950" y="6165850"/>
          <p14:tracePt t="88997" x="7759700" y="6165850"/>
          <p14:tracePt t="89015" x="7718425" y="6165850"/>
          <p14:tracePt t="89016" x="7675563" y="6165850"/>
          <p14:tracePt t="89030" x="7659688" y="6165850"/>
          <p14:tracePt t="89047" x="7639050" y="6165850"/>
          <p14:tracePt t="89064" x="7586663" y="6165850"/>
          <p14:tracePt t="89080" x="7575550" y="6165850"/>
          <p14:tracePt t="89081" x="7550150" y="6176963"/>
          <p14:tracePt t="89097" x="7534275" y="6181725"/>
          <p14:tracePt t="89113" x="7486650" y="6181725"/>
          <p14:tracePt t="89130" x="7456488" y="6181725"/>
          <p14:tracePt t="89147" x="7434263" y="6192838"/>
          <p14:tracePt t="89164" x="7408863" y="6192838"/>
          <p14:tracePt t="89181" x="7392988" y="6202363"/>
          <p14:tracePt t="89197" x="7377113" y="6202363"/>
          <p14:tracePt t="89215" x="7372350" y="6202363"/>
          <p14:tracePt t="89216" x="7361238" y="6202363"/>
          <p14:tracePt t="89232" x="7340600" y="6202363"/>
          <p14:tracePt t="89602" x="7329488" y="6202363"/>
          <p14:tracePt t="89953" x="7340600" y="6202363"/>
          <p14:tracePt t="89960" x="7356475" y="6202363"/>
          <p14:tracePt t="89969" x="7366000" y="6202363"/>
          <p14:tracePt t="89982" x="7381875" y="6202363"/>
          <p14:tracePt t="89999" x="7408863" y="6202363"/>
          <p14:tracePt t="90000" x="7418388" y="6202363"/>
          <p14:tracePt t="90016" x="7424738" y="6202363"/>
          <p14:tracePt t="90017" x="7440613" y="6202363"/>
          <p14:tracePt t="90049" x="7450138" y="6202363"/>
          <p14:tracePt t="90056" x="7456488" y="6202363"/>
          <p14:tracePt t="90067" x="7461250" y="6202363"/>
          <p14:tracePt t="90096" x="7470775" y="6202363"/>
          <p14:tracePt t="90113" x="7486650" y="6202363"/>
          <p14:tracePt t="90120" x="7493000" y="6202363"/>
          <p14:tracePt t="99842" x="7502525" y="6202363"/>
          <p14:tracePt t="99857" x="7681913" y="6154738"/>
          <p14:tracePt t="99881" x="8331200" y="5988050"/>
          <p14:tracePt t="99896" x="8493125" y="5961063"/>
          <p14:tracePt t="99913" x="8531225" y="5961063"/>
          <p14:tracePt t="99986" x="8540750" y="5903913"/>
          <p14:tracePt t="99993" x="8540750" y="5819775"/>
          <p14:tracePt t="100001" x="8540750" y="5730875"/>
          <p14:tracePt t="100013" x="8540750" y="5688013"/>
          <p14:tracePt t="100030" x="8524875" y="5594350"/>
          <p14:tracePt t="100047" x="8435975" y="5473700"/>
          <p14:tracePt t="100064" x="8351838" y="5348288"/>
          <p14:tracePt t="100065" x="8320088" y="5316538"/>
          <p14:tracePt t="100081" x="8253413" y="5253038"/>
          <p14:tracePt t="100096" x="8253413" y="5243513"/>
          <p14:tracePt t="100138" x="8253413" y="5237163"/>
          <p14:tracePt t="100144" x="8237538" y="5237163"/>
          <p14:tracePt t="100153" x="8226425" y="5207000"/>
          <p14:tracePt t="100163" x="8226425" y="5180013"/>
          <p14:tracePt t="100179" x="8215313" y="5095875"/>
          <p14:tracePt t="100197" x="8189913" y="5059363"/>
          <p14:tracePt t="100214" x="8189913" y="5054600"/>
          <p14:tracePt t="100497" x="8201025" y="5027613"/>
          <p14:tracePt t="100505" x="8210550" y="5018088"/>
          <p14:tracePt t="100514" x="8226425" y="5002213"/>
          <p14:tracePt t="100531" x="8247063" y="4975225"/>
          <p14:tracePt t="100547" x="8262938" y="4954588"/>
          <p14:tracePt t="100565" x="8274050" y="4949825"/>
          <p14:tracePt t="100601" x="8274050" y="4938713"/>
          <p14:tracePt t="100609" x="8278813" y="4922838"/>
          <p14:tracePt t="100635" x="8289925" y="4918075"/>
          <p14:tracePt t="101074" x="8289925" y="4891088"/>
          <p14:tracePt t="101082" x="8289925" y="4886325"/>
          <p14:tracePt t="101089" x="8289925" y="4865688"/>
          <p14:tracePt t="101105" x="8289925" y="4838700"/>
          <p14:tracePt t="101114" x="8289925" y="4833938"/>
          <p14:tracePt t="101132" x="8289925" y="4808538"/>
          <p14:tracePt t="101148" x="8289925" y="4797425"/>
          <p14:tracePt t="101165" x="8289925" y="4786313"/>
          <p14:tracePt t="101182" x="8289925" y="4760913"/>
          <p14:tracePt t="101198" x="8289925" y="4756150"/>
          <p14:tracePt t="101257" x="8289925" y="4729163"/>
          <p14:tracePt t="101265" x="8289925" y="4713288"/>
          <p14:tracePt t="101273" x="8289925" y="4703763"/>
          <p14:tracePt t="101289" x="8289925" y="4687888"/>
          <p14:tracePt t="101529" x="8289925" y="4703763"/>
          <p14:tracePt t="101537" x="8289925" y="4718050"/>
          <p14:tracePt t="101549" x="8289925" y="4756150"/>
          <p14:tracePt t="101565" x="8310563" y="4813300"/>
          <p14:tracePt t="101583" x="8326438" y="4870450"/>
          <p14:tracePt t="101598" x="8326438" y="4929188"/>
          <p14:tracePt t="101615" x="8326438" y="5006975"/>
          <p14:tracePt t="101633" x="8326438" y="5091113"/>
          <p14:tracePt t="101649" x="8326438" y="5122863"/>
          <p14:tracePt t="101650" x="8326438" y="5159375"/>
          <p14:tracePt t="101666" x="8326438" y="5200650"/>
          <p14:tracePt t="101667" x="8326438" y="5216525"/>
          <p14:tracePt t="101682" x="8342313" y="5311775"/>
          <p14:tracePt t="101699" x="8347075" y="5368925"/>
        </p14:tracePtLst>
      </p14:laserTraceLst>
    </p:ext>
  </p:extLs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44B8560B-A6DD-ECB4-DBD4-BFBF39AD2C4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Cocodati</a:t>
            </a:r>
            <a:endParaRPr lang="is-IS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42256ACD-7F9B-1B0A-27E8-FCA3E2FCE46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600200"/>
            <a:ext cx="7701379" cy="4525963"/>
          </a:xfrm>
        </p:spPr>
        <p:txBody>
          <a:bodyPr/>
          <a:lstStyle/>
          <a:p>
            <a:r>
              <a:rPr lang="en-US" err="1"/>
              <a:t>Cocodati</a:t>
            </a:r>
            <a:r>
              <a:rPr lang="en-US"/>
              <a:t> er online </a:t>
            </a:r>
            <a:r>
              <a:rPr lang="en-US" err="1"/>
              <a:t>vörpunarþjóunusta</a:t>
            </a:r>
            <a:r>
              <a:rPr lang="en-US"/>
              <a:t> </a:t>
            </a:r>
            <a:r>
              <a:rPr lang="en-US" err="1"/>
              <a:t>Landmælinga</a:t>
            </a:r>
            <a:r>
              <a:rPr lang="en-US"/>
              <a:t> Íslands</a:t>
            </a:r>
          </a:p>
          <a:p>
            <a:r>
              <a:rPr lang="en-US" err="1"/>
              <a:t>Varpar</a:t>
            </a:r>
            <a:r>
              <a:rPr lang="en-US"/>
              <a:t> milli </a:t>
            </a:r>
            <a:r>
              <a:rPr lang="en-US" err="1"/>
              <a:t>hnitakerfa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/>
              <a:t>umbreytir</a:t>
            </a:r>
            <a:r>
              <a:rPr lang="en-US"/>
              <a:t> milli </a:t>
            </a:r>
            <a:r>
              <a:rPr lang="en-US" err="1"/>
              <a:t>hnitaforma</a:t>
            </a:r>
            <a:endParaRPr lang="en-US"/>
          </a:p>
          <a:p>
            <a:r>
              <a:rPr lang="is-IS">
                <a:hlinkClick r:id="rId2"/>
              </a:rPr>
              <a:t>https://sandmerki.lmi.is/cocodati/</a:t>
            </a:r>
            <a:endParaRPr lang="is-IS"/>
          </a:p>
          <a:p>
            <a:r>
              <a:rPr lang="is-IS"/>
              <a:t>Byggt á </a:t>
            </a:r>
            <a:r>
              <a:rPr lang="is-IS" err="1"/>
              <a:t>proj</a:t>
            </a:r>
            <a:r>
              <a:rPr lang="is-IS"/>
              <a:t> skipunum</a:t>
            </a:r>
          </a:p>
          <a:p>
            <a:endParaRPr lang="is-IS"/>
          </a:p>
        </p:txBody>
      </p:sp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C2B51173-52E4-5005-8E43-220A043508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B2BF25BE-9618-D072-5D03-C79CE21441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02D690F4-E6FD-3702-3988-2BFF924CA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413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561"/>
    </mc:Choice>
    <mc:Fallback xmlns="">
      <p:transition spd="slow" advTm="31561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796B2C7B-55B0-44D7-9E41-4A8DC62060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roj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EPSG</a:t>
            </a:r>
            <a:endParaRPr lang="is-IS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D8DEBBC7-B75B-4914-A038-66959B42FC5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199" y="1600200"/>
            <a:ext cx="8544757" cy="4525963"/>
          </a:xfrm>
        </p:spPr>
        <p:txBody>
          <a:bodyPr>
            <a:normAutofit lnSpcReduction="10000"/>
          </a:bodyPr>
          <a:lstStyle/>
          <a:p>
            <a:r>
              <a:rPr lang="en-US" err="1"/>
              <a:t>Proj</a:t>
            </a:r>
            <a:r>
              <a:rPr lang="en-US"/>
              <a:t> er </a:t>
            </a:r>
            <a:r>
              <a:rPr lang="en-US" err="1"/>
              <a:t>vörpunarhugbúnaður</a:t>
            </a:r>
            <a:r>
              <a:rPr lang="en-US"/>
              <a:t> </a:t>
            </a:r>
            <a:r>
              <a:rPr lang="en-US" err="1"/>
              <a:t>sem</a:t>
            </a:r>
            <a:r>
              <a:rPr lang="en-US"/>
              <a:t> </a:t>
            </a:r>
            <a:r>
              <a:rPr lang="en-US" err="1"/>
              <a:t>vinnur</a:t>
            </a:r>
            <a:r>
              <a:rPr lang="en-US"/>
              <a:t> í </a:t>
            </a:r>
            <a:r>
              <a:rPr lang="en-US" err="1"/>
              <a:t>bakgrunni</a:t>
            </a:r>
            <a:r>
              <a:rPr lang="en-US"/>
              <a:t> </a:t>
            </a:r>
            <a:r>
              <a:rPr lang="en-US" err="1"/>
              <a:t>margra</a:t>
            </a:r>
            <a:r>
              <a:rPr lang="en-US"/>
              <a:t> </a:t>
            </a:r>
            <a:r>
              <a:rPr lang="en-US" err="1"/>
              <a:t>landupplýsinga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/>
              <a:t>landmælingaforrita</a:t>
            </a:r>
            <a:endParaRPr lang="en-US"/>
          </a:p>
          <a:p>
            <a:r>
              <a:rPr lang="is-IS">
                <a:hlinkClick r:id="rId2"/>
              </a:rPr>
              <a:t>https://proj.org/</a:t>
            </a:r>
            <a:endParaRPr lang="is-IS"/>
          </a:p>
          <a:p>
            <a:r>
              <a:rPr lang="is-IS" err="1"/>
              <a:t>Proj</a:t>
            </a:r>
            <a:r>
              <a:rPr lang="is-IS"/>
              <a:t> strengur fyrir LCC ISN93 vörpun</a:t>
            </a:r>
          </a:p>
          <a:p>
            <a:r>
              <a:rPr lang="is-IS" sz="2000"/>
              <a:t>+</a:t>
            </a:r>
            <a:r>
              <a:rPr lang="is-IS" sz="2000" err="1"/>
              <a:t>proj</a:t>
            </a:r>
            <a:r>
              <a:rPr lang="is-IS" sz="2000"/>
              <a:t>=</a:t>
            </a:r>
            <a:r>
              <a:rPr lang="is-IS" sz="2000" err="1"/>
              <a:t>lcc</a:t>
            </a:r>
            <a:r>
              <a:rPr lang="is-IS" sz="2000"/>
              <a:t> +lat_0=65 +lon_0=-19 +lat_1=64.25 +lat_2=65.75 +x_0=500000 +y_0=500000 +</a:t>
            </a:r>
            <a:r>
              <a:rPr lang="is-IS" sz="2000" err="1"/>
              <a:t>ellps</a:t>
            </a:r>
            <a:r>
              <a:rPr lang="is-IS" sz="2000"/>
              <a:t>=GRS80 +</a:t>
            </a:r>
            <a:r>
              <a:rPr lang="is-IS" sz="2000" err="1"/>
              <a:t>units</a:t>
            </a:r>
            <a:r>
              <a:rPr lang="is-IS" sz="2000"/>
              <a:t>=m +</a:t>
            </a:r>
            <a:r>
              <a:rPr lang="is-IS" sz="2000" err="1"/>
              <a:t>no_defs</a:t>
            </a:r>
            <a:r>
              <a:rPr lang="is-IS" sz="2000"/>
              <a:t> +</a:t>
            </a:r>
            <a:r>
              <a:rPr lang="is-IS" sz="2000" err="1"/>
              <a:t>type</a:t>
            </a:r>
            <a:r>
              <a:rPr lang="is-IS" sz="2000"/>
              <a:t>=</a:t>
            </a:r>
            <a:r>
              <a:rPr lang="is-IS" sz="2000" err="1"/>
              <a:t>crs</a:t>
            </a:r>
            <a:endParaRPr lang="is-IS" sz="2000"/>
          </a:p>
          <a:p>
            <a:r>
              <a:rPr lang="is-IS"/>
              <a:t>Flestar </a:t>
            </a:r>
            <a:r>
              <a:rPr lang="is-IS" err="1"/>
              <a:t>kortavarpanir</a:t>
            </a:r>
            <a:r>
              <a:rPr lang="is-IS"/>
              <a:t> hafa svokallað EPSG númer</a:t>
            </a:r>
          </a:p>
          <a:p>
            <a:r>
              <a:rPr lang="is-IS"/>
              <a:t>ISN93 LCC hefur númerið EPSG:3057</a:t>
            </a:r>
          </a:p>
          <a:p>
            <a:r>
              <a:rPr lang="is-IS"/>
              <a:t>Ýmsan fróðleik og formúluverk um </a:t>
            </a:r>
            <a:r>
              <a:rPr lang="is-IS" err="1"/>
              <a:t>kortavarpanir</a:t>
            </a:r>
            <a:r>
              <a:rPr lang="is-IS"/>
              <a:t> er að finna í EPSG </a:t>
            </a:r>
            <a:r>
              <a:rPr lang="is-IS">
                <a:hlinkClick r:id="rId3"/>
              </a:rPr>
              <a:t>guidance </a:t>
            </a:r>
            <a:r>
              <a:rPr lang="is-IS" err="1">
                <a:hlinkClick r:id="rId3"/>
              </a:rPr>
              <a:t>note</a:t>
            </a:r>
            <a:endParaRPr lang="is-IS"/>
          </a:p>
          <a:p>
            <a:endParaRPr lang="is-IS"/>
          </a:p>
          <a:p>
            <a:endParaRPr lang="is-IS" sz="2000"/>
          </a:p>
          <a:p>
            <a:endParaRPr lang="is-IS"/>
          </a:p>
        </p:txBody>
      </p:sp>
      <p:sp>
        <p:nvSpPr>
          <p:cNvPr id="5" name="Dagsetningarstaðgengill 4">
            <a:extLst>
              <a:ext uri="{FF2B5EF4-FFF2-40B4-BE49-F238E27FC236}">
                <a16:creationId xmlns:a16="http://schemas.microsoft.com/office/drawing/2014/main" id="{38BC8F95-F5C7-4663-BAFD-9D20F3D799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Síðufótarstaðgengill 5">
            <a:extLst>
              <a:ext uri="{FF2B5EF4-FFF2-40B4-BE49-F238E27FC236}">
                <a16:creationId xmlns:a16="http://schemas.microsoft.com/office/drawing/2014/main" id="{58003FA3-FBEC-4D5A-A2E0-D8F51A4A2E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23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42D098F0-E53B-4102-AC0F-16C5BA4849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53492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3433"/>
    </mc:Choice>
    <mc:Fallback xmlns="">
      <p:transition spd="slow" advTm="143433"/>
    </mc:Fallback>
  </mc:AlternateContent>
  <p:extLst>
    <p:ext uri="{3A86A75C-4F4B-4683-9AE1-C65F6400EC91}">
      <p14:laserTraceLst xmlns:p14="http://schemas.microsoft.com/office/powerpoint/2010/main">
        <p14:tracePtLst>
          <p14:tracePt t="433" x="6764338" y="20638"/>
          <p14:tracePt t="441" x="6862763" y="88900"/>
          <p14:tracePt t="453" x="6894513" y="136525"/>
          <p14:tracePt t="473" x="6958013" y="184150"/>
          <p14:tracePt t="487" x="7015163" y="193675"/>
          <p14:tracePt t="503" x="7026275" y="241300"/>
          <p14:tracePt t="521" x="7192963" y="309563"/>
          <p14:tracePt t="537" x="7240588" y="357188"/>
          <p14:tracePt t="555" x="7277100" y="382588"/>
          <p14:tracePt t="570" x="7283450" y="393700"/>
          <p14:tracePt t="586" x="7304088" y="450850"/>
          <p14:tracePt t="603" x="7424738" y="623888"/>
          <p14:tracePt t="620" x="7502525" y="781050"/>
          <p14:tracePt t="636" x="7623175" y="938213"/>
          <p14:tracePt t="654" x="7712075" y="1095375"/>
          <p14:tracePt t="671" x="7759700" y="1200150"/>
          <p14:tracePt t="688" x="7807325" y="1289050"/>
          <p14:tracePt t="689" x="7807325" y="1352550"/>
          <p14:tracePt t="704" x="7807325" y="1373188"/>
          <p14:tracePt t="705" x="7807325" y="1379538"/>
          <p14:tracePt t="722" x="7807325" y="1395413"/>
          <p14:tracePt t="769" x="7812088" y="1409700"/>
          <p14:tracePt t="777" x="7843838" y="1457325"/>
          <p14:tracePt t="787" x="7912100" y="1520825"/>
          <p14:tracePt t="803" x="8064500" y="1714500"/>
          <p14:tracePt t="820" x="8178800" y="1871663"/>
          <p14:tracePt t="837" x="8242300" y="1914525"/>
          <p14:tracePt t="854" x="8335963" y="1987550"/>
          <p14:tracePt t="871" x="8362950" y="1997075"/>
          <p14:tracePt t="888" x="8483600" y="2008188"/>
          <p14:tracePt t="889" x="8535988" y="2008188"/>
          <p14:tracePt t="903" x="8567738" y="2008188"/>
          <p14:tracePt t="921" x="8620125" y="2003425"/>
          <p14:tracePt t="970" x="8620125" y="1987550"/>
          <p14:tracePt t="995" x="8620125" y="1981200"/>
          <p14:tracePt t="1001" x="8620125" y="1944688"/>
          <p14:tracePt t="1008" x="8620125" y="1908175"/>
          <p14:tracePt t="1020" x="8620125" y="1882775"/>
          <p14:tracePt t="1037" x="8620125" y="1803400"/>
          <p14:tracePt t="1055" x="8604250" y="1746250"/>
          <p14:tracePt t="1070" x="8577263" y="1709738"/>
          <p14:tracePt t="1089" x="8535988" y="1635125"/>
          <p14:tracePt t="1090" x="8535988" y="1609725"/>
          <p14:tracePt t="1104" x="8545513" y="1493838"/>
          <p14:tracePt t="1120" x="8545513" y="1441450"/>
          <p14:tracePt t="1122" x="8540750" y="1384300"/>
          <p14:tracePt t="1138" x="8540750" y="1289050"/>
          <p14:tracePt t="1154" x="8540750" y="1284288"/>
          <p14:tracePt t="1171" x="8540750" y="1274763"/>
          <p14:tracePt t="1188" x="8535988" y="1274763"/>
          <p14:tracePt t="22539" x="8483600" y="1331913"/>
          <p14:tracePt t="22546" x="8367713" y="1447800"/>
          <p14:tracePt t="22570" x="8105775" y="1635125"/>
          <p14:tracePt t="22571" x="7996238" y="1703388"/>
          <p14:tracePt t="22586" x="7932738" y="1730375"/>
          <p14:tracePt t="22587" x="7823200" y="1787525"/>
          <p14:tracePt t="22602" x="7743825" y="1851025"/>
          <p14:tracePt t="22620" x="7681913" y="1898650"/>
          <p14:tracePt t="22635" x="7654925" y="1914525"/>
          <p14:tracePt t="22652" x="7643813" y="1914525"/>
          <p14:tracePt t="22706" x="7643813" y="1928813"/>
          <p14:tracePt t="22714" x="7650163" y="1935163"/>
          <p14:tracePt t="22739" x="7643813" y="1944688"/>
          <p14:tracePt t="22746" x="7639050" y="1951038"/>
          <p14:tracePt t="22753" x="7639050" y="1976438"/>
          <p14:tracePt t="22770" x="7629525" y="2012950"/>
          <p14:tracePt t="22771" x="7607300" y="2033588"/>
          <p14:tracePt t="22786" x="7586663" y="2060575"/>
          <p14:tracePt t="22803" x="7561263" y="2076450"/>
          <p14:tracePt t="22819" x="7529513" y="2097088"/>
          <p14:tracePt t="22836" x="7502525" y="2108200"/>
          <p14:tracePt t="22853" x="7466013" y="2117725"/>
          <p14:tracePt t="22870" x="7434263" y="2139950"/>
          <p14:tracePt t="22887" x="7381875" y="2149475"/>
          <p14:tracePt t="22903" x="7319963" y="2192338"/>
          <p14:tracePt t="22920" x="7272338" y="2201863"/>
          <p14:tracePt t="22936" x="7267575" y="2254250"/>
          <p14:tracePt t="22953" x="7219950" y="2270125"/>
          <p14:tracePt t="22954" x="7199313" y="2281238"/>
          <p14:tracePt t="23003" x="7183438" y="2297113"/>
          <p14:tracePt t="23011" x="7183438" y="2306638"/>
          <p14:tracePt t="23020" x="7183438" y="2312988"/>
          <p14:tracePt t="23037" x="7183438" y="2317750"/>
          <p14:tracePt t="23539" x="7183438" y="2354263"/>
          <p14:tracePt t="23554" x="7183438" y="2370138"/>
          <p14:tracePt t="23587" x="7208838" y="2454275"/>
          <p14:tracePt t="23604" x="7272338" y="2516188"/>
          <p14:tracePt t="23620" x="7308850" y="2552700"/>
          <p14:tracePt t="23638" x="7366000" y="2600325"/>
          <p14:tracePt t="23654" x="7461250" y="2695575"/>
          <p14:tracePt t="23671" x="7602538" y="2825750"/>
          <p14:tracePt t="23688" x="7666038" y="2868613"/>
          <p14:tracePt t="23704" x="7681913" y="2878138"/>
          <p14:tracePt t="23747" x="7712075" y="2894013"/>
          <p14:tracePt t="23850" x="7702550" y="2894013"/>
          <p14:tracePt t="23857" x="7691438" y="2905125"/>
          <p14:tracePt t="23872" x="7666038" y="2905125"/>
          <p14:tracePt t="23888" x="7623175" y="2905125"/>
          <p14:tracePt t="23905" x="7486650" y="2905125"/>
          <p14:tracePt t="23906" x="7381875" y="2905125"/>
          <p14:tracePt t="23923" x="7224713" y="2905125"/>
          <p14:tracePt t="23923" x="7208838" y="2905125"/>
          <p14:tracePt t="23937" x="7177088" y="2905125"/>
          <p14:tracePt t="23962" x="7172325" y="2905125"/>
          <p14:tracePt t="23970" x="7172325" y="2909888"/>
          <p14:tracePt t="23988" x="7172325" y="2925763"/>
          <p14:tracePt t="24004" x="7140575" y="2957513"/>
          <p14:tracePt t="24021" x="7119938" y="2973388"/>
          <p14:tracePt t="24038" x="7110413" y="2989263"/>
          <p14:tracePt t="24055" x="7094538" y="3003550"/>
          <p14:tracePt t="24071" x="7094538" y="3019425"/>
          <p14:tracePt t="24088" x="7094538" y="3025775"/>
          <p14:tracePt t="24104" x="7094538" y="3035300"/>
          <p14:tracePt t="32419" x="7094538" y="3062288"/>
          <p14:tracePt t="32426" x="7088188" y="3067050"/>
          <p14:tracePt t="32434" x="7015163" y="3067050"/>
          <p14:tracePt t="32451" x="6905625" y="3046413"/>
          <p14:tracePt t="32467" x="6831013" y="3003550"/>
          <p14:tracePt t="32484" x="6648450" y="2962275"/>
          <p14:tracePt t="32500" x="6265863" y="2905125"/>
          <p14:tracePt t="32517" x="5903913" y="2857500"/>
          <p14:tracePt t="32535" x="5651500" y="2816225"/>
          <p14:tracePt t="32551" x="5589588" y="2816225"/>
          <p14:tracePt t="32568" x="5389563" y="2778125"/>
          <p14:tracePt t="32584" x="5232400" y="2778125"/>
          <p14:tracePt t="32600" x="5022850" y="2778125"/>
          <p14:tracePt t="32616" x="4906963" y="2778125"/>
          <p14:tracePt t="32634" x="4808538" y="2800350"/>
          <p14:tracePt t="32652" x="4765675" y="2809875"/>
          <p14:tracePt t="32667" x="4708525" y="2809875"/>
          <p14:tracePt t="32684" x="4629150" y="2809875"/>
          <p14:tracePt t="32701" x="4583113" y="2809875"/>
          <p14:tracePt t="32722" x="4576763" y="2809875"/>
          <p14:tracePt t="32754" x="4572000" y="2809875"/>
          <p14:tracePt t="32761" x="4545013" y="2809875"/>
          <p14:tracePt t="32769" x="4530725" y="2809875"/>
          <p14:tracePt t="32784" x="4519613" y="2809875"/>
          <p14:tracePt t="32801" x="4419600" y="2809875"/>
          <p14:tracePt t="32818" x="4335463" y="2778125"/>
          <p14:tracePt t="32835" x="4298950" y="2768600"/>
          <p14:tracePt t="32851" x="4267200" y="2736850"/>
          <p14:tracePt t="32852" x="4241800" y="2736850"/>
          <p14:tracePt t="32867" x="4205288" y="2736850"/>
          <p14:tracePt t="32884" x="4189413" y="2720975"/>
          <p14:tracePt t="32906" x="4141788" y="2700338"/>
          <p14:tracePt t="32917" x="4116388" y="2700338"/>
          <p14:tracePt t="33020" x="4105275" y="2700338"/>
          <p14:tracePt t="33027" x="4100513" y="2700338"/>
          <p14:tracePt t="33036" x="4073525" y="2700338"/>
          <p14:tracePt t="33051" x="4032250" y="2705100"/>
          <p14:tracePt t="33068" x="4016375" y="2705100"/>
          <p14:tracePt t="33086" x="4005263" y="2711450"/>
          <p14:tracePt t="33102" x="3932238" y="2720975"/>
          <p14:tracePt t="33117" x="3863975" y="2741613"/>
          <p14:tracePt t="33135" x="3795713" y="2752725"/>
          <p14:tracePt t="33151" x="3733800" y="2763838"/>
          <p14:tracePt t="33168" x="3681413" y="2763838"/>
          <p14:tracePt t="33184" x="3638550" y="2763838"/>
          <p14:tracePt t="33202" x="3633788" y="2763838"/>
          <p14:tracePt t="33323" x="3622675" y="2768600"/>
          <p14:tracePt t="33330" x="3622675" y="2778125"/>
          <p14:tracePt t="33347" x="3622675" y="2784475"/>
          <p14:tracePt t="33579" x="3633788" y="2794000"/>
          <p14:tracePt t="33586" x="3686175" y="2794000"/>
          <p14:tracePt t="33594" x="3706813" y="2794000"/>
          <p14:tracePt t="33620" x="3727450" y="2794000"/>
          <p14:tracePt t="33621" x="3733800" y="2794000"/>
          <p14:tracePt t="33635" x="3748088" y="2784475"/>
          <p14:tracePt t="33652" x="3838575" y="2773363"/>
          <p14:tracePt t="33669" x="3868738" y="2763838"/>
          <p14:tracePt t="33685" x="3916363" y="2763838"/>
          <p14:tracePt t="33702" x="4011613" y="2741613"/>
          <p14:tracePt t="33719" x="4037013" y="2736850"/>
          <p14:tracePt t="33736" x="4068763" y="2736850"/>
          <p14:tracePt t="33752" x="4116388" y="2736850"/>
          <p14:tracePt t="33769" x="4157663" y="2736850"/>
          <p14:tracePt t="33770" x="4200525" y="2736850"/>
          <p14:tracePt t="33785" x="4214813" y="2736850"/>
          <p14:tracePt t="33803" x="4257675" y="2736850"/>
          <p14:tracePt t="34235" x="4262438" y="2736850"/>
          <p14:tracePt t="34251" x="4267200" y="2736850"/>
          <p14:tracePt t="34258" x="4351338" y="2736850"/>
          <p14:tracePt t="34274" x="4362450" y="2736850"/>
          <p14:tracePt t="34286" x="4394200" y="2736850"/>
          <p14:tracePt t="34303" x="4446588" y="2736850"/>
          <p14:tracePt t="34319" x="4608513" y="2752725"/>
          <p14:tracePt t="34337" x="4802188" y="2752725"/>
          <p14:tracePt t="34338" x="4897438" y="2768600"/>
          <p14:tracePt t="34353" x="4949825" y="2768600"/>
          <p14:tracePt t="34370" x="5132388" y="2805113"/>
          <p14:tracePt t="34371" x="5253038" y="2805113"/>
          <p14:tracePt t="34387" x="5521325" y="2846388"/>
          <p14:tracePt t="34403" x="5735638" y="2889250"/>
          <p14:tracePt t="34420" x="5876925" y="2898775"/>
          <p14:tracePt t="34436" x="6013450" y="2936875"/>
          <p14:tracePt t="34452" x="6045200" y="2951163"/>
          <p14:tracePt t="34470" x="6113463" y="2962275"/>
          <p14:tracePt t="34486" x="6197600" y="2982913"/>
          <p14:tracePt t="34503" x="6249988" y="2982913"/>
          <p14:tracePt t="34520" x="6286500" y="2989263"/>
          <p14:tracePt t="34536" x="6318250" y="2998788"/>
          <p14:tracePt t="34554" x="6354763" y="2998788"/>
          <p14:tracePt t="34554" x="6359525" y="2998788"/>
          <p14:tracePt t="34571" x="6396038" y="3009900"/>
          <p14:tracePt t="34572" x="6402388" y="3009900"/>
          <p14:tracePt t="34587" x="6411913" y="3009900"/>
          <p14:tracePt t="34588" x="6418263" y="3009900"/>
          <p14:tracePt t="34610" x="6443663" y="3014663"/>
          <p14:tracePt t="34620" x="6448425" y="3025775"/>
          <p14:tracePt t="34638" x="6464300" y="3041650"/>
          <p14:tracePt t="34654" x="6480175" y="3046413"/>
          <p14:tracePt t="34670" x="6491288" y="3062288"/>
          <p14:tracePt t="34690" x="6491288" y="3071813"/>
          <p14:tracePt t="34706" x="6491288" y="3078163"/>
          <p14:tracePt t="34720" x="6486525" y="3094038"/>
          <p14:tracePt t="34737" x="6491288" y="3140075"/>
          <p14:tracePt t="34754" x="6491288" y="3198813"/>
          <p14:tracePt t="34754" x="6475413" y="3214688"/>
          <p14:tracePt t="34771" x="6475413" y="3224213"/>
          <p14:tracePt t="34787" x="6480175" y="3244850"/>
          <p14:tracePt t="34803" x="6432550" y="3313113"/>
          <p14:tracePt t="34820" x="6365875" y="3365500"/>
          <p14:tracePt t="34837" x="6259513" y="3424238"/>
          <p14:tracePt t="34854" x="6154738" y="3455988"/>
          <p14:tracePt t="34871" x="6045200" y="3481388"/>
          <p14:tracePt t="34888" x="5929313" y="3502025"/>
          <p14:tracePt t="34904" x="5803900" y="3502025"/>
          <p14:tracePt t="34921" x="5730875" y="3502025"/>
          <p14:tracePt t="34922" x="5673725" y="3502025"/>
          <p14:tracePt t="34938" x="5646738" y="3513138"/>
          <p14:tracePt t="34938" x="5630863" y="3513138"/>
          <p14:tracePt t="34955" x="5578475" y="3513138"/>
          <p14:tracePt t="34955" x="5568950" y="3513138"/>
          <p14:tracePt t="34971" x="5521325" y="3522663"/>
          <p14:tracePt t="34972" x="5432425" y="3522663"/>
          <p14:tracePt t="34987" x="5191125" y="3522663"/>
          <p14:tracePt t="35004" x="4997450" y="3522663"/>
          <p14:tracePt t="35021" x="4802188" y="3522663"/>
          <p14:tracePt t="35038" x="4676775" y="3522663"/>
          <p14:tracePt t="35055" x="4583113" y="3522663"/>
          <p14:tracePt t="35070" x="4514850" y="3522663"/>
          <p14:tracePt t="35088" x="4451350" y="3522663"/>
          <p14:tracePt t="35104" x="4367213" y="3522663"/>
          <p14:tracePt t="35121" x="4262438" y="3522663"/>
          <p14:tracePt t="35122" x="4173538" y="3522663"/>
          <p14:tracePt t="35137" x="4100513" y="3522663"/>
          <p14:tracePt t="35138" x="4032250" y="3522663"/>
          <p14:tracePt t="35155" x="3959225" y="3522663"/>
          <p14:tracePt t="35155" x="3900488" y="3533775"/>
          <p14:tracePt t="35172" x="3848100" y="3533775"/>
          <p14:tracePt t="35173" x="3775075" y="3533775"/>
          <p14:tracePt t="35187" x="3649663" y="3560763"/>
          <p14:tracePt t="35204" x="3575050" y="3570288"/>
          <p14:tracePt t="35221" x="3497263" y="3565525"/>
          <p14:tracePt t="35238" x="3365500" y="3586163"/>
          <p14:tracePt t="35254" x="3251200" y="3622675"/>
          <p14:tracePt t="35273" x="3124200" y="3633788"/>
          <p14:tracePt t="35274" x="3082925" y="3633788"/>
          <p14:tracePt t="35288" x="3030538" y="3633788"/>
          <p14:tracePt t="35305" x="2857500" y="3633788"/>
          <p14:tracePt t="35322" x="2605088" y="3633788"/>
          <p14:tracePt t="35338" x="2463800" y="3633788"/>
          <p14:tracePt t="35354" x="2395538" y="3633788"/>
          <p14:tracePt t="35355" x="2306638" y="3633788"/>
          <p14:tracePt t="35371" x="2165350" y="3633788"/>
          <p14:tracePt t="35387" x="2071688" y="3633788"/>
          <p14:tracePt t="35404" x="2039938" y="3633788"/>
          <p14:tracePt t="35421" x="2003425" y="3633788"/>
          <p14:tracePt t="35438" x="1966913" y="3629025"/>
          <p14:tracePt t="35455" x="1966913" y="3622675"/>
          <p14:tracePt t="37211" x="1992313" y="3622675"/>
          <p14:tracePt t="37218" x="1992313" y="3613150"/>
          <p14:tracePt t="37226" x="2008188" y="3613150"/>
          <p14:tracePt t="37241" x="2028825" y="3613150"/>
          <p14:tracePt t="37259" x="2060575" y="3613150"/>
          <p14:tracePt t="37260" x="2076450" y="3613150"/>
          <p14:tracePt t="37274" x="2101850" y="3613150"/>
          <p14:tracePt t="37275" x="2124075" y="3613150"/>
          <p14:tracePt t="37291" x="2160588" y="3613150"/>
          <p14:tracePt t="37292" x="2185988" y="3613150"/>
          <p14:tracePt t="37307" x="2297113" y="3613150"/>
          <p14:tracePt t="37324" x="2422525" y="3613150"/>
          <p14:tracePt t="37342" x="2543175" y="3613150"/>
          <p14:tracePt t="37358" x="2620963" y="3613150"/>
          <p14:tracePt t="37374" x="2679700" y="3602038"/>
          <p14:tracePt t="37390" x="2773363" y="3602038"/>
          <p14:tracePt t="37407" x="2925763" y="3602038"/>
          <p14:tracePt t="37424" x="3087688" y="3602038"/>
          <p14:tracePt t="37440" x="3182938" y="3602038"/>
          <p14:tracePt t="37459" x="3251200" y="3581400"/>
          <p14:tracePt t="37460" x="3276600" y="3575050"/>
          <p14:tracePt t="37675" x="3287713" y="3575050"/>
          <p14:tracePt t="37682" x="3303588" y="3575050"/>
          <p14:tracePt t="37706" x="3308350" y="3575050"/>
          <p14:tracePt t="37714" x="3344863" y="3570288"/>
          <p14:tracePt t="37749" x="3360738" y="3570288"/>
          <p14:tracePt t="37763" x="3392488" y="3565525"/>
          <p14:tracePt t="37780" x="3408363" y="3565525"/>
          <p14:tracePt t="37995" x="3440113" y="3544888"/>
          <p14:tracePt t="38002" x="3444875" y="3533775"/>
          <p14:tracePt t="38011" x="3460750" y="3533775"/>
          <p14:tracePt t="38025" x="3470275" y="3529013"/>
          <p14:tracePt t="38026" x="3476625" y="3522663"/>
          <p14:tracePt t="38041" x="3513138" y="3502025"/>
          <p14:tracePt t="38042" x="3517900" y="3497263"/>
          <p14:tracePt t="38059" x="3533775" y="3486150"/>
          <p14:tracePt t="38075" x="3549650" y="3481388"/>
          <p14:tracePt t="38117" x="3560763" y="3470275"/>
          <p14:tracePt t="39155" x="3602038" y="3470275"/>
          <p14:tracePt t="39162" x="3659188" y="3470275"/>
          <p14:tracePt t="39170" x="3686175" y="3470275"/>
          <p14:tracePt t="39194" x="3717925" y="3470275"/>
          <p14:tracePt t="39211" x="3733800" y="3470275"/>
          <p14:tracePt t="39227" x="3759200" y="3470275"/>
          <p14:tracePt t="39243" x="3779838" y="3470275"/>
          <p14:tracePt t="39260" x="3795713" y="3470275"/>
          <p14:tracePt t="39277" x="3843338" y="3470275"/>
          <p14:tracePt t="39293" x="3921125" y="3470275"/>
          <p14:tracePt t="39311" x="3963988" y="3470275"/>
          <p14:tracePt t="39328" x="4052888" y="3470275"/>
          <p14:tracePt t="39344" x="4141788" y="3470275"/>
          <p14:tracePt t="39360" x="4225925" y="3470275"/>
          <p14:tracePt t="39377" x="4262438" y="3470275"/>
          <p14:tracePt t="39378" x="4294188" y="3470275"/>
          <p14:tracePt t="39394" x="4319588" y="3470275"/>
          <p14:tracePt t="39395" x="4335463" y="3470275"/>
          <p14:tracePt t="39411" x="4351338" y="3470275"/>
          <p14:tracePt t="39428" x="4357688" y="3470275"/>
          <p14:tracePt t="39491" x="4378325" y="3455988"/>
          <p14:tracePt t="39498" x="4394200" y="3455988"/>
          <p14:tracePt t="39506" x="4398963" y="3455988"/>
          <p14:tracePt t="39528" x="4425950" y="3455988"/>
          <p14:tracePt t="40595" x="4430713" y="3455988"/>
          <p14:tracePt t="40602" x="4456113" y="3455988"/>
          <p14:tracePt t="40662" x="4724400" y="3433763"/>
          <p14:tracePt t="40679" x="4765675" y="3433763"/>
          <p14:tracePt t="40696" x="4833938" y="3433763"/>
          <p14:tracePt t="40712" x="4897438" y="3433763"/>
          <p14:tracePt t="40729" x="4965700" y="3433763"/>
          <p14:tracePt t="40746" x="5059363" y="3433763"/>
          <p14:tracePt t="40763" x="5091113" y="3433763"/>
          <p14:tracePt t="40764" x="5106988" y="3433763"/>
          <p14:tracePt t="40780" x="5132388" y="3433763"/>
          <p14:tracePt t="40796" x="5180013" y="3433763"/>
          <p14:tracePt t="40812" x="5248275" y="3433763"/>
          <p14:tracePt t="40829" x="5343525" y="3449638"/>
          <p14:tracePt t="40846" x="5462588" y="3460750"/>
          <p14:tracePt t="40862" x="5568950" y="3470275"/>
          <p14:tracePt t="40880" x="5630863" y="3481388"/>
          <p14:tracePt t="40896" x="5688013" y="3522663"/>
          <p14:tracePt t="40912" x="5756275" y="3522663"/>
          <p14:tracePt t="40930" x="5815013" y="3522663"/>
          <p14:tracePt t="40954" x="5830888" y="3533775"/>
          <p14:tracePt t="41563" x="5794375" y="3533775"/>
          <p14:tracePt t="41571" x="5756275" y="3533775"/>
          <p14:tracePt t="41580" x="5688013" y="3533775"/>
          <p14:tracePt t="41597" x="5583238" y="3533775"/>
          <p14:tracePt t="41614" x="5473700" y="3533775"/>
          <p14:tracePt t="41631" x="5343525" y="3533775"/>
          <p14:tracePt t="41648" x="5207000" y="3533775"/>
          <p14:tracePt t="41664" x="5106988" y="3565525"/>
          <p14:tracePt t="41681" x="4943475" y="3590925"/>
          <p14:tracePt t="41698" x="4624388" y="3643313"/>
          <p14:tracePt t="41715" x="4478338" y="3659188"/>
          <p14:tracePt t="41731" x="4419600" y="3681413"/>
          <p14:tracePt t="41732" x="4278313" y="3695700"/>
          <p14:tracePt t="41747" x="4137025" y="3706813"/>
          <p14:tracePt t="41748" x="4068763" y="3706813"/>
          <p14:tracePt t="41763" x="3900488" y="3748088"/>
          <p14:tracePt t="41781" x="3670300" y="3775075"/>
          <p14:tracePt t="41797" x="3424238" y="3775075"/>
          <p14:tracePt t="41814" x="3287713" y="3786188"/>
          <p14:tracePt t="41831" x="3140075" y="3786188"/>
          <p14:tracePt t="41848" x="3098800" y="3786188"/>
          <p14:tracePt t="41864" x="2978150" y="3786188"/>
          <p14:tracePt t="41881" x="2846388" y="3822700"/>
          <p14:tracePt t="41882" x="2805113" y="3822700"/>
          <p14:tracePt t="41898" x="2752725" y="3832225"/>
          <p14:tracePt t="41899" x="2700338" y="3832225"/>
          <p14:tracePt t="41914" x="2657475" y="3843338"/>
          <p14:tracePt t="41915" x="2616200" y="3863975"/>
          <p14:tracePt t="41932" x="2559050" y="3863975"/>
          <p14:tracePt t="41948" x="2543175" y="3863975"/>
          <p14:tracePt t="41965" x="2500313" y="3875088"/>
          <p14:tracePt t="41981" x="2470150" y="3875088"/>
          <p14:tracePt t="41998" x="2454275" y="3875088"/>
          <p14:tracePt t="42014" x="2359025" y="3875088"/>
          <p14:tracePt t="42031" x="2270125" y="3875088"/>
          <p14:tracePt t="42047" x="2160588" y="3875088"/>
          <p14:tracePt t="42064" x="2033588" y="3875088"/>
          <p14:tracePt t="42066" x="1976438" y="3879850"/>
          <p14:tracePt t="42082" x="1924050" y="3879850"/>
          <p14:tracePt t="42099" x="1871663" y="3879850"/>
          <p14:tracePt t="42099" x="1814513" y="3879850"/>
          <p14:tracePt t="42115" x="1746250" y="3879850"/>
          <p14:tracePt t="42116" x="1657350" y="3879850"/>
          <p14:tracePt t="42131" x="1630363" y="3879850"/>
          <p14:tracePt t="42148" x="1562100" y="3890963"/>
          <p14:tracePt t="42164" x="1546225" y="3895725"/>
          <p14:tracePt t="42259" x="1536700" y="3895725"/>
          <p14:tracePt t="42276" x="1520825" y="3895725"/>
          <p14:tracePt t="42475" x="1514475" y="3895725"/>
          <p14:tracePt t="42482" x="1500188" y="3895725"/>
          <p14:tracePt t="42516" x="1425575" y="3895725"/>
          <p14:tracePt t="42676" x="1389063" y="3895725"/>
          <p14:tracePt t="42691" x="1373188" y="3895725"/>
          <p14:tracePt t="42699" x="1363663" y="3895725"/>
          <p14:tracePt t="42717" x="1347788" y="3895725"/>
          <p14:tracePt t="42722" x="1343025" y="3895725"/>
          <p14:tracePt t="42739" x="1331913" y="3895725"/>
          <p14:tracePt t="42755" x="1327150" y="3895725"/>
          <p14:tracePt t="42780" x="1316038" y="3895725"/>
          <p14:tracePt t="42827" x="1311275" y="3895725"/>
          <p14:tracePt t="42875" x="1295400" y="3879850"/>
          <p14:tracePt t="43187" x="1284288" y="3868738"/>
          <p14:tracePt t="43218" x="1289050" y="3868738"/>
          <p14:tracePt t="43233" x="1295400" y="3868738"/>
          <p14:tracePt t="43250" x="1311275" y="3868738"/>
          <p14:tracePt t="43251" x="1327150" y="3868738"/>
          <p14:tracePt t="43266" x="1343025" y="3868738"/>
          <p14:tracePt t="43267" x="1373188" y="3868738"/>
          <p14:tracePt t="43284" x="1389063" y="3868738"/>
          <p14:tracePt t="43300" x="1395413" y="3868738"/>
          <p14:tracePt t="43316" x="1431925" y="3859213"/>
          <p14:tracePt t="43333" x="1436688" y="3859213"/>
          <p14:tracePt t="43351" x="1452563" y="3859213"/>
          <p14:tracePt t="43366" x="1477963" y="3859213"/>
          <p14:tracePt t="43384" x="1541463" y="3859213"/>
          <p14:tracePt t="43401" x="1620838" y="3859213"/>
          <p14:tracePt t="43402" x="1673225" y="3859213"/>
          <p14:tracePt t="43417" x="1709738" y="3859213"/>
          <p14:tracePt t="43418" x="1730375" y="3859213"/>
          <p14:tracePt t="43433" x="1782763" y="3879850"/>
          <p14:tracePt t="43434" x="1903413" y="3879850"/>
          <p14:tracePt t="43450" x="2149475" y="3890963"/>
          <p14:tracePt t="43466" x="2274888" y="3921125"/>
          <p14:tracePt t="43467" x="2379663" y="3921125"/>
          <p14:tracePt t="43482" x="2527300" y="3963988"/>
          <p14:tracePt t="43499" x="2909888" y="3989388"/>
          <p14:tracePt t="43516" x="3214688" y="4032250"/>
          <p14:tracePt t="43532" x="3424238" y="4032250"/>
          <p14:tracePt t="43550" x="3590925" y="4048125"/>
          <p14:tracePt t="43566" x="3859213" y="4064000"/>
          <p14:tracePt t="43584" x="4073525" y="4089400"/>
          <p14:tracePt t="43600" x="4351338" y="4089400"/>
          <p14:tracePt t="43617" x="4560888" y="4089400"/>
          <p14:tracePt t="43634" x="4640263" y="4116388"/>
          <p14:tracePt t="43634" x="4745038" y="4116388"/>
          <p14:tracePt t="43650" x="4813300" y="4116388"/>
          <p14:tracePt t="43652" x="4886325" y="4125913"/>
          <p14:tracePt t="43667" x="4991100" y="4125913"/>
          <p14:tracePt t="43668" x="5116513" y="4125913"/>
          <p14:tracePt t="43683" x="5343525" y="4125913"/>
          <p14:tracePt t="43700" x="5621338" y="4141788"/>
          <p14:tracePt t="43716" x="5872163" y="4184650"/>
          <p14:tracePt t="43733" x="6102350" y="4225925"/>
          <p14:tracePt t="43751" x="6265863" y="4237038"/>
          <p14:tracePt t="43766" x="6396038" y="4257675"/>
          <p14:tracePt t="43784" x="6605588" y="4257675"/>
          <p14:tracePt t="43800" x="6769100" y="4257675"/>
          <p14:tracePt t="43818" x="6873875" y="4257675"/>
          <p14:tracePt t="43818" x="6915150" y="4257675"/>
          <p14:tracePt t="43834" x="6931025" y="4257675"/>
          <p14:tracePt t="43835" x="6937375" y="4257675"/>
          <p14:tracePt t="43851" x="6951663" y="4257675"/>
          <p14:tracePt t="43852" x="6967538" y="4257675"/>
          <p14:tracePt t="43867" x="6999288" y="4257675"/>
          <p14:tracePt t="43868" x="7015163" y="4257675"/>
          <p14:tracePt t="43883" x="7062788" y="4225925"/>
          <p14:tracePt t="43900" x="7146925" y="4184650"/>
          <p14:tracePt t="43917" x="7261225" y="4173538"/>
          <p14:tracePt t="43934" x="7408863" y="4146550"/>
          <p14:tracePt t="43951" x="7497763" y="4146550"/>
          <p14:tracePt t="43967" x="7597775" y="4132263"/>
          <p14:tracePt t="43984" x="7654925" y="4121150"/>
          <p14:tracePt t="44000" x="7659688" y="4110038"/>
          <p14:tracePt t="44018" x="7675563" y="4110038"/>
          <p14:tracePt t="44043" x="7686675" y="4110038"/>
          <p14:tracePt t="44069" x="7702550" y="4105275"/>
          <p14:tracePt t="44091" x="7707313" y="4105275"/>
          <p14:tracePt t="44195" x="7723188" y="4084638"/>
          <p14:tracePt t="44219" x="7734300" y="4079875"/>
          <p14:tracePt t="44226" x="7739063" y="4073525"/>
          <p14:tracePt t="44268" x="7748588" y="4064000"/>
          <p14:tracePt t="44340" x="7743825" y="4064000"/>
          <p14:tracePt t="44346" x="7739063" y="4064000"/>
          <p14:tracePt t="44354" x="7686675" y="4037013"/>
          <p14:tracePt t="44367" x="7670800" y="4027488"/>
          <p14:tracePt t="44385" x="7570788" y="3979863"/>
          <p14:tracePt t="44386" x="7497763" y="3979863"/>
          <p14:tracePt t="44401" x="7440613" y="3959225"/>
          <p14:tracePt t="44419" x="7224713" y="3916363"/>
          <p14:tracePt t="44419" x="7083425" y="3916363"/>
          <p14:tracePt t="44435" x="6873875" y="3916363"/>
          <p14:tracePt t="44436" x="6653213" y="3916363"/>
          <p14:tracePt t="44451" x="6464300" y="3916363"/>
          <p14:tracePt t="44468" x="5835650" y="3916363"/>
          <p14:tracePt t="44484" x="5473700" y="3916363"/>
          <p14:tracePt t="44501" x="5143500" y="3916363"/>
          <p14:tracePt t="44519" x="4918075" y="3906838"/>
          <p14:tracePt t="44535" x="4665663" y="3927475"/>
          <p14:tracePt t="44552" x="4425950" y="3927475"/>
          <p14:tracePt t="44568" x="4146550" y="3927475"/>
          <p14:tracePt t="44585" x="4032250" y="3927475"/>
          <p14:tracePt t="44601" x="3884613" y="3927475"/>
          <p14:tracePt t="44619" x="3711575" y="3927475"/>
          <p14:tracePt t="44620" x="3681413" y="3927475"/>
          <p14:tracePt t="44635" x="3665538" y="3927475"/>
          <p14:tracePt t="44636" x="3586163" y="3921125"/>
          <p14:tracePt t="44652" x="3502025" y="3921125"/>
          <p14:tracePt t="44668" x="3424238" y="3921125"/>
          <p14:tracePt t="44685" x="3381375" y="3921125"/>
          <p14:tracePt t="44707" x="3376613" y="3921125"/>
          <p14:tracePt t="44718" x="3371850" y="3921125"/>
          <p14:tracePt t="44735" x="3349625" y="3921125"/>
          <p14:tracePt t="44752" x="3308350" y="3921125"/>
          <p14:tracePt t="44769" x="3203575" y="3921125"/>
          <p14:tracePt t="44771" x="3171825" y="3921125"/>
          <p14:tracePt t="44785" x="3119438" y="3900488"/>
          <p14:tracePt t="44786" x="3062288" y="3900488"/>
          <p14:tracePt t="44802" x="2994025" y="3900488"/>
          <p14:tracePt t="44819" x="2825750" y="3859213"/>
          <p14:tracePt t="44819" x="2752725" y="3848100"/>
          <p14:tracePt t="44835" x="2647950" y="3838575"/>
          <p14:tracePt t="44853" x="2495550" y="3795713"/>
          <p14:tracePt t="44853" x="2390775" y="3795713"/>
          <p14:tracePt t="44869" x="2265363" y="3775075"/>
          <p14:tracePt t="44885" x="2222500" y="3775075"/>
          <p14:tracePt t="44902" x="2176463" y="3754438"/>
          <p14:tracePt t="44919" x="2165350" y="3754438"/>
          <p14:tracePt t="45003" x="2160588" y="3748088"/>
          <p14:tracePt t="45011" x="2144713" y="3748088"/>
          <p14:tracePt t="45075" x="2133600" y="3748088"/>
          <p14:tracePt t="45259" x="2139950" y="3759200"/>
          <p14:tracePt t="46700" x="2154238" y="3775075"/>
          <p14:tracePt t="46707" x="2165350" y="3790950"/>
          <p14:tracePt t="46724" x="2185988" y="3832225"/>
          <p14:tracePt t="46730" x="2185988" y="3843338"/>
          <p14:tracePt t="46740" x="2185988" y="3848100"/>
          <p14:tracePt t="46755" x="2185988" y="3854450"/>
          <p14:tracePt t="46756" x="2185988" y="3868738"/>
          <p14:tracePt t="46772" x="2185988" y="3895725"/>
          <p14:tracePt t="46788" x="2185988" y="3927475"/>
          <p14:tracePt t="46804" x="2185988" y="3952875"/>
          <p14:tracePt t="46821" x="2185988" y="3959225"/>
          <p14:tracePt t="46838" x="2181225" y="3973513"/>
          <p14:tracePt t="47052" x="2144713" y="3943350"/>
          <p14:tracePt t="47058" x="2133600" y="3921125"/>
          <p14:tracePt t="47066" x="2133600" y="3916363"/>
          <p14:tracePt t="47089" x="2128838" y="3900488"/>
          <p14:tracePt t="47139" x="2117725" y="3890963"/>
          <p14:tracePt t="47188" x="2117725" y="3884613"/>
          <p14:tracePt t="47299" x="2117725" y="3875088"/>
          <p14:tracePt t="47340" x="2117725" y="3868738"/>
          <p14:tracePt t="47346" x="2117725" y="3863975"/>
          <p14:tracePt t="47357" x="2117725" y="3854450"/>
          <p14:tracePt t="47380" x="2117725" y="3848100"/>
          <p14:tracePt t="47394" x="2124075" y="3838575"/>
          <p14:tracePt t="47579" x="2128838" y="3838575"/>
          <p14:tracePt t="47603" x="2144713" y="3838575"/>
          <p14:tracePt t="47620" x="2154238" y="3838575"/>
          <p14:tracePt t="47626" x="2176463" y="3838575"/>
          <p14:tracePt t="47639" x="2185988" y="3838575"/>
          <p14:tracePt t="47656" x="2228850" y="3838575"/>
          <p14:tracePt t="47672" x="2249488" y="3838575"/>
          <p14:tracePt t="47691" x="2306638" y="3838575"/>
          <p14:tracePt t="47706" x="2322513" y="3838575"/>
          <p14:tracePt t="47723" x="2338388" y="3843338"/>
          <p14:tracePt t="47740" x="2354263" y="3848100"/>
          <p14:tracePt t="47756" x="2379663" y="3848100"/>
          <p14:tracePt t="47772" x="2386013" y="3848100"/>
          <p14:tracePt t="47790" x="2422525" y="3848100"/>
          <p14:tracePt t="47811" x="2427288" y="3848100"/>
          <p14:tracePt t="47822" x="2432050" y="3848100"/>
          <p14:tracePt t="47940" x="2422525" y="3848100"/>
          <p14:tracePt t="47947" x="2370138" y="3848100"/>
          <p14:tracePt t="47962" x="2333625" y="3848100"/>
          <p14:tracePt t="47973" x="2317750" y="3848100"/>
          <p14:tracePt t="47990" x="2290763" y="3848100"/>
          <p14:tracePt t="48010" x="2274888" y="3848100"/>
          <p14:tracePt t="48026" x="2254250" y="3838575"/>
          <p14:tracePt t="48039" x="2249488" y="3827463"/>
          <p14:tracePt t="48084" x="2244725" y="3827463"/>
          <p14:tracePt t="48140" x="2233613" y="3822700"/>
          <p14:tracePt t="48147" x="2233613" y="3806825"/>
          <p14:tracePt t="48156" x="2233613" y="3779838"/>
          <p14:tracePt t="48173" x="2259013" y="3743325"/>
          <p14:tracePt t="48191" x="2274888" y="3722688"/>
          <p14:tracePt t="48207" x="2349500" y="3690938"/>
          <p14:tracePt t="48223" x="2438400" y="3681413"/>
          <p14:tracePt t="48241" x="2552700" y="3681413"/>
          <p14:tracePt t="48242" x="2579688" y="3681413"/>
          <p14:tracePt t="48258" x="2636838" y="3681413"/>
          <p14:tracePt t="48274" x="2663825" y="3681413"/>
          <p14:tracePt t="48290" x="2700338" y="3681413"/>
          <p14:tracePt t="48307" x="2752725" y="3681413"/>
          <p14:tracePt t="48324" x="2768600" y="3681413"/>
          <p14:tracePt t="48540" x="2747963" y="3681413"/>
          <p14:tracePt t="48547" x="2695575" y="3681413"/>
          <p14:tracePt t="48608" x="2547938" y="3681413"/>
          <p14:tracePt t="48900" x="2538413" y="3695700"/>
          <p14:tracePt t="48906" x="2527300" y="3695700"/>
          <p14:tracePt t="48914" x="2511425" y="3702050"/>
          <p14:tracePt t="48923" x="2506663" y="3702050"/>
          <p14:tracePt t="48941" x="2479675" y="3702050"/>
          <p14:tracePt t="48958" x="2459038" y="3711575"/>
          <p14:tracePt t="49002" x="2438400" y="3722688"/>
          <p14:tracePt t="49083" x="2443163" y="3722688"/>
          <p14:tracePt t="49091" x="2447925" y="3722688"/>
          <p14:tracePt t="49099" x="2463800" y="3722688"/>
          <p14:tracePt t="49109" x="2474913" y="3722688"/>
          <p14:tracePt t="49125" x="2490788" y="3733800"/>
          <p14:tracePt t="49141" x="2511425" y="3743325"/>
          <p14:tracePt t="49158" x="2543175" y="3748088"/>
          <p14:tracePt t="49175" x="2568575" y="3748088"/>
          <p14:tracePt t="49191" x="2600325" y="3759200"/>
          <p14:tracePt t="49208" x="2657475" y="3759200"/>
          <p14:tracePt t="49225" x="2716213" y="3759200"/>
          <p14:tracePt t="49242" x="2768600" y="3759200"/>
          <p14:tracePt t="49243" x="2784475" y="3759200"/>
          <p14:tracePt t="49258" x="2841625" y="3759200"/>
          <p14:tracePt t="49275" x="2884488" y="3759200"/>
          <p14:tracePt t="49443" x="2857500" y="3759200"/>
          <p14:tracePt t="49451" x="2820988" y="3759200"/>
          <p14:tracePt t="49509" x="2684463" y="3790950"/>
          <p14:tracePt t="49525" x="2679700" y="3790950"/>
          <p14:tracePt t="49542" x="2673350" y="3790950"/>
          <p14:tracePt t="49892" x="2700338" y="3790950"/>
          <p14:tracePt t="49899" x="2736850" y="3790950"/>
          <p14:tracePt t="49909" x="2794000" y="3786188"/>
          <p14:tracePt t="49929" x="2825750" y="3786188"/>
          <p14:tracePt t="49942" x="2841625" y="3775075"/>
          <p14:tracePt t="49960" x="2862263" y="3775075"/>
          <p14:tracePt t="50827" x="2868613" y="3770313"/>
          <p14:tracePt t="50843" x="2868613" y="3754438"/>
          <p14:tracePt t="50861" x="2878138" y="3738563"/>
          <p14:tracePt t="50877" x="2889250" y="3711575"/>
          <p14:tracePt t="50894" x="2905125" y="3695700"/>
          <p14:tracePt t="50911" x="2941638" y="3690938"/>
          <p14:tracePt t="50927" x="2946400" y="3690938"/>
          <p14:tracePt t="50944" x="2957513" y="3681413"/>
          <p14:tracePt t="51099" x="2962275" y="3681413"/>
          <p14:tracePt t="51114" x="2978150" y="3681413"/>
          <p14:tracePt t="51122" x="2989263" y="3681413"/>
          <p14:tracePt t="51130" x="2994025" y="3681413"/>
          <p14:tracePt t="51146" x="3003550" y="3686175"/>
          <p14:tracePt t="51162" x="3009900" y="3690938"/>
          <p14:tracePt t="51177" x="3025775" y="3706813"/>
          <p14:tracePt t="51194" x="3035300" y="3717925"/>
          <p14:tracePt t="51212" x="3035300" y="3733800"/>
          <p14:tracePt t="51228" x="3035300" y="3738563"/>
          <p14:tracePt t="51283" x="3041650" y="3748088"/>
          <p14:tracePt t="51291" x="3041650" y="3754438"/>
          <p14:tracePt t="51315" x="3041650" y="3770313"/>
          <p14:tracePt t="51340" x="3041650" y="3775075"/>
          <p14:tracePt t="51532" x="3046413" y="3786188"/>
          <p14:tracePt t="51540" x="3057525" y="3786188"/>
          <p14:tracePt t="51547" x="3062288" y="3786188"/>
          <p14:tracePt t="51563" x="3078163" y="3779838"/>
          <p14:tracePt t="51579" x="3114675" y="3775075"/>
          <p14:tracePt t="51579" x="3140075" y="3763963"/>
          <p14:tracePt t="51595" x="3151188" y="3763963"/>
          <p14:tracePt t="51596" x="3167063" y="3754438"/>
          <p14:tracePt t="51619" x="3203575" y="3754438"/>
          <p14:tracePt t="51628" x="3214688" y="3748088"/>
          <p14:tracePt t="51667" x="3219450" y="3743325"/>
          <p14:tracePt t="51708" x="3228975" y="3743325"/>
          <p14:tracePt t="51714" x="3235325" y="3743325"/>
          <p14:tracePt t="51728" x="3251200" y="3743325"/>
          <p14:tracePt t="51745" x="3287713" y="3743325"/>
          <p14:tracePt t="51761" x="3328988" y="3743325"/>
          <p14:tracePt t="51763" x="3335338" y="3743325"/>
          <p14:tracePt t="51779" x="3376613" y="3743325"/>
          <p14:tracePt t="51797" x="3392488" y="3743325"/>
          <p14:tracePt t="51813" x="3408363" y="3743325"/>
          <p14:tracePt t="51829" x="3417888" y="3743325"/>
          <p14:tracePt t="51846" x="3440113" y="3743325"/>
          <p14:tracePt t="51862" x="3455988" y="3743325"/>
          <p14:tracePt t="51879" x="3481388" y="3743325"/>
          <p14:tracePt t="51895" x="3497263" y="3743325"/>
          <p14:tracePt t="51913" x="3517900" y="3743325"/>
          <p14:tracePt t="51929" x="3560763" y="3743325"/>
          <p14:tracePt t="51931" x="3565525" y="3743325"/>
          <p14:tracePt t="51947" x="3575050" y="3743325"/>
          <p14:tracePt t="51964" x="3581400" y="3743325"/>
          <p14:tracePt t="52092" x="3590925" y="3733800"/>
          <p14:tracePt t="52115" x="3570288" y="3733800"/>
          <p14:tracePt t="52123" x="3529013" y="3733800"/>
          <p14:tracePt t="52130" x="3476625" y="3733800"/>
          <p14:tracePt t="52145" x="3460750" y="3733800"/>
          <p14:tracePt t="52146" x="3424238" y="3733800"/>
          <p14:tracePt t="52162" x="3371850" y="3733800"/>
          <p14:tracePt t="52181" x="3324225" y="3733800"/>
          <p14:tracePt t="52182" x="3297238" y="3722688"/>
          <p14:tracePt t="52196" x="3260725" y="3722688"/>
          <p14:tracePt t="52213" x="3228975" y="3717925"/>
          <p14:tracePt t="52229" x="3198813" y="3717925"/>
          <p14:tracePt t="52381" x="3224213" y="3717925"/>
          <p14:tracePt t="52387" x="3240088" y="3717925"/>
          <p14:tracePt t="52396" x="3267075" y="3717925"/>
          <p14:tracePt t="52412" x="3324225" y="3717925"/>
          <p14:tracePt t="52429" x="3355975" y="3717925"/>
          <p14:tracePt t="52447" x="3402013" y="3717925"/>
          <p14:tracePt t="52463" x="3444875" y="3717925"/>
          <p14:tracePt t="52479" x="3460750" y="3717925"/>
          <p14:tracePt t="52497" x="3465513" y="3717925"/>
          <p14:tracePt t="52611" x="3492500" y="3717925"/>
          <p14:tracePt t="52651" x="3497263" y="3706813"/>
          <p14:tracePt t="52731" x="3508375" y="3702050"/>
          <p14:tracePt t="52739" x="3522663" y="3702050"/>
          <p14:tracePt t="52747" x="3538538" y="3702050"/>
          <p14:tracePt t="52764" x="3544888" y="3702050"/>
          <p14:tracePt t="52780" x="3554413" y="3702050"/>
          <p14:tracePt t="52797" x="3581400" y="3702050"/>
          <p14:tracePt t="52813" x="3597275" y="3702050"/>
          <p14:tracePt t="52830" x="3665538" y="3695700"/>
          <p14:tracePt t="52847" x="3706813" y="3695700"/>
          <p14:tracePt t="52863" x="3763963" y="3702050"/>
          <p14:tracePt t="52881" x="3822700" y="3743325"/>
          <p14:tracePt t="52899" x="3868738" y="3743325"/>
          <p14:tracePt t="52915" x="3895725" y="3743325"/>
          <p14:tracePt t="53100" x="3900488" y="3748088"/>
          <p14:tracePt t="53115" x="3900488" y="3759200"/>
          <p14:tracePt t="54123" x="3900488" y="3748088"/>
          <p14:tracePt t="54156" x="3911600" y="3738563"/>
          <p14:tracePt t="54164" x="3916363" y="3733800"/>
          <p14:tracePt t="54187" x="3932238" y="3722688"/>
          <p14:tracePt t="54195" x="3932238" y="3717925"/>
          <p14:tracePt t="54219" x="3943350" y="3706813"/>
          <p14:tracePt t="54244" x="3948113" y="3690938"/>
          <p14:tracePt t="54267" x="3959225" y="3686175"/>
          <p14:tracePt t="54812" x="3959225" y="3711575"/>
          <p14:tracePt t="54819" x="3959225" y="3722688"/>
          <p14:tracePt t="54850" x="3959225" y="3806825"/>
          <p14:tracePt t="54867" x="3959225" y="3875088"/>
          <p14:tracePt t="54884" x="3959225" y="3890963"/>
          <p14:tracePt t="54884" x="3959225" y="3900488"/>
          <p14:tracePt t="54900" x="3979863" y="3952875"/>
          <p14:tracePt t="54917" x="3984625" y="3973513"/>
          <p14:tracePt t="54933" x="3995738" y="3979863"/>
          <p14:tracePt t="55020" x="3995738" y="3984625"/>
          <p14:tracePt t="55028" x="3995738" y="4000500"/>
          <p14:tracePt t="55034" x="3995738" y="4011613"/>
          <p14:tracePt t="55068" x="3995738" y="4016375"/>
          <p14:tracePt t="55268" x="4000500" y="4027488"/>
          <p14:tracePt t="55275" x="4016375" y="4027488"/>
          <p14:tracePt t="55284" x="4027488" y="4027488"/>
          <p14:tracePt t="55300" x="4032250" y="4027488"/>
          <p14:tracePt t="55316" x="4048125" y="4027488"/>
          <p14:tracePt t="55333" x="4064000" y="4027488"/>
          <p14:tracePt t="55350" x="4100513" y="4005263"/>
          <p14:tracePt t="55367" x="4116388" y="3995738"/>
          <p14:tracePt t="55384" x="4137025" y="3968750"/>
          <p14:tracePt t="55401" x="4157663" y="3948113"/>
          <p14:tracePt t="55417" x="4194175" y="3927475"/>
          <p14:tracePt t="55419" x="4200525" y="3921125"/>
          <p14:tracePt t="55435" x="4210050" y="3916363"/>
          <p14:tracePt t="55435" x="4225925" y="3906838"/>
          <p14:tracePt t="55451" x="4230688" y="3900488"/>
          <p14:tracePt t="55452" x="4241800" y="3890963"/>
          <p14:tracePt t="55469" x="4257675" y="3875088"/>
          <p14:tracePt t="55484" x="4273550" y="3875088"/>
          <p14:tracePt t="55516" x="4289425" y="3863975"/>
          <p14:tracePt t="55540" x="4289425" y="3859213"/>
          <p14:tracePt t="56075" x="4289425" y="3854450"/>
          <p14:tracePt t="56082" x="4305300" y="3827463"/>
          <p14:tracePt t="56090" x="4335463" y="3795713"/>
          <p14:tracePt t="56101" x="4341813" y="3786188"/>
          <p14:tracePt t="56118" x="4410075" y="3779838"/>
          <p14:tracePt t="56135" x="4471988" y="3759200"/>
          <p14:tracePt t="56152" x="4514850" y="3759200"/>
          <p14:tracePt t="56170" x="4545013" y="3759200"/>
          <p14:tracePt t="56186" x="4587875" y="3754438"/>
          <p14:tracePt t="56202" x="4629150" y="3754438"/>
          <p14:tracePt t="56218" x="4640263" y="3754438"/>
          <p14:tracePt t="56219" x="4665663" y="3754438"/>
          <p14:tracePt t="56235" x="4681538" y="3743325"/>
          <p14:tracePt t="56235" x="4692650" y="3743325"/>
          <p14:tracePt t="56252" x="4713288" y="3743325"/>
          <p14:tracePt t="56268" x="4724400" y="3743325"/>
          <p14:tracePt t="56285" x="4756150" y="3738563"/>
          <p14:tracePt t="56302" x="4765675" y="3738563"/>
          <p14:tracePt t="56318" x="4786313" y="3738563"/>
          <p14:tracePt t="56339" x="4797425" y="3738563"/>
          <p14:tracePt t="56354" x="4802188" y="3738563"/>
          <p14:tracePt t="56940" x="4838700" y="3738563"/>
          <p14:tracePt t="56947" x="4845050" y="3738563"/>
          <p14:tracePt t="56970" x="4886325" y="3738563"/>
          <p14:tracePt t="56971" x="4929188" y="3738563"/>
          <p14:tracePt t="56987" x="4965700" y="3738563"/>
          <p14:tracePt t="56987" x="4991100" y="3738563"/>
          <p14:tracePt t="57003" x="5033963" y="3738563"/>
          <p14:tracePt t="57005" x="5070475" y="3738563"/>
          <p14:tracePt t="57019" x="5080000" y="3738563"/>
          <p14:tracePt t="57036" x="5086350" y="3738563"/>
          <p14:tracePt t="57484" x="5122863" y="3738563"/>
          <p14:tracePt t="57500" x="5127625" y="3738563"/>
          <p14:tracePt t="57515" x="5154613" y="3748088"/>
          <p14:tracePt t="57522" x="5164138" y="3754438"/>
          <p14:tracePt t="57537" x="5180013" y="3763963"/>
          <p14:tracePt t="57554" x="5237163" y="3775075"/>
          <p14:tracePt t="57555" x="5264150" y="3775075"/>
          <p14:tracePt t="57571" x="5289550" y="3790950"/>
          <p14:tracePt t="57572" x="5332413" y="3800475"/>
          <p14:tracePt t="57587" x="5357813" y="3800475"/>
          <p14:tracePt t="57589" x="5380038" y="3811588"/>
          <p14:tracePt t="57604" x="5395913" y="3811588"/>
          <p14:tracePt t="57620" x="5410200" y="3811588"/>
          <p14:tracePt t="57723" x="5416550" y="3811588"/>
          <p14:tracePt t="57738" x="5421313" y="3811588"/>
          <p14:tracePt t="57756" x="5421313" y="3790950"/>
          <p14:tracePt t="57860" x="5410200" y="3786188"/>
          <p14:tracePt t="57884" x="5410200" y="3770313"/>
          <p14:tracePt t="57907" x="5410200" y="3763963"/>
          <p14:tracePt t="57923" x="5410200" y="3754438"/>
          <p14:tracePt t="57931" x="5441950" y="3754438"/>
          <p14:tracePt t="57947" x="5468938" y="3754438"/>
          <p14:tracePt t="57954" x="5478463" y="3754438"/>
          <p14:tracePt t="57973" x="5484813" y="3754438"/>
          <p14:tracePt t="57990" x="5510213" y="3754438"/>
          <p14:tracePt t="58140" x="5510213" y="3763963"/>
          <p14:tracePt t="58155" x="5510213" y="3775075"/>
          <p14:tracePt t="58205" x="5489575" y="3806825"/>
          <p14:tracePt t="59236" x="5484813" y="3816350"/>
          <p14:tracePt t="59259" x="5473700" y="3816350"/>
          <p14:tracePt t="59276" x="5468938" y="3816350"/>
          <p14:tracePt t="59411" x="5478463" y="3811588"/>
          <p14:tracePt t="59419" x="5489575" y="3806825"/>
          <p14:tracePt t="59474" x="5568950" y="3795713"/>
          <p14:tracePt t="59475" x="5605463" y="3795713"/>
          <p14:tracePt t="59490" x="5626100" y="3795713"/>
          <p14:tracePt t="59507" x="5657850" y="3779838"/>
          <p14:tracePt t="59523" x="5703888" y="3759200"/>
          <p14:tracePt t="59525" x="5751513" y="3759200"/>
          <p14:tracePt t="59541" x="5824538" y="3748088"/>
          <p14:tracePt t="59542" x="5915025" y="3748088"/>
          <p14:tracePt t="59557" x="6045200" y="3722688"/>
          <p14:tracePt t="59573" x="6140450" y="3702050"/>
          <p14:tracePt t="59590" x="6270625" y="3675063"/>
          <p14:tracePt t="59607" x="6334125" y="3638550"/>
          <p14:tracePt t="59623" x="6391275" y="3638550"/>
          <p14:tracePt t="59640" x="6423025" y="3638550"/>
          <p14:tracePt t="59658" x="6432550" y="3638550"/>
          <p14:tracePt t="59659" x="6459538" y="3638550"/>
          <p14:tracePt t="59700" x="6464300" y="3638550"/>
          <p14:tracePt t="59709" x="6491288" y="3638550"/>
          <p14:tracePt t="59732" x="6496050" y="3638550"/>
          <p14:tracePt t="60011" x="6507163" y="3638550"/>
          <p14:tracePt t="60043" x="6507163" y="3643313"/>
          <p14:tracePt t="60100" x="6507163" y="3654425"/>
          <p14:tracePt t="60108" x="6507163" y="3670300"/>
          <p14:tracePt t="60123" x="6507163" y="3675063"/>
          <p14:tracePt t="60132" x="6507163" y="3686175"/>
          <p14:tracePt t="60140" x="6532563" y="3702050"/>
          <p14:tracePt t="60157" x="6575425" y="3702050"/>
          <p14:tracePt t="60174" x="6621463" y="3717925"/>
          <p14:tracePt t="60191" x="6680200" y="3717925"/>
          <p14:tracePt t="60208" x="6732588" y="3733800"/>
          <p14:tracePt t="60224" x="6748463" y="3738563"/>
          <p14:tracePt t="60243" x="6769100" y="3754438"/>
          <p14:tracePt t="60243" x="6769100" y="3759200"/>
          <p14:tracePt t="60259" x="6769100" y="3775075"/>
          <p14:tracePt t="60276" x="6778625" y="3795713"/>
          <p14:tracePt t="60292" x="6784975" y="3800475"/>
          <p14:tracePt t="60292" x="6800850" y="3800475"/>
          <p14:tracePt t="60309" x="6821488" y="3800475"/>
          <p14:tracePt t="60324" x="6853238" y="3811588"/>
          <p14:tracePt t="60341" x="6884988" y="3811588"/>
          <p14:tracePt t="60357" x="6910388" y="3811588"/>
          <p14:tracePt t="60375" x="6942138" y="3811588"/>
          <p14:tracePt t="60395" x="6946900" y="3811588"/>
          <p14:tracePt t="60408" x="6958013" y="3811588"/>
          <p14:tracePt t="60425" x="6978650" y="3811588"/>
          <p14:tracePt t="60442" x="6989763" y="3811588"/>
          <p14:tracePt t="60460" x="6994525" y="3811588"/>
          <p14:tracePt t="60603" x="7010400" y="3811588"/>
          <p14:tracePt t="60611" x="7015163" y="3816350"/>
          <p14:tracePt t="60843" x="7015163" y="3832225"/>
          <p14:tracePt t="61204" x="7015163" y="3843338"/>
          <p14:tracePt t="61220" x="7035800" y="3848100"/>
          <p14:tracePt t="61243" x="7094538" y="3848100"/>
          <p14:tracePt t="61260" x="7119938" y="3848100"/>
          <p14:tracePt t="61276" x="7199313" y="3848100"/>
          <p14:tracePt t="61277" x="7219950" y="3848100"/>
          <p14:tracePt t="61292" x="7245350" y="3848100"/>
          <p14:tracePt t="61309" x="7261225" y="3838575"/>
          <p14:tracePt t="61372" x="7277100" y="3832225"/>
          <p14:tracePt t="61524" x="7292975" y="3832225"/>
          <p14:tracePt t="61531" x="7335838" y="3832225"/>
          <p14:tracePt t="61539" x="7350125" y="3832225"/>
          <p14:tracePt t="61560" x="7388225" y="3843338"/>
          <p14:tracePt t="61576" x="7440613" y="3843338"/>
          <p14:tracePt t="61593" x="7486650" y="3843338"/>
          <p14:tracePt t="61611" x="7566025" y="3843338"/>
          <p14:tracePt t="61627" x="7586663" y="3838575"/>
          <p14:tracePt t="61628" x="7623175" y="3827463"/>
          <p14:tracePt t="61644" x="7654925" y="3827463"/>
          <p14:tracePt t="61660" x="7670800" y="3827463"/>
          <p14:tracePt t="61676" x="7734300" y="3827463"/>
          <p14:tracePt t="61693" x="7816850" y="3795713"/>
          <p14:tracePt t="61710" x="7875588" y="3779838"/>
          <p14:tracePt t="61726" x="7916863" y="3738563"/>
          <p14:tracePt t="61743" x="7953375" y="3722688"/>
          <p14:tracePt t="61760" x="8012113" y="3690938"/>
          <p14:tracePt t="61778" x="8037513" y="3686175"/>
          <p14:tracePt t="61794" x="8058150" y="3675063"/>
          <p14:tracePt t="61835" x="8074025" y="3675063"/>
          <p14:tracePt t="61844" x="8080375" y="3675063"/>
          <p14:tracePt t="62067" x="8064500" y="3695700"/>
          <p14:tracePt t="62075" x="8042275" y="3711575"/>
          <p14:tracePt t="62083" x="8001000" y="3743325"/>
          <p14:tracePt t="62094" x="7943850" y="3770313"/>
          <p14:tracePt t="62110" x="7786688" y="3843338"/>
          <p14:tracePt t="62127" x="7691438" y="3863975"/>
          <p14:tracePt t="62144" x="7392988" y="3952875"/>
          <p14:tracePt t="62162" x="7188200" y="4032250"/>
          <p14:tracePt t="62163" x="7010400" y="4079875"/>
          <p14:tracePt t="62177" x="6837363" y="4079875"/>
          <p14:tracePt t="62178" x="6696075" y="4089400"/>
          <p14:tracePt t="62194" x="6523038" y="4121150"/>
          <p14:tracePt t="62195" x="6491288" y="4141788"/>
          <p14:tracePt t="62211" x="6423025" y="4152900"/>
          <p14:tracePt t="62211" x="6281738" y="4178300"/>
          <p14:tracePt t="62227" x="6140450" y="4221163"/>
          <p14:tracePt t="62228" x="5997575" y="4221163"/>
          <p14:tracePt t="62243" x="5815013" y="4246563"/>
          <p14:tracePt t="62260" x="5599113" y="4210050"/>
          <p14:tracePt t="62277" x="5337175" y="4210050"/>
          <p14:tracePt t="62294" x="5127625" y="4200525"/>
          <p14:tracePt t="62310" x="4949825" y="4184650"/>
          <p14:tracePt t="62328" x="4772025" y="4173538"/>
          <p14:tracePt t="62344" x="4519613" y="4105275"/>
          <p14:tracePt t="62361" x="4330700" y="4037013"/>
          <p14:tracePt t="62379" x="4121150" y="3979863"/>
          <p14:tracePt t="62397" x="4094163" y="3979863"/>
          <p14:tracePt t="62412" x="4084638" y="3979863"/>
          <p14:tracePt t="62436" x="4057650" y="3979863"/>
          <p14:tracePt t="62444" x="4041775" y="3979863"/>
          <p14:tracePt t="62461" x="4005263" y="3979863"/>
          <p14:tracePt t="62478" x="3911600" y="4000500"/>
          <p14:tracePt t="62494" x="3695700" y="4037013"/>
          <p14:tracePt t="62511" x="3492500" y="4089400"/>
          <p14:tracePt t="62529" x="3276600" y="4146550"/>
          <p14:tracePt t="62545" x="3078163" y="4200525"/>
          <p14:tracePt t="62561" x="2978150" y="4225925"/>
          <p14:tracePt t="62579" x="2930525" y="4237038"/>
          <p14:tracePt t="62579" x="2914650" y="4241800"/>
          <p14:tracePt t="62595" x="2884488" y="4252913"/>
          <p14:tracePt t="62595" x="2868613" y="4252913"/>
          <p14:tracePt t="62612" x="2841625" y="4252913"/>
          <p14:tracePt t="62614" x="2800350" y="4252913"/>
          <p14:tracePt t="62628" x="2747963" y="4246563"/>
          <p14:tracePt t="62644" x="2579688" y="4225925"/>
          <p14:tracePt t="62661" x="2506663" y="4200525"/>
          <p14:tracePt t="62679" x="2447925" y="4194175"/>
          <p14:tracePt t="62696" x="2422525" y="4194175"/>
          <p14:tracePt t="62712" x="2417763" y="4194175"/>
          <p14:tracePt t="63428" x="2479675" y="4194175"/>
          <p14:tracePt t="63436" x="2522538" y="4200525"/>
          <p14:tracePt t="63446" x="2643188" y="4200525"/>
          <p14:tracePt t="63462" x="2800350" y="4200525"/>
          <p14:tracePt t="63479" x="2809875" y="4200525"/>
          <p14:tracePt t="63496" x="2816225" y="4200525"/>
          <p14:tracePt t="63513" x="2830513" y="4200525"/>
          <p14:tracePt t="63530" x="2841625" y="4200525"/>
          <p14:tracePt t="63547" x="2857500" y="4200525"/>
          <p14:tracePt t="63547" x="2873375" y="4200525"/>
          <p14:tracePt t="63563" x="2898775" y="4200525"/>
          <p14:tracePt t="63580" x="2946400" y="4200525"/>
          <p14:tracePt t="63580" x="2962275" y="4194175"/>
          <p14:tracePt t="63597" x="3094038" y="4146550"/>
          <p14:tracePt t="63613" x="3392488" y="4132263"/>
          <p14:tracePt t="63629" x="3706813" y="4121150"/>
          <p14:tracePt t="63647" x="4052888" y="4100513"/>
          <p14:tracePt t="63663" x="4178300" y="4100513"/>
          <p14:tracePt t="63680" x="4367213" y="4100513"/>
          <p14:tracePt t="63696" x="4665663" y="4100513"/>
          <p14:tracePt t="63713" x="4929188" y="4100513"/>
          <p14:tracePt t="63729" x="5222875" y="4100513"/>
          <p14:tracePt t="63747" x="5400675" y="4100513"/>
          <p14:tracePt t="63747" x="5484813" y="4100513"/>
          <p14:tracePt t="63763" x="5526088" y="4100513"/>
          <p14:tracePt t="63764" x="5635625" y="4100513"/>
          <p14:tracePt t="63780" x="5808663" y="4100513"/>
          <p14:tracePt t="63796" x="6056313" y="4100513"/>
          <p14:tracePt t="63812" x="6165850" y="4100513"/>
          <p14:tracePt t="63830" x="6229350" y="4100513"/>
          <p14:tracePt t="63847" x="6259513" y="4100513"/>
          <p14:tracePt t="63863" x="6313488" y="4068763"/>
          <p14:tracePt t="63881" x="6427788" y="4048125"/>
          <p14:tracePt t="63897" x="6543675" y="4021138"/>
          <p14:tracePt t="63898" x="6580188" y="4021138"/>
          <p14:tracePt t="63913" x="6621463" y="4011613"/>
          <p14:tracePt t="63914" x="6627813" y="4011613"/>
          <p14:tracePt t="63930" x="6653213" y="4005263"/>
          <p14:tracePt t="63948" x="6664325" y="3995738"/>
          <p14:tracePt t="63948" x="6689725" y="3979863"/>
          <p14:tracePt t="63965" x="6705600" y="3959225"/>
          <p14:tracePt t="63981" x="6716713" y="3959225"/>
          <p14:tracePt t="63996" x="6748463" y="3959225"/>
          <p14:tracePt t="64013" x="6753225" y="3959225"/>
          <p14:tracePt t="64036" x="6764338" y="3952875"/>
          <p14:tracePt t="64046" x="6778625" y="3952875"/>
          <p14:tracePt t="64063" x="6853238" y="3952875"/>
          <p14:tracePt t="64080" x="6951663" y="3959225"/>
          <p14:tracePt t="64097" x="7035800" y="3979863"/>
          <p14:tracePt t="64098" x="7042150" y="3979863"/>
          <p14:tracePt t="64132" x="7058025" y="3979863"/>
          <p14:tracePt t="64139" x="7088188" y="3979863"/>
          <p14:tracePt t="64180" x="7094538" y="3979863"/>
          <p14:tracePt t="64187" x="7110413" y="3979863"/>
          <p14:tracePt t="64199" x="7146925" y="3979863"/>
          <p14:tracePt t="64213" x="7215188" y="3979863"/>
          <p14:tracePt t="64230" x="7251700" y="3968750"/>
          <p14:tracePt t="64247" x="7283450" y="3932238"/>
          <p14:tracePt t="64264" x="7288213" y="3921125"/>
          <p14:tracePt t="64281" x="7304088" y="3916363"/>
          <p14:tracePt t="64300" x="7313613" y="3916363"/>
          <p14:tracePt t="64315" x="7345363" y="3916363"/>
          <p14:tracePt t="64933" x="7345363" y="3884613"/>
          <p14:tracePt t="65036" x="7340600" y="3879850"/>
          <p14:tracePt t="65043" x="7313613" y="3868738"/>
          <p14:tracePt t="65051" x="7277100" y="3868738"/>
          <p14:tracePt t="65065" x="7183438" y="3859213"/>
          <p14:tracePt t="65082" x="6951663" y="3832225"/>
          <p14:tracePt t="65083" x="6773863" y="3816350"/>
          <p14:tracePt t="65099" x="6507163" y="3800475"/>
          <p14:tracePt t="65100" x="6229350" y="3743325"/>
          <p14:tracePt t="65116" x="5651500" y="3695700"/>
          <p14:tracePt t="65132" x="4838700" y="3606800"/>
          <p14:tracePt t="65133" x="4556125" y="3533775"/>
          <p14:tracePt t="65148" x="4262438" y="3513138"/>
          <p14:tracePt t="65149" x="3973513" y="3513138"/>
          <p14:tracePt t="65165" x="3643313" y="3513138"/>
          <p14:tracePt t="65181" x="3433763" y="3513138"/>
          <p14:tracePt t="65198" x="3417888" y="3513138"/>
          <p14:tracePt t="65216" x="3324225" y="3513138"/>
          <p14:tracePt t="65233" x="3235325" y="3513138"/>
          <p14:tracePt t="65248" x="3155950" y="3513138"/>
          <p14:tracePt t="65265" x="3098800" y="3513138"/>
          <p14:tracePt t="65283" x="3030538" y="3522663"/>
          <p14:tracePt t="65283" x="2989263" y="3533775"/>
          <p14:tracePt t="65299" x="2921000" y="3533775"/>
          <p14:tracePt t="65300" x="2846388" y="3533775"/>
          <p14:tracePt t="65316" x="2820988" y="3533775"/>
          <p14:tracePt t="65317" x="2725738" y="3533775"/>
          <p14:tracePt t="65332" x="2474913" y="3560763"/>
          <p14:tracePt t="65349" x="2290763" y="3613150"/>
          <p14:tracePt t="65365" x="2181225" y="3633788"/>
          <p14:tracePt t="65382" x="2108200" y="3681413"/>
          <p14:tracePt t="65400" x="2044700" y="3717925"/>
          <p14:tracePt t="65416" x="1997075" y="3748088"/>
          <p14:tracePt t="65432" x="1960563" y="3775075"/>
          <p14:tracePt t="65449" x="1935163" y="3822700"/>
          <p14:tracePt t="65466" x="1924050" y="3822700"/>
          <p14:tracePt t="65482" x="1919288" y="3827463"/>
          <p14:tracePt t="65500" x="1908175" y="3838575"/>
          <p14:tracePt t="65501" x="1908175" y="3843338"/>
          <p14:tracePt t="65515" x="1908175" y="3854450"/>
          <p14:tracePt t="65532" x="1908175" y="3859213"/>
          <p14:tracePt t="65550" x="1892300" y="3890963"/>
          <p14:tracePt t="65565" x="1892300" y="3932238"/>
          <p14:tracePt t="65582" x="1860550" y="3995738"/>
          <p14:tracePt t="65600" x="1860550" y="4027488"/>
          <p14:tracePt t="65616" x="1860550" y="4057650"/>
          <p14:tracePt t="65633" x="1866900" y="4094163"/>
          <p14:tracePt t="65649" x="1887538" y="4125913"/>
          <p14:tracePt t="65666" x="1903413" y="4157663"/>
          <p14:tracePt t="65683" x="1903413" y="4168775"/>
          <p14:tracePt t="65700" x="1914525" y="4194175"/>
          <p14:tracePt t="74429" x="1951038" y="4194175"/>
          <p14:tracePt t="74435" x="2117725" y="4194175"/>
          <p14:tracePt t="74445" x="2274888" y="4194175"/>
          <p14:tracePt t="74461" x="2386013" y="4205288"/>
          <p14:tracePt t="74478" x="2390775" y="4210050"/>
          <p14:tracePt t="74596" x="2406650" y="4210050"/>
          <p14:tracePt t="74603" x="2417763" y="4210050"/>
          <p14:tracePt t="74614" x="2432050" y="4210050"/>
          <p14:tracePt t="74635" x="2463800" y="4241800"/>
          <p14:tracePt t="74661" x="2479675" y="4241800"/>
          <p14:tracePt t="74844" x="2495550" y="4241800"/>
          <p14:tracePt t="74852" x="2500313" y="4241800"/>
          <p14:tracePt t="74896" x="2600325" y="4214813"/>
          <p14:tracePt t="74913" x="2611438" y="4214813"/>
          <p14:tracePt t="74941" x="2616200" y="4214813"/>
          <p14:tracePt t="74956" x="2627313" y="4214813"/>
          <p14:tracePt t="74965" x="2673350" y="4200525"/>
          <p14:tracePt t="74979" x="2763838" y="4200525"/>
          <p14:tracePt t="74982" x="2800350" y="4200525"/>
          <p14:tracePt t="74996" x="2852738" y="4184650"/>
          <p14:tracePt t="75014" x="2909888" y="4184650"/>
          <p14:tracePt t="75015" x="2914650" y="4184650"/>
          <p14:tracePt t="75030" x="2967038" y="4189413"/>
          <p14:tracePt t="75046" x="3035300" y="4189413"/>
          <p14:tracePt t="75064" x="3062288" y="4200525"/>
          <p14:tracePt t="75356" x="3078163" y="4200525"/>
          <p14:tracePt t="75365" x="3094038" y="4200525"/>
          <p14:tracePt t="75372" x="3155950" y="4200525"/>
          <p14:tracePt t="75381" x="3187700" y="4200525"/>
          <p14:tracePt t="75396" x="3208338" y="4200525"/>
          <p14:tracePt t="75412" x="3271838" y="4200525"/>
          <p14:tracePt t="75430" x="3271838" y="4205288"/>
          <p14:tracePt t="75484" x="3287713" y="4205288"/>
          <p14:tracePt t="75492" x="3328988" y="4205288"/>
          <p14:tracePt t="75499" x="3365500" y="4205288"/>
          <p14:tracePt t="75513" x="3376613" y="4205288"/>
          <p14:tracePt t="75530" x="3392488" y="4205288"/>
          <p14:tracePt t="75546" x="3408363" y="4205288"/>
          <p14:tracePt t="75564" x="3424238" y="4189413"/>
          <p14:tracePt t="75581" x="3440113" y="4189413"/>
          <p14:tracePt t="75597" x="3449638" y="4194175"/>
          <p14:tracePt t="76461" x="3455988" y="4194175"/>
          <p14:tracePt t="76468" x="3513138" y="4194175"/>
          <p14:tracePt t="76476" x="3570288" y="4205288"/>
          <p14:tracePt t="76499" x="3617913" y="4214813"/>
          <p14:tracePt t="76517" x="3629025" y="4214813"/>
          <p14:tracePt t="76533" x="3670300" y="4210050"/>
          <p14:tracePt t="76548" x="3695700" y="4210050"/>
          <p14:tracePt t="76549" x="3706813" y="4210050"/>
          <p14:tracePt t="76564" x="3711575" y="4210050"/>
          <p14:tracePt t="76582" x="3727450" y="4194175"/>
          <p14:tracePt t="76598" x="3727450" y="4178300"/>
          <p14:tracePt t="76620" x="3727450" y="4152900"/>
          <p14:tracePt t="76632" x="3759200" y="4146550"/>
          <p14:tracePt t="76648" x="3790950" y="4146550"/>
          <p14:tracePt t="76665" x="3827463" y="4137025"/>
          <p14:tracePt t="76682" x="3906838" y="4125913"/>
          <p14:tracePt t="76698" x="3952875" y="4105275"/>
          <p14:tracePt t="76716" x="3959225" y="4105275"/>
          <p14:tracePt t="76869" x="3968750" y="4100513"/>
          <p14:tracePt t="76876" x="3973513" y="4094163"/>
          <p14:tracePt t="76932" x="4068763" y="4068763"/>
          <p14:tracePt t="77164" x="4100513" y="4057650"/>
          <p14:tracePt t="77172" x="4121150" y="4057650"/>
          <p14:tracePt t="77200" x="4225925" y="4057650"/>
          <p14:tracePt t="77216" x="4267200" y="4057650"/>
          <p14:tracePt t="77233" x="4283075" y="4057650"/>
          <p14:tracePt t="77250" x="4298950" y="4057650"/>
          <p14:tracePt t="77373" x="4310063" y="4064000"/>
          <p14:tracePt t="77381" x="4305300" y="4079875"/>
          <p14:tracePt t="77388" x="4294188" y="4094163"/>
          <p14:tracePt t="77404" x="4262438" y="4141788"/>
          <p14:tracePt t="77417" x="4262438" y="4146550"/>
          <p14:tracePt t="77434" x="4241800" y="4173538"/>
          <p14:tracePt t="77450" x="4225925" y="4178300"/>
          <p14:tracePt t="78044" x="4273550" y="4178300"/>
          <p14:tracePt t="78054" x="4378325" y="4178300"/>
          <p14:tracePt t="78059" x="4383088" y="4178300"/>
          <p14:tracePt t="78084" x="4410075" y="4178300"/>
          <p14:tracePt t="78085" x="4440238" y="4178300"/>
          <p14:tracePt t="78101" x="4483100" y="4178300"/>
          <p14:tracePt t="78102" x="4551363" y="4173538"/>
          <p14:tracePt t="78116" x="4587875" y="4152900"/>
          <p14:tracePt t="78134" x="4608513" y="4152900"/>
          <p14:tracePt t="78151" x="4619625" y="4146550"/>
          <p14:tracePt t="78244" x="4624388" y="4146550"/>
          <p14:tracePt t="78268" x="4629150" y="4157663"/>
          <p14:tracePt t="78293" x="4656138" y="4173538"/>
          <p14:tracePt t="78300" x="4665663" y="4189413"/>
          <p14:tracePt t="78308" x="4676775" y="4210050"/>
          <p14:tracePt t="78317" x="4697413" y="4262438"/>
          <p14:tracePt t="78335" x="4718050" y="4335463"/>
          <p14:tracePt t="78351" x="4729163" y="4446588"/>
          <p14:tracePt t="78368" x="4729163" y="4556125"/>
          <p14:tracePt t="78384" x="4729163" y="4660900"/>
          <p14:tracePt t="78402" x="4713288" y="4733925"/>
          <p14:tracePt t="78404" x="4697413" y="4792663"/>
          <p14:tracePt t="78417" x="4676775" y="4849813"/>
          <p14:tracePt t="78435" x="4645025" y="4918075"/>
          <p14:tracePt t="78435" x="4598988" y="4965700"/>
          <p14:tracePt t="78452" x="4535488" y="5027613"/>
          <p14:tracePt t="78468" x="4514850" y="5049838"/>
          <p14:tracePt t="78469" x="4487863" y="5080000"/>
          <p14:tracePt t="78484" x="4467225" y="5091113"/>
          <p14:tracePt t="78501" x="4403725" y="5127625"/>
          <p14:tracePt t="78517" x="4394200" y="5127625"/>
          <p14:tracePt t="78535" x="4387850" y="5148263"/>
          <p14:tracePt t="78551" x="4351338" y="5159375"/>
          <p14:tracePt t="78568" x="4273550" y="5170488"/>
          <p14:tracePt t="78585" x="4189413" y="5191125"/>
          <p14:tracePt t="78602" x="4121150" y="5200650"/>
          <p14:tracePt t="78603" x="4079875" y="5200650"/>
          <p14:tracePt t="78619" x="4052888" y="5200650"/>
          <p14:tracePt t="78620" x="4027488" y="5200650"/>
          <p14:tracePt t="78634" x="4011613" y="5200650"/>
          <p14:tracePt t="78652" x="3952875" y="5200650"/>
          <p14:tracePt t="78653" x="3921125" y="5200650"/>
          <p14:tracePt t="78668" x="3906838" y="5200650"/>
          <p14:tracePt t="78685" x="3848100" y="5200650"/>
          <p14:tracePt t="78701" x="3786188" y="5200650"/>
          <p14:tracePt t="78719" x="3733800" y="5200650"/>
          <p14:tracePt t="78735" x="3638550" y="5195888"/>
          <p14:tracePt t="78752" x="3554413" y="5175250"/>
          <p14:tracePt t="78768" x="3486150" y="5164138"/>
          <p14:tracePt t="78785" x="3440113" y="5164138"/>
          <p14:tracePt t="78802" x="3392488" y="5143500"/>
          <p14:tracePt t="78819" x="3349625" y="5143500"/>
          <p14:tracePt t="78820" x="3344863" y="5143500"/>
          <p14:tracePt t="78836" x="3308350" y="5138738"/>
          <p14:tracePt t="78852" x="3292475" y="5138738"/>
          <p14:tracePt t="78853" x="3282950" y="5138738"/>
          <p14:tracePt t="78868" x="3267075" y="5127625"/>
          <p14:tracePt t="78885" x="3235325" y="5127625"/>
          <p14:tracePt t="78902" x="3198813" y="5111750"/>
          <p14:tracePt t="78918" x="3103563" y="5086350"/>
          <p14:tracePt t="78935" x="3035300" y="5080000"/>
          <p14:tracePt t="78953" x="3009900" y="5080000"/>
          <p14:tracePt t="78969" x="2978150" y="5070475"/>
          <p14:tracePt t="78985" x="2973388" y="5070475"/>
          <p14:tracePt t="79003" x="2846388" y="5070475"/>
          <p14:tracePt t="79019" x="2825750" y="5070475"/>
          <p14:tracePt t="79036" x="2778125" y="5070475"/>
          <p14:tracePt t="79036" x="2747963" y="5070475"/>
          <p14:tracePt t="79053" x="2736850" y="5070475"/>
          <p14:tracePt t="79053" x="2716213" y="5070475"/>
          <p14:tracePt t="79069" x="2684463" y="5059363"/>
          <p14:tracePt t="79070" x="2657475" y="5049838"/>
          <p14:tracePt t="79092" x="2643188" y="5049838"/>
          <p14:tracePt t="79117" x="2643188" y="5043488"/>
          <p14:tracePt t="79125" x="2620963" y="5033963"/>
          <p14:tracePt t="79136" x="2559050" y="5033963"/>
          <p14:tracePt t="79153" x="2532063" y="5033963"/>
          <p14:tracePt t="79169" x="2516188" y="5033963"/>
          <p14:tracePt t="79171" x="2511425" y="5033963"/>
          <p14:tracePt t="81005" x="2522538" y="5018088"/>
          <p14:tracePt t="81013" x="2605088" y="4991100"/>
          <p14:tracePt t="81023" x="2725738" y="4991100"/>
          <p14:tracePt t="81038" x="2836863" y="4991100"/>
          <p14:tracePt t="81055" x="2868613" y="4991100"/>
          <p14:tracePt t="81071" x="2967038" y="4981575"/>
          <p14:tracePt t="81089" x="3082925" y="4933950"/>
          <p14:tracePt t="81105" x="3224213" y="4918075"/>
          <p14:tracePt t="81122" x="3319463" y="4906963"/>
          <p14:tracePt t="81139" x="3565525" y="4906963"/>
          <p14:tracePt t="81140" x="3670300" y="4881563"/>
          <p14:tracePt t="81156" x="3900488" y="4870450"/>
          <p14:tracePt t="81172" x="3943350" y="4860925"/>
          <p14:tracePt t="81173" x="4048125" y="4845050"/>
          <p14:tracePt t="81188" x="4184650" y="4792663"/>
          <p14:tracePt t="81205" x="4241800" y="4772025"/>
          <p14:tracePt t="81222" x="4310063" y="4756150"/>
          <p14:tracePt t="81239" x="4371975" y="4740275"/>
          <p14:tracePt t="81256" x="4371975" y="4724400"/>
          <p14:tracePt t="81273" x="4414838" y="4708525"/>
          <p14:tracePt t="81289" x="4462463" y="4676775"/>
          <p14:tracePt t="81306" x="4524375" y="4651375"/>
          <p14:tracePt t="81322" x="4603750" y="4629150"/>
          <p14:tracePt t="81339" x="4629150" y="4603750"/>
          <p14:tracePt t="81340" x="4629150" y="4598988"/>
          <p14:tracePt t="81356" x="4656138" y="4587875"/>
          <p14:tracePt t="81357" x="4708525" y="4576763"/>
          <p14:tracePt t="81373" x="4765675" y="4567238"/>
          <p14:tracePt t="81373" x="4818063" y="4567238"/>
          <p14:tracePt t="81388" x="4929188" y="4551363"/>
          <p14:tracePt t="81405" x="4997450" y="4530725"/>
          <p14:tracePt t="81422" x="5006975" y="4530725"/>
          <p14:tracePt t="81439" x="5006975" y="4487863"/>
          <p14:tracePt t="81455" x="5091113" y="4456113"/>
          <p14:tracePt t="81472" x="5275263" y="4414838"/>
          <p14:tracePt t="81489" x="5410200" y="4367213"/>
          <p14:tracePt t="81506" x="5521325" y="4357688"/>
          <p14:tracePt t="81523" x="5537200" y="4357688"/>
          <p14:tracePt t="81525" x="5553075" y="4357688"/>
          <p14:tracePt t="81540" x="5605463" y="4357688"/>
          <p14:tracePt t="81541" x="5646738" y="4335463"/>
          <p14:tracePt t="81556" x="5667375" y="4335463"/>
          <p14:tracePt t="81557" x="5673725" y="4335463"/>
          <p14:tracePt t="81572" x="5719763" y="4314825"/>
          <p14:tracePt t="81589" x="5846763" y="4314825"/>
          <p14:tracePt t="81606" x="5972175" y="4314825"/>
          <p14:tracePt t="81622" x="6076950" y="4314825"/>
          <p14:tracePt t="81639" x="6124575" y="4294188"/>
          <p14:tracePt t="81656" x="6229350" y="4283075"/>
          <p14:tracePt t="81673" x="6281738" y="4262438"/>
          <p14:tracePt t="81689" x="6307138" y="4252913"/>
          <p14:tracePt t="81706" x="6386513" y="4252913"/>
          <p14:tracePt t="81707" x="6443663" y="4241800"/>
          <p14:tracePt t="81724" x="6486525" y="4241800"/>
          <p14:tracePt t="81724" x="6500813" y="4230688"/>
          <p14:tracePt t="81813" x="6507163" y="4230688"/>
          <p14:tracePt t="81822" x="6507163" y="4214813"/>
          <p14:tracePt t="81827" x="6516688" y="4210050"/>
          <p14:tracePt t="81839" x="6532563" y="4200525"/>
          <p14:tracePt t="81857" x="6559550" y="4200525"/>
          <p14:tracePt t="82052" x="6527800" y="4200525"/>
          <p14:tracePt t="82060" x="6516688" y="4200525"/>
          <p14:tracePt t="82068" x="6486525" y="4194175"/>
          <p14:tracePt t="82205" x="6464300" y="4214813"/>
          <p14:tracePt t="82221" x="6438900" y="4230688"/>
          <p14:tracePt t="82228" x="6380163" y="4267200"/>
          <p14:tracePt t="82240" x="6338888" y="4278313"/>
          <p14:tracePt t="82256" x="6254750" y="4319588"/>
          <p14:tracePt t="82275" x="6161088" y="4351338"/>
          <p14:tracePt t="82275" x="6113463" y="4371975"/>
          <p14:tracePt t="82290" x="6040438" y="4387850"/>
          <p14:tracePt t="82307" x="5945188" y="4398963"/>
          <p14:tracePt t="82308" x="5929313" y="4398963"/>
          <p14:tracePt t="82323" x="5888038" y="4398963"/>
          <p14:tracePt t="82341" x="5819775" y="4410075"/>
          <p14:tracePt t="82356" x="5767388" y="4410075"/>
          <p14:tracePt t="82373" x="5694363" y="4440238"/>
          <p14:tracePt t="82391" x="5646738" y="4451350"/>
          <p14:tracePt t="82407" x="5646738" y="4456113"/>
          <p14:tracePt t="82428" x="5626100" y="4462463"/>
          <p14:tracePt t="82444" x="5610225" y="4462463"/>
          <p14:tracePt t="82457" x="5583238" y="4483100"/>
          <p14:tracePt t="82475" x="5537200" y="4508500"/>
          <p14:tracePt t="82475" x="5494338" y="4530725"/>
          <p14:tracePt t="82491" x="5462588" y="4551363"/>
          <p14:tracePt t="82492" x="5437188" y="4551363"/>
          <p14:tracePt t="82507" x="5426075" y="4556125"/>
          <p14:tracePt t="82508" x="5400675" y="4572000"/>
          <p14:tracePt t="82524" x="5395913" y="4572000"/>
          <p14:tracePt t="82540" x="5384800" y="4583113"/>
          <p14:tracePt t="82604" x="5364163" y="4583113"/>
          <p14:tracePt t="82612" x="5353050" y="4587875"/>
          <p14:tracePt t="82636" x="5316538" y="4598988"/>
          <p14:tracePt t="82643" x="5289550" y="4629150"/>
          <p14:tracePt t="82657" x="5268913" y="4635500"/>
          <p14:tracePt t="82676" x="5184775" y="4665663"/>
          <p14:tracePt t="82692" x="5175250" y="4665663"/>
          <p14:tracePt t="84684" x="5170488" y="4665663"/>
          <p14:tracePt t="84693" x="5132388" y="4665663"/>
          <p14:tracePt t="84733" x="5106988" y="4665663"/>
          <p14:tracePt t="84741" x="5095875" y="4665663"/>
          <p14:tracePt t="84748" x="5091113" y="4665663"/>
          <p14:tracePt t="84821" x="5080000" y="4665663"/>
          <p14:tracePt t="84828" x="5049838" y="4665663"/>
          <p14:tracePt t="84836" x="5006975" y="4660900"/>
          <p14:tracePt t="84844" x="5002213" y="4660900"/>
          <p14:tracePt t="84860" x="4965700" y="4660900"/>
          <p14:tracePt t="84861" x="4959350" y="4660900"/>
          <p14:tracePt t="84877" x="4933950" y="4656138"/>
          <p14:tracePt t="84895" x="4913313" y="4645025"/>
          <p14:tracePt t="84910" x="4865688" y="4629150"/>
          <p14:tracePt t="84928" x="4829175" y="4619625"/>
          <p14:tracePt t="84944" x="4781550" y="4608513"/>
          <p14:tracePt t="84961" x="4703763" y="4576763"/>
          <p14:tracePt t="84978" x="4624388" y="4556125"/>
          <p14:tracePt t="84979" x="4619625" y="4556125"/>
          <p14:tracePt t="84994" x="4608513" y="4530725"/>
          <p14:tracePt t="85011" x="4583113" y="4530725"/>
          <p14:tracePt t="85012" x="4576763" y="4530725"/>
          <p14:tracePt t="85028" x="4551363" y="4530725"/>
          <p14:tracePt t="85044" x="4535488" y="4530725"/>
          <p14:tracePt t="85045" x="4503738" y="4530725"/>
          <p14:tracePt t="85061" x="4435475" y="4530725"/>
          <p14:tracePt t="85077" x="4387850" y="4530725"/>
          <p14:tracePt t="85094" x="4341813" y="4519613"/>
          <p14:tracePt t="85111" x="4319588" y="4514850"/>
          <p14:tracePt t="85148" x="4314825" y="4514850"/>
          <p14:tracePt t="86204" x="4252913" y="4530725"/>
          <p14:tracePt t="86214" x="4225925" y="4530725"/>
          <p14:tracePt t="86219" x="4194175" y="4540250"/>
          <p14:tracePt t="86229" x="4178300" y="4540250"/>
          <p14:tracePt t="86246" x="4121150" y="4540250"/>
          <p14:tracePt t="86263" x="4068763" y="4556125"/>
          <p14:tracePt t="86279" x="4016375" y="4576763"/>
          <p14:tracePt t="86296" x="3973513" y="4587875"/>
          <p14:tracePt t="86314" x="3968750" y="4587875"/>
          <p14:tracePt t="86330" x="3911600" y="4592638"/>
          <p14:tracePt t="86346" x="3890963" y="4592638"/>
          <p14:tracePt t="86347" x="3854450" y="4603750"/>
          <p14:tracePt t="86363" x="3811588" y="4613275"/>
          <p14:tracePt t="86364" x="3770313" y="4635500"/>
          <p14:tracePt t="86378" x="3743325" y="4645025"/>
          <p14:tracePt t="86396" x="3686175" y="4656138"/>
          <p14:tracePt t="86397" x="3654425" y="4656138"/>
          <p14:tracePt t="86413" x="3629025" y="4681538"/>
          <p14:tracePt t="86414" x="3597275" y="4681538"/>
          <p14:tracePt t="86454" x="3590925" y="4681538"/>
          <p14:tracePt t="86476" x="3590925" y="4692650"/>
          <p14:tracePt t="86524" x="3590925" y="4697413"/>
          <p14:tracePt t="86564" x="3575050" y="4697413"/>
          <p14:tracePt t="86582" x="3565525" y="4697413"/>
          <p14:tracePt t="86588" x="3560763" y="4697413"/>
          <p14:tracePt t="86598" x="3544888" y="4697413"/>
          <p14:tracePt t="86614" x="3522663" y="4697413"/>
          <p14:tracePt t="86629" x="3486150" y="4697413"/>
          <p14:tracePt t="86646" x="3455988" y="4697413"/>
          <p14:tracePt t="86693" x="3449638" y="4697413"/>
          <p14:tracePt t="86749" x="3402013" y="4697413"/>
          <p14:tracePt t="86755" x="3360738" y="4697413"/>
          <p14:tracePt t="86765" x="3344863" y="4697413"/>
          <p14:tracePt t="86780" x="3319463" y="4697413"/>
          <p14:tracePt t="86781" x="3297238" y="4687888"/>
          <p14:tracePt t="86797" x="3271838" y="4676775"/>
          <p14:tracePt t="86798" x="3228975" y="4676775"/>
          <p14:tracePt t="86813" x="3176588" y="4676775"/>
          <p14:tracePt t="86830" x="3140075" y="4676775"/>
          <p14:tracePt t="86846" x="3082925" y="4676775"/>
          <p14:tracePt t="86864" x="3062288" y="4672013"/>
          <p14:tracePt t="86880" x="2982913" y="4660900"/>
          <p14:tracePt t="86897" x="2962275" y="4660900"/>
          <p14:tracePt t="86916" x="2946400" y="4660900"/>
          <p14:tracePt t="86932" x="2930525" y="4665663"/>
          <p14:tracePt t="86948" x="2921000" y="4672013"/>
          <p14:tracePt t="87044" x="2905125" y="4672013"/>
          <p14:tracePt t="87052" x="2889250" y="4672013"/>
          <p14:tracePt t="87060" x="2852738" y="4672013"/>
          <p14:tracePt t="87081" x="2794000" y="4672013"/>
          <p14:tracePt t="87098" x="2768600" y="4672013"/>
          <p14:tracePt t="87114" x="2757488" y="4672013"/>
          <p14:tracePt t="87157" x="2741613" y="4672013"/>
          <p14:tracePt t="87167" x="2725738" y="4672013"/>
          <p14:tracePt t="87172" x="2720975" y="4672013"/>
          <p14:tracePt t="87182" x="2711450" y="4681538"/>
          <p14:tracePt t="87197" x="2668588" y="4681538"/>
          <p14:tracePt t="87214" x="2663825" y="4681538"/>
          <p14:tracePt t="87230" x="2616200" y="4692650"/>
          <p14:tracePt t="87247" x="2563813" y="4692650"/>
          <p14:tracePt t="87263" x="2547938" y="4692650"/>
          <p14:tracePt t="87281" x="2506663" y="4692650"/>
          <p14:tracePt t="87298" x="2495550" y="4692650"/>
          <p14:tracePt t="87314" x="2395538" y="4703763"/>
          <p14:tracePt t="87332" x="2338388" y="4703763"/>
          <p14:tracePt t="87332" x="2281238" y="4724400"/>
          <p14:tracePt t="87347" x="2265363" y="4724400"/>
          <p14:tracePt t="87348" x="2238375" y="4733925"/>
          <p14:tracePt t="87364" x="2206625" y="4733925"/>
          <p14:tracePt t="87382" x="2201863" y="4740275"/>
          <p14:tracePt t="87382" x="2185988" y="4740275"/>
          <p14:tracePt t="87405" x="2154238" y="4749800"/>
          <p14:tracePt t="87415" x="2154238" y="4760913"/>
          <p14:tracePt t="87432" x="2154238" y="4781550"/>
          <p14:tracePt t="87448" x="2149475" y="4786313"/>
          <p14:tracePt t="87464" x="2133600" y="4786313"/>
          <p14:tracePt t="87482" x="2112963" y="4808538"/>
          <p14:tracePt t="87498" x="2071688" y="4818063"/>
          <p14:tracePt t="87532" x="2028825" y="4818063"/>
          <p14:tracePt t="87549" x="2028825" y="4824413"/>
          <p14:tracePt t="87574" x="2024063" y="4833938"/>
          <p14:tracePt t="87580" x="1987550" y="4860925"/>
          <p14:tracePt t="87588" x="1944688" y="4870450"/>
          <p14:tracePt t="87597" x="1866900" y="4906963"/>
          <p14:tracePt t="87615" x="1709738" y="5002213"/>
          <p14:tracePt t="87632" x="1609725" y="5033963"/>
          <p14:tracePt t="87648" x="1468438" y="5122863"/>
          <p14:tracePt t="87665" x="1384300" y="5154613"/>
          <p14:tracePt t="87681" x="1336675" y="5170488"/>
          <p14:tracePt t="87699" x="1304925" y="5195888"/>
          <p14:tracePt t="88157" x="1295400" y="5195888"/>
          <p14:tracePt t="88164" x="1289050" y="5170488"/>
          <p14:tracePt t="88173" x="1268413" y="5138738"/>
          <p14:tracePt t="88197" x="1258888" y="5132388"/>
          <p14:tracePt t="88205" x="1243013" y="5122863"/>
          <p14:tracePt t="88215" x="1243013" y="5116513"/>
          <p14:tracePt t="88253" x="1247775" y="5111750"/>
          <p14:tracePt t="88293" x="1247775" y="5102225"/>
          <p14:tracePt t="88364" x="1263650" y="5095875"/>
          <p14:tracePt t="88372" x="1304925" y="5059363"/>
          <p14:tracePt t="88382" x="1357313" y="5059363"/>
          <p14:tracePt t="88399" x="1395413" y="5059363"/>
          <p14:tracePt t="88417" x="1395413" y="5054600"/>
          <p14:tracePt t="88433" x="1431925" y="5064125"/>
          <p14:tracePt t="88449" x="1520825" y="5059363"/>
          <p14:tracePt t="88467" x="1546225" y="5059363"/>
          <p14:tracePt t="88468" x="1557338" y="5059363"/>
          <p14:tracePt t="88483" x="1562100" y="5059363"/>
          <p14:tracePt t="88509" x="1577975" y="5059363"/>
          <p14:tracePt t="88573" x="1630363" y="5059363"/>
          <p14:tracePt t="88582" x="1703388" y="5059363"/>
          <p14:tracePt t="88587" x="1741488" y="5049838"/>
          <p14:tracePt t="88598" x="1751013" y="5049838"/>
          <p14:tracePt t="88616" x="1782763" y="5049838"/>
          <p14:tracePt t="88964" x="1787525" y="5049838"/>
          <p14:tracePt t="88997" x="1798638" y="5049838"/>
          <p14:tracePt t="89004" x="1798638" y="5043488"/>
          <p14:tracePt t="89016" x="1798638" y="5033963"/>
          <p14:tracePt t="89077" x="1803400" y="5027613"/>
          <p14:tracePt t="89837" x="1839913" y="5018088"/>
          <p14:tracePt t="89844" x="1892300" y="5018088"/>
          <p14:tracePt t="89852" x="2003425" y="5006975"/>
          <p14:tracePt t="89868" x="2071688" y="5006975"/>
          <p14:tracePt t="89869" x="2112963" y="5006975"/>
          <p14:tracePt t="89884" x="2117725" y="5006975"/>
          <p14:tracePt t="89933" x="2124075" y="4997450"/>
          <p14:tracePt t="89940" x="2133600" y="4997450"/>
          <p14:tracePt t="89952" x="2160588" y="4997450"/>
          <p14:tracePt t="89969" x="2176463" y="4997450"/>
          <p14:tracePt t="89985" x="2201863" y="4970463"/>
          <p14:tracePt t="90014" x="2206625" y="4970463"/>
          <p14:tracePt t="90020" x="2233613" y="4970463"/>
          <p14:tracePt t="90035" x="2286000" y="4970463"/>
          <p14:tracePt t="90051" x="2338388" y="4970463"/>
          <p14:tracePt t="90068" x="2447925" y="4970463"/>
          <p14:tracePt t="90069" x="2463800" y="4970463"/>
          <p14:tracePt t="90084" x="2490788" y="4970463"/>
          <p14:tracePt t="90102" x="2500313" y="4970463"/>
          <p14:tracePt t="90118" x="2506663" y="4970463"/>
          <p14:tracePt t="90173" x="2516188" y="4970463"/>
          <p14:tracePt t="91150" x="2538413" y="4970463"/>
          <p14:tracePt t="91156" x="2547938" y="4975225"/>
          <p14:tracePt t="91163" x="2574925" y="4981575"/>
          <p14:tracePt t="91186" x="2627313" y="4981575"/>
          <p14:tracePt t="91203" x="2684463" y="4981575"/>
          <p14:tracePt t="91204" x="2720975" y="4981575"/>
          <p14:tracePt t="91221" x="2732088" y="4981575"/>
          <p14:tracePt t="91221" x="2736850" y="4981575"/>
          <p14:tracePt t="91238" x="2763838" y="4991100"/>
          <p14:tracePt t="91254" x="2794000" y="5002213"/>
          <p14:tracePt t="91269" x="2830513" y="5018088"/>
          <p14:tracePt t="91287" x="2905125" y="5027613"/>
          <p14:tracePt t="91304" x="2957513" y="5027613"/>
          <p14:tracePt t="91321" x="2982913" y="5027613"/>
          <p14:tracePt t="91338" x="3014663" y="5027613"/>
          <p14:tracePt t="91354" x="3057525" y="5027613"/>
          <p14:tracePt t="91371" x="3062288" y="5038725"/>
          <p14:tracePt t="91405" x="3087688" y="5038725"/>
          <p14:tracePt t="91414" x="3140075" y="5038725"/>
          <p14:tracePt t="91422" x="3176588" y="5038725"/>
          <p14:tracePt t="91437" x="3192463" y="5038725"/>
          <p14:tracePt t="91438" x="3244850" y="5038725"/>
          <p14:tracePt t="91454" x="3324225" y="5038725"/>
          <p14:tracePt t="91470" x="3429000" y="5038725"/>
          <p14:tracePt t="91487" x="3497263" y="5043488"/>
          <p14:tracePt t="91503" x="3544888" y="5043488"/>
          <p14:tracePt t="91520" x="3565525" y="5043488"/>
          <p14:tracePt t="91537" x="3575050" y="5043488"/>
          <p14:tracePt t="91555" x="3581400" y="5043488"/>
          <p14:tracePt t="91572" x="3659188" y="5043488"/>
          <p14:tracePt t="91586" x="3695700" y="5043488"/>
          <p14:tracePt t="91605" x="3733800" y="5043488"/>
          <p14:tracePt t="91621" x="3770313" y="5043488"/>
          <p14:tracePt t="91622" x="3786188" y="5043488"/>
          <p14:tracePt t="91639" x="3795713" y="5043488"/>
          <p14:tracePt t="91654" x="3811588" y="5043488"/>
          <p14:tracePt t="91670" x="3832225" y="5043488"/>
          <p14:tracePt t="91693" x="3854450" y="5064125"/>
          <p14:tracePt t="91734" x="3859213" y="5064125"/>
          <p14:tracePt t="91781" x="3863975" y="5064125"/>
          <p14:tracePt t="91796" x="3879850" y="5064125"/>
          <p14:tracePt t="91812" x="3890963" y="5064125"/>
          <p14:tracePt t="91869" x="3895725" y="5064125"/>
          <p14:tracePt t="91876" x="3911600" y="5064125"/>
          <p14:tracePt t="91901" x="3921125" y="5070475"/>
          <p14:tracePt t="91907" x="3943350" y="5070475"/>
          <p14:tracePt t="91921" x="3973513" y="5070475"/>
          <p14:tracePt t="91938" x="4052888" y="5070475"/>
          <p14:tracePt t="91954" x="4141788" y="5070475"/>
          <p14:tracePt t="91971" x="4200525" y="5070475"/>
          <p14:tracePt t="91988" x="4214813" y="5070475"/>
          <p14:tracePt t="92004" x="4294188" y="5070475"/>
          <p14:tracePt t="92005" x="4314825" y="5064125"/>
          <p14:tracePt t="92029" x="4330700" y="5064125"/>
          <p14:tracePt t="92038" x="4357688" y="5064125"/>
          <p14:tracePt t="92055" x="4410075" y="5054600"/>
          <p14:tracePt t="92072" x="4414838" y="5054600"/>
          <p14:tracePt t="92165" x="4419600" y="5054600"/>
          <p14:tracePt t="92172" x="4435475" y="5059363"/>
          <p14:tracePt t="92189" x="4456113" y="5054600"/>
          <p14:tracePt t="92196" x="4483100" y="5054600"/>
          <p14:tracePt t="92206" x="4514850" y="5054600"/>
          <p14:tracePt t="92309" x="4540250" y="5054600"/>
          <p14:tracePt t="92341" x="4540250" y="5049838"/>
          <p14:tracePt t="92356" x="4540250" y="5022850"/>
          <p14:tracePt t="92373" x="4545013" y="5022850"/>
          <p14:tracePt t="92390" x="4603750" y="5022850"/>
          <p14:tracePt t="92396" x="4645025" y="5022850"/>
          <p14:tracePt t="92406" x="4681538" y="5022850"/>
          <p14:tracePt t="92421" x="4802188" y="5022850"/>
          <p14:tracePt t="92438" x="4881563" y="5022850"/>
          <p14:tracePt t="92455" x="4913313" y="5022850"/>
          <p14:tracePt t="92473" x="4965700" y="5022850"/>
          <p14:tracePt t="92489" x="5059363" y="5022850"/>
          <p14:tracePt t="92505" x="5207000" y="4997450"/>
          <p14:tracePt t="92522" x="5275263" y="4997450"/>
          <p14:tracePt t="92539" x="5332413" y="4997450"/>
          <p14:tracePt t="92540" x="5357813" y="4997450"/>
          <p14:tracePt t="92555" x="5373688" y="4997450"/>
          <p14:tracePt t="92556" x="5400675" y="4997450"/>
          <p14:tracePt t="92572" x="5448300" y="4997450"/>
          <p14:tracePt t="92589" x="5462588" y="4997450"/>
          <p14:tracePt t="92605" x="5473700" y="4997450"/>
          <p14:tracePt t="92637" x="5505450" y="4991100"/>
          <p14:tracePt t="92644" x="5562600" y="4997450"/>
          <p14:tracePt t="92655" x="5605463" y="4997450"/>
          <p14:tracePt t="92672" x="5610225" y="5011738"/>
          <p14:tracePt t="92689" x="5667375" y="5011738"/>
          <p14:tracePt t="92705" x="5703888" y="5011738"/>
          <p14:tracePt t="92722" x="5746750" y="5011738"/>
          <p14:tracePt t="92724" x="5788025" y="5011738"/>
          <p14:tracePt t="92740" x="5803900" y="5011738"/>
          <p14:tracePt t="92797" x="5819775" y="4997450"/>
          <p14:tracePt t="92813" x="5840413" y="4981575"/>
          <p14:tracePt t="92820" x="5872163" y="4959350"/>
          <p14:tracePt t="92828" x="5888038" y="4949825"/>
          <p14:tracePt t="92838" x="5919788" y="4938713"/>
          <p14:tracePt t="92856" x="5951538" y="4938713"/>
          <p14:tracePt t="92884" x="5956300" y="4938713"/>
          <p14:tracePt t="92892" x="5967413" y="4938713"/>
          <p14:tracePt t="92973" x="5988050" y="4938713"/>
          <p14:tracePt t="92990" x="6008688" y="4938713"/>
          <p14:tracePt t="92996" x="6013450" y="4938713"/>
          <p14:tracePt t="93013" x="6029325" y="4938713"/>
          <p14:tracePt t="93134" x="6040438" y="4943475"/>
          <p14:tracePt t="93140" x="6040438" y="4949825"/>
          <p14:tracePt t="93444" x="6024563" y="4975225"/>
          <p14:tracePt t="93452" x="5972175" y="4975225"/>
          <p14:tracePt t="93459" x="5915025" y="4986338"/>
          <p14:tracePt t="93472" x="5888038" y="5006975"/>
          <p14:tracePt t="93490" x="5840413" y="5018088"/>
          <p14:tracePt t="93507" x="5824538" y="5027613"/>
          <p14:tracePt t="93861" x="5815013" y="5027613"/>
          <p14:tracePt t="93869" x="5808663" y="5027613"/>
          <p14:tracePt t="95693" x="5783263" y="5027613"/>
          <p14:tracePt t="95701" x="5767388" y="5027613"/>
          <p14:tracePt t="95717" x="5756275" y="5027613"/>
          <p14:tracePt t="95726" x="5741988" y="5011738"/>
          <p14:tracePt t="95743" x="5735638" y="5006975"/>
          <p14:tracePt t="95760" x="5699125" y="4959350"/>
          <p14:tracePt t="95777" x="5651500" y="4943475"/>
          <p14:tracePt t="95793" x="5583238" y="4906963"/>
          <p14:tracePt t="95811" x="5478463" y="4876800"/>
          <p14:tracePt t="95812" x="5421313" y="4849813"/>
          <p14:tracePt t="95826" x="5364163" y="4838700"/>
          <p14:tracePt t="95827" x="5289550" y="4813300"/>
          <p14:tracePt t="95843" x="5248275" y="4802188"/>
          <p14:tracePt t="95845" x="5207000" y="4792663"/>
          <p14:tracePt t="95862" x="5170488" y="4781550"/>
          <p14:tracePt t="95877" x="5111750" y="4781550"/>
          <p14:tracePt t="95879" x="5106988" y="4781550"/>
          <p14:tracePt t="95896" x="5070475" y="4781550"/>
          <p14:tracePt t="95910" x="4965700" y="4781550"/>
          <p14:tracePt t="95926" x="4860925" y="4781550"/>
          <p14:tracePt t="95943" x="4838700" y="4776788"/>
          <p14:tracePt t="95960" x="4829175" y="4756150"/>
          <p14:tracePt t="95977" x="4797425" y="4756150"/>
          <p14:tracePt t="95993" x="4718050" y="4756150"/>
          <p14:tracePt t="96011" x="4697413" y="4756150"/>
          <p14:tracePt t="96026" x="4692650" y="4749800"/>
          <p14:tracePt t="96045" x="4576763" y="4765675"/>
          <p14:tracePt t="96062" x="4524375" y="4765675"/>
          <p14:tracePt t="96077" x="4440238" y="4786313"/>
          <p14:tracePt t="96093" x="4294188" y="4813300"/>
          <p14:tracePt t="96111" x="4214813" y="4824413"/>
          <p14:tracePt t="96126" x="4110038" y="4833938"/>
          <p14:tracePt t="96145" x="4032250" y="4845050"/>
          <p14:tracePt t="96162" x="3963988" y="4865688"/>
          <p14:tracePt t="96177" x="3943350" y="4865688"/>
          <p14:tracePt t="96195" x="3927475" y="4876800"/>
          <p14:tracePt t="96211" x="3875088" y="4886325"/>
          <p14:tracePt t="96228" x="3811588" y="4918075"/>
          <p14:tracePt t="96229" x="3775075" y="4918075"/>
          <p14:tracePt t="96244" x="3733800" y="4929188"/>
          <p14:tracePt t="96244" x="3659188" y="4949825"/>
          <p14:tracePt t="96261" x="3613150" y="4975225"/>
          <p14:tracePt t="96262" x="3606800" y="4975225"/>
          <p14:tracePt t="96277" x="3554413" y="4991100"/>
          <p14:tracePt t="96293" x="3476625" y="5006975"/>
          <p14:tracePt t="96311" x="3460750" y="5027613"/>
          <p14:tracePt t="96327" x="3433763" y="5043488"/>
          <p14:tracePt t="96344" x="3392488" y="5043488"/>
          <p14:tracePt t="96361" x="3319463" y="5064125"/>
          <p14:tracePt t="96378" x="3240088" y="5075238"/>
          <p14:tracePt t="96394" x="3114675" y="5095875"/>
          <p14:tracePt t="96411" x="3019425" y="5127625"/>
          <p14:tracePt t="96412" x="2957513" y="5154613"/>
          <p14:tracePt t="96428" x="2884488" y="5180013"/>
          <p14:tracePt t="96429" x="2825750" y="5191125"/>
          <p14:tracePt t="96444" x="2752725" y="5200650"/>
          <p14:tracePt t="96462" x="2600325" y="5237163"/>
          <p14:tracePt t="96479" x="2584450" y="5248275"/>
          <p14:tracePt t="96494" x="2470150" y="5268913"/>
          <p14:tracePt t="96511" x="2390775" y="5300663"/>
          <p14:tracePt t="96528" x="2322513" y="5311775"/>
          <p14:tracePt t="96545" x="2301875" y="5337175"/>
          <p14:tracePt t="96561" x="2233613" y="5357813"/>
          <p14:tracePt t="96578" x="2185988" y="5373688"/>
          <p14:tracePt t="96594" x="2181225" y="5384800"/>
          <p14:tracePt t="96596" x="2170113" y="5384800"/>
          <p14:tracePt t="96613" x="2154238" y="5389563"/>
          <p14:tracePt t="96628" x="2128838" y="5400675"/>
          <p14:tracePt t="96645" x="2097088" y="5410200"/>
          <p14:tracePt t="96662" x="2071688" y="5421313"/>
          <p14:tracePt t="96678" x="2055813" y="5437188"/>
          <p14:tracePt t="96765" x="2028825" y="5441950"/>
          <p14:tracePt t="96773" x="2012950" y="5441950"/>
          <p14:tracePt t="96780" x="1997075" y="5441950"/>
          <p14:tracePt t="96794" x="1987550" y="5441950"/>
          <p14:tracePt t="96811" x="1971675" y="5441950"/>
          <p14:tracePt t="96812" x="1966913" y="5453063"/>
          <p14:tracePt t="96828" x="1951038" y="5453063"/>
          <p14:tracePt t="96845" x="1939925" y="5453063"/>
          <p14:tracePt t="96861" x="1935163" y="5453063"/>
          <p14:tracePt t="96879" x="1908175" y="5453063"/>
          <p14:tracePt t="96895" x="1892300" y="5453063"/>
          <p14:tracePt t="96912" x="1866900" y="5453063"/>
          <p14:tracePt t="96928" x="1860550" y="5453063"/>
          <p14:tracePt t="96945" x="1835150" y="5453063"/>
          <p14:tracePt t="97205" x="1819275" y="5453063"/>
          <p14:tracePt t="97212" x="1778000" y="5457825"/>
          <p14:tracePt t="97245" x="1762125" y="5514975"/>
          <p14:tracePt t="97277" x="1751013" y="5514975"/>
          <p14:tracePt t="97284" x="1746250" y="5521325"/>
          <p14:tracePt t="97296" x="1741488" y="5526088"/>
          <p14:tracePt t="97314" x="1730375" y="5568950"/>
          <p14:tracePt t="97330" x="1709738" y="5641975"/>
          <p14:tracePt t="97346" x="1709738" y="5683250"/>
          <p14:tracePt t="97362" x="1682750" y="5751513"/>
          <p14:tracePt t="97364" x="1666875" y="5808663"/>
          <p14:tracePt t="97378" x="1666875" y="5840413"/>
          <p14:tracePt t="97395" x="1666875" y="5945188"/>
          <p14:tracePt t="97396" x="1673225" y="5976938"/>
          <p14:tracePt t="97413" x="1693863" y="6003925"/>
          <p14:tracePt t="97414" x="1703388" y="6045200"/>
          <p14:tracePt t="97429" x="1714500" y="6076950"/>
          <p14:tracePt t="97430" x="1746250" y="6102350"/>
          <p14:tracePt t="97445" x="1782763" y="6176963"/>
          <p14:tracePt t="97462" x="1793875" y="6181725"/>
          <p14:tracePt t="97910" x="1798638" y="6192838"/>
          <p14:tracePt t="97916" x="1814513" y="6207125"/>
          <p14:tracePt t="97924" x="1887538" y="6265863"/>
          <p14:tracePt t="97946" x="2092325" y="6334125"/>
          <p14:tracePt t="97963" x="2222500" y="6380163"/>
          <p14:tracePt t="97980" x="2495550" y="6480175"/>
          <p14:tracePt t="97981" x="2500313" y="6480175"/>
          <p14:tracePt t="97997" x="2643188" y="6527800"/>
          <p14:tracePt t="97998" x="2768600" y="6584950"/>
          <p14:tracePt t="98013" x="2973388" y="6632575"/>
          <p14:tracePt t="98030" x="3727450" y="6789738"/>
          <p14:tracePt t="98046" x="4011613" y="6846888"/>
          <p14:tracePt t="98063" x="4168775" y="6846888"/>
          <p14:tracePt t="98081" x="4252913" y="6842125"/>
          <p14:tracePt t="98097" x="4257675" y="6842125"/>
          <p14:tracePt t="98114" x="4330700" y="6769100"/>
          <p14:tracePt t="98131" x="4383088" y="6721475"/>
          <p14:tracePt t="98132" x="4410075" y="6643688"/>
          <p14:tracePt t="98146" x="4467225" y="6621463"/>
          <p14:tracePt t="98164" x="4524375" y="6621463"/>
          <p14:tracePt t="98164" x="4551363" y="6621463"/>
          <p14:tracePt t="98197" x="4567238" y="6611938"/>
          <p14:tracePt t="98213" x="4587875" y="6605588"/>
          <p14:tracePt t="98228" x="4592638" y="6596063"/>
          <p14:tracePt t="98237" x="4608513" y="6580188"/>
          <p14:tracePt t="98246" x="4640263" y="6569075"/>
          <p14:tracePt t="98264" x="4718050" y="6559550"/>
          <p14:tracePt t="98280" x="4949825" y="6548438"/>
          <p14:tracePt t="98297" x="5127625" y="6548438"/>
          <p14:tracePt t="98313" x="5222875" y="6548438"/>
          <p14:tracePt t="98330" x="5280025" y="6527800"/>
          <p14:tracePt t="98346" x="5348288" y="6543675"/>
          <p14:tracePt t="98365" x="5400675" y="6543675"/>
          <p14:tracePt t="98429" x="5426075" y="6543675"/>
          <p14:tracePt t="98436" x="5494338" y="6543675"/>
          <p14:tracePt t="98446" x="5599113" y="6553200"/>
          <p14:tracePt t="98463" x="5730875" y="6591300"/>
          <p14:tracePt t="98481" x="5867400" y="6591300"/>
          <p14:tracePt t="98498" x="6081713" y="6616700"/>
          <p14:tracePt t="98514" x="6275388" y="6643688"/>
          <p14:tracePt t="98533" x="6475413" y="6643688"/>
          <p14:tracePt t="98548" x="6527800" y="6643688"/>
          <p14:tracePt t="98549" x="6569075" y="6643688"/>
          <p14:tracePt t="98564" x="6605588" y="6643688"/>
          <p14:tracePt t="98566" x="6637338" y="6643688"/>
          <p14:tracePt t="98581" x="6664325" y="6643688"/>
          <p14:tracePt t="98582" x="6680200" y="6643688"/>
          <p14:tracePt t="98598" x="6711950" y="6643688"/>
          <p14:tracePt t="98614" x="6721475" y="6643688"/>
          <p14:tracePt t="98631" x="6764338" y="6627813"/>
          <p14:tracePt t="134719" x="6732588" y="6584950"/>
          <p14:tracePt t="134725" x="6648450" y="6523038"/>
          <p14:tracePt t="134767" x="5940425" y="6207125"/>
          <p14:tracePt t="134784" x="5908675" y="6192838"/>
          <p14:tracePt t="134801" x="5892800" y="6192838"/>
          <p14:tracePt t="134818" x="5892800" y="6181725"/>
          <p14:tracePt t="135559" x="5883275" y="6186488"/>
          <p14:tracePt t="135565" x="5876925" y="6186488"/>
          <p14:tracePt t="135585" x="5819775" y="6181725"/>
          <p14:tracePt t="135602" x="5803900" y="6170613"/>
          <p14:tracePt t="140455" x="5730875" y="6108700"/>
          <p14:tracePt t="140462" x="5635625" y="6040438"/>
          <p14:tracePt t="140510" x="5416550" y="5751513"/>
          <p14:tracePt t="140526" x="5373688" y="5641975"/>
          <p14:tracePt t="140528" x="5321300" y="5562600"/>
          <p14:tracePt t="140543" x="5311775" y="5521325"/>
          <p14:tracePt t="140544" x="5275263" y="5457825"/>
          <p14:tracePt t="140559" x="5207000" y="5275263"/>
          <p14:tracePt t="140576" x="5111750" y="5033963"/>
          <p14:tracePt t="140592" x="5038725" y="4876800"/>
          <p14:tracePt t="140609" x="4922838" y="4665663"/>
          <p14:tracePt t="140626" x="4838700" y="4492625"/>
          <p14:tracePt t="140643" x="4745038" y="4305300"/>
          <p14:tracePt t="140660" x="4687888" y="4205288"/>
          <p14:tracePt t="140676" x="4576763" y="4011613"/>
          <p14:tracePt t="140694" x="4310063" y="3702050"/>
          <p14:tracePt t="140709" x="4221163" y="3554413"/>
          <p14:tracePt t="140710" x="4173538" y="3492500"/>
          <p14:tracePt t="140726" x="4141788" y="3476625"/>
          <p14:tracePt t="140727" x="4121150" y="3376613"/>
          <p14:tracePt t="140743" x="4094163" y="3287713"/>
          <p14:tracePt t="140744" x="4052888" y="3208338"/>
          <p14:tracePt t="140759" x="3984625" y="3003550"/>
          <p14:tracePt t="140775" x="3875088" y="2747963"/>
          <p14:tracePt t="140792" x="3838575" y="2584450"/>
          <p14:tracePt t="140809" x="3795713" y="2417763"/>
          <p14:tracePt t="140826" x="3786188" y="2274888"/>
          <p14:tracePt t="140843" x="3743325" y="2181225"/>
          <p14:tracePt t="140860" x="3743325" y="2165350"/>
          <p14:tracePt t="141215" x="3743325" y="2144713"/>
          <p14:tracePt t="141223" x="3743325" y="2049463"/>
          <p14:tracePt t="141230" x="3779838" y="1939925"/>
          <p14:tracePt t="141243" x="3822700" y="1830388"/>
          <p14:tracePt t="141261" x="3843338" y="1719263"/>
          <p14:tracePt t="141262" x="3843338" y="1693863"/>
          <p14:tracePt t="141276" x="3843338" y="1641475"/>
          <p14:tracePt t="141294" x="3890963" y="1452563"/>
          <p14:tracePt t="141310" x="3900488" y="1363663"/>
          <p14:tracePt t="141311" x="3916363" y="1268413"/>
          <p14:tracePt t="141327" x="3927475" y="1179513"/>
          <p14:tracePt t="141327" x="3952875" y="1106488"/>
          <p14:tracePt t="141343" x="3952875" y="896938"/>
          <p14:tracePt t="141360" x="3952875" y="582613"/>
          <p14:tracePt t="141376" x="3943350" y="282575"/>
          <p14:tracePt t="141394" x="3900488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332656"/>
            <a:ext cx="8229600" cy="1143000"/>
          </a:xfrm>
        </p:spPr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/>
              <a:t>Skilgreiningar</a:t>
            </a:r>
          </a:p>
          <a:p>
            <a:pPr lvl="1"/>
            <a:r>
              <a:rPr lang="is-IS"/>
              <a:t>Hnitakerfi er gert úr hornréttum línum</a:t>
            </a:r>
          </a:p>
          <a:p>
            <a:pPr lvl="1"/>
            <a:r>
              <a:rPr lang="is-IS"/>
              <a:t>Hnit ákveðins punkts eru fjarlægðir hans frá núlllínum hnitakerfisins</a:t>
            </a:r>
          </a:p>
          <a:p>
            <a:pPr lvl="1"/>
            <a:r>
              <a:rPr lang="is-IS"/>
              <a:t>Stefnur eru mældar réttsælis frá núllstefnu</a:t>
            </a:r>
          </a:p>
          <a:p>
            <a:pPr lvl="1"/>
            <a:r>
              <a:rPr lang="is-IS"/>
              <a:t>Pólhnit lýsa fjarlægð og stefnu frá einum punkti til annars</a:t>
            </a:r>
          </a:p>
          <a:p>
            <a:pPr lvl="1"/>
            <a:r>
              <a:rPr lang="is-IS"/>
              <a:t>Stefna línu er skilgreind á bilinu 0</a:t>
            </a:r>
            <a:r>
              <a:rPr lang="is-IS" baseline="30000"/>
              <a:t>g</a:t>
            </a:r>
            <a:r>
              <a:rPr lang="is-IS"/>
              <a:t> – 400</a:t>
            </a:r>
            <a:r>
              <a:rPr lang="is-IS" baseline="30000"/>
              <a:t>g</a:t>
            </a:r>
          </a:p>
          <a:p>
            <a:pPr lvl="1"/>
            <a:r>
              <a:rPr lang="is-IS"/>
              <a:t>Notum hornafallareglur til að reikna lengdir og stefnu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176"/>
    </mc:Choice>
    <mc:Fallback xmlns="">
      <p:transition spd="slow" advTm="44176"/>
    </mc:Fallback>
  </mc:AlternateContent>
  <p:extLst>
    <p:ext uri="{3A86A75C-4F4B-4683-9AE1-C65F6400EC91}">
      <p14:laserTraceLst xmlns:p14="http://schemas.microsoft.com/office/powerpoint/2010/main">
        <p14:tracePtLst>
          <p14:tracePt t="1630" x="1300163" y="5353050"/>
          <p14:tracePt t="1637" x="1227138" y="5389563"/>
          <p14:tracePt t="1644" x="1163638" y="5457825"/>
          <p14:tracePt t="1658" x="1143000" y="5484813"/>
          <p14:tracePt t="1676" x="1111250" y="5557838"/>
          <p14:tracePt t="1677" x="1101725" y="5594350"/>
          <p14:tracePt t="1692" x="1063625" y="5657850"/>
          <p14:tracePt t="1710" x="990600" y="5788025"/>
          <p14:tracePt t="1726" x="928688" y="5840413"/>
          <p14:tracePt t="1727" x="865188" y="5903913"/>
          <p14:tracePt t="1743" x="808038" y="5915025"/>
          <p14:tracePt t="1744" x="739775" y="6029325"/>
          <p14:tracePt t="1759" x="635000" y="6170613"/>
          <p14:tracePt t="1775" x="425450" y="6307138"/>
          <p14:tracePt t="1792" x="236538" y="6418263"/>
          <p14:tracePt t="1810" x="47625" y="6511925"/>
          <p14:tracePt t="10318" x="41275" y="5311775"/>
          <p14:tracePt t="10325" x="47625" y="5305425"/>
          <p14:tracePt t="10338" x="68263" y="5295900"/>
          <p14:tracePt t="10356" x="84138" y="5280025"/>
          <p14:tracePt t="10357" x="93663" y="5268913"/>
          <p14:tracePt t="10371" x="100013" y="5264150"/>
          <p14:tracePt t="10388" x="125413" y="5227638"/>
          <p14:tracePt t="10405" x="173038" y="5207000"/>
          <p14:tracePt t="10406" x="204788" y="5164138"/>
          <p14:tracePt t="10422" x="252413" y="5127625"/>
          <p14:tracePt t="10423" x="273050" y="5111750"/>
          <p14:tracePt t="10439" x="304800" y="5070475"/>
          <p14:tracePt t="10440" x="319088" y="5049838"/>
          <p14:tracePt t="10455" x="350838" y="4991100"/>
          <p14:tracePt t="10472" x="382588" y="4965700"/>
          <p14:tracePt t="10496" x="387350" y="4954588"/>
          <p14:tracePt t="10967" x="377825" y="4954588"/>
          <p14:tracePt t="10974" x="377825" y="4965700"/>
          <p14:tracePt t="10982" x="377825" y="4975225"/>
          <p14:tracePt t="11007" x="377825" y="5011738"/>
          <p14:tracePt t="11024" x="377825" y="5022850"/>
          <p14:tracePt t="11039" x="377825" y="5043488"/>
          <p14:tracePt t="11056" x="371475" y="5070475"/>
          <p14:tracePt t="11073" x="371475" y="5091113"/>
          <p14:tracePt t="11090" x="371475" y="5106988"/>
          <p14:tracePt t="11107" x="361950" y="5143500"/>
          <p14:tracePt t="11126" x="361950" y="5148263"/>
          <p14:tracePt t="11141" x="361950" y="5164138"/>
          <p14:tracePt t="11167" x="350838" y="5175250"/>
          <p14:tracePt t="11174" x="346075" y="5180013"/>
          <p14:tracePt t="11190" x="346075" y="5207000"/>
          <p14:tracePt t="11206" x="341313" y="5216525"/>
          <p14:tracePt t="11223" x="341313" y="5232400"/>
          <p14:tracePt t="11240" x="330200" y="5243513"/>
          <p14:tracePt t="11256" x="330200" y="5253038"/>
          <p14:tracePt t="11275" x="330200" y="5259388"/>
          <p14:tracePt t="11290" x="325438" y="5275263"/>
          <p14:tracePt t="11308" x="325438" y="5289550"/>
          <p14:tracePt t="11324" x="325438" y="5300663"/>
          <p14:tracePt t="11325" x="314325" y="5305425"/>
          <p14:tracePt t="11350" x="309563" y="5311775"/>
          <p14:tracePt t="12543" x="309563" y="5300663"/>
          <p14:tracePt t="12549" x="341313" y="5216525"/>
          <p14:tracePt t="12608" x="560388" y="4938713"/>
          <p14:tracePt t="12625" x="582613" y="4922838"/>
          <p14:tracePt t="12642" x="587375" y="4913313"/>
          <p14:tracePt t="13375" x="587375" y="4865688"/>
          <p14:tracePt t="13382" x="587375" y="4849813"/>
          <p14:tracePt t="13443" x="571500" y="4813300"/>
          <p14:tracePt t="13459" x="566738" y="4797425"/>
          <p14:tracePt t="13477" x="566738" y="4781550"/>
          <p14:tracePt t="22943" x="566738" y="4765675"/>
          <p14:tracePt t="22950" x="576263" y="4733925"/>
          <p14:tracePt t="22958" x="587375" y="4729163"/>
          <p14:tracePt t="22974" x="592138" y="4718050"/>
          <p14:tracePt t="22975" x="603250" y="4681538"/>
          <p14:tracePt t="22990" x="603250" y="4676775"/>
          <p14:tracePt t="22992" x="603250" y="4672013"/>
          <p14:tracePt t="23008" x="628650" y="4645025"/>
          <p14:tracePt t="23009" x="628650" y="4635500"/>
          <p14:tracePt t="23023" x="628650" y="4603750"/>
          <p14:tracePt t="23040" x="628650" y="4587875"/>
          <p14:tracePt t="23656" x="635000" y="4587875"/>
          <p14:tracePt t="23663" x="635000" y="4598988"/>
          <p14:tracePt t="23709" x="612775" y="4619625"/>
          <p14:tracePt t="23724" x="612775" y="4629150"/>
          <p14:tracePt t="23741" x="612775" y="4635500"/>
          <p14:tracePt t="23830" x="612775" y="4651375"/>
          <p14:tracePt t="23839" x="603250" y="4660900"/>
          <p14:tracePt t="23862" x="598488" y="4676775"/>
          <p14:tracePt t="23910" x="576263" y="4676775"/>
          <p14:tracePt t="23927" x="571500" y="4681538"/>
          <p14:tracePt t="23943" x="555625" y="4692650"/>
          <p14:tracePt t="23967" x="539750" y="4692650"/>
          <p14:tracePt t="23982" x="530225" y="4697413"/>
          <p14:tracePt t="24024" x="530225" y="4713288"/>
          <p14:tracePt t="24030" x="523875" y="4713288"/>
          <p14:tracePt t="24095" x="523875" y="4724400"/>
          <p14:tracePt t="24119" x="514350" y="4729163"/>
          <p14:tracePt t="25111" x="508000" y="4729163"/>
          <p14:tracePt t="25118" x="514350" y="4708525"/>
          <p14:tracePt t="25127" x="519113" y="4703763"/>
          <p14:tracePt t="25143" x="523875" y="4692650"/>
          <p14:tracePt t="25145" x="523875" y="4687888"/>
          <p14:tracePt t="25160" x="550863" y="4660900"/>
          <p14:tracePt t="25177" x="566738" y="4635500"/>
          <p14:tracePt t="25194" x="576263" y="4629150"/>
          <p14:tracePt t="25210" x="582613" y="4629150"/>
          <p14:tracePt t="25228" x="592138" y="4624388"/>
          <p14:tracePt t="25288" x="598488" y="4624388"/>
          <p14:tracePt t="25294" x="612775" y="4624388"/>
          <p14:tracePt t="25528" x="619125" y="4624388"/>
          <p14:tracePt t="25575" x="628650" y="4624388"/>
          <p14:tracePt t="25599" x="655638" y="4624388"/>
          <p14:tracePt t="25630" x="660400" y="4624388"/>
          <p14:tracePt t="25655" x="676275" y="4613275"/>
          <p14:tracePt t="25759" x="708025" y="4603750"/>
          <p14:tracePt t="25767" x="712788" y="4598988"/>
          <p14:tracePt t="25790" x="723900" y="4598988"/>
          <p14:tracePt t="25798" x="728663" y="4587875"/>
          <p14:tracePt t="26376" x="703263" y="4572000"/>
          <p14:tracePt t="26398" x="692150" y="4567238"/>
          <p14:tracePt t="26429" x="687388" y="4514850"/>
          <p14:tracePt t="26430" x="687388" y="4508500"/>
          <p14:tracePt t="26446" x="687388" y="4483100"/>
          <p14:tracePt t="26447" x="676275" y="4467225"/>
          <p14:tracePt t="26462" x="671513" y="4456113"/>
          <p14:tracePt t="26480" x="660400" y="4430713"/>
          <p14:tracePt t="26496" x="660400" y="4425950"/>
          <p14:tracePt t="26497" x="660400" y="4414838"/>
          <p14:tracePt t="26512" x="660400" y="4398963"/>
          <p14:tracePt t="26529" x="660400" y="4383088"/>
          <p14:tracePt t="26546" x="660400" y="4362450"/>
          <p14:tracePt t="26562" x="660400" y="4346575"/>
          <p14:tracePt t="26579" x="660400" y="4319588"/>
          <p14:tracePt t="26596" x="660400" y="4314825"/>
          <p14:tracePt t="26612" x="660400" y="4310063"/>
          <p14:tracePt t="26613" x="660400" y="4298950"/>
          <p14:tracePt t="26629" x="660400" y="4283075"/>
          <p14:tracePt t="26630" x="665163" y="4267200"/>
          <p14:tracePt t="26646" x="681038" y="4246563"/>
          <p14:tracePt t="26662" x="681038" y="4241800"/>
          <p14:tracePt t="26663" x="696913" y="4230688"/>
          <p14:tracePt t="26679" x="708025" y="4225925"/>
          <p14:tracePt t="26680" x="723900" y="4214813"/>
          <p14:tracePt t="26695" x="771525" y="4168775"/>
          <p14:tracePt t="26712" x="808038" y="4157663"/>
          <p14:tracePt t="26730" x="838200" y="4137025"/>
          <p14:tracePt t="26745" x="860425" y="4132263"/>
          <p14:tracePt t="26763" x="876300" y="4121150"/>
          <p14:tracePt t="26815" x="885825" y="4121150"/>
          <p14:tracePt t="26863" x="890588" y="4121150"/>
          <p14:tracePt t="26870" x="901700" y="4116388"/>
          <p14:tracePt t="26904" x="928688" y="4094163"/>
          <p14:tracePt t="26927" x="933450" y="4094163"/>
          <p14:tracePt t="26934" x="942975" y="4094163"/>
          <p14:tracePt t="26945" x="958850" y="4094163"/>
          <p14:tracePt t="26963" x="1011238" y="4094163"/>
          <p14:tracePt t="26979" x="1042988" y="4094163"/>
          <p14:tracePt t="26996" x="1069975" y="4094163"/>
          <p14:tracePt t="27013" x="1106488" y="4094163"/>
          <p14:tracePt t="27029" x="1131888" y="4094163"/>
          <p14:tracePt t="27049" x="1190625" y="4094163"/>
          <p14:tracePt t="27063" x="1222375" y="4094163"/>
          <p14:tracePt t="27080" x="1274763" y="4100513"/>
          <p14:tracePt t="27096" x="1316038" y="4100513"/>
          <p14:tracePt t="27114" x="1331913" y="4110038"/>
          <p14:tracePt t="27130" x="1363663" y="4110038"/>
          <p14:tracePt t="27146" x="1409700" y="4110038"/>
          <p14:tracePt t="27163" x="1536700" y="4100513"/>
          <p14:tracePt t="27179" x="1604963" y="4094163"/>
          <p14:tracePt t="27196" x="1666875" y="4094163"/>
          <p14:tracePt t="27213" x="1751013" y="4094163"/>
          <p14:tracePt t="27230" x="1803400" y="4094163"/>
          <p14:tracePt t="27231" x="1855788" y="4094163"/>
          <p14:tracePt t="27247" x="1903413" y="4084638"/>
          <p14:tracePt t="27263" x="1955800" y="4084638"/>
          <p14:tracePt t="27279" x="2060575" y="4084638"/>
          <p14:tracePt t="27296" x="2185988" y="4084638"/>
          <p14:tracePt t="27313" x="2317750" y="4105275"/>
          <p14:tracePt t="27330" x="2417763" y="4116388"/>
          <p14:tracePt t="27348" x="2486025" y="4146550"/>
          <p14:tracePt t="27364" x="2568575" y="4146550"/>
          <p14:tracePt t="27380" x="2711450" y="4157663"/>
          <p14:tracePt t="27398" x="2978150" y="4173538"/>
          <p14:tracePt t="27414" x="3140075" y="4184650"/>
          <p14:tracePt t="27431" x="3282950" y="4194175"/>
          <p14:tracePt t="27447" x="3340100" y="4210050"/>
          <p14:tracePt t="27463" x="3544888" y="4230688"/>
          <p14:tracePt t="27480" x="3622675" y="4241800"/>
          <p14:tracePt t="27497" x="3681413" y="4241800"/>
          <p14:tracePt t="27513" x="3722688" y="4241800"/>
          <p14:tracePt t="27530" x="3733800" y="4241800"/>
          <p14:tracePt t="27547" x="3775075" y="4241800"/>
          <p14:tracePt t="27564" x="3816350" y="4241800"/>
          <p14:tracePt t="27580" x="3832225" y="4241800"/>
          <p14:tracePt t="27597" x="3848100" y="4241800"/>
          <p14:tracePt t="27614" x="3875088" y="4241800"/>
          <p14:tracePt t="27630" x="3879850" y="4241800"/>
          <p14:tracePt t="27631" x="3890963" y="4241800"/>
          <p14:tracePt t="27648" x="3911600" y="4241800"/>
          <p14:tracePt t="27664" x="3959225" y="4241800"/>
          <p14:tracePt t="27680" x="4021138" y="4241800"/>
          <p14:tracePt t="27698" x="4132263" y="4241800"/>
          <p14:tracePt t="27714" x="4189413" y="4237038"/>
          <p14:tracePt t="27731" x="4267200" y="4237038"/>
          <p14:tracePt t="27747" x="4362450" y="4237038"/>
          <p14:tracePt t="27764" x="4462463" y="4214813"/>
          <p14:tracePt t="27765" x="4498975" y="4214813"/>
          <p14:tracePt t="27780" x="4540250" y="4214813"/>
          <p14:tracePt t="27798" x="4645025" y="4214813"/>
          <p14:tracePt t="27798" x="4676775" y="4221163"/>
          <p14:tracePt t="27813" x="4681538" y="4221163"/>
          <p14:tracePt t="27830" x="4697413" y="4221163"/>
          <p14:tracePt t="27848" x="4733925" y="4221163"/>
          <p14:tracePt t="27850" x="4740275" y="4221163"/>
          <p14:tracePt t="27863" x="4781550" y="4214813"/>
          <p14:tracePt t="27886" x="4802188" y="4214813"/>
          <p14:tracePt t="27897" x="4808538" y="4210050"/>
          <p14:tracePt t="27951" x="4813300" y="4210050"/>
          <p14:tracePt t="27959" x="4824413" y="4200525"/>
          <p14:tracePt t="27983" x="4838700" y="4200525"/>
          <p14:tracePt t="27990" x="4845050" y="4194175"/>
          <p14:tracePt t="27999" x="4870450" y="4184650"/>
          <p14:tracePt t="28015" x="4881563" y="4178300"/>
          <p14:tracePt t="28016" x="4886325" y="4178300"/>
          <p14:tracePt t="28030" x="4902200" y="4178300"/>
          <p14:tracePt t="28049" x="4929188" y="4168775"/>
          <p14:tracePt t="28088" x="4949825" y="4168775"/>
          <p14:tracePt t="28095" x="5002213" y="4168775"/>
          <p14:tracePt t="28102" x="5054600" y="4173538"/>
          <p14:tracePt t="28114" x="5111750" y="4173538"/>
          <p14:tracePt t="28131" x="5222875" y="4168775"/>
          <p14:tracePt t="28147" x="5416550" y="4168775"/>
          <p14:tracePt t="28165" x="5589588" y="4168775"/>
          <p14:tracePt t="28182" x="5699125" y="4168775"/>
          <p14:tracePt t="28182" x="5824538" y="4168775"/>
          <p14:tracePt t="28199" x="6019800" y="4168775"/>
          <p14:tracePt t="28214" x="6086475" y="4168775"/>
          <p14:tracePt t="28215" x="6129338" y="4168775"/>
          <p14:tracePt t="28231" x="6281738" y="4168775"/>
          <p14:tracePt t="28248" x="6307138" y="4168775"/>
          <p14:tracePt t="28265" x="6448425" y="4173538"/>
          <p14:tracePt t="28282" x="6605588" y="4173538"/>
          <p14:tracePt t="28299" x="6700838" y="4184650"/>
          <p14:tracePt t="28315" x="6711950" y="4184650"/>
          <p14:tracePt t="28344" x="6716713" y="4184650"/>
          <p14:tracePt t="28647" x="6716713" y="4189413"/>
          <p14:tracePt t="28663" x="6716713" y="4214813"/>
          <p14:tracePt t="28670" x="6716713" y="4225925"/>
          <p14:tracePt t="28681" x="6696075" y="4257675"/>
          <p14:tracePt t="28699" x="6696075" y="4314825"/>
          <p14:tracePt t="28716" x="6684963" y="4394200"/>
          <p14:tracePt t="28732" x="6680200" y="4451350"/>
          <p14:tracePt t="28749" x="6643688" y="4551363"/>
          <p14:tracePt t="28750" x="6637338" y="4567238"/>
          <p14:tracePt t="28766" x="6596063" y="4651375"/>
          <p14:tracePt t="28782" x="6564313" y="4708525"/>
          <p14:tracePt t="28800" x="6532563" y="4756150"/>
          <p14:tracePt t="28816" x="6491288" y="4813300"/>
          <p14:tracePt t="28817" x="6470650" y="4854575"/>
          <p14:tracePt t="28832" x="6402388" y="4959350"/>
          <p14:tracePt t="28849" x="6359525" y="5022850"/>
          <p14:tracePt t="28865" x="6323013" y="5080000"/>
          <p14:tracePt t="28882" x="6302375" y="5095875"/>
          <p14:tracePt t="28900" x="6259513" y="5132388"/>
          <p14:tracePt t="28916" x="6229350" y="5164138"/>
          <p14:tracePt t="28933" x="6213475" y="5200650"/>
          <p14:tracePt t="28949" x="6181725" y="5232400"/>
          <p14:tracePt t="28966" x="6113463" y="5284788"/>
          <p14:tracePt t="28967" x="6102350" y="5284788"/>
          <p14:tracePt t="28982" x="6076950" y="5300663"/>
          <p14:tracePt t="28999" x="5940425" y="5384800"/>
          <p14:tracePt t="29000" x="5899150" y="5405438"/>
          <p14:tracePt t="29016" x="5799138" y="5453063"/>
          <p14:tracePt t="29032" x="5678488" y="5510213"/>
          <p14:tracePt t="29049" x="5568950" y="5537200"/>
          <p14:tracePt t="29066" x="5416550" y="5599113"/>
          <p14:tracePt t="29084" x="5295900" y="5635625"/>
          <p14:tracePt t="29100" x="5102225" y="5646738"/>
          <p14:tracePt t="29116" x="4954588" y="5646738"/>
          <p14:tracePt t="29133" x="4776788" y="5646738"/>
          <p14:tracePt t="29150" x="4598988" y="5614988"/>
          <p14:tracePt t="29151" x="4556125" y="5605463"/>
          <p14:tracePt t="29166" x="4414838" y="5589588"/>
          <p14:tracePt t="29167" x="4319588" y="5562600"/>
          <p14:tracePt t="29183" x="4230688" y="5546725"/>
          <p14:tracePt t="29184" x="4157663" y="5537200"/>
          <p14:tracePt t="29199" x="3973513" y="5500688"/>
          <p14:tracePt t="29216" x="3932238" y="5448300"/>
          <p14:tracePt t="29232" x="3822700" y="5426075"/>
          <p14:tracePt t="29249" x="3686175" y="5364163"/>
          <p14:tracePt t="29266" x="3486150" y="5311775"/>
          <p14:tracePt t="29284" x="3303588" y="5259388"/>
          <p14:tracePt t="29300" x="3087688" y="5216525"/>
          <p14:tracePt t="29316" x="2951163" y="5154613"/>
          <p14:tracePt t="29335" x="2778125" y="5106988"/>
          <p14:tracePt t="29350" x="2720975" y="5095875"/>
          <p14:tracePt t="29351" x="2663825" y="5070475"/>
          <p14:tracePt t="29367" x="2579688" y="5038725"/>
          <p14:tracePt t="29384" x="2522538" y="5027613"/>
          <p14:tracePt t="29399" x="2474913" y="4991100"/>
          <p14:tracePt t="29401" x="2443163" y="4970463"/>
          <p14:tracePt t="29416" x="2386013" y="4949825"/>
          <p14:tracePt t="29432" x="2297113" y="4897438"/>
          <p14:tracePt t="29449" x="2254250" y="4870450"/>
          <p14:tracePt t="29466" x="2228850" y="4865688"/>
          <p14:tracePt t="29495" x="2217738" y="4854575"/>
          <p14:tracePt t="29519" x="2212975" y="4849813"/>
          <p14:tracePt t="29542" x="2176463" y="4829175"/>
          <p14:tracePt t="29559" x="2165350" y="4824413"/>
          <p14:tracePt t="29574" x="2149475" y="4824413"/>
          <p14:tracePt t="29968" x="2144713" y="4813300"/>
          <p14:tracePt t="29974" x="2133600" y="4797425"/>
          <p14:tracePt t="30017" x="2128838" y="4749800"/>
          <p14:tracePt t="30471" x="2128838" y="4733925"/>
          <p14:tracePt t="30479" x="2128838" y="4729163"/>
          <p14:tracePt t="30495" x="2128838" y="4718050"/>
          <p14:tracePt t="30502" x="2139950" y="4703763"/>
          <p14:tracePt t="30519" x="2154238" y="4692650"/>
          <p14:tracePt t="30520" x="2228850" y="4660900"/>
          <p14:tracePt t="30535" x="2254250" y="4660900"/>
          <p14:tracePt t="30536" x="2286000" y="4640263"/>
          <p14:tracePt t="30551" x="2322513" y="4619625"/>
          <p14:tracePt t="30569" x="2390775" y="4592638"/>
          <p14:tracePt t="30584" x="2395538" y="4592638"/>
          <p14:tracePt t="30602" x="2422525" y="4583113"/>
          <p14:tracePt t="30617" x="2438400" y="4576763"/>
          <p14:tracePt t="30636" x="2443163" y="4567238"/>
          <p14:tracePt t="30712" x="2459038" y="4567238"/>
          <p14:tracePt t="30718" x="2470150" y="4560888"/>
          <p14:tracePt t="30743" x="2474913" y="4560888"/>
          <p14:tracePt t="30750" x="2479675" y="4556125"/>
          <p14:tracePt t="30774" x="2490788" y="4545013"/>
          <p14:tracePt t="31207" x="2495550" y="4545013"/>
          <p14:tracePt t="31215" x="2511425" y="4545013"/>
          <p14:tracePt t="31222" x="2543175" y="4545013"/>
          <p14:tracePt t="31236" x="2595563" y="4514850"/>
          <p14:tracePt t="31252" x="2643188" y="4514850"/>
          <p14:tracePt t="31270" x="2778125" y="4514850"/>
          <p14:tracePt t="31286" x="2809875" y="4514850"/>
          <p14:tracePt t="31303" x="2836863" y="4514850"/>
          <p14:tracePt t="31303" x="2846388" y="4514850"/>
          <p14:tracePt t="31351" x="2846388" y="4503738"/>
          <p14:tracePt t="31407" x="2852738" y="4498975"/>
          <p14:tracePt t="31416" x="2862263" y="4487863"/>
          <p14:tracePt t="31430" x="2868613" y="4483100"/>
          <p14:tracePt t="31438" x="2873375" y="4478338"/>
          <p14:tracePt t="31471" x="2894013" y="4467225"/>
          <p14:tracePt t="31478" x="2898775" y="4467225"/>
          <p14:tracePt t="31487" x="2914650" y="4467225"/>
          <p14:tracePt t="31504" x="2921000" y="4467225"/>
          <p14:tracePt t="31519" x="2930525" y="4467225"/>
          <p14:tracePt t="31536" x="2962275" y="4467225"/>
          <p14:tracePt t="31553" x="2978150" y="4467225"/>
          <p14:tracePt t="31570" x="2994025" y="4467225"/>
          <p14:tracePt t="31585" x="3041650" y="4467225"/>
          <p14:tracePt t="31614" x="3046413" y="4467225"/>
          <p14:tracePt t="31622" x="3057525" y="4467225"/>
          <p14:tracePt t="31638" x="3062288" y="4467225"/>
          <p14:tracePt t="31653" x="3087688" y="4467225"/>
          <p14:tracePt t="31680" x="3094038" y="4467225"/>
          <p14:tracePt t="31687" x="3103563" y="4467225"/>
          <p14:tracePt t="31703" x="3119438" y="4467225"/>
          <p14:tracePt t="31728" x="3135313" y="4467225"/>
          <p14:tracePt t="31736" x="3140075" y="4467225"/>
          <p14:tracePt t="31754" x="3182938" y="4467225"/>
          <p14:tracePt t="31770" x="3251200" y="4467225"/>
          <p14:tracePt t="31787" x="3319463" y="4467225"/>
          <p14:tracePt t="31803" x="3424238" y="4467225"/>
          <p14:tracePt t="31819" x="3544888" y="4492625"/>
          <p14:tracePt t="31837" x="3649663" y="4508500"/>
          <p14:tracePt t="31853" x="3779838" y="4519613"/>
          <p14:tracePt t="31870" x="3848100" y="4540250"/>
          <p14:tracePt t="31887" x="3959225" y="4551363"/>
          <p14:tracePt t="31903" x="4005263" y="4560888"/>
          <p14:tracePt t="31920" x="4005263" y="4583113"/>
          <p14:tracePt t="31936" x="4016375" y="4583113"/>
          <p14:tracePt t="31953" x="4021138" y="4583113"/>
          <p14:tracePt t="31975" x="4037013" y="4583113"/>
          <p14:tracePt t="31986" x="4048125" y="4583113"/>
          <p14:tracePt t="32004" x="4052888" y="4583113"/>
          <p14:tracePt t="32021" x="4094163" y="4583113"/>
          <p14:tracePt t="32022" x="4121150" y="4583113"/>
          <p14:tracePt t="32039" x="4132263" y="4583113"/>
          <p14:tracePt t="32054" x="4162425" y="4583113"/>
          <p14:tracePt t="32055" x="4184650" y="4583113"/>
          <p14:tracePt t="32071" x="4221163" y="4583113"/>
          <p14:tracePt t="32087" x="4237038" y="4583113"/>
          <p14:tracePt t="32088" x="4278313" y="4583113"/>
          <p14:tracePt t="32103" x="4357688" y="4583113"/>
          <p14:tracePt t="32120" x="4425950" y="4583113"/>
          <p14:tracePt t="32136" x="4503738" y="4583113"/>
          <p14:tracePt t="32153" x="4556125" y="4583113"/>
          <p14:tracePt t="32171" x="4613275" y="4583113"/>
          <p14:tracePt t="32187" x="4692650" y="4583113"/>
          <p14:tracePt t="32204" x="4749800" y="4583113"/>
          <p14:tracePt t="32220" x="4808538" y="4576763"/>
          <p14:tracePt t="32238" x="4943475" y="4556125"/>
          <p14:tracePt t="32254" x="5054600" y="4535488"/>
          <p14:tracePt t="32271" x="5059363" y="4535488"/>
          <p14:tracePt t="32272" x="5106988" y="4524375"/>
          <p14:tracePt t="32288" x="5122863" y="4524375"/>
          <p14:tracePt t="32304" x="5180013" y="4519613"/>
          <p14:tracePt t="32305" x="5211763" y="4508500"/>
          <p14:tracePt t="32320" x="5243513" y="4498975"/>
          <p14:tracePt t="32338" x="5248275" y="4492625"/>
          <p14:tracePt t="32354" x="5259388" y="4483100"/>
          <p14:tracePt t="32371" x="5275263" y="4483100"/>
          <p14:tracePt t="32388" x="5300663" y="4471988"/>
          <p14:tracePt t="32405" x="5368925" y="4467225"/>
          <p14:tracePt t="32406" x="5400675" y="4446588"/>
          <p14:tracePt t="32420" x="5426075" y="4446588"/>
          <p14:tracePt t="32439" x="5489575" y="4435475"/>
          <p14:tracePt t="32454" x="5514975" y="4435475"/>
          <p14:tracePt t="32470" x="5521325" y="4435475"/>
          <p14:tracePt t="32471" x="5546725" y="4425950"/>
          <p14:tracePt t="32488" x="5562600" y="4425950"/>
          <p14:tracePt t="32504" x="5594350" y="4425950"/>
          <p14:tracePt t="32520" x="5626100" y="4425950"/>
          <p14:tracePt t="32544" x="5657850" y="4425950"/>
          <p14:tracePt t="32554" x="5673725" y="4425950"/>
          <p14:tracePt t="32575" x="5688013" y="4425950"/>
          <p14:tracePt t="32588" x="5703888" y="4440238"/>
          <p14:tracePt t="32607" x="5741988" y="4440238"/>
          <p14:tracePt t="32621" x="5756275" y="4440238"/>
          <p14:tracePt t="32622" x="5799138" y="4440238"/>
          <p14:tracePt t="32639" x="5830888" y="4440238"/>
          <p14:tracePt t="32655" x="5856288" y="4440238"/>
          <p14:tracePt t="32656" x="5867400" y="4440238"/>
          <p14:tracePt t="32671" x="5908675" y="4440238"/>
          <p14:tracePt t="32688" x="5940425" y="4440238"/>
          <p14:tracePt t="32704" x="5988050" y="4440238"/>
          <p14:tracePt t="32721" x="6029325" y="4440238"/>
          <p14:tracePt t="32738" x="6056313" y="4440238"/>
          <p14:tracePt t="32759" x="6092825" y="4440238"/>
          <p14:tracePt t="32771" x="6124575" y="4440238"/>
          <p14:tracePt t="32789" x="6145213" y="4440238"/>
          <p14:tracePt t="32790" x="6170613" y="4440238"/>
          <p14:tracePt t="32815" x="6213475" y="4440238"/>
          <p14:tracePt t="32823" x="6218238" y="4440238"/>
          <p14:tracePt t="32839" x="6254750" y="4440238"/>
          <p14:tracePt t="32840" x="6270625" y="4440238"/>
          <p14:tracePt t="32855" x="6334125" y="4440238"/>
          <p14:tracePt t="32855" x="6391275" y="4440238"/>
          <p14:tracePt t="32871" x="6532563" y="4440238"/>
          <p14:tracePt t="32888" x="6726238" y="4425950"/>
          <p14:tracePt t="32905" x="6862763" y="4410075"/>
          <p14:tracePt t="32922" x="6946900" y="4387850"/>
          <p14:tracePt t="32939" x="7072313" y="4378325"/>
          <p14:tracePt t="32956" x="7099300" y="4378325"/>
          <p14:tracePt t="33128" x="7088188" y="4378325"/>
          <p14:tracePt t="33134" x="7078663" y="4378325"/>
          <p14:tracePt t="33142" x="7062788" y="4387850"/>
          <p14:tracePt t="33155" x="7035800" y="4398963"/>
          <p14:tracePt t="33172" x="6946900" y="4440238"/>
          <p14:tracePt t="33189" x="6837363" y="4483100"/>
          <p14:tracePt t="33190" x="6805613" y="4503738"/>
          <p14:tracePt t="33205" x="6778625" y="4535488"/>
          <p14:tracePt t="33206" x="6700838" y="4560888"/>
          <p14:tracePt t="33223" x="6632575" y="4587875"/>
          <p14:tracePt t="33239" x="6600825" y="4598988"/>
          <p14:tracePt t="33240" x="6548438" y="4608513"/>
          <p14:tracePt t="33255" x="6480175" y="4608513"/>
          <p14:tracePt t="33272" x="6418263" y="4656138"/>
          <p14:tracePt t="33295" x="6380163" y="4676775"/>
          <p14:tracePt t="33306" x="6338888" y="4687888"/>
          <p14:tracePt t="33323" x="6223000" y="4708525"/>
          <p14:tracePt t="33339" x="6108700" y="4745038"/>
          <p14:tracePt t="33355" x="6049963" y="4772025"/>
          <p14:tracePt t="33372" x="5929313" y="4818063"/>
          <p14:tracePt t="33389" x="5783263" y="4833938"/>
          <p14:tracePt t="33406" x="5651500" y="4854575"/>
          <p14:tracePt t="33407" x="5546725" y="4870450"/>
          <p14:tracePt t="33422" x="5457825" y="4881563"/>
          <p14:tracePt t="33423" x="5437188" y="4881563"/>
          <p14:tracePt t="33439" x="5400675" y="4891088"/>
          <p14:tracePt t="33440" x="5343525" y="4891088"/>
          <p14:tracePt t="33455" x="5248275" y="4891088"/>
          <p14:tracePt t="33472" x="5175250" y="4929188"/>
          <p14:tracePt t="33490" x="5106988" y="4929188"/>
          <p14:tracePt t="33506" x="5080000" y="4933950"/>
          <p14:tracePt t="33523" x="5049838" y="4943475"/>
          <p14:tracePt t="33540" x="5011738" y="4943475"/>
          <p14:tracePt t="33556" x="4970463" y="4943475"/>
          <p14:tracePt t="33573" x="4922838" y="4943475"/>
          <p14:tracePt t="33574" x="4870450" y="4965700"/>
          <p14:tracePt t="33588" x="4829175" y="4965700"/>
          <p14:tracePt t="33605" x="4733925" y="4975225"/>
          <p14:tracePt t="33606" x="4708525" y="4986338"/>
          <p14:tracePt t="33622" x="4572000" y="4997450"/>
          <p14:tracePt t="33640" x="4478338" y="5038725"/>
          <p14:tracePt t="33640" x="4446588" y="5059363"/>
          <p14:tracePt t="33655" x="4367213" y="5070475"/>
          <p14:tracePt t="33672" x="4252913" y="5102225"/>
          <p14:tracePt t="33689" x="4121150" y="5143500"/>
          <p14:tracePt t="33706" x="4052888" y="5159375"/>
          <p14:tracePt t="33723" x="4037013" y="5159375"/>
          <p14:tracePt t="33740" x="4000500" y="5195888"/>
          <p14:tracePt t="33756" x="3952875" y="5216525"/>
          <p14:tracePt t="33772" x="3884613" y="5243513"/>
          <p14:tracePt t="33790" x="3811588" y="5264150"/>
          <p14:tracePt t="33807" x="3763963" y="5300663"/>
          <p14:tracePt t="33823" x="3738563" y="5311775"/>
          <p14:tracePt t="33824" x="3670300" y="5332413"/>
          <p14:tracePt t="33840" x="3613150" y="5357813"/>
          <p14:tracePt t="33840" x="3538538" y="5368925"/>
          <p14:tracePt t="33856" x="3440113" y="5389563"/>
          <p14:tracePt t="33872" x="3297238" y="5400675"/>
          <p14:tracePt t="33889" x="3228975" y="5410200"/>
          <p14:tracePt t="33906" x="3135313" y="5448300"/>
          <p14:tracePt t="33924" x="3094038" y="5453063"/>
          <p14:tracePt t="33939" x="3035300" y="5473700"/>
          <p14:tracePt t="33957" x="2936875" y="5514975"/>
          <p14:tracePt t="33958" x="2878138" y="5526088"/>
          <p14:tracePt t="33972" x="2825750" y="5526088"/>
          <p14:tracePt t="33991" x="2725738" y="5553075"/>
          <p14:tracePt t="34007" x="2679700" y="5557838"/>
          <p14:tracePt t="34024" x="2643188" y="5557838"/>
          <p14:tracePt t="34024" x="2632075" y="5557838"/>
          <p14:tracePt t="34040" x="2627313" y="5568950"/>
          <p14:tracePt t="34041" x="2600325" y="5568950"/>
          <p14:tracePt t="34057" x="2595563" y="5568950"/>
          <p14:tracePt t="34784" x="2568575" y="5568950"/>
          <p14:tracePt t="34790" x="2538413" y="5568950"/>
          <p14:tracePt t="34824" x="2417763" y="5489575"/>
          <p14:tracePt t="34841" x="2401888" y="5484813"/>
          <p14:tracePt t="34857" x="2395538" y="5457825"/>
          <p14:tracePt t="34875" x="2370138" y="5441950"/>
          <p14:tracePt t="34891" x="2365375" y="5441950"/>
          <p14:tracePt t="34937" x="2354263" y="5441950"/>
          <p14:tracePt t="35248" x="2359025" y="5441950"/>
          <p14:tracePt t="35255" x="2365375" y="5437188"/>
          <p14:tracePt t="35262" x="2401888" y="5437188"/>
          <p14:tracePt t="35274" x="2417763" y="5437188"/>
          <p14:tracePt t="35292" x="2459038" y="5437188"/>
          <p14:tracePt t="35309" x="2495550" y="5437188"/>
          <p14:tracePt t="35310" x="2511425" y="5437188"/>
          <p14:tracePt t="35327" x="2511425" y="5426075"/>
          <p14:tracePt t="35343" x="2516188" y="5421313"/>
          <p14:tracePt t="35360" x="2552700" y="5410200"/>
          <p14:tracePt t="35376" x="2620963" y="5400675"/>
          <p14:tracePt t="35377" x="2679700" y="5400675"/>
          <p14:tracePt t="35391" x="2732088" y="5400675"/>
          <p14:tracePt t="35409" x="2857500" y="5389563"/>
          <p14:tracePt t="35425" x="3014663" y="5389563"/>
          <p14:tracePt t="35442" x="3155950" y="5389563"/>
          <p14:tracePt t="35458" x="3244850" y="5389563"/>
          <p14:tracePt t="35476" x="3267075" y="5389563"/>
          <p14:tracePt t="35492" x="3303588" y="5373688"/>
          <p14:tracePt t="35508" x="3365500" y="5364163"/>
          <p14:tracePt t="35526" x="3433763" y="5357813"/>
          <p14:tracePt t="35640" x="3460750" y="5357813"/>
          <p14:tracePt t="35646" x="3476625" y="5348288"/>
          <p14:tracePt t="35659" x="3486150" y="5348288"/>
          <p14:tracePt t="35676" x="3517900" y="5348288"/>
          <p14:tracePt t="35693" x="3560763" y="5348288"/>
          <p14:tracePt t="35694" x="3602038" y="5348288"/>
          <p14:tracePt t="35709" x="3606800" y="5348288"/>
          <p14:tracePt t="35726" x="3659188" y="5348288"/>
          <p14:tracePt t="35741" x="3675063" y="5348288"/>
          <p14:tracePt t="35760" x="3759200" y="5353050"/>
          <p14:tracePt t="35761" x="3806825" y="5353050"/>
          <p14:tracePt t="35775" x="3827463" y="5368925"/>
          <p14:tracePt t="35792" x="3848100" y="5380038"/>
          <p14:tracePt t="35809" x="3859213" y="5384800"/>
          <p14:tracePt t="35839" x="3875088" y="5384800"/>
          <p14:tracePt t="35855" x="3890963" y="5384800"/>
          <p14:tracePt t="35862" x="3900488" y="5384800"/>
          <p14:tracePt t="35876" x="3927475" y="5373688"/>
          <p14:tracePt t="35892" x="3937000" y="5373688"/>
          <p14:tracePt t="35909" x="3995738" y="5364163"/>
          <p14:tracePt t="35927" x="4068763" y="5353050"/>
          <p14:tracePt t="35943" x="4073525" y="5353050"/>
          <p14:tracePt t="35944" x="4110038" y="5348288"/>
          <p14:tracePt t="35960" x="4146550" y="5348288"/>
          <p14:tracePt t="35976" x="4189413" y="5321300"/>
          <p14:tracePt t="35992" x="4257675" y="5321300"/>
          <p14:tracePt t="36009" x="4330700" y="5311775"/>
          <p14:tracePt t="36025" x="4451350" y="5311775"/>
          <p14:tracePt t="36044" x="4545013" y="5311775"/>
          <p14:tracePt t="36060" x="4651375" y="5311775"/>
          <p14:tracePt t="36076" x="4708525" y="5311775"/>
          <p14:tracePt t="36093" x="4813300" y="5311775"/>
          <p14:tracePt t="36095" x="4886325" y="5311775"/>
          <p14:tracePt t="36110" x="4922838" y="5311775"/>
          <p14:tracePt t="36111" x="4975225" y="5311775"/>
          <p14:tracePt t="36126" x="5018088" y="5300663"/>
          <p14:tracePt t="36127" x="5043488" y="5300663"/>
          <p14:tracePt t="36143" x="5095875" y="5300663"/>
          <p14:tracePt t="36160" x="5175250" y="5300663"/>
          <p14:tracePt t="36161" x="5227638" y="5300663"/>
          <p14:tracePt t="36176" x="5321300" y="5300663"/>
          <p14:tracePt t="36193" x="5389563" y="5300663"/>
          <p14:tracePt t="36209" x="5437188" y="5300663"/>
          <p14:tracePt t="36227" x="5489575" y="5300663"/>
          <p14:tracePt t="36243" x="5510213" y="5300663"/>
          <p14:tracePt t="36260" x="5537200" y="5300663"/>
          <p14:tracePt t="36276" x="5568950" y="5311775"/>
          <p14:tracePt t="36293" x="5578475" y="5316538"/>
          <p14:tracePt t="36384" x="5578475" y="5327650"/>
          <p14:tracePt t="36408" x="5621338" y="5327650"/>
          <p14:tracePt t="36415" x="5630863" y="5327650"/>
          <p14:tracePt t="36448" x="5635625" y="5327650"/>
          <p14:tracePt t="37319" x="5673725" y="5327650"/>
          <p14:tracePt t="37327" x="5678488" y="5327650"/>
          <p14:tracePt t="37362" x="5715000" y="5311775"/>
          <p14:tracePt t="37383" x="5730875" y="5311775"/>
          <p14:tracePt t="37395" x="5735638" y="5305425"/>
          <p14:tracePt t="37431" x="5762625" y="5305425"/>
          <p14:tracePt t="37439" x="5772150" y="5300663"/>
          <p14:tracePt t="37456" x="5778500" y="5300663"/>
          <p14:tracePt t="37470" x="5794375" y="5300663"/>
          <p14:tracePt t="37479" x="5799138" y="5300663"/>
          <p14:tracePt t="37495" x="5808663" y="5300663"/>
          <p14:tracePt t="37511" x="5815013" y="5300663"/>
          <p14:tracePt t="37513" x="5830888" y="5300663"/>
          <p14:tracePt t="37552" x="5846763" y="5300663"/>
          <p14:tracePt t="37560" x="5856288" y="5300663"/>
          <p14:tracePt t="37567" x="5872163" y="5300663"/>
          <p14:tracePt t="37578" x="5876925" y="5300663"/>
          <p14:tracePt t="37595" x="5899150" y="5280025"/>
          <p14:tracePt t="37655" x="5903913" y="5275263"/>
          <p14:tracePt t="37671" x="5919788" y="5275263"/>
          <p14:tracePt t="37680" x="5935663" y="5275263"/>
          <p14:tracePt t="37695" x="5945188" y="5275263"/>
          <p14:tracePt t="37712" x="5951538" y="5275263"/>
          <p14:tracePt t="37727" x="5967413" y="5268913"/>
          <p14:tracePt t="37856" x="5972175" y="5259388"/>
          <p14:tracePt t="37863" x="6008688" y="5259388"/>
          <p14:tracePt t="37871" x="6013450" y="5259388"/>
          <p14:tracePt t="37880" x="6040438" y="5243513"/>
          <p14:tracePt t="37896" x="6049963" y="5243513"/>
          <p14:tracePt t="37912" x="6081713" y="5232400"/>
          <p14:tracePt t="37928" x="6097588" y="5232400"/>
          <p14:tracePt t="37947" x="6113463" y="5232400"/>
          <p14:tracePt t="37962" x="6140450" y="5232400"/>
          <p14:tracePt t="37980" x="6154738" y="5232400"/>
          <p14:tracePt t="37996" x="6170613" y="5232400"/>
          <p14:tracePt t="38013" x="6176963" y="5232400"/>
          <p14:tracePt t="38047" x="6186488" y="5237163"/>
          <p14:tracePt t="38054" x="6202363" y="5232400"/>
          <p14:tracePt t="38063" x="6207125" y="5232400"/>
          <p14:tracePt t="38080" x="6234113" y="5232400"/>
          <p14:tracePt t="38096" x="6249988" y="5232400"/>
          <p14:tracePt t="38112" x="6254750" y="5232400"/>
          <p14:tracePt t="38130" x="6275388" y="5232400"/>
          <p14:tracePt t="38147" x="6281738" y="5232400"/>
          <p14:tracePt t="38163" x="6297613" y="5232400"/>
          <p14:tracePt t="38179" x="6359525" y="5232400"/>
          <p14:tracePt t="38197" x="6375400" y="5232400"/>
          <p14:tracePt t="38212" x="6391275" y="5232400"/>
          <p14:tracePt t="38229" x="6418263" y="5232400"/>
          <p14:tracePt t="38431" x="6443663" y="5232400"/>
          <p14:tracePt t="38440" x="6459538" y="5232400"/>
          <p14:tracePt t="38447" x="6486525" y="5232400"/>
          <p14:tracePt t="38466" x="6516688" y="5232400"/>
          <p14:tracePt t="38481" x="6553200" y="5237163"/>
          <p14:tracePt t="38496" x="6600825" y="5237163"/>
          <p14:tracePt t="38513" x="6616700" y="5237163"/>
          <p14:tracePt t="38530" x="6648450" y="5243513"/>
          <p14:tracePt t="38547" x="6689725" y="5243513"/>
          <p14:tracePt t="38564" x="6742113" y="5248275"/>
          <p14:tracePt t="38580" x="6800850" y="5248275"/>
          <p14:tracePt t="38596" x="6837363" y="5248275"/>
          <p14:tracePt t="38615" x="6878638" y="5248275"/>
          <p14:tracePt t="38629" x="6915150" y="5248275"/>
          <p14:tracePt t="38647" x="6962775" y="5248275"/>
          <p14:tracePt t="38648" x="6973888" y="5259388"/>
          <p14:tracePt t="38759" x="6999288" y="5259388"/>
          <p14:tracePt t="38767" x="7004050" y="5259388"/>
          <p14:tracePt t="38775" x="7042150" y="5259388"/>
          <p14:tracePt t="38797" x="7046913" y="5259388"/>
          <p14:tracePt t="38831" x="7046913" y="5264150"/>
          <p14:tracePt t="38839" x="7051675" y="5264150"/>
          <p14:tracePt t="38848" x="7072313" y="5280025"/>
          <p14:tracePt t="38863" x="7088188" y="5280025"/>
          <p14:tracePt t="39120" x="7094538" y="5289550"/>
          <p14:tracePt t="39136" x="7094538" y="5295900"/>
          <p14:tracePt t="39181" x="7058025" y="5384800"/>
          <p14:tracePt t="39198" x="7019925" y="5405438"/>
          <p14:tracePt t="39199" x="6994525" y="5426075"/>
          <p14:tracePt t="39214" x="6962775" y="5457825"/>
          <p14:tracePt t="39231" x="6942138" y="5489575"/>
          <p14:tracePt t="39233" x="6931025" y="5505450"/>
          <p14:tracePt t="39248" x="6931025" y="5510213"/>
          <p14:tracePt t="39265" x="6931025" y="5521325"/>
          <p14:tracePt t="39281" x="6858000" y="5557838"/>
          <p14:tracePt t="39297" x="6794500" y="5610225"/>
          <p14:tracePt t="39314" x="6689725" y="5667375"/>
          <p14:tracePt t="39331" x="6575425" y="5715000"/>
          <p14:tracePt t="39347" x="6454775" y="5772150"/>
          <p14:tracePt t="39365" x="6343650" y="5794375"/>
          <p14:tracePt t="39366" x="6323013" y="5803900"/>
          <p14:tracePt t="39380" x="6265863" y="5840413"/>
          <p14:tracePt t="39399" x="6223000" y="5872163"/>
          <p14:tracePt t="39400" x="6165850" y="5888038"/>
          <p14:tracePt t="39415" x="6040438" y="5899150"/>
          <p14:tracePt t="39431" x="5945188" y="5908675"/>
          <p14:tracePt t="39432" x="5919788" y="5908675"/>
          <p14:tracePt t="39448" x="5756275" y="5935663"/>
          <p14:tracePt t="39465" x="5568950" y="5935663"/>
          <p14:tracePt t="39481" x="5353050" y="5935663"/>
          <p14:tracePt t="39499" x="5195888" y="5935663"/>
          <p14:tracePt t="39515" x="5002213" y="5935663"/>
          <p14:tracePt t="39531" x="4845050" y="5935663"/>
          <p14:tracePt t="39549" x="4665663" y="5935663"/>
          <p14:tracePt t="39550" x="4598988" y="5935663"/>
          <p14:tracePt t="39565" x="4567238" y="5935663"/>
          <p14:tracePt t="39566" x="4560888" y="5935663"/>
          <p14:tracePt t="39581" x="4524375" y="5935663"/>
          <p14:tracePt t="39582" x="4446588" y="5935663"/>
          <p14:tracePt t="39598" x="4346575" y="5935663"/>
          <p14:tracePt t="39614" x="4237038" y="5935663"/>
          <p14:tracePt t="39615" x="4146550" y="5935663"/>
          <p14:tracePt t="39631" x="4041775" y="5935663"/>
          <p14:tracePt t="39649" x="3900488" y="5935663"/>
          <p14:tracePt t="39650" x="3811588" y="5935663"/>
          <p14:tracePt t="39664" x="3775075" y="5935663"/>
          <p14:tracePt t="39681" x="3675063" y="5935663"/>
          <p14:tracePt t="39699" x="3675063" y="5945188"/>
          <p14:tracePt t="39715" x="3633788" y="5945188"/>
          <p14:tracePt t="39731" x="3570288" y="5945188"/>
          <p14:tracePt t="39749" x="3513138" y="5956300"/>
          <p14:tracePt t="39750" x="3492500" y="5961063"/>
          <p14:tracePt t="39765" x="3476625" y="5961063"/>
          <p14:tracePt t="39766" x="3455988" y="5981700"/>
          <p14:tracePt t="39782" x="3417888" y="5981700"/>
          <p14:tracePt t="39783" x="3413125" y="5981700"/>
          <p14:tracePt t="39798" x="3392488" y="5988050"/>
          <p14:tracePt t="40039" x="3328988" y="6003925"/>
          <p14:tracePt t="40047" x="3255963" y="6003925"/>
          <p14:tracePt t="40055" x="3182938" y="6003925"/>
          <p14:tracePt t="40065" x="3114675" y="6003925"/>
          <p14:tracePt t="40082" x="3062288" y="6003925"/>
          <p14:tracePt t="40099" x="2951163" y="6003925"/>
          <p14:tracePt t="40116" x="2857500" y="6003925"/>
          <p14:tracePt t="40132" x="2816225" y="6003925"/>
          <p14:tracePt t="40149" x="2773363" y="6003925"/>
          <p14:tracePt t="40150" x="2741613" y="6003925"/>
          <p14:tracePt t="40165" x="2716213" y="5997575"/>
          <p14:tracePt t="40183" x="2632075" y="5988050"/>
          <p14:tracePt t="40199" x="2611438" y="5988050"/>
          <p14:tracePt t="40200" x="2584450" y="5976938"/>
          <p14:tracePt t="40217" x="2574925" y="5976938"/>
          <p14:tracePt t="40232" x="2543175" y="5976938"/>
          <p14:tracePt t="40250" x="2527300" y="5967413"/>
          <p14:tracePt t="40266" x="2500313" y="5961063"/>
          <p14:tracePt t="40283" x="2479675" y="5961063"/>
          <p14:tracePt t="40856" x="2479675" y="5951538"/>
          <p14:tracePt t="40870" x="2490788" y="5945188"/>
          <p14:tracePt t="40900" x="2516188" y="5945188"/>
          <p14:tracePt t="40917" x="2616200" y="5945188"/>
          <p14:tracePt t="40918" x="2652713" y="5945188"/>
          <p14:tracePt t="40933" x="2695575" y="5945188"/>
          <p14:tracePt t="40934" x="2789238" y="5945188"/>
          <p14:tracePt t="40951" x="2925763" y="5945188"/>
          <p14:tracePt t="40952" x="3030538" y="5945188"/>
          <p14:tracePt t="40967" x="3244850" y="5951538"/>
          <p14:tracePt t="40983" x="3349625" y="5967413"/>
          <p14:tracePt t="40984" x="3444875" y="5976938"/>
          <p14:tracePt t="41000" x="3643313" y="6019800"/>
          <p14:tracePt t="41016" x="3854450" y="6045200"/>
          <p14:tracePt t="41033" x="3973513" y="6092825"/>
          <p14:tracePt t="41051" x="4011613" y="6102350"/>
          <p14:tracePt t="41067" x="4021138" y="6118225"/>
          <p14:tracePt t="41084" x="4068763" y="6129338"/>
          <p14:tracePt t="41100" x="4105275" y="6129338"/>
          <p14:tracePt t="41118" x="4168775" y="6134100"/>
          <p14:tracePt t="41119" x="4184650" y="6134100"/>
          <p14:tracePt t="41134" x="4214813" y="6145213"/>
          <p14:tracePt t="41151" x="4325938" y="6165850"/>
          <p14:tracePt t="41151" x="4330700" y="6176963"/>
          <p14:tracePt t="41168" x="4394200" y="6181725"/>
          <p14:tracePt t="41185" x="4425950" y="6192838"/>
          <p14:tracePt t="41201" x="4446588" y="6207125"/>
          <p14:tracePt t="41217" x="4483100" y="6207125"/>
          <p14:tracePt t="41240" x="4498975" y="6218238"/>
          <p14:tracePt t="41250" x="4514850" y="6218238"/>
          <p14:tracePt t="41267" x="4556125" y="6218238"/>
          <p14:tracePt t="41284" x="4567238" y="6218238"/>
          <p14:tracePt t="41300" x="4587875" y="6218238"/>
          <p14:tracePt t="41317" x="4624388" y="6218238"/>
          <p14:tracePt t="41319" x="4629150" y="6218238"/>
          <p14:tracePt t="41334" x="4665663" y="6207125"/>
          <p14:tracePt t="41351" x="4713288" y="6186488"/>
          <p14:tracePt t="41352" x="4745038" y="6170613"/>
          <p14:tracePt t="41368" x="4760913" y="6149975"/>
          <p14:tracePt t="41369" x="4792663" y="6140450"/>
          <p14:tracePt t="41384" x="4824413" y="6097588"/>
          <p14:tracePt t="41385" x="4854575" y="6065838"/>
          <p14:tracePt t="41400" x="4886325" y="6045200"/>
          <p14:tracePt t="41417" x="4938713" y="6003925"/>
          <p14:tracePt t="41434" x="4959350" y="5988050"/>
          <p14:tracePt t="41451" x="4997450" y="5961063"/>
          <p14:tracePt t="41468" x="5011738" y="5945188"/>
          <p14:tracePt t="41485" x="5018088" y="5935663"/>
          <p14:tracePt t="41500" x="5027613" y="5924550"/>
          <p14:tracePt t="41518" x="5054600" y="5883275"/>
          <p14:tracePt t="41519" x="5064125" y="5876925"/>
          <p14:tracePt t="41536" x="5080000" y="5867400"/>
          <p14:tracePt t="41551" x="5095875" y="5851525"/>
          <p14:tracePt t="41569" x="5106988" y="5840413"/>
          <p14:tracePt t="41864" x="5102225" y="5840413"/>
          <p14:tracePt t="41895" x="5095875" y="5846763"/>
          <p14:tracePt t="41903" x="5086350" y="5846763"/>
          <p14:tracePt t="41910" x="5080000" y="5846763"/>
          <p14:tracePt t="41927" x="5080000" y="5851525"/>
          <p14:tracePt t="41960" x="5075238" y="5861050"/>
          <p14:tracePt t="41967" x="5049838" y="5861050"/>
          <p14:tracePt t="41974" x="5018088" y="5861050"/>
          <p14:tracePt t="41984" x="5002213" y="5867400"/>
          <p14:tracePt t="42001" x="4954588" y="5888038"/>
          <p14:tracePt t="42018" x="4897438" y="5919788"/>
          <p14:tracePt t="42035" x="4849813" y="5935663"/>
          <p14:tracePt t="42051" x="4813300" y="5940425"/>
          <p14:tracePt t="42069" x="4808538" y="5951538"/>
          <p14:tracePt t="42085" x="4756150" y="5976938"/>
          <p14:tracePt t="42087" x="4724400" y="5988050"/>
          <p14:tracePt t="42101" x="4697413" y="5988050"/>
          <p14:tracePt t="42118" x="4640263" y="5997575"/>
          <p14:tracePt t="42118" x="4619625" y="6003925"/>
          <p14:tracePt t="42153" x="4592638" y="6003925"/>
          <p14:tracePt t="42184" x="4587875" y="6003925"/>
          <p14:tracePt t="42623" x="4545013" y="6045200"/>
          <p14:tracePt t="42630" x="4524375" y="6086475"/>
          <p14:tracePt t="42638" x="4519613" y="6102350"/>
          <p14:tracePt t="42652" x="4471988" y="6161088"/>
          <p14:tracePt t="42669" x="4410075" y="6265863"/>
          <p14:tracePt t="42686" x="4305300" y="6418263"/>
          <p14:tracePt t="42702" x="4298950" y="6432550"/>
          <p14:tracePt t="42719" x="4289425" y="6448425"/>
          <p14:tracePt t="42720" x="4289425" y="6454775"/>
          <p14:tracePt t="42736" x="4283075" y="6475413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1990" cy="4525963"/>
          </a:xfrm>
        </p:spPr>
        <p:txBody>
          <a:bodyPr/>
          <a:lstStyle/>
          <a:p>
            <a:r>
              <a:rPr lang="is-IS"/>
              <a:t>Notum Pýþagórasreglu til að reikna lengdir milli tveggja punk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29190" y="2000240"/>
            <a:ext cx="4091818" cy="4143404"/>
            <a:chOff x="4500562" y="2000240"/>
            <a:chExt cx="4446599" cy="4369860"/>
          </a:xfrm>
        </p:grpSpPr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8071635" y="5465991"/>
              <a:ext cx="875526" cy="3895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grpSp>
          <p:nvGrpSpPr>
            <p:cNvPr id="9" name="Group 71"/>
            <p:cNvGrpSpPr/>
            <p:nvPr/>
          </p:nvGrpSpPr>
          <p:grpSpPr>
            <a:xfrm>
              <a:off x="4500562" y="2000240"/>
              <a:ext cx="4032251" cy="4369860"/>
              <a:chOff x="642910" y="2000240"/>
              <a:chExt cx="4032251" cy="4369860"/>
            </a:xfrm>
          </p:grpSpPr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 rot="5400000" flipV="1">
                <a:off x="2694755" y="3948924"/>
                <a:ext cx="0" cy="396081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Text Box 31"/>
              <p:cNvSpPr txBox="1">
                <a:spLocks noChangeArrowheads="1"/>
              </p:cNvSpPr>
              <p:nvPr/>
            </p:nvSpPr>
            <p:spPr bwMode="auto">
              <a:xfrm>
                <a:off x="1108702" y="2000240"/>
                <a:ext cx="934057" cy="3895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orður</a:t>
                </a: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V="1">
                <a:off x="1000101" y="2214554"/>
                <a:ext cx="0" cy="3960812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714348" y="557214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714348" y="521495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714348" y="485776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714348" y="450057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714348" y="414338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14348" y="378619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14348" y="342900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14348" y="307181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714348" y="2643182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-53581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-17862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17856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53575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89294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125013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160732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196451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 Box 31"/>
              <p:cNvSpPr txBox="1">
                <a:spLocks noChangeArrowheads="1"/>
              </p:cNvSpPr>
              <p:nvPr/>
            </p:nvSpPr>
            <p:spPr bwMode="auto">
              <a:xfrm>
                <a:off x="114297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150016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185735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221454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257173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35" name="Text Box 31"/>
              <p:cNvSpPr txBox="1">
                <a:spLocks noChangeArrowheads="1"/>
              </p:cNvSpPr>
              <p:nvPr/>
            </p:nvSpPr>
            <p:spPr bwMode="auto">
              <a:xfrm>
                <a:off x="292892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36" name="Text Box 31"/>
              <p:cNvSpPr txBox="1">
                <a:spLocks noChangeArrowheads="1"/>
              </p:cNvSpPr>
              <p:nvPr/>
            </p:nvSpPr>
            <p:spPr bwMode="auto">
              <a:xfrm>
                <a:off x="328611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37" name="Text Box 31"/>
              <p:cNvSpPr txBox="1">
                <a:spLocks noChangeArrowheads="1"/>
              </p:cNvSpPr>
              <p:nvPr/>
            </p:nvSpPr>
            <p:spPr bwMode="auto">
              <a:xfrm>
                <a:off x="364330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38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50070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14351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40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78632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42913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42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07194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43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71475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44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35756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45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00037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46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2571744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</a:t>
                </a:r>
              </a:p>
            </p:txBody>
          </p:sp>
        </p:grpSp>
      </p:grpSp>
      <p:cxnSp>
        <p:nvCxnSpPr>
          <p:cNvPr id="48" name="Straight Arrow Connector 47"/>
          <p:cNvCxnSpPr/>
          <p:nvPr/>
        </p:nvCxnSpPr>
        <p:spPr>
          <a:xfrm flipV="1">
            <a:off x="5572132" y="4000504"/>
            <a:ext cx="1357322" cy="7143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572132" y="4714884"/>
            <a:ext cx="1357322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 flipH="1" flipV="1">
            <a:off x="6572264" y="4357694"/>
            <a:ext cx="71438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0183" name="Object 7"/>
          <p:cNvGraphicFramePr>
            <a:graphicFrameLocks noChangeAspect="1"/>
          </p:cNvGraphicFramePr>
          <p:nvPr/>
        </p:nvGraphicFramePr>
        <p:xfrm>
          <a:off x="292100" y="3357563"/>
          <a:ext cx="4560888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84120" imgH="1269720" progId="Equation.3">
                  <p:embed/>
                </p:oleObj>
              </mc:Choice>
              <mc:Fallback>
                <p:oleObj name="Equation" r:id="rId3" imgW="2184120" imgH="1269720" progId="Equation.3">
                  <p:embed/>
                  <p:pic>
                    <p:nvPicPr>
                      <p:cNvPr id="69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357563"/>
                        <a:ext cx="4560888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6143636" y="4643446"/>
            <a:ext cx="29527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6929454" y="4143380"/>
            <a:ext cx="30649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6000760" y="4000504"/>
            <a:ext cx="2824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5286380" y="4572008"/>
            <a:ext cx="3177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6929454" y="3714752"/>
            <a:ext cx="3097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466"/>
    </mc:Choice>
    <mc:Fallback xmlns="">
      <p:transition spd="slow" advTm="514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004" x="4283075" y="6480175"/>
          <p14:tracePt t="9028" x="4262438" y="6480175"/>
          <p14:tracePt t="9038" x="4210050" y="6480175"/>
          <p14:tracePt t="9042" x="4105275" y="6480175"/>
          <p14:tracePt t="9052" x="4079875" y="6480175"/>
          <p14:tracePt t="9068" x="3906838" y="6516688"/>
          <p14:tracePt t="9085" x="3748088" y="6637338"/>
          <p14:tracePt t="9102" x="3554413" y="6778625"/>
          <p14:tracePt t="9747" x="3811588" y="6821488"/>
          <p14:tracePt t="9754" x="3832225" y="6773863"/>
          <p14:tracePt t="9770" x="3863975" y="6748463"/>
          <p14:tracePt t="9788" x="3916363" y="6684963"/>
          <p14:tracePt t="9789" x="3932238" y="6653213"/>
          <p14:tracePt t="9804" x="3963988" y="6632575"/>
          <p14:tracePt t="9820" x="4005263" y="6616700"/>
          <p14:tracePt t="9836" x="4021138" y="6611938"/>
          <p14:tracePt t="9853" x="4052888" y="6611938"/>
          <p14:tracePt t="9870" x="4105275" y="6611938"/>
          <p14:tracePt t="9886" x="4189413" y="6627813"/>
          <p14:tracePt t="9902" x="4194175" y="6627813"/>
          <p14:tracePt t="10203" x="4205288" y="6596063"/>
          <p14:tracePt t="10211" x="4205288" y="6569075"/>
          <p14:tracePt t="10220" x="4214813" y="6527800"/>
          <p14:tracePt t="10237" x="4214813" y="6486525"/>
          <p14:tracePt t="10254" x="4214813" y="6459538"/>
          <p14:tracePt t="10271" x="4189413" y="6411913"/>
          <p14:tracePt t="10287" x="4189413" y="6370638"/>
          <p14:tracePt t="10304" x="4189413" y="6302375"/>
          <p14:tracePt t="10321" x="4178300" y="6245225"/>
          <p14:tracePt t="10338" x="4173538" y="6161088"/>
          <p14:tracePt t="10355" x="4173538" y="6140450"/>
          <p14:tracePt t="10355" x="4162425" y="6124575"/>
          <p14:tracePt t="10371" x="4162425" y="6108700"/>
          <p14:tracePt t="10388" x="4141788" y="6086475"/>
          <p14:tracePt t="10389" x="4141788" y="6072188"/>
          <p14:tracePt t="10404" x="4141788" y="6065838"/>
          <p14:tracePt t="10422" x="4141788" y="6056313"/>
          <p14:tracePt t="10844" x="4141788" y="6049963"/>
          <p14:tracePt t="10851" x="4141788" y="6003925"/>
          <p14:tracePt t="10858" x="4152900" y="5915025"/>
          <p14:tracePt t="10872" x="4152900" y="5903913"/>
          <p14:tracePt t="10888" x="4152900" y="5883275"/>
          <p14:tracePt t="10905" x="4152900" y="5861050"/>
          <p14:tracePt t="10921" x="4152900" y="5803900"/>
          <p14:tracePt t="10938" x="4152900" y="5735638"/>
          <p14:tracePt t="10940" x="4152900" y="5710238"/>
          <p14:tracePt t="10955" x="4146550" y="5678488"/>
          <p14:tracePt t="10956" x="4146550" y="5673725"/>
          <p14:tracePt t="10972" x="4146550" y="5646738"/>
          <p14:tracePt t="10973" x="4146550" y="5630863"/>
          <p14:tracePt t="10989" x="4141788" y="5605463"/>
          <p14:tracePt t="11004" x="4132263" y="5578475"/>
          <p14:tracePt t="11021" x="4121150" y="5541963"/>
          <p14:tracePt t="11039" x="4105275" y="5514975"/>
          <p14:tracePt t="11055" x="4094163" y="5494338"/>
          <p14:tracePt t="11071" x="4079875" y="5457825"/>
          <p14:tracePt t="11088" x="4068763" y="5453063"/>
          <p14:tracePt t="11105" x="4052888" y="5437188"/>
          <p14:tracePt t="11121" x="4021138" y="5410200"/>
          <p14:tracePt t="11139" x="3973513" y="5368925"/>
          <p14:tracePt t="11155" x="3968750" y="5368925"/>
          <p14:tracePt t="11156" x="3932238" y="5348288"/>
          <p14:tracePt t="11172" x="3927475" y="5343525"/>
          <p14:tracePt t="11173" x="3890963" y="5321300"/>
          <p14:tracePt t="11188" x="3770313" y="5275263"/>
          <p14:tracePt t="11206" x="3659188" y="5264150"/>
          <p14:tracePt t="11222" x="3444875" y="5222875"/>
          <p14:tracePt t="11239" x="3244850" y="5195888"/>
          <p14:tracePt t="11256" x="3030538" y="5170488"/>
          <p14:tracePt t="11273" x="2763838" y="5111750"/>
          <p14:tracePt t="11288" x="2632075" y="5080000"/>
          <p14:tracePt t="11305" x="2486025" y="5059363"/>
          <p14:tracePt t="11307" x="2474913" y="5049838"/>
          <p14:tracePt t="11321" x="2427288" y="5038725"/>
          <p14:tracePt t="11338" x="2370138" y="5033963"/>
          <p14:tracePt t="11356" x="2343150" y="5033963"/>
          <p14:tracePt t="11557" x="2333625" y="5002213"/>
          <p14:tracePt t="11562" x="2322513" y="4986338"/>
          <p14:tracePt t="11572" x="2274888" y="4929188"/>
          <p14:tracePt t="11589" x="2176463" y="4802188"/>
          <p14:tracePt t="11607" x="2076450" y="4660900"/>
          <p14:tracePt t="11623" x="1987550" y="4535488"/>
          <p14:tracePt t="11640" x="1871663" y="4394200"/>
          <p14:tracePt t="11655" x="1798638" y="4294188"/>
          <p14:tracePt t="11673" x="1714500" y="4178300"/>
          <p14:tracePt t="11675" x="1693863" y="4132263"/>
          <p14:tracePt t="11689" x="1646238" y="4068763"/>
          <p14:tracePt t="11707" x="1635125" y="4016375"/>
          <p14:tracePt t="11708" x="1625600" y="3984625"/>
          <p14:tracePt t="11723" x="1604963" y="3963988"/>
          <p14:tracePt t="11724" x="1598613" y="3959225"/>
          <p14:tracePt t="11742" x="1598613" y="3943350"/>
          <p14:tracePt t="11756" x="1589088" y="3937000"/>
          <p14:tracePt t="11948" x="1582738" y="3927475"/>
          <p14:tracePt t="11955" x="1557338" y="3921125"/>
          <p14:tracePt t="11963" x="1514475" y="3911600"/>
          <p14:tracePt t="11973" x="1489075" y="3879850"/>
          <p14:tracePt t="11989" x="1409700" y="3811588"/>
          <p14:tracePt t="12006" x="1357313" y="3738563"/>
          <p14:tracePt t="12023" x="1336675" y="3654425"/>
          <p14:tracePt t="12039" x="1316038" y="3613150"/>
          <p14:tracePt t="12056" x="1304925" y="3533775"/>
          <p14:tracePt t="12074" x="1284288" y="3433763"/>
          <p14:tracePt t="12074" x="1284288" y="3408363"/>
          <p14:tracePt t="12090" x="1284288" y="3381375"/>
          <p14:tracePt t="12091" x="1284288" y="3340100"/>
          <p14:tracePt t="12107" x="1284288" y="3313113"/>
          <p14:tracePt t="12123" x="1284288" y="3297238"/>
          <p14:tracePt t="12324" x="1284288" y="3292475"/>
          <p14:tracePt t="12331" x="1295400" y="3282950"/>
          <p14:tracePt t="12356" x="1304925" y="3282950"/>
          <p14:tracePt t="12363" x="1311275" y="3282950"/>
          <p14:tracePt t="12373" x="1327150" y="3282950"/>
          <p14:tracePt t="12390" x="1343025" y="3282950"/>
          <p14:tracePt t="12408" x="1352550" y="3282950"/>
          <p14:tracePt t="12424" x="1379538" y="3287713"/>
          <p14:tracePt t="12440" x="1409700" y="3303588"/>
          <p14:tracePt t="12458" x="1468438" y="3344863"/>
          <p14:tracePt t="12459" x="1489075" y="3349625"/>
          <p14:tracePt t="12475" x="1493838" y="3360738"/>
          <p14:tracePt t="12491" x="1509713" y="3365500"/>
          <p14:tracePt t="12507" x="1520825" y="3376613"/>
          <p14:tracePt t="12524" x="1525588" y="3376613"/>
          <p14:tracePt t="12619" x="1525588" y="3392488"/>
          <p14:tracePt t="12627" x="1514475" y="3408363"/>
          <p14:tracePt t="12640" x="1514475" y="3424238"/>
          <p14:tracePt t="12659" x="1514475" y="3533775"/>
          <p14:tracePt t="12676" x="1504950" y="3575050"/>
          <p14:tracePt t="12677" x="1493838" y="3613150"/>
          <p14:tracePt t="12692" x="1484313" y="3670300"/>
          <p14:tracePt t="12693" x="1457325" y="3717925"/>
          <p14:tracePt t="12708" x="1457325" y="3786188"/>
          <p14:tracePt t="12709" x="1457325" y="3827463"/>
          <p14:tracePt t="12724" x="1457325" y="3932238"/>
          <p14:tracePt t="12742" x="1457325" y="4000500"/>
          <p14:tracePt t="12758" x="1457325" y="4041775"/>
          <p14:tracePt t="12774" x="1462088" y="4052888"/>
          <p14:tracePt t="12924" x="1462088" y="4068763"/>
          <p14:tracePt t="12931" x="1500188" y="4073525"/>
          <p14:tracePt t="12992" x="1992313" y="4073525"/>
          <p14:tracePt t="13008" x="2092325" y="4057650"/>
          <p14:tracePt t="13025" x="2149475" y="4048125"/>
          <p14:tracePt t="13042" x="2160588" y="4041775"/>
          <p14:tracePt t="13123" x="2185988" y="4032250"/>
          <p14:tracePt t="13131" x="2197100" y="4032250"/>
          <p14:tracePt t="13141" x="2228850" y="4032250"/>
          <p14:tracePt t="13158" x="2274888" y="4032250"/>
          <p14:tracePt t="13175" x="2470150" y="4110038"/>
          <p14:tracePt t="13192" x="2841625" y="4252913"/>
          <p14:tracePt t="13209" x="3198813" y="4387850"/>
          <p14:tracePt t="13225" x="3424238" y="4514850"/>
          <p14:tracePt t="13241" x="3455988" y="4567238"/>
          <p14:tracePt t="13259" x="3492500" y="4587875"/>
          <p14:tracePt t="13276" x="3481388" y="4629150"/>
          <p14:tracePt t="13292" x="3476625" y="4651375"/>
          <p14:tracePt t="13309" x="3424238" y="4713288"/>
          <p14:tracePt t="13310" x="3392488" y="4729163"/>
          <p14:tracePt t="13326" x="3376613" y="4740275"/>
          <p14:tracePt t="13348" x="3365500" y="4740275"/>
          <p14:tracePt t="13359" x="3360738" y="4749800"/>
          <p14:tracePt t="13375" x="3335338" y="4756150"/>
          <p14:tracePt t="13843" x="3328988" y="4756150"/>
          <p14:tracePt t="13851" x="3324225" y="4756150"/>
          <p14:tracePt t="13860" x="3303588" y="4724400"/>
          <p14:tracePt t="13876" x="3244850" y="4687888"/>
          <p14:tracePt t="13892" x="3176588" y="4645025"/>
          <p14:tracePt t="13909" x="3135313" y="4619625"/>
          <p14:tracePt t="13925" x="3114675" y="4587875"/>
          <p14:tracePt t="13943" x="3071813" y="4583113"/>
          <p14:tracePt t="13959" x="3046413" y="4556125"/>
          <p14:tracePt t="13976" x="3019425" y="4540250"/>
          <p14:tracePt t="13993" x="3003550" y="4530725"/>
          <p14:tracePt t="14009" x="2967038" y="4492625"/>
          <p14:tracePt t="14027" x="2957513" y="4471988"/>
          <p14:tracePt t="14027" x="2930525" y="4451350"/>
          <p14:tracePt t="14043" x="2921000" y="4446588"/>
          <p14:tracePt t="14043" x="2889250" y="4446588"/>
          <p14:tracePt t="14059" x="2868613" y="4435475"/>
          <p14:tracePt t="14060" x="2809875" y="4403725"/>
          <p14:tracePt t="14076" x="2773363" y="4394200"/>
          <p14:tracePt t="14092" x="2741613" y="4378325"/>
          <p14:tracePt t="14109" x="2720975" y="4362450"/>
          <p14:tracePt t="14126" x="2705100" y="4357688"/>
          <p14:tracePt t="14143" x="2689225" y="4346575"/>
          <p14:tracePt t="14160" x="2643188" y="4310063"/>
          <p14:tracePt t="14176" x="2584450" y="4289425"/>
          <p14:tracePt t="14193" x="2538413" y="4246563"/>
          <p14:tracePt t="14210" x="2479675" y="4221163"/>
          <p14:tracePt t="14211" x="2459038" y="4210050"/>
          <p14:tracePt t="14226" x="2454275" y="4205288"/>
          <p14:tracePt t="14243" x="2422525" y="4194175"/>
          <p14:tracePt t="14259" x="2395538" y="4194175"/>
          <p14:tracePt t="14260" x="2390775" y="4194175"/>
          <p14:tracePt t="14277" x="2365375" y="4173538"/>
          <p14:tracePt t="14293" x="2359025" y="4173538"/>
          <p14:tracePt t="14309" x="2312988" y="4173538"/>
          <p14:tracePt t="14327" x="2244725" y="4162425"/>
          <p14:tracePt t="14343" x="2139950" y="4162425"/>
          <p14:tracePt t="14359" x="1951038" y="4225925"/>
          <p14:tracePt t="14377" x="1746250" y="4319588"/>
          <p14:tracePt t="14379" x="1673225" y="4346575"/>
          <p14:tracePt t="14394" x="1630363" y="4357688"/>
          <p14:tracePt t="14411" x="1457325" y="4462463"/>
          <p14:tracePt t="14412" x="1400175" y="4487863"/>
          <p14:tracePt t="14427" x="1320800" y="4524375"/>
          <p14:tracePt t="14428" x="1263650" y="4535488"/>
          <p14:tracePt t="14444" x="1231900" y="4556125"/>
          <p14:tracePt t="14444" x="1216025" y="4587875"/>
          <p14:tracePt t="14460" x="1190625" y="4592638"/>
          <p14:tracePt t="14477" x="1190625" y="4603750"/>
          <p14:tracePt t="14612" x="1190625" y="4598988"/>
          <p14:tracePt t="14619" x="1179513" y="4514850"/>
          <p14:tracePt t="14629" x="1158875" y="4456113"/>
          <p14:tracePt t="14644" x="1143000" y="4398963"/>
          <p14:tracePt t="14660" x="1127125" y="4289425"/>
          <p14:tracePt t="14677" x="1095375" y="4221163"/>
          <p14:tracePt t="14694" x="1049338" y="4137025"/>
          <p14:tracePt t="14711" x="1017588" y="4037013"/>
          <p14:tracePt t="14727" x="969963" y="3952875"/>
          <p14:tracePt t="14744" x="965200" y="3911600"/>
          <p14:tracePt t="14760" x="928688" y="3868738"/>
          <p14:tracePt t="14777" x="922338" y="3832225"/>
          <p14:tracePt t="14868" x="938213" y="3868738"/>
          <p14:tracePt t="14875" x="990600" y="3948113"/>
          <p14:tracePt t="14883" x="1027113" y="4027488"/>
          <p14:tracePt t="14894" x="1069975" y="4121150"/>
          <p14:tracePt t="14911" x="1222375" y="4330700"/>
          <p14:tracePt t="14928" x="1316038" y="4519613"/>
          <p14:tracePt t="14944" x="1457325" y="4776788"/>
          <p14:tracePt t="14962" x="1598613" y="4986338"/>
          <p14:tracePt t="14979" x="1666875" y="5043488"/>
          <p14:tracePt t="14994" x="1673225" y="5043488"/>
          <p14:tracePt t="15011" x="1677988" y="5054600"/>
          <p14:tracePt t="15036" x="1703388" y="5049838"/>
          <p14:tracePt t="15043" x="1725613" y="5018088"/>
          <p14:tracePt t="15061" x="1787525" y="4954588"/>
          <p14:tracePt t="15078" x="1866900" y="4881563"/>
          <p14:tracePt t="15094" x="1935163" y="4838700"/>
          <p14:tracePt t="15111" x="1987550" y="4781550"/>
          <p14:tracePt t="15128" x="2033588" y="4749800"/>
          <p14:tracePt t="15144" x="2044700" y="4729163"/>
          <p14:tracePt t="15160" x="2060575" y="4713288"/>
          <p14:tracePt t="15178" x="2060575" y="4697413"/>
          <p14:tracePt t="15316" x="2076450" y="4681538"/>
          <p14:tracePt t="15324" x="2092325" y="4672013"/>
          <p14:tracePt t="15330" x="2124075" y="4672013"/>
          <p14:tracePt t="15345" x="2165350" y="4651375"/>
          <p14:tracePt t="15361" x="2206625" y="4640263"/>
          <p14:tracePt t="15379" x="2281238" y="4629150"/>
          <p14:tracePt t="15395" x="2301875" y="4629150"/>
          <p14:tracePt t="15395" x="2338388" y="4629150"/>
          <p14:tracePt t="15411" x="2359025" y="4624388"/>
          <p14:tracePt t="15428" x="2374900" y="4624388"/>
          <p14:tracePt t="15429" x="2379663" y="4624388"/>
          <p14:tracePt t="15644" x="2390775" y="4624388"/>
          <p14:tracePt t="15650" x="2395538" y="4613275"/>
          <p14:tracePt t="15924" x="2386013" y="4613275"/>
          <p14:tracePt t="15931" x="2379663" y="4613275"/>
          <p14:tracePt t="15979" x="2327275" y="4608513"/>
          <p14:tracePt t="15981" x="2306638" y="4598988"/>
          <p14:tracePt t="16011" x="2297113" y="4598988"/>
          <p14:tracePt t="16076" x="2290763" y="4598988"/>
          <p14:tracePt t="16083" x="2281238" y="4587875"/>
          <p14:tracePt t="16099" x="2274888" y="4587875"/>
          <p14:tracePt t="16203" x="2359025" y="4587875"/>
          <p14:tracePt t="16211" x="2411413" y="4587875"/>
          <p14:tracePt t="16219" x="2427288" y="4587875"/>
          <p14:tracePt t="16229" x="2511425" y="4587875"/>
          <p14:tracePt t="16246" x="2720975" y="4587875"/>
          <p14:tracePt t="16263" x="2878138" y="4587875"/>
          <p14:tracePt t="16280" x="3057525" y="4587875"/>
          <p14:tracePt t="16297" x="3094038" y="4587875"/>
          <p14:tracePt t="16313" x="3098800" y="4583113"/>
          <p14:tracePt t="16329" x="3182938" y="4583113"/>
          <p14:tracePt t="16331" x="3235325" y="4587875"/>
          <p14:tracePt t="16347" x="3271838" y="4587875"/>
          <p14:tracePt t="16348" x="3355975" y="4613275"/>
          <p14:tracePt t="16363" x="3481388" y="4624388"/>
          <p14:tracePt t="16363" x="3538538" y="4635500"/>
          <p14:tracePt t="16380" x="3665538" y="4676775"/>
          <p14:tracePt t="16396" x="3875088" y="4713288"/>
          <p14:tracePt t="16413" x="4178300" y="4756150"/>
          <p14:tracePt t="16429" x="4419600" y="4756150"/>
          <p14:tracePt t="16446" x="4765675" y="4756150"/>
          <p14:tracePt t="16463" x="5080000" y="4745038"/>
          <p14:tracePt t="16480" x="5380038" y="4745038"/>
          <p14:tracePt t="16497" x="5568950" y="4745038"/>
          <p14:tracePt t="16514" x="5746750" y="4745038"/>
          <p14:tracePt t="16515" x="5819775" y="4733925"/>
          <p14:tracePt t="16530" x="5846763" y="4733925"/>
          <p14:tracePt t="16548" x="5908675" y="4724400"/>
          <p14:tracePt t="16549" x="5924550" y="4724400"/>
          <p14:tracePt t="16588" x="5924550" y="4708525"/>
          <p14:tracePt t="16595" x="5924550" y="4697413"/>
          <p14:tracePt t="16613" x="5924550" y="4681538"/>
          <p14:tracePt t="16629" x="5924550" y="4665663"/>
          <p14:tracePt t="16635" x="5924550" y="4660900"/>
          <p14:tracePt t="16646" x="5924550" y="4645025"/>
          <p14:tracePt t="16663" x="5940425" y="4635500"/>
          <p14:tracePt t="16908" x="5951538" y="4635500"/>
          <p14:tracePt t="16914" x="5992813" y="4635500"/>
          <p14:tracePt t="16931" x="6081713" y="4635500"/>
          <p14:tracePt t="16931" x="6192838" y="4608513"/>
          <p14:tracePt t="16947" x="6245225" y="4608513"/>
          <p14:tracePt t="16948" x="6286500" y="4598988"/>
          <p14:tracePt t="16963" x="6354763" y="4598988"/>
          <p14:tracePt t="16980" x="6605588" y="4583113"/>
          <p14:tracePt t="16998" x="6684963" y="4576763"/>
          <p14:tracePt t="17014" x="6732588" y="4556125"/>
          <p14:tracePt t="17030" x="6757988" y="4530725"/>
          <p14:tracePt t="17047" x="6773863" y="4514850"/>
          <p14:tracePt t="17308" x="6800850" y="4514850"/>
          <p14:tracePt t="17315" x="6816725" y="4514850"/>
          <p14:tracePt t="17331" x="6821488" y="4514850"/>
          <p14:tracePt t="17332" x="6842125" y="4514850"/>
          <p14:tracePt t="17348" x="6869113" y="4524375"/>
          <p14:tracePt t="17349" x="6910388" y="4524375"/>
          <p14:tracePt t="17364" x="6942138" y="4560888"/>
          <p14:tracePt t="17381" x="7015163" y="4624388"/>
          <p14:tracePt t="17398" x="7062788" y="4672013"/>
          <p14:tracePt t="17415" x="7104063" y="4724400"/>
          <p14:tracePt t="17431" x="7115175" y="4724400"/>
          <p14:tracePt t="17539" x="7110413" y="4724400"/>
          <p14:tracePt t="17549" x="7104063" y="4724400"/>
          <p14:tracePt t="17564" x="7094538" y="4724400"/>
          <p14:tracePt t="17570" x="7058025" y="4745038"/>
          <p14:tracePt t="17581" x="7042150" y="4749800"/>
          <p14:tracePt t="17598" x="6967538" y="4792663"/>
          <p14:tracePt t="17615" x="6905625" y="4845050"/>
          <p14:tracePt t="17633" x="6858000" y="4897438"/>
          <p14:tracePt t="17648" x="6810375" y="4933950"/>
          <p14:tracePt t="17665" x="6764338" y="4949825"/>
          <p14:tracePt t="17681" x="6737350" y="4965700"/>
          <p14:tracePt t="17699" x="6732588" y="4965700"/>
          <p14:tracePt t="17723" x="6721475" y="4975225"/>
          <p14:tracePt t="17732" x="6705600" y="4975225"/>
          <p14:tracePt t="17748" x="6680200" y="5002213"/>
          <p14:tracePt t="17765" x="6611938" y="5038725"/>
          <p14:tracePt t="17781" x="6523038" y="5106988"/>
          <p14:tracePt t="17798" x="6516688" y="5122863"/>
          <p14:tracePt t="17815" x="6432550" y="5164138"/>
          <p14:tracePt t="17859" x="6427788" y="5164138"/>
          <p14:tracePt t="17867" x="6391275" y="5159375"/>
          <p14:tracePt t="17875" x="6386513" y="5148263"/>
          <p14:tracePt t="17883" x="6359525" y="5143500"/>
          <p14:tracePt t="17899" x="6354763" y="5132388"/>
          <p14:tracePt t="17900" x="6327775" y="5127625"/>
          <p14:tracePt t="17915" x="6281738" y="5095875"/>
          <p14:tracePt t="17916" x="6202363" y="5043488"/>
          <p14:tracePt t="17932" x="6076950" y="4970463"/>
          <p14:tracePt t="17948" x="5819775" y="4765675"/>
          <p14:tracePt t="17965" x="5730875" y="4697413"/>
          <p14:tracePt t="17982" x="5594350" y="4624388"/>
          <p14:tracePt t="17999" x="5457825" y="4560888"/>
          <p14:tracePt t="18015" x="5353050" y="4514850"/>
          <p14:tracePt t="18033" x="5275263" y="4492625"/>
          <p14:tracePt t="18049" x="5191125" y="4498975"/>
          <p14:tracePt t="18066" x="5006975" y="4576763"/>
          <p14:tracePt t="18067" x="4891088" y="4681538"/>
          <p14:tracePt t="18082" x="4808538" y="4776788"/>
          <p14:tracePt t="18083" x="4765675" y="4870450"/>
          <p14:tracePt t="18099" x="4635500" y="4954588"/>
          <p14:tracePt t="18100" x="4551363" y="5070475"/>
          <p14:tracePt t="18116" x="4403725" y="5143500"/>
          <p14:tracePt t="18117" x="4189413" y="5259388"/>
          <p14:tracePt t="18132" x="3875088" y="5410200"/>
          <p14:tracePt t="18149" x="3602038" y="5484813"/>
          <p14:tracePt t="18165" x="3344863" y="5484813"/>
          <p14:tracePt t="18182" x="3109913" y="5457825"/>
          <p14:tracePt t="18199" x="2878138" y="5432425"/>
          <p14:tracePt t="18216" x="2647950" y="5405438"/>
          <p14:tracePt t="18232" x="2474913" y="5405438"/>
          <p14:tracePt t="18249" x="2333625" y="5405438"/>
          <p14:tracePt t="18266" x="2192338" y="5405438"/>
          <p14:tracePt t="18267" x="2181225" y="5405438"/>
          <p14:tracePt t="18282" x="2112963" y="5395913"/>
          <p14:tracePt t="18283" x="2055813" y="5395913"/>
          <p14:tracePt t="18299" x="2012950" y="5384800"/>
          <p14:tracePt t="18301" x="1976438" y="5384800"/>
          <p14:tracePt t="18316" x="1955800" y="5384800"/>
          <p14:tracePt t="18333" x="1892300" y="5357813"/>
          <p14:tracePt t="18349" x="1871663" y="5348288"/>
          <p14:tracePt t="18755" x="1860550" y="5343525"/>
          <p14:tracePt t="18771" x="1919288" y="5289550"/>
          <p14:tracePt t="18782" x="1955800" y="5289550"/>
          <p14:tracePt t="18799" x="2327275" y="5154613"/>
          <p14:tracePt t="18816" x="2616200" y="5070475"/>
          <p14:tracePt t="18834" x="2962275" y="4991100"/>
          <p14:tracePt t="18835" x="3119438" y="4949825"/>
          <p14:tracePt t="18850" x="3244850" y="4922838"/>
          <p14:tracePt t="18867" x="3324225" y="4870450"/>
          <p14:tracePt t="18883" x="3444875" y="4870450"/>
          <p14:tracePt t="18885" x="3533775" y="4870450"/>
          <p14:tracePt t="18900" x="3581400" y="4824413"/>
          <p14:tracePt t="18900" x="3638550" y="4808538"/>
          <p14:tracePt t="18917" x="3790950" y="4813300"/>
          <p14:tracePt t="18933" x="3816350" y="4824413"/>
          <p14:tracePt t="18950" x="3890963" y="4838700"/>
          <p14:tracePt t="18967" x="3927475" y="4838700"/>
          <p14:tracePt t="18986" x="3943350" y="4838700"/>
          <p14:tracePt t="19003" x="3995738" y="4838700"/>
          <p14:tracePt t="19017" x="4011613" y="4838700"/>
          <p14:tracePt t="19034" x="4084638" y="4797425"/>
          <p14:tracePt t="19035" x="4121150" y="4786313"/>
          <p14:tracePt t="19051" x="4200525" y="4745038"/>
          <p14:tracePt t="19051" x="4210050" y="4740275"/>
          <p14:tracePt t="19068" x="4225925" y="4713288"/>
          <p14:tracePt t="19083" x="4257675" y="4687888"/>
          <p14:tracePt t="19084" x="4294188" y="4656138"/>
          <p14:tracePt t="19100" x="4403725" y="4613275"/>
          <p14:tracePt t="19116" x="4430713" y="4603750"/>
          <p14:tracePt t="19133" x="4467225" y="4587875"/>
          <p14:tracePt t="19150" x="4567238" y="4560888"/>
          <p14:tracePt t="19167" x="4624388" y="4545013"/>
          <p14:tracePt t="19184" x="4745038" y="4535488"/>
          <p14:tracePt t="19200" x="4886325" y="4508500"/>
          <p14:tracePt t="19217" x="4943475" y="4492625"/>
          <p14:tracePt t="19235" x="4997450" y="4483100"/>
          <p14:tracePt t="19251" x="5002213" y="4478338"/>
          <p14:tracePt t="19252" x="5038725" y="4456113"/>
          <p14:tracePt t="19268" x="5043488" y="4451350"/>
          <p14:tracePt t="19285" x="5111750" y="4440238"/>
          <p14:tracePt t="19285" x="5127625" y="4425950"/>
          <p14:tracePt t="19301" x="5207000" y="4414838"/>
          <p14:tracePt t="19318" x="5264150" y="4414838"/>
          <p14:tracePt t="19335" x="5453063" y="4414838"/>
          <p14:tracePt t="19351" x="5521325" y="4414838"/>
          <p14:tracePt t="19368" x="5746750" y="4414838"/>
          <p14:tracePt t="19384" x="5856288" y="4414838"/>
          <p14:tracePt t="19401" x="5883275" y="4403725"/>
          <p14:tracePt t="19417" x="5892800" y="4403725"/>
          <p14:tracePt t="19435" x="5908675" y="4394200"/>
          <p14:tracePt t="19788" x="5915025" y="4387850"/>
          <p14:tracePt t="19795" x="5967413" y="4357688"/>
          <p14:tracePt t="19803" x="6013450" y="4310063"/>
          <p14:tracePt t="19818" x="6024563" y="4283075"/>
          <p14:tracePt t="19835" x="6076950" y="4214813"/>
          <p14:tracePt t="19836" x="6076950" y="4200525"/>
          <p14:tracePt t="19852" x="6118225" y="4157663"/>
          <p14:tracePt t="19853" x="6140450" y="4146550"/>
          <p14:tracePt t="19868" x="6170613" y="4116388"/>
          <p14:tracePt t="19908" x="6176963" y="4110038"/>
          <p14:tracePt t="19915" x="6176963" y="4105275"/>
          <p14:tracePt t="19932" x="6176963" y="4068763"/>
          <p14:tracePt t="19956" x="6176963" y="4064000"/>
          <p14:tracePt t="19979" x="6192838" y="4041775"/>
          <p14:tracePt t="19987" x="6192838" y="4037013"/>
          <p14:tracePt t="20003" x="6218238" y="4037013"/>
          <p14:tracePt t="20036" x="6223000" y="4032250"/>
          <p14:tracePt t="20043" x="6249988" y="4021138"/>
          <p14:tracePt t="20053" x="6259513" y="4021138"/>
          <p14:tracePt t="20068" x="6291263" y="4011613"/>
          <p14:tracePt t="20156" x="6297613" y="4011613"/>
          <p14:tracePt t="20172" x="6318250" y="3995738"/>
          <p14:tracePt t="20179" x="6323013" y="3995738"/>
          <p14:tracePt t="20186" x="6338888" y="3989388"/>
          <p14:tracePt t="20201" x="6354763" y="3989388"/>
          <p14:tracePt t="20220" x="6375400" y="3979863"/>
          <p14:tracePt t="20236" x="6375400" y="3963988"/>
          <p14:tracePt t="20252" x="6375400" y="3952875"/>
          <p14:tracePt t="20253" x="6375400" y="3948113"/>
          <p14:tracePt t="20270" x="6375400" y="3943350"/>
          <p14:tracePt t="20285" x="6396038" y="3916363"/>
          <p14:tracePt t="20302" x="6411913" y="3906838"/>
          <p14:tracePt t="20319" x="6423025" y="3906838"/>
          <p14:tracePt t="20336" x="6464300" y="3890963"/>
          <p14:tracePt t="20353" x="6523038" y="3890963"/>
          <p14:tracePt t="20369" x="6538913" y="3890963"/>
          <p14:tracePt t="20396" x="6543675" y="3890963"/>
          <p14:tracePt t="20412" x="6559550" y="3890963"/>
          <p14:tracePt t="20428" x="6591300" y="3890963"/>
          <p14:tracePt t="20436" x="6596063" y="3890963"/>
          <p14:tracePt t="20452" x="6632575" y="3890963"/>
          <p14:tracePt t="20469" x="6648450" y="3890963"/>
          <p14:tracePt t="20486" x="6653213" y="3890963"/>
          <p14:tracePt t="20504" x="6680200" y="3900488"/>
          <p14:tracePt t="20520" x="6684963" y="3927475"/>
          <p14:tracePt t="20536" x="6700838" y="3948113"/>
          <p14:tracePt t="20553" x="6726238" y="3973513"/>
          <p14:tracePt t="20570" x="6764338" y="4021138"/>
          <p14:tracePt t="20587" x="6789738" y="4068763"/>
          <p14:tracePt t="20588" x="6810375" y="4084638"/>
          <p14:tracePt t="20605" x="6816725" y="4094163"/>
          <p14:tracePt t="20628" x="6816725" y="4100513"/>
          <p14:tracePt t="20637" x="6816725" y="4125913"/>
          <p14:tracePt t="20652" x="6831013" y="4146550"/>
          <p14:tracePt t="20669" x="6842125" y="4173538"/>
          <p14:tracePt t="20686" x="6846888" y="4205288"/>
          <p14:tracePt t="20702" x="6846888" y="4252913"/>
          <p14:tracePt t="20719" x="6846888" y="4294188"/>
          <p14:tracePt t="20736" x="6846888" y="4341813"/>
          <p14:tracePt t="20753" x="6846888" y="4383088"/>
          <p14:tracePt t="20769" x="6846888" y="4394200"/>
          <p14:tracePt t="20771" x="6837363" y="4419600"/>
          <p14:tracePt t="20786" x="6837363" y="4425950"/>
          <p14:tracePt t="20803" x="6837363" y="4430713"/>
          <p14:tracePt t="20964" x="6842125" y="4440238"/>
          <p14:tracePt t="20971" x="6842125" y="4446588"/>
          <p14:tracePt t="20986" x="6846888" y="4446588"/>
          <p14:tracePt t="20987" x="6862763" y="4446588"/>
          <p14:tracePt t="21003" x="6878638" y="4446588"/>
          <p14:tracePt t="21021" x="6894513" y="4446588"/>
          <p14:tracePt t="21043" x="6915150" y="4446588"/>
          <p14:tracePt t="21053" x="6921500" y="4446588"/>
          <p14:tracePt t="21070" x="6937375" y="4446588"/>
          <p14:tracePt t="21086" x="6951663" y="4462463"/>
          <p14:tracePt t="21104" x="6962775" y="4462463"/>
          <p14:tracePt t="21508" x="6962775" y="4471988"/>
          <p14:tracePt t="21515" x="6962775" y="4498975"/>
          <p14:tracePt t="21555" x="6962775" y="4567238"/>
          <p14:tracePt t="21555" x="6962775" y="4608513"/>
          <p14:tracePt t="21571" x="6962775" y="4687888"/>
          <p14:tracePt t="21587" x="6962775" y="4718050"/>
          <p14:tracePt t="21588" x="6962775" y="4772025"/>
          <p14:tracePt t="21604" x="6962775" y="4797425"/>
          <p14:tracePt t="21605" x="6962775" y="4833938"/>
          <p14:tracePt t="21621" x="6962775" y="4891088"/>
          <p14:tracePt t="21637" x="6962775" y="4929188"/>
          <p14:tracePt t="21654" x="6962775" y="4986338"/>
          <p14:tracePt t="21671" x="6962775" y="5022850"/>
          <p14:tracePt t="21688" x="6946900" y="5054600"/>
          <p14:tracePt t="21704" x="6946900" y="5075238"/>
          <p14:tracePt t="21723" x="6921500" y="5132388"/>
          <p14:tracePt t="21737" x="6910388" y="5159375"/>
          <p14:tracePt t="21755" x="6905625" y="5175250"/>
          <p14:tracePt t="21756" x="6905625" y="5200650"/>
          <p14:tracePt t="21772" x="6869113" y="5227638"/>
          <p14:tracePt t="21788" x="6853238" y="5253038"/>
          <p14:tracePt t="21789" x="6821488" y="5284788"/>
          <p14:tracePt t="21804" x="6784975" y="5311775"/>
          <p14:tracePt t="21821" x="6757988" y="5316538"/>
          <p14:tracePt t="21839" x="6737350" y="5316538"/>
          <p14:tracePt t="21855" x="6684963" y="5348288"/>
          <p14:tracePt t="21876" x="6657975" y="5348288"/>
          <p14:tracePt t="21888" x="6643688" y="5348288"/>
          <p14:tracePt t="21904" x="6596063" y="5343525"/>
          <p14:tracePt t="21921" x="6580188" y="5343525"/>
          <p14:tracePt t="21938" x="6516688" y="5289550"/>
          <p14:tracePt t="21955" x="6459538" y="5264150"/>
          <p14:tracePt t="21956" x="6427788" y="5232400"/>
          <p14:tracePt t="21971" x="6386513" y="5211763"/>
          <p14:tracePt t="21988" x="6350000" y="5184775"/>
          <p14:tracePt t="21989" x="6338888" y="5164138"/>
          <p14:tracePt t="22005" x="6313488" y="5106988"/>
          <p14:tracePt t="22021" x="6286500" y="5080000"/>
          <p14:tracePt t="22038" x="6270625" y="5070475"/>
          <p14:tracePt t="22054" x="6254750" y="5043488"/>
          <p14:tracePt t="22072" x="6249988" y="5038725"/>
          <p14:tracePt t="22088" x="6238875" y="5011738"/>
          <p14:tracePt t="22104" x="6234113" y="5006975"/>
          <p14:tracePt t="22121" x="6229350" y="4991100"/>
          <p14:tracePt t="22139" x="6218238" y="4965700"/>
          <p14:tracePt t="22155" x="6207125" y="4938713"/>
          <p14:tracePt t="22172" x="6192838" y="4933950"/>
          <p14:tracePt t="22189" x="6186488" y="4922838"/>
          <p14:tracePt t="22219" x="6176963" y="4918075"/>
          <p14:tracePt t="22236" x="6149975" y="4918075"/>
          <p14:tracePt t="22243" x="6145213" y="4918075"/>
          <p14:tracePt t="22255" x="6140450" y="4918075"/>
          <p14:tracePt t="22272" x="6118225" y="4918075"/>
          <p14:tracePt t="22292" x="6113463" y="4918075"/>
          <p14:tracePt t="22420" x="6113463" y="4933950"/>
          <p14:tracePt t="22428" x="6113463" y="4943475"/>
          <p14:tracePt t="22438" x="6108700" y="4949825"/>
          <p14:tracePt t="22580" x="6108700" y="4965700"/>
          <p14:tracePt t="22652" x="6086475" y="4965700"/>
          <p14:tracePt t="22659" x="6081713" y="4965700"/>
          <p14:tracePt t="22672" x="6065838" y="4965700"/>
          <p14:tracePt t="22689" x="6045200" y="4965700"/>
          <p14:tracePt t="22705" x="6029325" y="4949825"/>
          <p14:tracePt t="22722" x="5992813" y="4922838"/>
          <p14:tracePt t="22739" x="5929313" y="4881563"/>
          <p14:tracePt t="22756" x="5924550" y="4881563"/>
          <p14:tracePt t="22757" x="5888038" y="4870450"/>
          <p14:tracePt t="22775" x="5883275" y="4870450"/>
          <p14:tracePt t="22789" x="5856288" y="4870450"/>
          <p14:tracePt t="22806" x="5851525" y="4870450"/>
          <p14:tracePt t="22868" x="5846763" y="4870450"/>
          <p14:tracePt t="22875" x="5830888" y="4870450"/>
          <p14:tracePt t="22889" x="5819775" y="4870450"/>
          <p14:tracePt t="22906" x="5803900" y="4865688"/>
          <p14:tracePt t="22908" x="5788025" y="4849813"/>
          <p14:tracePt t="22922" x="5783263" y="4849813"/>
          <p14:tracePt t="22939" x="5772150" y="4838700"/>
          <p14:tracePt t="22957" x="5767388" y="4833938"/>
          <p14:tracePt t="23059" x="5751513" y="4833938"/>
          <p14:tracePt t="23068" x="5735638" y="4833938"/>
          <p14:tracePt t="23075" x="5726113" y="4829175"/>
          <p14:tracePt t="23089" x="5710238" y="4808538"/>
          <p14:tracePt t="23107" x="5703888" y="4808538"/>
          <p14:tracePt t="23172" x="5694363" y="4802188"/>
          <p14:tracePt t="23244" x="5688013" y="4797425"/>
          <p14:tracePt t="23523" x="5673725" y="4797425"/>
          <p14:tracePt t="23531" x="5651500" y="4808538"/>
          <p14:tracePt t="23548" x="5646738" y="4818063"/>
          <p14:tracePt t="23556" x="5635625" y="4818063"/>
          <p14:tracePt t="23580" x="5621338" y="4833938"/>
          <p14:tracePt t="23590" x="5614988" y="4833938"/>
          <p14:tracePt t="23606" x="5568950" y="4849813"/>
          <p14:tracePt t="23624" x="5537200" y="4849813"/>
          <p14:tracePt t="23640" x="5514975" y="4860925"/>
          <p14:tracePt t="23660" x="5489575" y="4860925"/>
          <p14:tracePt t="23683" x="5484813" y="4860925"/>
          <p14:tracePt t="23709" x="5473700" y="4860925"/>
          <p14:tracePt t="23726" x="5468938" y="4860925"/>
          <p14:tracePt t="24028" x="5468938" y="4854575"/>
          <p14:tracePt t="24035" x="5514975" y="4849813"/>
          <p14:tracePt t="24043" x="5557838" y="4849813"/>
          <p14:tracePt t="24058" x="5635625" y="4849813"/>
          <p14:tracePt t="24075" x="5783263" y="4833938"/>
          <p14:tracePt t="24076" x="5856288" y="4824413"/>
          <p14:tracePt t="24091" x="5981700" y="4781550"/>
          <p14:tracePt t="24108" x="6181725" y="4713288"/>
          <p14:tracePt t="24125" x="6323013" y="4640263"/>
          <p14:tracePt t="24126" x="6380163" y="4603750"/>
          <p14:tracePt t="24141" x="6411913" y="4598988"/>
          <p14:tracePt t="24157" x="6459538" y="4576763"/>
          <p14:tracePt t="24174" x="6523038" y="4551363"/>
          <p14:tracePt t="24191" x="6543675" y="4514850"/>
          <p14:tracePt t="24208" x="6559550" y="4471988"/>
          <p14:tracePt t="24225" x="6559550" y="4456113"/>
          <p14:tracePt t="24227" x="6569075" y="4435475"/>
          <p14:tracePt t="24240" x="6580188" y="4414838"/>
          <p14:tracePt t="24258" x="6584950" y="4410075"/>
          <p14:tracePt t="24259" x="6584950" y="4398963"/>
          <p14:tracePt t="24275" x="6596063" y="4394200"/>
          <p14:tracePt t="24292" x="6600825" y="4383088"/>
          <p14:tracePt t="24293" x="6616700" y="4367213"/>
          <p14:tracePt t="24310" x="6627813" y="4367213"/>
          <p14:tracePt t="24339" x="6643688" y="4330700"/>
          <p14:tracePt t="24348" x="6643688" y="4314825"/>
          <p14:tracePt t="24359" x="6648450" y="4310063"/>
          <p14:tracePt t="24375" x="6669088" y="4283075"/>
          <p14:tracePt t="24392" x="6684963" y="4262438"/>
          <p14:tracePt t="24408" x="6721475" y="4237038"/>
          <p14:tracePt t="24425" x="6757988" y="4210050"/>
          <p14:tracePt t="24443" x="6764338" y="4205288"/>
          <p14:tracePt t="24458" x="6773863" y="4189413"/>
          <p14:tracePt t="24476" x="6773863" y="4178300"/>
          <p14:tracePt t="24491" x="6778625" y="4173538"/>
          <p14:tracePt t="24509" x="6805613" y="4146550"/>
          <p14:tracePt t="24509" x="6810375" y="4141788"/>
          <p14:tracePt t="24525" x="6837363" y="4116388"/>
          <p14:tracePt t="24542" x="6858000" y="4100513"/>
          <p14:tracePt t="24558" x="6869113" y="4084638"/>
          <p14:tracePt t="24756" x="6878638" y="4084638"/>
          <p14:tracePt t="24772" x="6884988" y="4084638"/>
          <p14:tracePt t="24779" x="6894513" y="4084638"/>
          <p14:tracePt t="24792" x="6921500" y="4084638"/>
          <p14:tracePt t="24809" x="6937375" y="4110038"/>
          <p14:tracePt t="24825" x="6942138" y="4110038"/>
          <p14:tracePt t="24841" x="6967538" y="4121150"/>
          <p14:tracePt t="24859" x="6978650" y="4137025"/>
          <p14:tracePt t="24876" x="6983413" y="4141788"/>
          <p14:tracePt t="24877" x="6989763" y="4141788"/>
          <p14:tracePt t="24892" x="7004050" y="4152900"/>
          <p14:tracePt t="24939" x="7015163" y="4178300"/>
          <p14:tracePt t="24947" x="7015163" y="4184650"/>
          <p14:tracePt t="24958" x="7015163" y="4194175"/>
          <p14:tracePt t="24975" x="7015163" y="4225925"/>
          <p14:tracePt t="24992" x="7015163" y="4278313"/>
          <p14:tracePt t="25009" x="7026275" y="4362450"/>
          <p14:tracePt t="25026" x="7026275" y="4414838"/>
          <p14:tracePt t="25027" x="7026275" y="4456113"/>
          <p14:tracePt t="25042" x="7026275" y="4508500"/>
          <p14:tracePt t="25059" x="7026275" y="4540250"/>
          <p14:tracePt t="25060" x="7026275" y="4592638"/>
          <p14:tracePt t="25075" x="7026275" y="4619625"/>
          <p14:tracePt t="25076" x="7026275" y="4635500"/>
          <p14:tracePt t="25092" x="7026275" y="4681538"/>
          <p14:tracePt t="25109" x="7004050" y="4708525"/>
          <p14:tracePt t="25125" x="6999288" y="4729163"/>
          <p14:tracePt t="25142" x="6973888" y="4776788"/>
          <p14:tracePt t="25159" x="6921500" y="4802188"/>
          <p14:tracePt t="25176" x="6862763" y="4845050"/>
          <p14:tracePt t="25192" x="6816725" y="4870450"/>
          <p14:tracePt t="25209" x="6721475" y="4891088"/>
          <p14:tracePt t="25226" x="6696075" y="4943475"/>
          <p14:tracePt t="25227" x="6643688" y="4954588"/>
          <p14:tracePt t="25243" x="6596063" y="4975225"/>
          <p14:tracePt t="25244" x="6569075" y="4975225"/>
          <p14:tracePt t="25260" x="6500813" y="4986338"/>
          <p14:tracePt t="25276" x="6500813" y="4991100"/>
          <p14:tracePt t="25299" x="6486525" y="5002213"/>
          <p14:tracePt t="25315" x="6443663" y="5002213"/>
          <p14:tracePt t="25331" x="6427788" y="5002213"/>
          <p14:tracePt t="25343" x="6402388" y="5002213"/>
          <p14:tracePt t="25360" x="6350000" y="5002213"/>
          <p14:tracePt t="25377" x="6302375" y="4997450"/>
          <p14:tracePt t="25392" x="6218238" y="4975225"/>
          <p14:tracePt t="25409" x="6181725" y="4975225"/>
          <p14:tracePt t="25410" x="6165850" y="4975225"/>
          <p14:tracePt t="25428" x="6113463" y="4975225"/>
          <p14:tracePt t="25443" x="6102350" y="4965700"/>
          <p14:tracePt t="25461" x="6086475" y="4965700"/>
          <p14:tracePt t="25476" x="6081713" y="4959350"/>
          <p14:tracePt t="25494" x="6065838" y="4959350"/>
          <p14:tracePt t="25510" x="6034088" y="4949825"/>
          <p14:tracePt t="25526" x="6003925" y="4933950"/>
          <p14:tracePt t="25543" x="5988050" y="4933950"/>
          <p14:tracePt t="25560" x="5940425" y="4913313"/>
          <p14:tracePt t="25577" x="5903913" y="4906963"/>
          <p14:tracePt t="25579" x="5888038" y="4886325"/>
          <p14:tracePt t="25593" x="5872163" y="4886325"/>
          <p14:tracePt t="25611" x="5819775" y="4886325"/>
          <p14:tracePt t="25629" x="5815013" y="4886325"/>
          <p14:tracePt t="25643" x="5803900" y="4886325"/>
          <p14:tracePt t="25644" x="5799138" y="4881563"/>
          <p14:tracePt t="25660" x="5788025" y="4881563"/>
          <p14:tracePt t="25676" x="5783263" y="4881563"/>
          <p14:tracePt t="26156" x="5808663" y="4881563"/>
          <p14:tracePt t="26172" x="5824538" y="4881563"/>
          <p14:tracePt t="26195" x="5929313" y="4881563"/>
          <p14:tracePt t="26212" x="5988050" y="4881563"/>
          <p14:tracePt t="26212" x="6024563" y="4870450"/>
          <p14:tracePt t="26227" x="6097588" y="4860925"/>
          <p14:tracePt t="26244" x="6265863" y="4808538"/>
          <p14:tracePt t="26245" x="6343650" y="4765675"/>
          <p14:tracePt t="26260" x="6464300" y="4733925"/>
          <p14:tracePt t="26277" x="6605588" y="4656138"/>
          <p14:tracePt t="26294" x="6700838" y="4560888"/>
          <p14:tracePt t="26311" x="6748463" y="4471988"/>
          <p14:tracePt t="26328" x="6769100" y="4414838"/>
          <p14:tracePt t="26345" x="6769100" y="4383088"/>
          <p14:tracePt t="26361" x="6773863" y="4367213"/>
          <p14:tracePt t="26396" x="6773863" y="4357688"/>
          <p14:tracePt t="26452" x="6810375" y="4341813"/>
          <p14:tracePt t="26459" x="6816725" y="4341813"/>
          <p14:tracePt t="26467" x="6816725" y="4330700"/>
          <p14:tracePt t="26478" x="6853238" y="4314825"/>
          <p14:tracePt t="26496" x="6951663" y="4278313"/>
          <p14:tracePt t="26512" x="7010400" y="4267200"/>
          <p14:tracePt t="26528" x="7088188" y="4257675"/>
          <p14:tracePt t="26545" x="7115175" y="4241800"/>
          <p14:tracePt t="26563" x="7140575" y="4237038"/>
          <p14:tracePt t="26605" x="7140575" y="4225925"/>
          <p14:tracePt t="26836" x="7140575" y="4221163"/>
          <p14:tracePt t="26844" x="7151688" y="4221163"/>
          <p14:tracePt t="26885" x="7167563" y="4221163"/>
          <p14:tracePt t="27412" x="7172325" y="4210050"/>
          <p14:tracePt t="27420" x="7172325" y="4205288"/>
          <p14:tracePt t="27444" x="7172325" y="4189413"/>
          <p14:tracePt t="27460" x="7172325" y="4173538"/>
          <p14:tracePt t="27467" x="7183438" y="4152900"/>
          <p14:tracePt t="27493" x="7192963" y="4116388"/>
          <p14:tracePt t="27499" x="7199313" y="4105275"/>
          <p14:tracePt t="27684" x="7208838" y="4105275"/>
          <p14:tracePt t="27691" x="7215188" y="4105275"/>
          <p14:tracePt t="27699" x="7240588" y="4116388"/>
          <p14:tracePt t="27713" x="7245350" y="4125913"/>
          <p14:tracePt t="27731" x="7283450" y="4173538"/>
          <p14:tracePt t="27747" x="7297738" y="4205288"/>
          <p14:tracePt t="27763" x="7308850" y="4210050"/>
          <p14:tracePt t="27789" x="7308850" y="4225925"/>
          <p14:tracePt t="27798" x="7308850" y="4237038"/>
          <p14:tracePt t="27812" x="7313613" y="4267200"/>
          <p14:tracePt t="27830" x="7324725" y="4294188"/>
          <p14:tracePt t="27847" x="7340600" y="4335463"/>
          <p14:tracePt t="27863" x="7340600" y="4362450"/>
          <p14:tracePt t="27880" x="7340600" y="4378325"/>
          <p14:tracePt t="27897" x="7340600" y="4414838"/>
          <p14:tracePt t="27924" x="7340600" y="4419600"/>
          <p14:tracePt t="28052" x="7340600" y="4430713"/>
          <p14:tracePt t="28059" x="7340600" y="4425950"/>
          <p14:tracePt t="28067" x="7319963" y="4394200"/>
          <p14:tracePt t="28080" x="7288213" y="4362450"/>
          <p14:tracePt t="28097" x="7256463" y="4278313"/>
          <p14:tracePt t="28114" x="7240588" y="4221163"/>
          <p14:tracePt t="28115" x="7229475" y="4200525"/>
          <p14:tracePt t="28130" x="7199313" y="4146550"/>
          <p14:tracePt t="28147" x="7188200" y="4137025"/>
          <p14:tracePt t="28165" x="7188200" y="4121150"/>
          <p14:tracePt t="28229" x="7188200" y="4116388"/>
          <p14:tracePt t="28253" x="7188200" y="4105275"/>
          <p14:tracePt t="28259" x="7188200" y="4100513"/>
          <p14:tracePt t="28276" x="7188200" y="4073525"/>
          <p14:tracePt t="28309" x="7188200" y="4068763"/>
          <p14:tracePt t="28348" x="7183438" y="4057650"/>
          <p14:tracePt t="28493" x="7172325" y="4052888"/>
          <p14:tracePt t="29068" x="7192963" y="4052888"/>
          <p14:tracePt t="29075" x="7215188" y="4073525"/>
          <p14:tracePt t="29083" x="7240588" y="4094163"/>
          <p14:tracePt t="29098" x="7277100" y="4137025"/>
          <p14:tracePt t="29100" x="7304088" y="4157663"/>
          <p14:tracePt t="29115" x="7324725" y="4173538"/>
          <p14:tracePt t="29116" x="7340600" y="4184650"/>
          <p14:tracePt t="29132" x="7361238" y="4205288"/>
          <p14:tracePt t="29133" x="7366000" y="4210050"/>
          <p14:tracePt t="29149" x="7392988" y="4225925"/>
          <p14:tracePt t="29165" x="7413625" y="4252913"/>
          <p14:tracePt t="29181" x="7418388" y="4262438"/>
          <p14:tracePt t="29198" x="7434263" y="4273550"/>
          <p14:tracePt t="29284" x="7429500" y="4273550"/>
          <p14:tracePt t="29291" x="7424738" y="4273550"/>
          <p14:tracePt t="29300" x="7397750" y="4273550"/>
          <p14:tracePt t="29316" x="7381875" y="4283075"/>
          <p14:tracePt t="29332" x="7304088" y="4283075"/>
          <p14:tracePt t="29349" x="7183438" y="4283075"/>
          <p14:tracePt t="29365" x="7131050" y="4278313"/>
          <p14:tracePt t="29382" x="7083425" y="4246563"/>
          <p14:tracePt t="29399" x="7026275" y="4225925"/>
          <p14:tracePt t="29416" x="7015163" y="4221163"/>
          <p14:tracePt t="29432" x="6989763" y="4194175"/>
          <p14:tracePt t="29475" x="6983413" y="4184650"/>
          <p14:tracePt t="29484" x="6983413" y="4178300"/>
          <p14:tracePt t="29491" x="6983413" y="4173538"/>
          <p14:tracePt t="29565" x="6983413" y="4162425"/>
          <p14:tracePt t="29571" x="6994525" y="4157663"/>
          <p14:tracePt t="29588" x="6999288" y="4146550"/>
          <p14:tracePt t="29603" x="7026275" y="4141788"/>
          <p14:tracePt t="29616" x="7035800" y="4132263"/>
          <p14:tracePt t="29633" x="7042150" y="4125913"/>
          <p14:tracePt t="29780" x="7058025" y="4116388"/>
          <p14:tracePt t="29805" x="7078663" y="4100513"/>
          <p14:tracePt t="29811" x="7083425" y="4089400"/>
          <p14:tracePt t="29819" x="7094538" y="4084638"/>
          <p14:tracePt t="29835" x="7110413" y="4073525"/>
          <p14:tracePt t="29850" x="7115175" y="4068763"/>
          <p14:tracePt t="30789" x="7115175" y="4079875"/>
          <p14:tracePt t="30796" x="7124700" y="4084638"/>
          <p14:tracePt t="30860" x="7124700" y="4100513"/>
          <p14:tracePt t="30876" x="7124700" y="4116388"/>
          <p14:tracePt t="30885" x="7124700" y="4125913"/>
          <p14:tracePt t="30900" x="7124700" y="4141788"/>
          <p14:tracePt t="30925" x="7124700" y="4157663"/>
          <p14:tracePt t="30931" x="7124700" y="4168775"/>
          <p14:tracePt t="30948" x="7119938" y="4184650"/>
          <p14:tracePt t="30955" x="7115175" y="4189413"/>
          <p14:tracePt t="30968" x="7104063" y="4205288"/>
          <p14:tracePt t="30984" x="7099300" y="4214813"/>
          <p14:tracePt t="31000" x="7088188" y="4230688"/>
          <p14:tracePt t="31018" x="7088188" y="4237038"/>
          <p14:tracePt t="31036" x="7088188" y="4252913"/>
          <p14:tracePt t="31061" x="7088188" y="4257675"/>
          <p14:tracePt t="31173" x="7083425" y="4267200"/>
          <p14:tracePt t="31180" x="7072313" y="4267200"/>
          <p14:tracePt t="31187" x="7067550" y="4267200"/>
          <p14:tracePt t="31201" x="7058025" y="4267200"/>
          <p14:tracePt t="31218" x="7026275" y="4237038"/>
          <p14:tracePt t="31235" x="7015163" y="4205288"/>
          <p14:tracePt t="31252" x="7004050" y="4157663"/>
          <p14:tracePt t="31253" x="7004050" y="4152900"/>
          <p14:tracePt t="31269" x="7004050" y="4125913"/>
          <p14:tracePt t="31285" x="7004050" y="4121150"/>
          <p14:tracePt t="31332" x="7004050" y="4110038"/>
          <p14:tracePt t="31532" x="7004050" y="4121150"/>
          <p14:tracePt t="31540" x="7004050" y="4146550"/>
          <p14:tracePt t="31552" x="7004050" y="4168775"/>
          <p14:tracePt t="31569" x="7004050" y="4246563"/>
          <p14:tracePt t="31585" x="6983413" y="4305300"/>
          <p14:tracePt t="31602" x="6962775" y="4398963"/>
          <p14:tracePt t="31603" x="6946900" y="4430713"/>
          <p14:tracePt t="31619" x="6915150" y="4514850"/>
          <p14:tracePt t="31636" x="6894513" y="4540250"/>
          <p14:tracePt t="31637" x="6873875" y="4598988"/>
          <p14:tracePt t="31652" x="6862763" y="4624388"/>
          <p14:tracePt t="31669" x="6821488" y="4697413"/>
          <p14:tracePt t="31670" x="6800850" y="4724400"/>
          <p14:tracePt t="31685" x="6748463" y="4797425"/>
          <p14:tracePt t="31702" x="6742113" y="4833938"/>
          <p14:tracePt t="31719" x="6689725" y="4881563"/>
          <p14:tracePt t="31735" x="6643688" y="4922838"/>
          <p14:tracePt t="31752" x="6616700" y="4938713"/>
          <p14:tracePt t="31769" x="6584950" y="4965700"/>
          <p14:tracePt t="31787" x="6575425" y="4970463"/>
          <p14:tracePt t="31787" x="6548438" y="4981575"/>
          <p14:tracePt t="31802" x="6543675" y="4981575"/>
          <p14:tracePt t="31819" x="6500813" y="5006975"/>
          <p14:tracePt t="31843" x="6491288" y="5011738"/>
          <p14:tracePt t="31854" x="6464300" y="5011738"/>
          <p14:tracePt t="31869" x="6448425" y="5011738"/>
          <p14:tracePt t="31870" x="6411913" y="5022850"/>
          <p14:tracePt t="31886" x="6354763" y="5022850"/>
          <p14:tracePt t="31903" x="6307138" y="5043488"/>
          <p14:tracePt t="31920" x="6254750" y="5043488"/>
          <p14:tracePt t="31936" x="6229350" y="5043488"/>
          <p14:tracePt t="31953" x="6207125" y="5043488"/>
          <p14:tracePt t="31969" x="6186488" y="5033963"/>
          <p14:tracePt t="31986" x="6181725" y="5033963"/>
          <p14:tracePt t="32002" x="6149975" y="5018088"/>
          <p14:tracePt t="32020" x="6113463" y="4991100"/>
          <p14:tracePt t="32021" x="6108700" y="4986338"/>
          <p14:tracePt t="32036" x="6081713" y="4965700"/>
          <p14:tracePt t="32053" x="6056313" y="4949825"/>
          <p14:tracePt t="32070" x="6040438" y="4949825"/>
          <p14:tracePt t="32071" x="6024563" y="4943475"/>
          <p14:tracePt t="32100" x="6013450" y="4943475"/>
          <p14:tracePt t="32109" x="5988050" y="4943475"/>
          <p14:tracePt t="32124" x="5972175" y="4943475"/>
          <p14:tracePt t="32136" x="5956300" y="4943475"/>
          <p14:tracePt t="32153" x="5935663" y="4922838"/>
          <p14:tracePt t="32170" x="5892800" y="4922838"/>
          <p14:tracePt t="32188" x="5851525" y="4922838"/>
          <p14:tracePt t="32203" x="5824538" y="4922838"/>
          <p14:tracePt t="32205" x="5808663" y="4922838"/>
          <p14:tracePt t="32219" x="5803900" y="4922838"/>
          <p14:tracePt t="32220" x="5778500" y="4922838"/>
          <p14:tracePt t="32236" x="5741988" y="4922838"/>
          <p14:tracePt t="32237" x="5730875" y="4922838"/>
          <p14:tracePt t="32252" x="5678488" y="4922838"/>
          <p14:tracePt t="32270" x="5641975" y="4922838"/>
          <p14:tracePt t="32287" x="5626100" y="4922838"/>
          <p14:tracePt t="32303" x="5599113" y="4922838"/>
          <p14:tracePt t="32660" x="5630863" y="4922838"/>
          <p14:tracePt t="32668" x="5651500" y="4922838"/>
          <p14:tracePt t="32675" x="5667375" y="4922838"/>
          <p14:tracePt t="32686" x="5746750" y="4922838"/>
          <p14:tracePt t="32704" x="5940425" y="4922838"/>
          <p14:tracePt t="32707" x="6029325" y="4922838"/>
          <p14:tracePt t="32720" x="6081713" y="4922838"/>
          <p14:tracePt t="32738" x="6245225" y="4929188"/>
          <p14:tracePt t="32755" x="6327775" y="4943475"/>
          <p14:tracePt t="32770" x="6343650" y="4943475"/>
          <p14:tracePt t="32787" x="6365875" y="4943475"/>
          <p14:tracePt t="32996" x="6391275" y="4943475"/>
          <p14:tracePt t="33007" x="6396038" y="4943475"/>
          <p14:tracePt t="33021" x="6443663" y="4943475"/>
          <p14:tracePt t="33038" x="6491288" y="4943475"/>
          <p14:tracePt t="33054" x="6543675" y="4943475"/>
          <p14:tracePt t="33071" x="6611938" y="4943475"/>
          <p14:tracePt t="33088" x="6657975" y="4929188"/>
          <p14:tracePt t="33108" x="6664325" y="4929188"/>
          <p14:tracePt t="33380" x="6700838" y="4929188"/>
          <p14:tracePt t="33388" x="6705600" y="4929188"/>
          <p14:tracePt t="33422" x="6764338" y="4929188"/>
          <p14:tracePt t="33438" x="6794500" y="4929188"/>
          <p14:tracePt t="33455" x="6810375" y="4933950"/>
          <p14:tracePt t="33740" x="6778625" y="4929188"/>
          <p14:tracePt t="33748" x="6705600" y="4929188"/>
          <p14:tracePt t="33756" x="6616700" y="4913313"/>
          <p14:tracePt t="33772" x="6543675" y="4902200"/>
          <p14:tracePt t="33773" x="6418263" y="4886325"/>
          <p14:tracePt t="33789" x="6343650" y="4876800"/>
          <p14:tracePt t="33790" x="6338888" y="4870450"/>
          <p14:tracePt t="33805" x="6286500" y="4870450"/>
          <p14:tracePt t="33822" x="6192838" y="4854575"/>
          <p14:tracePt t="33839" x="6165850" y="4849813"/>
          <p14:tracePt t="34085" x="6140450" y="4849813"/>
          <p14:tracePt t="34091" x="6113463" y="4849813"/>
          <p14:tracePt t="34140" x="5846763" y="4849813"/>
          <p14:tracePt t="34156" x="5808663" y="4849813"/>
          <p14:tracePt t="34157" x="5767388" y="4849813"/>
          <p14:tracePt t="34172" x="5762625" y="4849813"/>
          <p14:tracePt t="34189" x="5730875" y="4849813"/>
          <p14:tracePt t="34205" x="5715000" y="4849813"/>
          <p14:tracePt t="34325" x="5688013" y="4849813"/>
          <p14:tracePt t="34340" x="5683250" y="4849813"/>
          <p14:tracePt t="34358" x="5678488" y="4849813"/>
          <p14:tracePt t="34375" x="5657850" y="4849813"/>
          <p14:tracePt t="34852" x="5662613" y="4849813"/>
          <p14:tracePt t="34859" x="5688013" y="4849813"/>
          <p14:tracePt t="34908" x="5772150" y="4849813"/>
          <p14:tracePt t="35100" x="5762625" y="4849813"/>
          <p14:tracePt t="35108" x="5746750" y="4870450"/>
          <p14:tracePt t="35116" x="5735638" y="4870450"/>
          <p14:tracePt t="35126" x="5688013" y="4886325"/>
          <p14:tracePt t="35141" x="5657850" y="4897438"/>
          <p14:tracePt t="35142" x="5630863" y="4906963"/>
          <p14:tracePt t="35157" x="5530850" y="4929188"/>
          <p14:tracePt t="35174" x="5384800" y="4938713"/>
          <p14:tracePt t="35191" x="5207000" y="4965700"/>
          <p14:tracePt t="35207" x="5111750" y="4975225"/>
          <p14:tracePt t="35225" x="5038725" y="4997450"/>
          <p14:tracePt t="35240" x="4829175" y="5022850"/>
          <p14:tracePt t="35258" x="4718050" y="5033963"/>
          <p14:tracePt t="35259" x="4656138" y="5059363"/>
          <p14:tracePt t="35275" x="4613275" y="5080000"/>
          <p14:tracePt t="35276" x="4519613" y="5106988"/>
          <p14:tracePt t="35291" x="4467225" y="5106988"/>
          <p14:tracePt t="35292" x="4410075" y="5116513"/>
          <p14:tracePt t="35308" x="4335463" y="5143500"/>
          <p14:tracePt t="35309" x="4294188" y="5143500"/>
          <p14:tracePt t="35324" x="4289425" y="5143500"/>
          <p14:tracePt t="35341" x="4052888" y="5154613"/>
          <p14:tracePt t="35357" x="3617913" y="5170488"/>
          <p14:tracePt t="35374" x="3340100" y="5170488"/>
          <p14:tracePt t="35391" x="3130550" y="5170488"/>
          <p14:tracePt t="35408" x="2951163" y="5170488"/>
          <p14:tracePt t="35425" x="2909888" y="5170488"/>
          <p14:tracePt t="35441" x="2836863" y="5200650"/>
          <p14:tracePt t="35458" x="2789238" y="5216525"/>
          <p14:tracePt t="35460" x="2763838" y="5216525"/>
          <p14:tracePt t="35474" x="2747963" y="5227638"/>
          <p14:tracePt t="35491" x="2711450" y="5253038"/>
          <p14:tracePt t="35492" x="2689225" y="5264150"/>
          <p14:tracePt t="35508" x="2663825" y="5264150"/>
          <p14:tracePt t="35509" x="2652713" y="5264150"/>
          <p14:tracePt t="35527" x="2620963" y="5275263"/>
          <p14:tracePt t="35542" x="2538413" y="5305425"/>
          <p14:tracePt t="35558" x="2490788" y="5316538"/>
          <p14:tracePt t="35576" x="2463800" y="5316538"/>
          <p14:tracePt t="35592" x="2379663" y="5357813"/>
          <p14:tracePt t="35608" x="2201863" y="5384800"/>
          <p14:tracePt t="35624" x="2076450" y="5384800"/>
          <p14:tracePt t="35641" x="1966913" y="5384800"/>
          <p14:tracePt t="35658" x="1908175" y="5384800"/>
          <p14:tracePt t="35675" x="1855788" y="5384800"/>
          <p14:tracePt t="35676" x="1824038" y="5384800"/>
          <p14:tracePt t="35691" x="1787525" y="5384800"/>
          <p14:tracePt t="35708" x="1741488" y="5400675"/>
          <p14:tracePt t="35709" x="1725613" y="5400675"/>
          <p14:tracePt t="35724" x="1677988" y="5400675"/>
          <p14:tracePt t="35742" x="1646238" y="5400675"/>
          <p14:tracePt t="35758" x="1614488" y="5400675"/>
          <p14:tracePt t="35775" x="1589088" y="5400675"/>
          <p14:tracePt t="35793" x="1573213" y="5400675"/>
          <p14:tracePt t="36100" x="1598613" y="5395913"/>
          <p14:tracePt t="36108" x="1614488" y="5384800"/>
          <p14:tracePt t="36142" x="1709738" y="5380038"/>
          <p14:tracePt t="36159" x="1803400" y="5353050"/>
          <p14:tracePt t="36175" x="1871663" y="5348288"/>
          <p14:tracePt t="36193" x="1928813" y="5348288"/>
          <p14:tracePt t="36209" x="1944688" y="5348288"/>
          <p14:tracePt t="36228" x="1955800" y="5348288"/>
          <p14:tracePt t="36365" x="1971675" y="5327650"/>
          <p14:tracePt t="36372" x="2003425" y="5300663"/>
          <p14:tracePt t="36379" x="2039938" y="5289550"/>
          <p14:tracePt t="36392" x="2071688" y="5268913"/>
          <p14:tracePt t="36409" x="2117725" y="5222875"/>
          <p14:tracePt t="36426" x="2154238" y="5191125"/>
          <p14:tracePt t="36442" x="2181225" y="5159375"/>
          <p14:tracePt t="36443" x="2197100" y="5148263"/>
          <p14:tracePt t="36605" x="2228850" y="5164138"/>
          <p14:tracePt t="36620" x="2238375" y="5180013"/>
          <p14:tracePt t="36627" x="2244725" y="5191125"/>
          <p14:tracePt t="36642" x="2254250" y="5207000"/>
          <p14:tracePt t="36643" x="2254250" y="5211763"/>
          <p14:tracePt t="36659" x="2270125" y="5237163"/>
          <p14:tracePt t="36677" x="2274888" y="5243513"/>
          <p14:tracePt t="36693" x="2286000" y="5280025"/>
          <p14:tracePt t="36710" x="2286000" y="5295900"/>
          <p14:tracePt t="36726" x="2297113" y="5327650"/>
          <p14:tracePt t="36743" x="2297113" y="5343525"/>
          <p14:tracePt t="36760" x="2297113" y="5357813"/>
          <p14:tracePt t="36776" x="2297113" y="5373688"/>
          <p14:tracePt t="36837" x="2301875" y="5380038"/>
          <p14:tracePt t="36844" x="2317750" y="5389563"/>
          <p14:tracePt t="36852" x="2359025" y="5389563"/>
          <p14:tracePt t="36877" x="2438400" y="5389563"/>
          <p14:tracePt t="36878" x="2463800" y="5400675"/>
          <p14:tracePt t="36893" x="2463800" y="5405438"/>
          <p14:tracePt t="36940" x="2474913" y="5405438"/>
          <p14:tracePt t="37037" x="2470150" y="5395913"/>
          <p14:tracePt t="37060" x="2463800" y="5395913"/>
          <p14:tracePt t="37189" x="2474913" y="5405438"/>
          <p14:tracePt t="37204" x="2527300" y="5416550"/>
          <p14:tracePt t="37212" x="2559050" y="5426075"/>
          <p14:tracePt t="37228" x="2574925" y="5426075"/>
          <p14:tracePt t="37228" x="2627313" y="5426075"/>
          <p14:tracePt t="37244" x="2663825" y="5426075"/>
          <p14:tracePt t="37245" x="2732088" y="5437188"/>
          <p14:tracePt t="37260" x="2773363" y="5437188"/>
          <p14:tracePt t="37261" x="2825750" y="5437188"/>
          <p14:tracePt t="37277" x="2951163" y="5437188"/>
          <p14:tracePt t="37294" x="3067050" y="5437188"/>
          <p14:tracePt t="37311" x="3328988" y="5437188"/>
          <p14:tracePt t="37328" x="3590925" y="5437188"/>
          <p14:tracePt t="37344" x="3921125" y="5437188"/>
          <p14:tracePt t="37361" x="4246563" y="5437188"/>
          <p14:tracePt t="37378" x="4598988" y="5437188"/>
          <p14:tracePt t="37380" x="4733925" y="5437188"/>
          <p14:tracePt t="37394" x="4876800" y="5437188"/>
          <p14:tracePt t="37411" x="5295900" y="5437188"/>
          <p14:tracePt t="37428" x="5416550" y="5437188"/>
          <p14:tracePt t="37429" x="5489575" y="5437188"/>
          <p14:tracePt t="37444" x="5557838" y="5437188"/>
          <p14:tracePt t="37462" x="5562600" y="5437188"/>
          <p14:tracePt t="37500" x="5573713" y="5410200"/>
          <p14:tracePt t="37508" x="5573713" y="5400675"/>
          <p14:tracePt t="37516" x="5573713" y="5384800"/>
          <p14:tracePt t="37527" x="5573713" y="5368925"/>
          <p14:tracePt t="37543" x="5573713" y="5337175"/>
          <p14:tracePt t="37561" x="5594350" y="5316538"/>
          <p14:tracePt t="37578" x="5651500" y="5289550"/>
          <p14:tracePt t="37595" x="5751513" y="5264150"/>
          <p14:tracePt t="37595" x="5808663" y="5243513"/>
          <p14:tracePt t="37610" x="5899150" y="5227638"/>
          <p14:tracePt t="37611" x="5924550" y="5227638"/>
          <p14:tracePt t="37628" x="6040438" y="5207000"/>
          <p14:tracePt t="37645" x="6170613" y="5154613"/>
          <p14:tracePt t="37661" x="6254750" y="5143500"/>
          <p14:tracePt t="37678" x="6432550" y="5106988"/>
          <p14:tracePt t="37694" x="6553200" y="5070475"/>
          <p14:tracePt t="37711" x="6611938" y="5043488"/>
          <p14:tracePt t="37773" x="6616700" y="5033963"/>
          <p14:tracePt t="37940" x="6643688" y="5006975"/>
          <p14:tracePt t="37948" x="6673850" y="4975225"/>
          <p14:tracePt t="37980" x="6778625" y="4772025"/>
          <p14:tracePt t="37995" x="6831013" y="4603750"/>
          <p14:tracePt t="38012" x="6894513" y="4451350"/>
          <p14:tracePt t="38028" x="6905625" y="4394200"/>
          <p14:tracePt t="38045" x="6915150" y="4325938"/>
          <p14:tracePt t="38046" x="6915150" y="4294188"/>
          <p14:tracePt t="38061" x="6915150" y="4262438"/>
          <p14:tracePt t="38078" x="6915150" y="4252913"/>
          <p14:tracePt t="38325" x="6915150" y="4262438"/>
          <p14:tracePt t="38332" x="6915150" y="4330700"/>
          <p14:tracePt t="38345" x="6915150" y="4367213"/>
          <p14:tracePt t="38362" x="6951663" y="4524375"/>
          <p14:tracePt t="38379" x="6983413" y="4608513"/>
          <p14:tracePt t="38380" x="6994525" y="4624388"/>
          <p14:tracePt t="38396" x="7004050" y="4656138"/>
          <p14:tracePt t="38412" x="7010400" y="4687888"/>
          <p14:tracePt t="38430" x="7010400" y="4692650"/>
          <p14:tracePt t="38565" x="6999288" y="4692650"/>
          <p14:tracePt t="38571" x="6994525" y="4692650"/>
          <p14:tracePt t="38580" x="6994525" y="4676775"/>
          <p14:tracePt t="38596" x="6994525" y="4645025"/>
          <p14:tracePt t="38597" x="7010400" y="4619625"/>
          <p14:tracePt t="38630" x="7015163" y="4608513"/>
          <p14:tracePt t="38652" x="7015163" y="4603750"/>
          <p14:tracePt t="38659" x="7015163" y="4613275"/>
          <p14:tracePt t="38667" x="6999288" y="4656138"/>
          <p14:tracePt t="38679" x="6921500" y="4724400"/>
          <p14:tracePt t="38696" x="6889750" y="4740275"/>
          <p14:tracePt t="38713" x="6757988" y="4818063"/>
          <p14:tracePt t="38729" x="6548438" y="4943475"/>
          <p14:tracePt t="38746" x="6297613" y="5002213"/>
          <p14:tracePt t="38747" x="6186488" y="5043488"/>
          <p14:tracePt t="38762" x="6045200" y="5054600"/>
          <p14:tracePt t="38779" x="5899150" y="5054600"/>
          <p14:tracePt t="38780" x="5808663" y="5054600"/>
          <p14:tracePt t="38796" x="5667375" y="5054600"/>
          <p14:tracePt t="38812" x="5614988" y="5054600"/>
          <p14:tracePt t="38813" x="5589588" y="5054600"/>
          <p14:tracePt t="38829" x="5521325" y="5054600"/>
          <p14:tracePt t="38846" x="5484813" y="5054600"/>
          <p14:tracePt t="38862" x="5448300" y="5043488"/>
          <p14:tracePt t="38908" x="5448300" y="5038725"/>
          <p14:tracePt t="38916" x="5432425" y="5027613"/>
          <p14:tracePt t="38932" x="5416550" y="5022850"/>
          <p14:tracePt t="38946" x="5389563" y="5022850"/>
          <p14:tracePt t="38962" x="5373688" y="5022850"/>
          <p14:tracePt t="38980" x="5348288" y="5022850"/>
          <p14:tracePt t="38981" x="5321300" y="5022850"/>
          <p14:tracePt t="38997" x="5311775" y="5022850"/>
          <p14:tracePt t="39013" x="5253038" y="5033963"/>
          <p14:tracePt t="39030" x="5207000" y="5064125"/>
          <p14:tracePt t="39046" x="5132388" y="5116513"/>
          <p14:tracePt t="39062" x="5049838" y="5175250"/>
          <p14:tracePt t="39080" x="4997450" y="5211763"/>
          <p14:tracePt t="39096" x="4949825" y="5232400"/>
          <p14:tracePt t="39114" x="4943475" y="5232400"/>
          <p14:tracePt t="39116" x="4933950" y="5232400"/>
          <p14:tracePt t="39129" x="4897438" y="5253038"/>
          <p14:tracePt t="39146" x="4865688" y="5259388"/>
          <p14:tracePt t="39147" x="4854575" y="5259388"/>
          <p14:tracePt t="39163" x="4849813" y="5259388"/>
          <p14:tracePt t="39164" x="4824413" y="5259388"/>
          <p14:tracePt t="39182" x="4818063" y="5259388"/>
          <p14:tracePt t="39196" x="4808538" y="5259388"/>
          <p14:tracePt t="39213" x="4740275" y="5259388"/>
          <p14:tracePt t="39230" x="4697413" y="5253038"/>
          <p14:tracePt t="39248" x="4687888" y="5253038"/>
          <p14:tracePt t="39263" x="4681538" y="5248275"/>
          <p14:tracePt t="39285" x="4656138" y="5237163"/>
          <p14:tracePt t="39300" x="4640263" y="5237163"/>
          <p14:tracePt t="39314" x="4613275" y="5237163"/>
          <p14:tracePt t="39330" x="4576763" y="5237163"/>
          <p14:tracePt t="39332" x="4560888" y="5237163"/>
          <p14:tracePt t="39347" x="4556125" y="5237163"/>
          <p14:tracePt t="39348" x="4530725" y="5237163"/>
          <p14:tracePt t="39363" x="4514850" y="5237163"/>
          <p14:tracePt t="39380" x="4387850" y="5237163"/>
          <p14:tracePt t="39396" x="4335463" y="5237163"/>
          <p14:tracePt t="39414" x="4294188" y="5237163"/>
          <p14:tracePt t="39431" x="4267200" y="5232400"/>
          <p14:tracePt t="39447" x="4214813" y="5232400"/>
          <p14:tracePt t="39580" x="4241800" y="5232400"/>
          <p14:tracePt t="39588" x="4278313" y="5232400"/>
          <p14:tracePt t="39597" x="4310063" y="5211763"/>
          <p14:tracePt t="39614" x="4351338" y="5211763"/>
          <p14:tracePt t="39631" x="4367213" y="5211763"/>
          <p14:tracePt t="39647" x="4435475" y="5211763"/>
          <p14:tracePt t="39664" x="4560888" y="5211763"/>
          <p14:tracePt t="39681" x="4672013" y="5216525"/>
          <p14:tracePt t="39698" x="4833938" y="5243513"/>
          <p14:tracePt t="39714" x="4954588" y="5268913"/>
          <p14:tracePt t="39730" x="4986338" y="5268913"/>
          <p14:tracePt t="39747" x="4997450" y="5280025"/>
          <p14:tracePt t="39820" x="5002213" y="5284788"/>
          <p14:tracePt t="39908" x="5002213" y="5289550"/>
          <p14:tracePt t="39916" x="5018088" y="5289550"/>
          <p14:tracePt t="39931" x="5059363" y="5284788"/>
          <p14:tracePt t="39932" x="5091113" y="5268913"/>
          <p14:tracePt t="39948" x="5143500" y="5243513"/>
          <p14:tracePt t="39949" x="5216525" y="5232400"/>
          <p14:tracePt t="39965" x="5280025" y="5195888"/>
          <p14:tracePt t="39966" x="5321300" y="5175250"/>
          <p14:tracePt t="39981" x="5462588" y="5154613"/>
          <p14:tracePt t="39997" x="5605463" y="5095875"/>
          <p14:tracePt t="40016" x="5683250" y="5086350"/>
          <p14:tracePt t="40032" x="5888038" y="4986338"/>
          <p14:tracePt t="40048" x="5951538" y="4949825"/>
          <p14:tracePt t="40064" x="5956300" y="4929188"/>
          <p14:tracePt t="40133" x="5956300" y="4922838"/>
          <p14:tracePt t="40140" x="5940425" y="4922838"/>
          <p14:tracePt t="40148" x="5929313" y="4922838"/>
          <p14:tracePt t="40165" x="5888038" y="4922838"/>
          <p14:tracePt t="40166" x="5830888" y="4922838"/>
          <p14:tracePt t="40181" x="5741988" y="4922838"/>
          <p14:tracePt t="40199" x="5726113" y="4922838"/>
          <p14:tracePt t="40214" x="5662613" y="4922838"/>
          <p14:tracePt t="40232" x="5589588" y="4938713"/>
          <p14:tracePt t="40249" x="5541963" y="4965700"/>
          <p14:tracePt t="40265" x="5530850" y="4975225"/>
          <p14:tracePt t="40476" x="5537200" y="4975225"/>
          <p14:tracePt t="40484" x="5537200" y="4970463"/>
          <p14:tracePt t="40533" x="6165850" y="4802188"/>
          <p14:tracePt t="40549" x="6238875" y="4765675"/>
          <p14:tracePt t="40550" x="6354763" y="4692650"/>
          <p14:tracePt t="40565" x="6511925" y="4572000"/>
          <p14:tracePt t="40582" x="6637338" y="4471988"/>
          <p14:tracePt t="40599" x="6794500" y="4367213"/>
          <p14:tracePt t="40615" x="6858000" y="4319588"/>
          <p14:tracePt t="40633" x="6937375" y="4252913"/>
          <p14:tracePt t="40649" x="6983413" y="4225925"/>
          <p14:tracePt t="40665" x="7010400" y="4200525"/>
          <p14:tracePt t="40683" x="7035800" y="4173538"/>
          <p14:tracePt t="40700" x="7062788" y="4146550"/>
          <p14:tracePt t="40715" x="7067550" y="4137025"/>
          <p14:tracePt t="40733" x="7078663" y="4121150"/>
          <p14:tracePt t="40734" x="7083425" y="4121150"/>
          <p14:tracePt t="40749" x="7094538" y="4116388"/>
          <p14:tracePt t="40765" x="7115175" y="4100513"/>
          <p14:tracePt t="40782" x="7124700" y="4089400"/>
          <p14:tracePt t="41101" x="7088188" y="4125913"/>
          <p14:tracePt t="41108" x="7026275" y="4173538"/>
          <p14:tracePt t="41149" x="6600825" y="4440238"/>
          <p14:tracePt t="41166" x="6407150" y="4560888"/>
          <p14:tracePt t="41183" x="6238875" y="4656138"/>
          <p14:tracePt t="41199" x="6065838" y="4745038"/>
          <p14:tracePt t="41216" x="5892800" y="4824413"/>
          <p14:tracePt t="41232" x="5741988" y="4891088"/>
          <p14:tracePt t="41249" x="5621338" y="4933950"/>
          <p14:tracePt t="41266" x="5578475" y="4943475"/>
          <p14:tracePt t="41267" x="5573713" y="4954588"/>
          <p14:tracePt t="41282" x="5537200" y="4965700"/>
          <p14:tracePt t="41283" x="5537200" y="4981575"/>
          <p14:tracePt t="41300" x="5510213" y="4986338"/>
          <p14:tracePt t="41317" x="5494338" y="5006975"/>
          <p14:tracePt t="41332" x="5473700" y="5006975"/>
          <p14:tracePt t="41350" x="5441950" y="5022850"/>
          <p14:tracePt t="41367" x="5437188" y="5033963"/>
          <p14:tracePt t="41388" x="5421313" y="5038725"/>
          <p14:tracePt t="41399" x="5410200" y="5049838"/>
          <p14:tracePt t="41416" x="5395913" y="5054600"/>
          <p14:tracePt t="41434" x="5321300" y="5086350"/>
          <p14:tracePt t="41435" x="5300663" y="5102225"/>
          <p14:tracePt t="41449" x="5268913" y="5122863"/>
          <p14:tracePt t="41466" x="5211763" y="5143500"/>
          <p14:tracePt t="41467" x="5170488" y="5175250"/>
          <p14:tracePt t="41484" x="5138738" y="5191125"/>
          <p14:tracePt t="41500" x="5070475" y="5222875"/>
          <p14:tracePt t="41502" x="5027613" y="5232400"/>
          <p14:tracePt t="41516" x="4997450" y="5253038"/>
          <p14:tracePt t="41517" x="4954588" y="5275263"/>
          <p14:tracePt t="41533" x="4913313" y="5284788"/>
          <p14:tracePt t="41550" x="4797425" y="5316538"/>
          <p14:tracePt t="41566" x="4729163" y="5327650"/>
          <p14:tracePt t="41583" x="4672013" y="5327650"/>
          <p14:tracePt t="41600" x="4640263" y="5327650"/>
          <p14:tracePt t="42437" x="4629150" y="5327650"/>
          <p14:tracePt t="42444" x="4676775" y="5264150"/>
          <p14:tracePt t="42452" x="4760913" y="5180013"/>
          <p14:tracePt t="42468" x="4854575" y="5111750"/>
          <p14:tracePt t="42469" x="4986338" y="5011738"/>
          <p14:tracePt t="42485" x="4997450" y="4991100"/>
          <p14:tracePt t="42486" x="5054600" y="4933950"/>
          <p14:tracePt t="42501" x="5332413" y="4833938"/>
          <p14:tracePt t="42518" x="5605463" y="4703763"/>
          <p14:tracePt t="42534" x="5972175" y="4583113"/>
          <p14:tracePt t="42552" x="6291263" y="4483100"/>
          <p14:tracePt t="42568" x="6564313" y="4367213"/>
          <p14:tracePt t="42585" x="6778625" y="4325938"/>
          <p14:tracePt t="42602" x="6884988" y="4252913"/>
          <p14:tracePt t="42619" x="6905625" y="4237038"/>
          <p14:tracePt t="42917" x="6921500" y="4246563"/>
          <p14:tracePt t="42932" x="6921500" y="4289425"/>
          <p14:tracePt t="42940" x="6899275" y="4305300"/>
          <p14:tracePt t="42952" x="6869113" y="4351338"/>
          <p14:tracePt t="42969" x="6784975" y="4446588"/>
          <p14:tracePt t="42986" x="6673850" y="4530725"/>
          <p14:tracePt t="43002" x="6569075" y="4613275"/>
          <p14:tracePt t="43019" x="6443663" y="4703763"/>
          <p14:tracePt t="43020" x="6380163" y="4740275"/>
          <p14:tracePt t="43035" x="6365875" y="4745038"/>
          <p14:tracePt t="43052" x="6307138" y="4792663"/>
          <p14:tracePt t="43069" x="6170613" y="4854575"/>
          <p14:tracePt t="43070" x="6092825" y="4891088"/>
          <p14:tracePt t="43085" x="5940425" y="4959350"/>
          <p14:tracePt t="43102" x="5835650" y="5002213"/>
          <p14:tracePt t="43119" x="5726113" y="5027613"/>
          <p14:tracePt t="43136" x="5614988" y="5102225"/>
          <p14:tracePt t="43153" x="5468938" y="5122863"/>
          <p14:tracePt t="43169" x="5441950" y="5122863"/>
          <p14:tracePt t="43186" x="5437188" y="5122863"/>
          <p14:tracePt t="43187" x="5421313" y="5122863"/>
          <p14:tracePt t="43201" x="5400675" y="5122863"/>
          <p14:tracePt t="43220" x="5384800" y="5122863"/>
          <p14:tracePt t="43357" x="5380038" y="5122863"/>
          <p14:tracePt t="43364" x="5364163" y="5106988"/>
          <p14:tracePt t="43371" x="5364163" y="5091113"/>
          <p14:tracePt t="43386" x="5368925" y="5033963"/>
          <p14:tracePt t="43402" x="5373688" y="4981575"/>
          <p14:tracePt t="43420" x="5373688" y="4970463"/>
          <p14:tracePt t="43421" x="5384800" y="4949825"/>
          <p14:tracePt t="43438" x="5384800" y="4938713"/>
          <p14:tracePt t="43454" x="5384800" y="4933950"/>
          <p14:tracePt t="43493" x="5384800" y="4918075"/>
          <p14:tracePt t="43508" x="5395913" y="4886325"/>
          <p14:tracePt t="43517" x="5400675" y="4881563"/>
          <p14:tracePt t="43524" x="5400675" y="4865688"/>
          <p14:tracePt t="43536" x="5410200" y="4845050"/>
          <p14:tracePt t="43553" x="5426075" y="4808538"/>
          <p14:tracePt t="43581" x="5437188" y="4802188"/>
          <p14:tracePt t="43598" x="5441950" y="4786313"/>
          <p14:tracePt t="43604" x="5441950" y="4781550"/>
          <p14:tracePt t="43622" x="5441950" y="4760913"/>
          <p14:tracePt t="43636" x="5441950" y="4745038"/>
          <p14:tracePt t="43637" x="5453063" y="4740275"/>
          <p14:tracePt t="43660" x="5457825" y="4729163"/>
          <p14:tracePt t="43669" x="5468938" y="4724400"/>
          <p14:tracePt t="43686" x="5473700" y="4718050"/>
          <p14:tracePt t="43702" x="5489575" y="4703763"/>
          <p14:tracePt t="43720" x="5494338" y="4692650"/>
          <p14:tracePt t="43737" x="5521325" y="4692650"/>
          <p14:tracePt t="43754" x="5646738" y="4608513"/>
          <p14:tracePt t="43770" x="5883275" y="4540250"/>
          <p14:tracePt t="43787" x="5961063" y="4519613"/>
          <p14:tracePt t="43788" x="6034088" y="4478338"/>
          <p14:tracePt t="43804" x="6129338" y="4440238"/>
          <p14:tracePt t="43804" x="6170613" y="4414838"/>
          <p14:tracePt t="43820" x="6249988" y="4378325"/>
          <p14:tracePt t="43822" x="6259513" y="4371975"/>
          <p14:tracePt t="43837" x="6334125" y="4341813"/>
          <p14:tracePt t="43838" x="6350000" y="4330700"/>
          <p14:tracePt t="43854" x="6407150" y="4310063"/>
          <p14:tracePt t="43855" x="6407150" y="4298950"/>
          <p14:tracePt t="43871" x="6411913" y="4294188"/>
          <p14:tracePt t="43926" x="6423025" y="4278313"/>
          <p14:tracePt t="43932" x="6423025" y="4262438"/>
          <p14:tracePt t="43940" x="6423025" y="4252913"/>
          <p14:tracePt t="43955" x="6423025" y="4246563"/>
          <p14:tracePt t="43972" x="6423025" y="4237038"/>
          <p14:tracePt t="43997" x="6423025" y="4230688"/>
          <p14:tracePt t="44004" x="6423025" y="4214813"/>
          <p14:tracePt t="44039" x="6438900" y="4205288"/>
          <p14:tracePt t="44044" x="6454775" y="4194175"/>
          <p14:tracePt t="44053" x="6475413" y="4189413"/>
          <p14:tracePt t="44070" x="6507163" y="4178300"/>
          <p14:tracePt t="44087" x="6532563" y="4162425"/>
          <p14:tracePt t="44104" x="6569075" y="4152900"/>
          <p14:tracePt t="44120" x="6611938" y="4141788"/>
          <p14:tracePt t="44139" x="6684963" y="4116388"/>
          <p14:tracePt t="44140" x="6711950" y="4105275"/>
          <p14:tracePt t="44154" x="6721475" y="4094163"/>
          <p14:tracePt t="44170" x="6764338" y="4064000"/>
          <p14:tracePt t="44188" x="6773863" y="4052888"/>
          <p14:tracePt t="44188" x="6789738" y="4037013"/>
          <p14:tracePt t="44204" x="6805613" y="4027488"/>
          <p14:tracePt t="44221" x="6837363" y="4016375"/>
          <p14:tracePt t="44708" x="6842125" y="4016375"/>
          <p14:tracePt t="44733" x="6821488" y="4037013"/>
          <p14:tracePt t="44740" x="6773863" y="4073525"/>
          <p14:tracePt t="44755" x="6748463" y="4094163"/>
          <p14:tracePt t="44771" x="6684963" y="4157663"/>
          <p14:tracePt t="44772" x="6653213" y="4184650"/>
          <p14:tracePt t="44788" x="6611938" y="4210050"/>
          <p14:tracePt t="44804" x="6591300" y="4221163"/>
          <p14:tracePt t="44805" x="6564313" y="4252913"/>
          <p14:tracePt t="44821" x="6523038" y="4298950"/>
          <p14:tracePt t="44838" x="6470650" y="4341813"/>
          <p14:tracePt t="44854" x="6423025" y="4378325"/>
          <p14:tracePt t="44872" x="6365875" y="4398963"/>
          <p14:tracePt t="44888" x="6297613" y="4425950"/>
          <p14:tracePt t="44905" x="6238875" y="4456113"/>
          <p14:tracePt t="44921" x="6149975" y="4508500"/>
          <p14:tracePt t="44938" x="6034088" y="4572000"/>
          <p14:tracePt t="44956" x="5883275" y="4619625"/>
          <p14:tracePt t="44956" x="5803900" y="4656138"/>
          <p14:tracePt t="44972" x="5726113" y="4697413"/>
          <p14:tracePt t="44973" x="5646738" y="4749800"/>
          <p14:tracePt t="44988" x="5380038" y="4833938"/>
          <p14:tracePt t="45005" x="5184775" y="4943475"/>
          <p14:tracePt t="45021" x="5011738" y="5038725"/>
          <p14:tracePt t="45038" x="4845050" y="5127625"/>
          <p14:tracePt t="45055" x="4687888" y="5222875"/>
          <p14:tracePt t="45072" x="4514850" y="5327650"/>
          <p14:tracePt t="45088" x="4341813" y="5421313"/>
          <p14:tracePt t="45105" x="4214813" y="5494338"/>
          <p14:tracePt t="45122" x="4079875" y="5568950"/>
          <p14:tracePt t="45139" x="3937000" y="5657850"/>
          <p14:tracePt t="45156" x="3786188" y="5719763"/>
          <p14:tracePt t="45157" x="3711575" y="5746750"/>
          <p14:tracePt t="45172" x="3681413" y="5767388"/>
          <p14:tracePt t="45173" x="3629025" y="5778500"/>
          <p14:tracePt t="45189" x="3549650" y="5819775"/>
          <p14:tracePt t="45205" x="3522663" y="5819775"/>
          <p14:tracePt t="45206" x="3492500" y="5830888"/>
          <p14:tracePt t="45222" x="3465513" y="5835650"/>
          <p14:tracePt t="45239" x="3413125" y="5835650"/>
          <p14:tracePt t="45256" x="3355975" y="5867400"/>
          <p14:tracePt t="45274" x="3340100" y="5872163"/>
          <p14:tracePt t="45289" x="3328988" y="5872163"/>
          <p14:tracePt t="45305" x="3308350" y="5872163"/>
          <p14:tracePt t="45322" x="3292475" y="5872163"/>
          <p14:tracePt t="45323" x="3287713" y="5876925"/>
          <p14:tracePt t="45365" x="3260725" y="5888038"/>
          <p14:tracePt t="45373" x="3251200" y="5899150"/>
          <p14:tracePt t="45380" x="3235325" y="5915025"/>
          <p14:tracePt t="45389" x="3228975" y="5919788"/>
          <p14:tracePt t="45407" x="3214688" y="5929313"/>
          <p14:tracePt t="45422" x="3151188" y="5972175"/>
          <p14:tracePt t="45439" x="3087688" y="6008688"/>
          <p14:tracePt t="45456" x="3035300" y="6019800"/>
          <p14:tracePt t="45472" x="2989263" y="6029325"/>
          <p14:tracePt t="45489" x="2941638" y="6049963"/>
          <p14:tracePt t="45506" x="2914650" y="6049963"/>
          <p14:tracePt t="45533" x="2894013" y="6049963"/>
          <p14:tracePt t="45540" x="2862263" y="6045200"/>
          <p14:tracePt t="45557" x="2711450" y="6049963"/>
          <p14:tracePt t="45573" x="2636838" y="6049963"/>
          <p14:tracePt t="45574" x="2632075" y="6049963"/>
          <p14:tracePt t="45589" x="2595563" y="6061075"/>
          <p14:tracePt t="45590" x="2490788" y="6049963"/>
          <p14:tracePt t="45606" x="2349500" y="6049963"/>
          <p14:tracePt t="45623" x="2322513" y="6049963"/>
          <p14:tracePt t="45639" x="2306638" y="6049963"/>
          <p14:tracePt t="45670" x="2270125" y="6049963"/>
          <p14:tracePt t="45676" x="2228850" y="6049963"/>
          <p14:tracePt t="45689" x="2222500" y="6049963"/>
          <p14:tracePt t="45708" x="2206625" y="6049963"/>
          <p14:tracePt t="45723" x="2192338" y="6049963"/>
          <p14:tracePt t="45740" x="2170113" y="6049963"/>
          <p14:tracePt t="45741" x="2154238" y="6049963"/>
          <p14:tracePt t="45758" x="2149475" y="6049963"/>
          <p14:tracePt t="45759" x="2139950" y="6049963"/>
          <p14:tracePt t="45773" x="2133600" y="6045200"/>
          <p14:tracePt t="46084" x="2117725" y="6045200"/>
          <p14:tracePt t="46092" x="2044700" y="5981700"/>
          <p14:tracePt t="46106" x="2033588" y="5967413"/>
          <p14:tracePt t="46124" x="1955800" y="5883275"/>
          <p14:tracePt t="46140" x="1924050" y="5846763"/>
          <p14:tracePt t="46157" x="1876425" y="5799138"/>
          <p14:tracePt t="46173" x="1851025" y="5751513"/>
          <p14:tracePt t="46190" x="1830388" y="5730875"/>
          <p14:tracePt t="46318" x="1846263" y="5767388"/>
          <p14:tracePt t="46324" x="1866900" y="5788025"/>
          <p14:tracePt t="46340" x="1903413" y="5799138"/>
          <p14:tracePt t="46342" x="1966913" y="5819775"/>
          <p14:tracePt t="46358" x="2024063" y="5830888"/>
          <p14:tracePt t="46359" x="2181225" y="5861050"/>
          <p14:tracePt t="46373" x="2359025" y="5888038"/>
          <p14:tracePt t="46391" x="2559050" y="5899150"/>
          <p14:tracePt t="46407" x="2736850" y="5924550"/>
          <p14:tracePt t="46424" x="2862263" y="5924550"/>
          <p14:tracePt t="46441" x="3041650" y="5903913"/>
          <p14:tracePt t="46458" x="3171825" y="5892800"/>
          <p14:tracePt t="46476" x="3292475" y="5892800"/>
          <p14:tracePt t="46477" x="3313113" y="5892800"/>
          <p14:tracePt t="46490" x="3376613" y="5892800"/>
          <p14:tracePt t="46508" x="3470275" y="5892800"/>
          <p14:tracePt t="46509" x="3549650" y="5892800"/>
          <p14:tracePt t="46524" x="3659188" y="5892800"/>
          <p14:tracePt t="46540" x="3702050" y="5892800"/>
          <p14:tracePt t="46557" x="3816350" y="5899150"/>
          <p14:tracePt t="46573" x="3854450" y="5903913"/>
          <p14:tracePt t="46591" x="3863975" y="5903913"/>
          <p14:tracePt t="46700" x="3895725" y="5903913"/>
          <p14:tracePt t="46708" x="3948113" y="5903913"/>
          <p14:tracePt t="46716" x="4005263" y="5903913"/>
          <p14:tracePt t="46726" x="4073525" y="5903913"/>
          <p14:tracePt t="46741" x="4125913" y="5903913"/>
          <p14:tracePt t="46758" x="4241800" y="5899150"/>
          <p14:tracePt t="46774" x="4378325" y="5899150"/>
          <p14:tracePt t="46791" x="4435475" y="5888038"/>
          <p14:tracePt t="46808" x="4446588" y="5876925"/>
          <p14:tracePt t="46825" x="4456113" y="5872163"/>
          <p14:tracePt t="46990" x="4456113" y="5883275"/>
          <p14:tracePt t="46996" x="4456113" y="5899150"/>
          <p14:tracePt t="47008" x="4456113" y="5903913"/>
          <p14:tracePt t="47253" x="4471988" y="5915025"/>
          <p14:tracePt t="47260" x="4492625" y="5940425"/>
          <p14:tracePt t="47276" x="4508500" y="5951538"/>
          <p14:tracePt t="47277" x="4519613" y="5961063"/>
          <p14:tracePt t="47294" x="4535488" y="5976938"/>
          <p14:tracePt t="47309" x="4560888" y="5988050"/>
          <p14:tracePt t="47310" x="4572000" y="5992813"/>
          <p14:tracePt t="47325" x="4592638" y="5992813"/>
          <p14:tracePt t="47327" x="4603750" y="5992813"/>
          <p14:tracePt t="47380" x="4619625" y="5992813"/>
          <p14:tracePt t="47388" x="4645025" y="5992813"/>
          <p14:tracePt t="47395" x="4697413" y="5992813"/>
          <p14:tracePt t="47409" x="4756150" y="6003925"/>
          <p14:tracePt t="47426" x="4772025" y="6013450"/>
          <p14:tracePt t="47442" x="4802188" y="6024563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1990" cy="4525963"/>
          </a:xfrm>
        </p:spPr>
        <p:txBody>
          <a:bodyPr/>
          <a:lstStyle/>
          <a:p>
            <a:r>
              <a:rPr lang="is-IS"/>
              <a:t>Getum líka reiknað stefnu línunn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29190" y="2000240"/>
            <a:ext cx="4163257" cy="4143404"/>
            <a:chOff x="4500562" y="2000240"/>
            <a:chExt cx="4524232" cy="4369860"/>
          </a:xfrm>
        </p:grpSpPr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8149268" y="5390649"/>
              <a:ext cx="875526" cy="3895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grpSp>
          <p:nvGrpSpPr>
            <p:cNvPr id="9" name="Group 71"/>
            <p:cNvGrpSpPr/>
            <p:nvPr/>
          </p:nvGrpSpPr>
          <p:grpSpPr>
            <a:xfrm>
              <a:off x="4500562" y="2000240"/>
              <a:ext cx="4032251" cy="4369860"/>
              <a:chOff x="642910" y="2000240"/>
              <a:chExt cx="4032251" cy="4369860"/>
            </a:xfrm>
          </p:grpSpPr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 rot="5400000" flipV="1">
                <a:off x="2694755" y="3948924"/>
                <a:ext cx="0" cy="396081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Text Box 31"/>
              <p:cNvSpPr txBox="1">
                <a:spLocks noChangeArrowheads="1"/>
              </p:cNvSpPr>
              <p:nvPr/>
            </p:nvSpPr>
            <p:spPr bwMode="auto">
              <a:xfrm>
                <a:off x="1108702" y="2000240"/>
                <a:ext cx="934057" cy="3895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orður</a:t>
                </a: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V="1">
                <a:off x="1000101" y="2214554"/>
                <a:ext cx="0" cy="3960812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714348" y="557214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714348" y="521495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714348" y="485776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714348" y="450057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714348" y="414338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14348" y="378619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14348" y="342900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14348" y="307181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714348" y="2643182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-53581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-17862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17856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53575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89294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125013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160732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196451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 Box 31"/>
              <p:cNvSpPr txBox="1">
                <a:spLocks noChangeArrowheads="1"/>
              </p:cNvSpPr>
              <p:nvPr/>
            </p:nvSpPr>
            <p:spPr bwMode="auto">
              <a:xfrm>
                <a:off x="114297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150016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185735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221454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257173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35" name="Text Box 31"/>
              <p:cNvSpPr txBox="1">
                <a:spLocks noChangeArrowheads="1"/>
              </p:cNvSpPr>
              <p:nvPr/>
            </p:nvSpPr>
            <p:spPr bwMode="auto">
              <a:xfrm>
                <a:off x="292892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36" name="Text Box 31"/>
              <p:cNvSpPr txBox="1">
                <a:spLocks noChangeArrowheads="1"/>
              </p:cNvSpPr>
              <p:nvPr/>
            </p:nvSpPr>
            <p:spPr bwMode="auto">
              <a:xfrm>
                <a:off x="328611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37" name="Text Box 31"/>
              <p:cNvSpPr txBox="1">
                <a:spLocks noChangeArrowheads="1"/>
              </p:cNvSpPr>
              <p:nvPr/>
            </p:nvSpPr>
            <p:spPr bwMode="auto">
              <a:xfrm>
                <a:off x="364330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38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50070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14351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40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78632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42913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42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07194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43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71475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44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35756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45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00037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46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2571744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</a:t>
                </a:r>
              </a:p>
            </p:txBody>
          </p:sp>
        </p:grpSp>
      </p:grpSp>
      <p:cxnSp>
        <p:nvCxnSpPr>
          <p:cNvPr id="48" name="Straight Arrow Connector 47"/>
          <p:cNvCxnSpPr/>
          <p:nvPr/>
        </p:nvCxnSpPr>
        <p:spPr>
          <a:xfrm flipV="1">
            <a:off x="5572132" y="4000504"/>
            <a:ext cx="1357322" cy="7143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572132" y="4714884"/>
            <a:ext cx="1357322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 flipH="1" flipV="1">
            <a:off x="6572264" y="4357694"/>
            <a:ext cx="71438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6143636" y="4643446"/>
            <a:ext cx="29527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6929454" y="4143380"/>
            <a:ext cx="30649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6000760" y="4000504"/>
            <a:ext cx="2824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5286380" y="4572008"/>
            <a:ext cx="3177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6929454" y="3714752"/>
            <a:ext cx="3097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863600" y="2928938"/>
          <a:ext cx="3211513" cy="188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9080" imgH="914400" progId="Equation.3">
                  <p:embed/>
                </p:oleObj>
              </mc:Choice>
              <mc:Fallback>
                <p:oleObj name="Equation" r:id="rId3" imgW="1549080" imgH="914400" progId="Equation.3">
                  <p:embed/>
                  <p:pic>
                    <p:nvPicPr>
                      <p:cNvPr id="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2928938"/>
                        <a:ext cx="3211513" cy="188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rc 56"/>
          <p:cNvSpPr/>
          <p:nvPr/>
        </p:nvSpPr>
        <p:spPr>
          <a:xfrm>
            <a:off x="5143504" y="4000504"/>
            <a:ext cx="914400" cy="914400"/>
          </a:xfrm>
          <a:prstGeom prst="arc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5572132" y="4071942"/>
            <a:ext cx="39556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j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148"/>
    </mc:Choice>
    <mc:Fallback xmlns="">
      <p:transition spd="slow" advTm="651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5485" x="4802188" y="6049963"/>
          <p14:tracePt t="5492" x="4802188" y="6176963"/>
          <p14:tracePt t="5549" x="4802188" y="6432550"/>
          <p14:tracePt t="5566" x="4786313" y="6511925"/>
          <p14:tracePt t="5583" x="4776788" y="6569075"/>
          <p14:tracePt t="5599" x="4776788" y="6637338"/>
          <p14:tracePt t="5616" x="4776788" y="6673850"/>
          <p14:tracePt t="5632" x="4776788" y="6757988"/>
          <p14:tracePt t="5650" x="4776788" y="6826250"/>
          <p14:tracePt t="5666" x="4776788" y="6837363"/>
          <p14:tracePt t="5709" x="4776788" y="6853238"/>
          <p14:tracePt t="5876" x="4829175" y="6742113"/>
          <p14:tracePt t="5885" x="4881563" y="6664325"/>
          <p14:tracePt t="5900" x="4891088" y="6591300"/>
          <p14:tracePt t="5916" x="4943475" y="6454775"/>
          <p14:tracePt t="5917" x="4954588" y="6380163"/>
          <p14:tracePt t="5933" x="5006975" y="6218238"/>
          <p14:tracePt t="5950" x="5064125" y="6049963"/>
          <p14:tracePt t="5966" x="5075238" y="5919788"/>
          <p14:tracePt t="5983" x="5075238" y="5867400"/>
          <p14:tracePt t="6000" x="5080000" y="5856288"/>
          <p14:tracePt t="6693" x="5080000" y="5824538"/>
          <p14:tracePt t="6702" x="5080000" y="5794375"/>
          <p14:tracePt t="6719" x="5091113" y="5767388"/>
          <p14:tracePt t="6725" x="5111750" y="5746750"/>
          <p14:tracePt t="6734" x="5111750" y="5730875"/>
          <p14:tracePt t="6751" x="5138738" y="5673725"/>
          <p14:tracePt t="6769" x="5170488" y="5626100"/>
          <p14:tracePt t="6784" x="5170488" y="5578475"/>
          <p14:tracePt t="6801" x="5170488" y="5546725"/>
          <p14:tracePt t="6818" x="5175250" y="5510213"/>
          <p14:tracePt t="6835" x="5175250" y="5494338"/>
          <p14:tracePt t="6851" x="5175250" y="5478463"/>
          <p14:tracePt t="6852" x="5175250" y="5473700"/>
          <p14:tracePt t="7725" x="5175250" y="5457825"/>
          <p14:tracePt t="7733" x="5184775" y="5405438"/>
          <p14:tracePt t="7753" x="5211763" y="5316538"/>
          <p14:tracePt t="7770" x="5211763" y="5248275"/>
          <p14:tracePt t="7786" x="5211763" y="5170488"/>
          <p14:tracePt t="7803" x="5211763" y="5122863"/>
          <p14:tracePt t="7820" x="5211763" y="5054600"/>
          <p14:tracePt t="7837" x="5211763" y="4965700"/>
          <p14:tracePt t="7837" x="5211763" y="4922838"/>
          <p14:tracePt t="7853" x="5211763" y="4886325"/>
          <p14:tracePt t="7854" x="5211763" y="4854575"/>
          <p14:tracePt t="7869" x="5211763" y="4818063"/>
          <p14:tracePt t="7870" x="5211763" y="4792663"/>
          <p14:tracePt t="7885" x="5211763" y="4776788"/>
          <p14:tracePt t="7902" x="5211763" y="4745038"/>
          <p14:tracePt t="7919" x="5211763" y="4729163"/>
          <p14:tracePt t="7936" x="5211763" y="4697413"/>
          <p14:tracePt t="7953" x="5216525" y="4660900"/>
          <p14:tracePt t="7969" x="5216525" y="4608513"/>
          <p14:tracePt t="7986" x="5227638" y="4551363"/>
          <p14:tracePt t="8003" x="5237163" y="4508500"/>
          <p14:tracePt t="8005" x="5237163" y="4503738"/>
          <p14:tracePt t="8021" x="5237163" y="4487863"/>
          <p14:tracePt t="8047" x="5237163" y="4478338"/>
          <p14:tracePt t="8055" x="5248275" y="4462463"/>
          <p14:tracePt t="8070" x="5268913" y="4446588"/>
          <p14:tracePt t="8086" x="5280025" y="4425950"/>
          <p14:tracePt t="8103" x="5284788" y="4414838"/>
          <p14:tracePt t="8120" x="5300663" y="4394200"/>
          <p14:tracePt t="8136" x="5311775" y="4383088"/>
          <p14:tracePt t="8166" x="5327650" y="4383088"/>
          <p14:tracePt t="8190" x="5332413" y="4383088"/>
          <p14:tracePt t="8198" x="5348288" y="4383088"/>
          <p14:tracePt t="8212" x="5364163" y="4383088"/>
          <p14:tracePt t="8220" x="5373688" y="4383088"/>
          <p14:tracePt t="8237" x="5416550" y="4383088"/>
          <p14:tracePt t="8255" x="5437188" y="4410075"/>
          <p14:tracePt t="8270" x="5484813" y="4508500"/>
          <p14:tracePt t="8287" x="5546725" y="4665663"/>
          <p14:tracePt t="8304" x="5568950" y="4745038"/>
          <p14:tracePt t="8320" x="5605463" y="4792663"/>
          <p14:tracePt t="8337" x="5646738" y="4854575"/>
          <p14:tracePt t="8355" x="5667375" y="4902200"/>
          <p14:tracePt t="8370" x="5710238" y="4997450"/>
          <p14:tracePt t="8388" x="5719763" y="5054600"/>
          <p14:tracePt t="8389" x="5741988" y="5116513"/>
          <p14:tracePt t="8404" x="5751513" y="5143500"/>
          <p14:tracePt t="8405" x="5751513" y="5170488"/>
          <p14:tracePt t="8420" x="5751513" y="5180013"/>
          <p14:tracePt t="8421" x="5762625" y="5207000"/>
          <p14:tracePt t="8436" x="5762625" y="5243513"/>
          <p14:tracePt t="8454" x="5819775" y="5489575"/>
          <p14:tracePt t="8470" x="5856288" y="5626100"/>
          <p14:tracePt t="8487" x="5876925" y="5726113"/>
          <p14:tracePt t="8503" x="5888038" y="5794375"/>
          <p14:tracePt t="8521" x="5929313" y="5840413"/>
          <p14:tracePt t="8537" x="5940425" y="5892800"/>
          <p14:tracePt t="8555" x="5940425" y="5940425"/>
          <p14:tracePt t="8570" x="5940425" y="5972175"/>
          <p14:tracePt t="8587" x="5924550" y="6019800"/>
          <p14:tracePt t="8605" x="5919788" y="6024563"/>
          <p14:tracePt t="8605" x="5908675" y="6040438"/>
          <p14:tracePt t="8620" x="5908675" y="6049963"/>
          <p14:tracePt t="8646" x="5903913" y="6056313"/>
          <p14:tracePt t="9118" x="5903913" y="6045200"/>
          <p14:tracePt t="9125" x="5883275" y="6029325"/>
          <p14:tracePt t="9172" x="5808663" y="5981700"/>
          <p14:tracePt t="9196" x="5803900" y="5967413"/>
          <p14:tracePt t="9205" x="5783263" y="5945188"/>
          <p14:tracePt t="9221" x="5778500" y="5940425"/>
          <p14:tracePt t="9223" x="5767388" y="5915025"/>
          <p14:tracePt t="9238" x="5762625" y="5876925"/>
          <p14:tracePt t="9255" x="5735638" y="5851525"/>
          <p14:tracePt t="9272" x="5726113" y="5835650"/>
          <p14:tracePt t="9289" x="5710238" y="5788025"/>
          <p14:tracePt t="9305" x="5694363" y="5772150"/>
          <p14:tracePt t="9322" x="5683250" y="5730875"/>
          <p14:tracePt t="9338" x="5641975" y="5646738"/>
          <p14:tracePt t="9355" x="5610225" y="5589588"/>
          <p14:tracePt t="9372" x="5594350" y="5541963"/>
          <p14:tracePt t="9373" x="5583238" y="5510213"/>
          <p14:tracePt t="9388" x="5583238" y="5494338"/>
          <p14:tracePt t="9389" x="5553075" y="5462588"/>
          <p14:tracePt t="9405" x="5553075" y="5448300"/>
          <p14:tracePt t="9422" x="5541963" y="5353050"/>
          <p14:tracePt t="9438" x="5530850" y="5305425"/>
          <p14:tracePt t="9455" x="5521325" y="5280025"/>
          <p14:tracePt t="9472" x="5505450" y="5259388"/>
          <p14:tracePt t="9806" x="5494338" y="5232400"/>
          <p14:tracePt t="9812" x="5484813" y="5211763"/>
          <p14:tracePt t="9822" x="5478463" y="5207000"/>
          <p14:tracePt t="9839" x="5478463" y="5175250"/>
          <p14:tracePt t="9857" x="5462588" y="5132388"/>
          <p14:tracePt t="9873" x="5448300" y="5116513"/>
          <p14:tracePt t="9890" x="5448300" y="5064125"/>
          <p14:tracePt t="9906" x="5448300" y="5043488"/>
          <p14:tracePt t="9922" x="5441950" y="5006975"/>
          <p14:tracePt t="9938" x="5441950" y="4965700"/>
          <p14:tracePt t="9955" x="5441950" y="4922838"/>
          <p14:tracePt t="9956" x="5421313" y="4891088"/>
          <p14:tracePt t="9973" x="5410200" y="4870450"/>
          <p14:tracePt t="9989" x="5410200" y="4845050"/>
          <p14:tracePt t="9990" x="5410200" y="4829175"/>
          <p14:tracePt t="10006" x="5368925" y="4756150"/>
          <p14:tracePt t="10022" x="5364163" y="4697413"/>
          <p14:tracePt t="10040" x="5353050" y="4651375"/>
          <p14:tracePt t="10056" x="5343525" y="4619625"/>
          <p14:tracePt t="10073" x="5343525" y="4592638"/>
          <p14:tracePt t="10090" x="5327650" y="4576763"/>
          <p14:tracePt t="10107" x="5321300" y="4535488"/>
          <p14:tracePt t="10108" x="5321300" y="4508500"/>
          <p14:tracePt t="10122" x="5321300" y="4483100"/>
          <p14:tracePt t="10140" x="5311775" y="4410075"/>
          <p14:tracePt t="10141" x="5300663" y="4383088"/>
          <p14:tracePt t="10157" x="5300663" y="4367213"/>
          <p14:tracePt t="10157" x="5300663" y="4325938"/>
          <p14:tracePt t="10175" x="5289550" y="4283075"/>
          <p14:tracePt t="10191" x="5284788" y="4278313"/>
          <p14:tracePt t="10621" x="5295900" y="4278313"/>
          <p14:tracePt t="10629" x="5311775" y="4289425"/>
          <p14:tracePt t="10657" x="5348288" y="4378325"/>
          <p14:tracePt t="10673" x="5380038" y="4446588"/>
          <p14:tracePt t="10690" x="5395913" y="4483100"/>
          <p14:tracePt t="10707" x="5416550" y="4519613"/>
          <p14:tracePt t="10723" x="5426075" y="4535488"/>
          <p14:tracePt t="10740" x="5432425" y="4535488"/>
          <p14:tracePt t="10797" x="5432425" y="4540250"/>
          <p14:tracePt t="10805" x="5441950" y="4540250"/>
          <p14:tracePt t="10813" x="5441950" y="4551363"/>
          <p14:tracePt t="10824" x="5441950" y="4556125"/>
          <p14:tracePt t="10845" x="5441950" y="4560888"/>
          <p14:tracePt t="10974" x="5437188" y="4560888"/>
          <p14:tracePt t="11014" x="5421313" y="4560888"/>
          <p14:tracePt t="11031" x="5416550" y="4572000"/>
          <p14:tracePt t="11046" x="5405438" y="4598988"/>
          <p14:tracePt t="11070" x="5395913" y="4613275"/>
          <p14:tracePt t="11102" x="5380038" y="4635500"/>
          <p14:tracePt t="11119" x="5368925" y="4640263"/>
          <p14:tracePt t="11253" x="5364163" y="4651375"/>
          <p14:tracePt t="11260" x="5357813" y="4651375"/>
          <p14:tracePt t="11275" x="5357813" y="4645025"/>
          <p14:tracePt t="11291" x="5321300" y="4598988"/>
          <p14:tracePt t="11292" x="5321300" y="4583113"/>
          <p14:tracePt t="11309" x="5295900" y="4530725"/>
          <p14:tracePt t="11310" x="5264150" y="4483100"/>
          <p14:tracePt t="11325" x="5232400" y="4451350"/>
          <p14:tracePt t="11326" x="5222875" y="4435475"/>
          <p14:tracePt t="11341" x="5191125" y="4378325"/>
          <p14:tracePt t="11343" x="5175250" y="4367213"/>
          <p14:tracePt t="11358" x="5159375" y="4289425"/>
          <p14:tracePt t="11375" x="5159375" y="4230688"/>
          <p14:tracePt t="11391" x="5159375" y="4152900"/>
          <p14:tracePt t="11408" x="5159375" y="4094163"/>
          <p14:tracePt t="11425" x="5159375" y="4064000"/>
          <p14:tracePt t="11441" x="5175250" y="4016375"/>
          <p14:tracePt t="11458" x="5175250" y="3968750"/>
          <p14:tracePt t="11474" x="5191125" y="3927475"/>
          <p14:tracePt t="11492" x="5191125" y="3868738"/>
          <p14:tracePt t="11518" x="5180013" y="3838575"/>
          <p14:tracePt t="11525" x="5184775" y="3800475"/>
          <p14:tracePt t="11541" x="5184775" y="3759200"/>
          <p14:tracePt t="11559" x="5184775" y="3665538"/>
          <p14:tracePt t="11575" x="5184775" y="3560763"/>
          <p14:tracePt t="11592" x="5184775" y="3481388"/>
          <p14:tracePt t="11608" x="5184775" y="3387725"/>
          <p14:tracePt t="11626" x="5184775" y="3308350"/>
          <p14:tracePt t="11642" x="5184775" y="3203575"/>
          <p14:tracePt t="11659" x="5184775" y="3094038"/>
          <p14:tracePt t="11676" x="5191125" y="2998788"/>
          <p14:tracePt t="11677" x="5207000" y="2941638"/>
          <p14:tracePt t="11691" x="5207000" y="2889250"/>
          <p14:tracePt t="11709" x="5227638" y="2809875"/>
          <p14:tracePt t="11710" x="5227638" y="2757488"/>
          <p14:tracePt t="11725" x="5227638" y="2732088"/>
          <p14:tracePt t="11726" x="5237163" y="2705100"/>
          <p14:tracePt t="11805" x="5222875" y="2684463"/>
          <p14:tracePt t="11813" x="5222875" y="2668588"/>
          <p14:tracePt t="11825" x="5222875" y="2627313"/>
          <p14:tracePt t="11842" x="5222875" y="2574925"/>
          <p14:tracePt t="11859" x="5222875" y="2506663"/>
          <p14:tracePt t="11875" x="5222875" y="2463800"/>
          <p14:tracePt t="11892" x="5222875" y="2447925"/>
          <p14:tracePt t="11893" x="5227638" y="2432050"/>
          <p14:tracePt t="11909" x="5227638" y="2422525"/>
          <p14:tracePt t="11910" x="5227638" y="2417763"/>
          <p14:tracePt t="11928" x="5227638" y="2411413"/>
          <p14:tracePt t="12126" x="5227638" y="2422525"/>
          <p14:tracePt t="12133" x="5227638" y="2447925"/>
          <p14:tracePt t="12159" x="5227638" y="2568575"/>
          <p14:tracePt t="12176" x="5237163" y="2605088"/>
          <p14:tracePt t="12193" x="5222875" y="2689225"/>
          <p14:tracePt t="12209" x="5227638" y="2784475"/>
          <p14:tracePt t="12225" x="5248275" y="2894013"/>
          <p14:tracePt t="12242" x="5248275" y="2998788"/>
          <p14:tracePt t="12260" x="5264150" y="3114675"/>
          <p14:tracePt t="12261" x="5264150" y="3167063"/>
          <p14:tracePt t="12277" x="5264150" y="3203575"/>
          <p14:tracePt t="12278" x="5264150" y="3255963"/>
          <p14:tracePt t="12293" x="5264150" y="3365500"/>
          <p14:tracePt t="12309" x="5264150" y="3408363"/>
          <p14:tracePt t="12326" x="5259388" y="3486150"/>
          <p14:tracePt t="12342" x="5259388" y="3565525"/>
          <p14:tracePt t="12359" x="5259388" y="3654425"/>
          <p14:tracePt t="12376" x="5237163" y="3738563"/>
          <p14:tracePt t="12393" x="5232400" y="3790950"/>
          <p14:tracePt t="12409" x="5222875" y="3879850"/>
          <p14:tracePt t="12426" x="5211763" y="3927475"/>
          <p14:tracePt t="12444" x="5180013" y="4021138"/>
          <p14:tracePt t="12460" x="5180013" y="4116388"/>
          <p14:tracePt t="12461" x="5170488" y="4168775"/>
          <p14:tracePt t="12477" x="5159375" y="4262438"/>
          <p14:tracePt t="12493" x="5148263" y="4305300"/>
          <p14:tracePt t="12494" x="5138738" y="4330700"/>
          <p14:tracePt t="12526" x="5138738" y="4351338"/>
          <p14:tracePt t="12533" x="5138738" y="4403725"/>
          <p14:tracePt t="12542" x="5138738" y="4456113"/>
          <p14:tracePt t="12560" x="5138738" y="4598988"/>
          <p14:tracePt t="12578" x="5138738" y="4624388"/>
          <p14:tracePt t="12593" x="5111750" y="4765675"/>
          <p14:tracePt t="12610" x="5111750" y="4891088"/>
          <p14:tracePt t="12626" x="5111750" y="5018088"/>
          <p14:tracePt t="12643" x="5102225" y="5159375"/>
          <p14:tracePt t="12660" x="5075238" y="5289550"/>
          <p14:tracePt t="12661" x="5075238" y="5343525"/>
          <p14:tracePt t="12677" x="5075238" y="5437188"/>
          <p14:tracePt t="12694" x="5075238" y="5462588"/>
          <p14:tracePt t="12695" x="5075238" y="5505450"/>
          <p14:tracePt t="12710" x="5080000" y="5537200"/>
          <p14:tracePt t="12726" x="5086350" y="5562600"/>
          <p14:tracePt t="12744" x="5086350" y="5578475"/>
          <p14:tracePt t="12760" x="5086350" y="5594350"/>
          <p14:tracePt t="12778" x="5086350" y="5599113"/>
          <p14:tracePt t="12950" x="5086350" y="5557838"/>
          <p14:tracePt t="12957" x="5086350" y="5473700"/>
          <p14:tracePt t="12994" x="5116513" y="5011738"/>
          <p14:tracePt t="13011" x="5127625" y="4943475"/>
          <p14:tracePt t="13027" x="5138738" y="4808538"/>
          <p14:tracePt t="13029" x="5164138" y="4749800"/>
          <p14:tracePt t="13043" x="5164138" y="4708525"/>
          <p14:tracePt t="13060" x="5207000" y="4583113"/>
          <p14:tracePt t="13061" x="5216525" y="4540250"/>
          <p14:tracePt t="13077" x="5216525" y="4503738"/>
          <p14:tracePt t="13078" x="5216525" y="4462463"/>
          <p14:tracePt t="13094" x="5237163" y="4403725"/>
          <p14:tracePt t="13110" x="5248275" y="4362450"/>
          <p14:tracePt t="13127" x="5248275" y="4325938"/>
          <p14:tracePt t="13144" x="5253038" y="4305300"/>
          <p14:tracePt t="13161" x="5264150" y="4252913"/>
          <p14:tracePt t="13178" x="5264150" y="4168775"/>
          <p14:tracePt t="13194" x="5264150" y="4121150"/>
          <p14:tracePt t="13210" x="5264150" y="4041775"/>
          <p14:tracePt t="13227" x="5284788" y="3959225"/>
          <p14:tracePt t="13244" x="5316538" y="3843338"/>
          <p14:tracePt t="13245" x="5316538" y="3816350"/>
          <p14:tracePt t="13261" x="5337175" y="3717925"/>
          <p14:tracePt t="13277" x="5337175" y="3711575"/>
          <p14:tracePt t="13278" x="5337175" y="3665538"/>
          <p14:tracePt t="13294" x="5348288" y="3606800"/>
          <p14:tracePt t="13311" x="5348288" y="3440113"/>
          <p14:tracePt t="13328" x="5348288" y="3297238"/>
          <p14:tracePt t="13343" x="5343525" y="3151188"/>
          <p14:tracePt t="13361" x="5343525" y="3124200"/>
          <p14:tracePt t="13378" x="5321300" y="3087688"/>
          <p14:tracePt t="13395" x="5321300" y="3067050"/>
          <p14:tracePt t="13411" x="5321300" y="3041650"/>
          <p14:tracePt t="13412" x="5321300" y="3003550"/>
          <p14:tracePt t="13428" x="5337175" y="2982913"/>
          <p14:tracePt t="13429" x="5337175" y="2978150"/>
          <p14:tracePt t="13445" x="5343525" y="2967038"/>
          <p14:tracePt t="13493" x="5353050" y="2967038"/>
          <p14:tracePt t="13501" x="5389563" y="2982913"/>
          <p14:tracePt t="13511" x="5389563" y="2989263"/>
          <p14:tracePt t="13534" x="5410200" y="3062288"/>
          <p14:tracePt t="13544" x="5437188" y="3155950"/>
          <p14:tracePt t="13561" x="5510213" y="3308350"/>
          <p14:tracePt t="13578" x="5578475" y="3444875"/>
          <p14:tracePt t="13595" x="5614988" y="3517900"/>
          <p14:tracePt t="13611" x="5635625" y="3554413"/>
          <p14:tracePt t="13628" x="5641975" y="3590925"/>
          <p14:tracePt t="13646" x="5641975" y="3602038"/>
          <p14:tracePt t="13661" x="5641975" y="3617913"/>
          <p14:tracePt t="13679" x="5641975" y="3633788"/>
          <p14:tracePt t="13695" x="5641975" y="3638550"/>
          <p14:tracePt t="13712" x="5641975" y="3670300"/>
          <p14:tracePt t="13728" x="5641975" y="3706813"/>
          <p14:tracePt t="13745" x="5641975" y="3711575"/>
          <p14:tracePt t="13762" x="5641975" y="3754438"/>
          <p14:tracePt t="13777" x="5641975" y="3786188"/>
          <p14:tracePt t="13794" x="5641975" y="3832225"/>
          <p14:tracePt t="13811" x="5641975" y="3863975"/>
          <p14:tracePt t="13829" x="5641975" y="3868738"/>
          <p14:tracePt t="13829" x="5641975" y="3879850"/>
          <p14:tracePt t="13918" x="5641975" y="3884613"/>
          <p14:tracePt t="13934" x="5641975" y="3900488"/>
          <p14:tracePt t="13941" x="5641975" y="3911600"/>
          <p14:tracePt t="13958" x="5641975" y="3927475"/>
          <p14:tracePt t="13974" x="5635625" y="3963988"/>
          <p14:tracePt t="13990" x="5621338" y="3984625"/>
          <p14:tracePt t="13996" x="5599113" y="4005263"/>
          <p14:tracePt t="14014" x="5599113" y="4011613"/>
          <p14:tracePt t="14198" x="5599113" y="4016375"/>
          <p14:tracePt t="14214" x="5594350" y="4027488"/>
          <p14:tracePt t="14246" x="5583238" y="4027488"/>
          <p14:tracePt t="14318" x="5568950" y="4027488"/>
          <p14:tracePt t="14333" x="5562600" y="4027488"/>
          <p14:tracePt t="14341" x="5546725" y="4027488"/>
          <p14:tracePt t="14526" x="5537200" y="4027488"/>
          <p14:tracePt t="14853" x="5578475" y="4027488"/>
          <p14:tracePt t="14861" x="5599113" y="4041775"/>
          <p14:tracePt t="14897" x="5803900" y="4068763"/>
          <p14:tracePt t="14914" x="5835650" y="4073525"/>
          <p14:tracePt t="14930" x="5861050" y="4079875"/>
          <p14:tracePt t="14948" x="5867400" y="4089400"/>
          <p14:tracePt t="14990" x="5876925" y="4094163"/>
          <p14:tracePt t="14998" x="5883275" y="4105275"/>
          <p14:tracePt t="15005" x="5892800" y="4110038"/>
          <p14:tracePt t="15014" x="5892800" y="4125913"/>
          <p14:tracePt t="15029" x="5899150" y="4173538"/>
          <p14:tracePt t="15047" x="5929313" y="4205288"/>
          <p14:tracePt t="15063" x="5940425" y="4221163"/>
          <p14:tracePt t="15080" x="5967413" y="4267200"/>
          <p14:tracePt t="15097" x="5972175" y="4273550"/>
          <p14:tracePt t="15114" x="5981700" y="4298950"/>
          <p14:tracePt t="15130" x="5981700" y="4314825"/>
          <p14:tracePt t="15147" x="6008688" y="4346575"/>
          <p14:tracePt t="15164" x="6024563" y="4383088"/>
          <p14:tracePt t="15181" x="6045200" y="4403725"/>
          <p14:tracePt t="15207" x="6045200" y="4419600"/>
          <p14:tracePt t="15216" x="6045200" y="4425950"/>
          <p14:tracePt t="15230" x="6045200" y="4435475"/>
          <p14:tracePt t="15232" x="6049963" y="4440238"/>
          <p14:tracePt t="15248" x="6061075" y="4467225"/>
          <p14:tracePt t="15264" x="6072188" y="4503738"/>
          <p14:tracePt t="15281" x="6072188" y="4514850"/>
          <p14:tracePt t="15297" x="6072188" y="4530725"/>
          <p14:tracePt t="15313" x="6072188" y="4545013"/>
          <p14:tracePt t="15330" x="6072188" y="4560888"/>
          <p14:tracePt t="15347" x="6072188" y="4567238"/>
          <p14:tracePt t="15365" x="6072188" y="4572000"/>
          <p14:tracePt t="15686" x="6061075" y="4572000"/>
          <p14:tracePt t="15693" x="6049963" y="4560888"/>
          <p14:tracePt t="15715" x="6049963" y="4551363"/>
          <p14:tracePt t="15731" x="6045200" y="4530725"/>
          <p14:tracePt t="15748" x="6008688" y="4492625"/>
          <p14:tracePt t="15765" x="6008688" y="4478338"/>
          <p14:tracePt t="15766" x="6008688" y="4471988"/>
          <p14:tracePt t="15782" x="5988050" y="4456113"/>
          <p14:tracePt t="15783" x="5988050" y="4435475"/>
          <p14:tracePt t="15798" x="5988050" y="4430713"/>
          <p14:tracePt t="15799" x="5988050" y="4414838"/>
          <p14:tracePt t="15814" x="5981700" y="4367213"/>
          <p14:tracePt t="15831" x="5972175" y="4325938"/>
          <p14:tracePt t="15848" x="5951538" y="4289425"/>
          <p14:tracePt t="15864" x="5945188" y="4252913"/>
          <p14:tracePt t="15895" x="5935663" y="4246563"/>
          <p14:tracePt t="15901" x="5935663" y="4241800"/>
          <p14:tracePt t="15915" x="5919788" y="4205288"/>
          <p14:tracePt t="15931" x="5919788" y="4194175"/>
          <p14:tracePt t="15932" x="5908675" y="4178300"/>
          <p14:tracePt t="15949" x="5908675" y="4152900"/>
          <p14:tracePt t="15965" x="5908675" y="4137025"/>
          <p14:tracePt t="15965" x="5903913" y="4132263"/>
          <p14:tracePt t="15983" x="5892800" y="4116388"/>
          <p14:tracePt t="16005" x="5892800" y="4100513"/>
          <p14:tracePt t="16015" x="5888038" y="4089400"/>
          <p14:tracePt t="16032" x="5876925" y="4084638"/>
          <p14:tracePt t="16141" x="5861050" y="4073525"/>
          <p14:tracePt t="16149" x="5835650" y="4064000"/>
          <p14:tracePt t="16157" x="5815013" y="4037013"/>
          <p14:tracePt t="16222" x="5808663" y="4037013"/>
          <p14:tracePt t="16254" x="5783263" y="4027488"/>
          <p14:tracePt t="16310" x="5783263" y="4011613"/>
          <p14:tracePt t="16502" x="5783263" y="4005263"/>
          <p14:tracePt t="16509" x="5772150" y="3995738"/>
          <p14:tracePt t="16517" x="5767388" y="3989388"/>
          <p14:tracePt t="16533" x="5751513" y="3989388"/>
          <p14:tracePt t="16533" x="5735638" y="3989388"/>
          <p14:tracePt t="16551" x="5715000" y="3989388"/>
          <p14:tracePt t="16566" x="5710238" y="3989388"/>
          <p14:tracePt t="16583" x="5694363" y="3989388"/>
          <p14:tracePt t="16599" x="5688013" y="3979863"/>
          <p14:tracePt t="16806" x="5688013" y="3989388"/>
          <p14:tracePt t="16813" x="5688013" y="4021138"/>
          <p14:tracePt t="16821" x="5688013" y="4073525"/>
          <p14:tracePt t="16832" x="5730875" y="4137025"/>
          <p14:tracePt t="16850" x="5794375" y="4194175"/>
          <p14:tracePt t="16866" x="5794375" y="4262438"/>
          <p14:tracePt t="16884" x="5835650" y="4335463"/>
          <p14:tracePt t="16885" x="5856288" y="4387850"/>
          <p14:tracePt t="16899" x="5876925" y="4430713"/>
          <p14:tracePt t="16918" x="5929313" y="4524375"/>
          <p14:tracePt t="16933" x="5951538" y="4551363"/>
          <p14:tracePt t="16934" x="5951538" y="4572000"/>
          <p14:tracePt t="16950" x="5951538" y="4598988"/>
          <p14:tracePt t="16966" x="5951538" y="4635500"/>
          <p14:tracePt t="16983" x="5951538" y="4681538"/>
          <p14:tracePt t="17000" x="5951538" y="4713288"/>
          <p14:tracePt t="17016" x="5951538" y="4756150"/>
          <p14:tracePt t="17033" x="5951538" y="4802188"/>
          <p14:tracePt t="17050" x="5935663" y="4870450"/>
          <p14:tracePt t="17066" x="5924550" y="4897438"/>
          <p14:tracePt t="17083" x="5903913" y="4991100"/>
          <p14:tracePt t="17101" x="5876925" y="5049838"/>
          <p14:tracePt t="17102" x="5867400" y="5075238"/>
          <p14:tracePt t="17117" x="5824538" y="5164138"/>
          <p14:tracePt t="17133" x="5808663" y="5216525"/>
          <p14:tracePt t="17134" x="5799138" y="5259388"/>
          <p14:tracePt t="17151" x="5762625" y="5373688"/>
          <p14:tracePt t="17167" x="5719763" y="5473700"/>
          <p14:tracePt t="17183" x="5710238" y="5530850"/>
          <p14:tracePt t="17200" x="5699125" y="5578475"/>
          <p14:tracePt t="17217" x="5688013" y="5621338"/>
          <p14:tracePt t="17233" x="5673725" y="5646738"/>
          <p14:tracePt t="17981" x="5673725" y="5657850"/>
          <p14:tracePt t="17990" x="5673725" y="5699125"/>
          <p14:tracePt t="18018" x="5651500" y="5919788"/>
          <p14:tracePt t="18035" x="5635625" y="5997575"/>
          <p14:tracePt t="18036" x="5610225" y="6029325"/>
          <p14:tracePt t="18051" x="5589588" y="6061075"/>
          <p14:tracePt t="18069" x="5568950" y="6097588"/>
          <p14:tracePt t="18149" x="5562600" y="6102350"/>
          <p14:tracePt t="18166" x="5546725" y="6118225"/>
          <p14:tracePt t="18173" x="5526088" y="6129338"/>
          <p14:tracePt t="18184" x="5521325" y="6134100"/>
          <p14:tracePt t="18201" x="5505450" y="6145213"/>
          <p14:tracePt t="18218" x="5489575" y="6161088"/>
          <p14:tracePt t="18235" x="5473700" y="6181725"/>
          <p14:tracePt t="18237" x="5448300" y="6192838"/>
          <p14:tracePt t="18251" x="5432425" y="6213475"/>
          <p14:tracePt t="18269" x="5389563" y="6218238"/>
          <p14:tracePt t="18270" x="5380038" y="6229350"/>
          <p14:tracePt t="18285" x="5357813" y="6234113"/>
          <p14:tracePt t="19381" x="5337175" y="6234113"/>
          <p14:tracePt t="19389" x="5295900" y="6223000"/>
          <p14:tracePt t="19403" x="5268913" y="6213475"/>
          <p14:tracePt t="19420" x="5248275" y="6192838"/>
          <p14:tracePt t="19421" x="5243513" y="6186488"/>
          <p14:tracePt t="19437" x="5227638" y="6186488"/>
          <p14:tracePt t="19438" x="5222875" y="6181725"/>
          <p14:tracePt t="19621" x="5211763" y="6165850"/>
          <p14:tracePt t="19638" x="5216525" y="6124575"/>
          <p14:tracePt t="19645" x="5222875" y="6113463"/>
          <p14:tracePt t="19655" x="5222875" y="6097588"/>
          <p14:tracePt t="19670" x="5232400" y="6081713"/>
          <p14:tracePt t="19687" x="5259388" y="6029325"/>
          <p14:tracePt t="19704" x="5275263" y="6019800"/>
          <p14:tracePt t="19720" x="5280025" y="5992813"/>
          <p14:tracePt t="19741" x="5300663" y="5972175"/>
          <p14:tracePt t="20102" x="5305425" y="5967413"/>
          <p14:tracePt t="20109" x="5295900" y="5929313"/>
          <p14:tracePt t="20138" x="5253038" y="5883275"/>
          <p14:tracePt t="20155" x="5237163" y="5856288"/>
          <p14:tracePt t="20171" x="5227638" y="5830888"/>
          <p14:tracePt t="20188" x="5222875" y="5808663"/>
          <p14:tracePt t="20204" x="5211763" y="5803900"/>
          <p14:tracePt t="20220" x="5207000" y="5783263"/>
          <p14:tracePt t="20527" x="5207000" y="5778500"/>
          <p14:tracePt t="20533" x="5216525" y="5772150"/>
          <p14:tracePt t="20572" x="5327650" y="5683250"/>
          <p14:tracePt t="20589" x="5416550" y="5541963"/>
          <p14:tracePt t="20590" x="5448300" y="5510213"/>
          <p14:tracePt t="20605" x="5541963" y="5426075"/>
          <p14:tracePt t="20621" x="5562600" y="5384800"/>
          <p14:tracePt t="20622" x="5583238" y="5327650"/>
          <p14:tracePt t="20638" x="5610225" y="5248275"/>
          <p14:tracePt t="20654" x="5683250" y="5059363"/>
          <p14:tracePt t="20671" x="5703888" y="5002213"/>
          <p14:tracePt t="20689" x="5710238" y="4975225"/>
          <p14:tracePt t="20705" x="5719763" y="4938713"/>
          <p14:tracePt t="20721" x="5719763" y="4886325"/>
          <p14:tracePt t="20739" x="5751513" y="4813300"/>
          <p14:tracePt t="20755" x="5756275" y="4792663"/>
          <p14:tracePt t="20756" x="5767388" y="4781550"/>
          <p14:tracePt t="20773" x="5767388" y="4772025"/>
          <p14:tracePt t="20798" x="5767388" y="4760913"/>
          <p14:tracePt t="20806" x="5767388" y="4756150"/>
          <p14:tracePt t="20951" x="5767388" y="4740275"/>
          <p14:tracePt t="20957" x="5767388" y="4718050"/>
          <p14:tracePt t="20965" x="5767388" y="4703763"/>
          <p14:tracePt t="20989" x="5815013" y="4665663"/>
          <p14:tracePt t="21006" x="5815013" y="4613275"/>
          <p14:tracePt t="21007" x="5876925" y="4560888"/>
          <p14:tracePt t="21022" x="6056313" y="4425950"/>
          <p14:tracePt t="21038" x="6229350" y="4319588"/>
          <p14:tracePt t="21056" x="6338888" y="4221163"/>
          <p14:tracePt t="21073" x="6365875" y="4194175"/>
          <p14:tracePt t="21089" x="6380163" y="4178300"/>
          <p14:tracePt t="21261" x="6386513" y="4173538"/>
          <p14:tracePt t="21294" x="6386513" y="4194175"/>
          <p14:tracePt t="21301" x="6386513" y="4200525"/>
          <p14:tracePt t="21309" x="6386513" y="4210050"/>
          <p14:tracePt t="21322" x="6386513" y="4214813"/>
          <p14:tracePt t="21340" x="6318250" y="4325938"/>
          <p14:tracePt t="21341" x="6238875" y="4394200"/>
          <p14:tracePt t="21356" x="6202363" y="4435475"/>
          <p14:tracePt t="21357" x="6134100" y="4519613"/>
          <p14:tracePt t="21373" x="6072188" y="4567238"/>
          <p14:tracePt t="21374" x="6008688" y="4619625"/>
          <p14:tracePt t="21390" x="5945188" y="4713288"/>
          <p14:tracePt t="21407" x="5903913" y="4756150"/>
          <p14:tracePt t="21408" x="5867400" y="4802188"/>
          <p14:tracePt t="21423" x="5808663" y="4906963"/>
          <p14:tracePt t="21439" x="5751513" y="5011738"/>
          <p14:tracePt t="21457" x="5730875" y="5080000"/>
          <p14:tracePt t="21473" x="5688013" y="5164138"/>
          <p14:tracePt t="21489" x="5667375" y="5211763"/>
          <p14:tracePt t="21505" x="5635625" y="5268913"/>
          <p14:tracePt t="21523" x="5594350" y="5321300"/>
          <p14:tracePt t="21540" x="5578475" y="5368925"/>
          <p14:tracePt t="21541" x="5553075" y="5373688"/>
          <p14:tracePt t="21590" x="5541963" y="5405438"/>
          <p14:tracePt t="21598" x="5530850" y="5410200"/>
          <p14:tracePt t="21606" x="5526088" y="5426075"/>
          <p14:tracePt t="21623" x="5494338" y="5473700"/>
          <p14:tracePt t="21640" x="5441950" y="5546725"/>
          <p14:tracePt t="21657" x="5437188" y="5568950"/>
          <p14:tracePt t="21693" x="5437188" y="5583238"/>
          <p14:tracePt t="21709" x="5426075" y="5599113"/>
          <p14:tracePt t="21725" x="5421313" y="5610225"/>
          <p14:tracePt t="21758" x="5410200" y="5614988"/>
          <p14:tracePt t="21975" x="5395913" y="5630863"/>
          <p14:tracePt t="21981" x="5389563" y="5641975"/>
          <p14:tracePt t="22024" x="5364163" y="5657850"/>
          <p14:tracePt t="22045" x="5357813" y="5657850"/>
          <p14:tracePt t="22941" x="5357813" y="5651500"/>
          <p14:tracePt t="22949" x="5368925" y="5635625"/>
          <p14:tracePt t="22966" x="5368925" y="5630863"/>
          <p14:tracePt t="22975" x="5368925" y="5621338"/>
          <p14:tracePt t="22991" x="5373688" y="5589588"/>
          <p14:tracePt t="23009" x="5395913" y="5546725"/>
          <p14:tracePt t="23025" x="5426075" y="5448300"/>
          <p14:tracePt t="23042" x="5500688" y="5321300"/>
          <p14:tracePt t="23059" x="5557838" y="5216525"/>
          <p14:tracePt t="23061" x="5605463" y="5154613"/>
          <p14:tracePt t="23075" x="5605463" y="5148263"/>
          <p14:tracePt t="23092" x="5646738" y="5111750"/>
          <p14:tracePt t="23093" x="5651500" y="5086350"/>
          <p14:tracePt t="23109" x="5662613" y="5049838"/>
          <p14:tracePt t="23126" x="5667375" y="5043488"/>
          <p14:tracePt t="23127" x="5667375" y="5027613"/>
          <p14:tracePt t="23143" x="5667375" y="5011738"/>
          <p14:tracePt t="23158" x="5667375" y="4986338"/>
          <p14:tracePt t="23246" x="5678488" y="4981575"/>
          <p14:tracePt t="23454" x="5694363" y="4959350"/>
          <p14:tracePt t="23461" x="5703888" y="4943475"/>
          <p14:tracePt t="23476" x="5710238" y="4933950"/>
          <p14:tracePt t="23687" x="5715000" y="4929188"/>
          <p14:tracePt t="23711" x="5741988" y="4949825"/>
          <p14:tracePt t="23821" x="5772150" y="4970463"/>
          <p14:tracePt t="23838" x="5772150" y="4975225"/>
          <p14:tracePt t="23901" x="5783263" y="4986338"/>
          <p14:tracePt t="23910" x="5788025" y="4991100"/>
          <p14:tracePt t="23934" x="5803900" y="4991100"/>
          <p14:tracePt t="23941" x="5808663" y="4991100"/>
          <p14:tracePt t="23950" x="5819775" y="4991100"/>
          <p14:tracePt t="23960" x="5835650" y="4970463"/>
          <p14:tracePt t="23977" x="5872163" y="4943475"/>
          <p14:tracePt t="23994" x="5899150" y="4929188"/>
          <p14:tracePt t="24010" x="5903913" y="4929188"/>
          <p14:tracePt t="24135" x="5915025" y="4929188"/>
          <p14:tracePt t="24141" x="5940425" y="4918075"/>
          <p14:tracePt t="24158" x="5945188" y="4918075"/>
          <p14:tracePt t="24165" x="5961063" y="4913313"/>
          <p14:tracePt t="24176" x="5972175" y="4902200"/>
          <p14:tracePt t="24194" x="5976938" y="4902200"/>
          <p14:tracePt t="24222" x="5981700" y="4902200"/>
          <p14:tracePt t="24302" x="5981700" y="4897438"/>
          <p14:tracePt t="24446" x="5992813" y="4891088"/>
          <p14:tracePt t="24462" x="5997575" y="4870450"/>
          <p14:tracePt t="24480" x="5997575" y="4865688"/>
          <p14:tracePt t="24485" x="6008688" y="4860925"/>
          <p14:tracePt t="24495" x="6013450" y="4849813"/>
          <p14:tracePt t="24518" x="6029325" y="4845050"/>
          <p14:tracePt t="24542" x="6049963" y="4824413"/>
          <p14:tracePt t="24559" x="6056313" y="4824413"/>
          <p14:tracePt t="24575" x="6065838" y="4818063"/>
          <p14:tracePt t="24614" x="6065838" y="4808538"/>
          <p14:tracePt t="24861" x="6072188" y="4808538"/>
          <p14:tracePt t="24879" x="6081713" y="4808538"/>
          <p14:tracePt t="24990" x="6072188" y="4808538"/>
          <p14:tracePt t="25054" x="6061075" y="4808538"/>
          <p14:tracePt t="25151" x="6056313" y="4802188"/>
          <p14:tracePt t="25157" x="6056313" y="4792663"/>
          <p14:tracePt t="25165" x="6056313" y="4786313"/>
          <p14:tracePt t="25221" x="6056313" y="4781550"/>
          <p14:tracePt t="25376" x="6056313" y="4772025"/>
          <p14:tracePt t="25381" x="6065838" y="4765675"/>
          <p14:tracePt t="25406" x="6072188" y="4765675"/>
          <p14:tracePt t="25430" x="6072188" y="4749800"/>
          <p14:tracePt t="25454" x="6072188" y="4740275"/>
          <p14:tracePt t="25559" x="6072188" y="4733925"/>
          <p14:tracePt t="25574" x="6072188" y="4708525"/>
          <p14:tracePt t="25581" x="6072188" y="4703763"/>
          <p14:tracePt t="25596" x="6072188" y="4676775"/>
          <p14:tracePt t="25613" x="6072188" y="4651375"/>
          <p14:tracePt t="25614" x="6072188" y="4635500"/>
          <p14:tracePt t="25629" x="6072188" y="4629150"/>
          <p14:tracePt t="25630" x="6072188" y="4619625"/>
          <p14:tracePt t="25646" x="6072188" y="4613275"/>
          <p14:tracePt t="25647" x="6072188" y="4603750"/>
          <p14:tracePt t="25861" x="6081713" y="4587875"/>
          <p14:tracePt t="26118" x="6086475" y="4587875"/>
          <p14:tracePt t="26126" x="6092825" y="4587875"/>
          <p14:tracePt t="26164" x="6102350" y="4645025"/>
          <p14:tracePt t="26180" x="6102350" y="4687888"/>
          <p14:tracePt t="26196" x="6102350" y="4724400"/>
          <p14:tracePt t="26213" x="6108700" y="4745038"/>
          <p14:tracePt t="26214" x="6108700" y="4749800"/>
          <p14:tracePt t="26230" x="6108700" y="4760913"/>
          <p14:tracePt t="26247" x="6108700" y="4781550"/>
          <p14:tracePt t="26263" x="6108700" y="4792663"/>
          <p14:tracePt t="26280" x="6108700" y="4797425"/>
          <p14:tracePt t="26297" x="6108700" y="4808538"/>
          <p14:tracePt t="26374" x="6108700" y="4824413"/>
          <p14:tracePt t="26413" x="6108700" y="4829175"/>
          <p14:tracePt t="26455" x="6108700" y="4833938"/>
          <p14:tracePt t="26486" x="6108700" y="4845050"/>
          <p14:tracePt t="26493" x="6108700" y="4860925"/>
          <p14:tracePt t="26501" x="6108700" y="4865688"/>
          <p14:tracePt t="26639" x="6097588" y="4865688"/>
          <p14:tracePt t="26662" x="6092825" y="4865688"/>
          <p14:tracePt t="26718" x="6081713" y="4860925"/>
          <p14:tracePt t="26750" x="6081713" y="4838700"/>
          <p14:tracePt t="26757" x="6081713" y="4833938"/>
          <p14:tracePt t="26765" x="6081713" y="4829175"/>
          <p14:tracePt t="26780" x="6081713" y="4818063"/>
          <p14:tracePt t="26799" x="6081713" y="4792663"/>
          <p14:tracePt t="26822" x="6081713" y="4786313"/>
          <p14:tracePt t="26855" x="6081713" y="4781550"/>
          <p14:tracePt t="26861" x="6081713" y="4756150"/>
          <p14:tracePt t="26886" x="6081713" y="4745038"/>
          <p14:tracePt t="26894" x="6076950" y="4729163"/>
          <p14:tracePt t="26911" x="6076950" y="4713288"/>
          <p14:tracePt t="26918" x="6076950" y="4708525"/>
          <p14:tracePt t="26931" x="6076950" y="4697413"/>
          <p14:tracePt t="26948" x="6076950" y="4681538"/>
          <p14:tracePt t="26965" x="6076950" y="4665663"/>
          <p14:tracePt t="26982" x="6076950" y="4640263"/>
          <p14:tracePt t="26998" x="6076950" y="4624388"/>
          <p14:tracePt t="26999" x="6076950" y="4619625"/>
          <p14:tracePt t="27014" x="6076950" y="4583113"/>
          <p14:tracePt t="27031" x="6076950" y="4567238"/>
          <p14:tracePt t="27078" x="6061075" y="4560888"/>
          <p14:tracePt t="27141" x="6061075" y="4551363"/>
          <p14:tracePt t="27149" x="6049963" y="4545013"/>
          <p14:tracePt t="27215" x="6049963" y="4540250"/>
          <p14:tracePt t="27350" x="6056313" y="4530725"/>
          <p14:tracePt t="27357" x="6061075" y="4535488"/>
          <p14:tracePt t="27366" x="6072188" y="4540250"/>
          <p14:tracePt t="27382" x="6076950" y="4556125"/>
          <p14:tracePt t="27399" x="6086475" y="4567238"/>
          <p14:tracePt t="27414" x="6097588" y="4572000"/>
          <p14:tracePt t="27431" x="6108700" y="4587875"/>
          <p14:tracePt t="27449" x="6113463" y="4598988"/>
          <p14:tracePt t="27486" x="6124575" y="4613275"/>
          <p14:tracePt t="27541" x="6129338" y="4619625"/>
          <p14:tracePt t="27549" x="6140450" y="4635500"/>
          <p14:tracePt t="27574" x="6140450" y="4645025"/>
          <p14:tracePt t="27591" x="6140450" y="4660900"/>
          <p14:tracePt t="27606" x="6149975" y="4676775"/>
          <p14:tracePt t="27621" x="6149975" y="4687888"/>
          <p14:tracePt t="27638" x="6149975" y="4703763"/>
          <p14:tracePt t="27646" x="6149975" y="4708525"/>
          <p14:tracePt t="27670" x="6149975" y="4713288"/>
          <p14:tracePt t="27685" x="6149975" y="4740275"/>
          <p14:tracePt t="27693" x="6145213" y="4749800"/>
          <p14:tracePt t="27711" x="6140450" y="4756150"/>
          <p14:tracePt t="27717" x="6129338" y="4760913"/>
          <p14:tracePt t="27743" x="6124575" y="4772025"/>
          <p14:tracePt t="27766" x="6113463" y="4786313"/>
          <p14:tracePt t="28095" x="6113463" y="4776788"/>
          <p14:tracePt t="28101" x="6097588" y="4756150"/>
          <p14:tracePt t="28118" x="6097588" y="4749800"/>
          <p14:tracePt t="28119" x="6097588" y="4733925"/>
          <p14:tracePt t="28133" x="6086475" y="4697413"/>
          <p14:tracePt t="28151" x="6086475" y="4692650"/>
          <p14:tracePt t="28166" x="6081713" y="4665663"/>
          <p14:tracePt t="28183" x="6045200" y="4640263"/>
          <p14:tracePt t="28199" x="6029325" y="4613275"/>
          <p14:tracePt t="28217" x="5997575" y="4572000"/>
          <p14:tracePt t="28233" x="5972175" y="4551363"/>
          <p14:tracePt t="28250" x="5935663" y="4503738"/>
          <p14:tracePt t="28266" x="5903913" y="4483100"/>
          <p14:tracePt t="28283" x="5856288" y="4446588"/>
          <p14:tracePt t="28300" x="5819775" y="4419600"/>
          <p14:tracePt t="28316" x="5794375" y="4394200"/>
          <p14:tracePt t="28333" x="5762625" y="4367213"/>
          <p14:tracePt t="28334" x="5730875" y="4341813"/>
          <p14:tracePt t="28350" x="5719763" y="4310063"/>
          <p14:tracePt t="28351" x="5673725" y="4252913"/>
          <p14:tracePt t="28366" x="5641975" y="4210050"/>
          <p14:tracePt t="28367" x="5605463" y="4162425"/>
          <p14:tracePt t="28383" x="5557838" y="4105275"/>
          <p14:tracePt t="28399" x="5510213" y="4052888"/>
          <p14:tracePt t="28416" x="5468938" y="4016375"/>
          <p14:tracePt t="28434" x="5448300" y="3989388"/>
          <p14:tracePt t="28450" x="5426075" y="3984625"/>
          <p14:tracePt t="28478" x="5410200" y="3963988"/>
          <p14:tracePt t="28495" x="5400675" y="3948113"/>
          <p14:tracePt t="28502" x="5389563" y="3927475"/>
          <p14:tracePt t="28517" x="5384800" y="3911600"/>
          <p14:tracePt t="28518" x="5384800" y="3895725"/>
          <p14:tracePt t="28533" x="5384800" y="3879850"/>
          <p14:tracePt t="28550" x="5373688" y="3859213"/>
          <p14:tracePt t="28574" x="5364163" y="3854450"/>
          <p14:tracePt t="28583" x="5357813" y="3843338"/>
          <p14:tracePt t="28614" x="5353050" y="3843338"/>
          <p14:tracePt t="28686" x="5332413" y="3816350"/>
          <p14:tracePt t="28693" x="5316538" y="3800475"/>
          <p14:tracePt t="28702" x="5305425" y="3790950"/>
          <p14:tracePt t="28870" x="5289550" y="3775075"/>
          <p14:tracePt t="28894" x="5284788" y="3770313"/>
          <p14:tracePt t="28902" x="5275263" y="3754438"/>
          <p14:tracePt t="28910" x="5275263" y="3743325"/>
          <p14:tracePt t="28918" x="5259388" y="3727450"/>
          <p14:tracePt t="28935" x="5248275" y="3711575"/>
          <p14:tracePt t="28950" x="5248275" y="3686175"/>
          <p14:tracePt t="28967" x="5248275" y="3643313"/>
          <p14:tracePt t="28983" x="5248275" y="3586163"/>
          <p14:tracePt t="29000" x="5248275" y="3455988"/>
          <p14:tracePt t="29017" x="5248275" y="3376613"/>
          <p14:tracePt t="29034" x="5248275" y="3297238"/>
          <p14:tracePt t="29051" x="5264150" y="3219450"/>
          <p14:tracePt t="29068" x="5275263" y="3119438"/>
          <p14:tracePt t="29084" x="5275263" y="2998788"/>
          <p14:tracePt t="29085" x="5284788" y="2941638"/>
          <p14:tracePt t="29101" x="5284788" y="2909888"/>
          <p14:tracePt t="29102" x="5280025" y="2894013"/>
          <p14:tracePt t="29118" x="5280025" y="2868613"/>
          <p14:tracePt t="29118" x="5264150" y="2836863"/>
          <p14:tracePt t="29136" x="5264150" y="2830513"/>
          <p14:tracePt t="29152" x="5264150" y="2820988"/>
          <p14:tracePt t="29168" x="5264150" y="2816225"/>
          <p14:tracePt t="29495" x="5264150" y="2757488"/>
          <p14:tracePt t="29501" x="5264150" y="2725738"/>
          <p14:tracePt t="29535" x="5232400" y="2632075"/>
          <p14:tracePt t="29536" x="5211763" y="2584450"/>
          <p14:tracePt t="29551" x="5180013" y="2527300"/>
          <p14:tracePt t="29568" x="5159375" y="2447925"/>
          <p14:tracePt t="29585" x="5159375" y="2379663"/>
          <p14:tracePt t="29601" x="5159375" y="2286000"/>
          <p14:tracePt t="29618" x="5159375" y="2222500"/>
          <p14:tracePt t="29635" x="5159375" y="2197100"/>
          <p14:tracePt t="29651" x="5164138" y="2176463"/>
          <p14:tracePt t="29669" x="5164138" y="2133600"/>
          <p14:tracePt t="30078" x="5170488" y="2133600"/>
          <p14:tracePt t="30086" x="5180013" y="2160588"/>
          <p14:tracePt t="30103" x="5180013" y="2228850"/>
          <p14:tracePt t="30119" x="5180013" y="2297113"/>
          <p14:tracePt t="30136" x="5180013" y="2365375"/>
          <p14:tracePt t="30152" x="5180013" y="2432050"/>
          <p14:tracePt t="30169" x="5180013" y="2495550"/>
          <p14:tracePt t="30186" x="5180013" y="2590800"/>
          <p14:tracePt t="30203" x="5180013" y="2679700"/>
          <p14:tracePt t="30219" x="5180013" y="2789238"/>
          <p14:tracePt t="30237" x="5180013" y="2898775"/>
          <p14:tracePt t="30238" x="5180013" y="2951163"/>
          <p14:tracePt t="30252" x="5175250" y="3009900"/>
          <p14:tracePt t="30270" x="5175250" y="3030538"/>
          <p14:tracePt t="30270" x="5154613" y="3057525"/>
          <p14:tracePt t="30286" x="5154613" y="3078163"/>
          <p14:tracePt t="30287" x="5143500" y="3114675"/>
          <p14:tracePt t="30303" x="5138738" y="3192463"/>
          <p14:tracePt t="30319" x="5106988" y="3271838"/>
          <p14:tracePt t="30335" x="5095875" y="3344863"/>
          <p14:tracePt t="30353" x="5049838" y="3449638"/>
          <p14:tracePt t="30370" x="5049838" y="3465513"/>
          <p14:tracePt t="30386" x="5049838" y="3554413"/>
          <p14:tracePt t="30402" x="5011738" y="3743325"/>
          <p14:tracePt t="30421" x="4975225" y="3906838"/>
          <p14:tracePt t="30422" x="4975225" y="3995738"/>
          <p14:tracePt t="30436" x="4975225" y="4068763"/>
          <p14:tracePt t="30453" x="4975225" y="4225925"/>
          <p14:tracePt t="30454" x="4975225" y="4257675"/>
          <p14:tracePt t="30470" x="4975225" y="4294188"/>
          <p14:tracePt t="30470" x="4975225" y="4330700"/>
          <p14:tracePt t="30486" x="4981575" y="4371975"/>
          <p14:tracePt t="30487" x="4991100" y="4414838"/>
          <p14:tracePt t="30502" x="5011738" y="4498975"/>
          <p14:tracePt t="30519" x="5043488" y="4567238"/>
          <p14:tracePt t="30536" x="5049838" y="4665663"/>
          <p14:tracePt t="30553" x="5059363" y="4745038"/>
          <p14:tracePt t="30569" x="5091113" y="4813300"/>
          <p14:tracePt t="30586" x="5091113" y="4845050"/>
          <p14:tracePt t="30603" x="5102225" y="4891088"/>
          <p14:tracePt t="30620" x="5102225" y="4922838"/>
          <p14:tracePt t="30636" x="5111750" y="4981575"/>
          <p14:tracePt t="30653" x="5111750" y="4991100"/>
          <p14:tracePt t="30654" x="5111750" y="5006975"/>
          <p14:tracePt t="30670" x="5111750" y="5011738"/>
          <p14:tracePt t="30751" x="5127625" y="5006975"/>
          <p14:tracePt t="30758" x="5127625" y="4959350"/>
          <p14:tracePt t="30769" x="5138738" y="4881563"/>
          <p14:tracePt t="30786" x="5148263" y="4703763"/>
          <p14:tracePt t="30803" x="5164138" y="4508500"/>
          <p14:tracePt t="30820" x="5216525" y="4341813"/>
          <p14:tracePt t="30836" x="5253038" y="4125913"/>
          <p14:tracePt t="30853" x="5295900" y="3722688"/>
          <p14:tracePt t="30871" x="5311775" y="3597275"/>
          <p14:tracePt t="30871" x="5337175" y="3486150"/>
          <p14:tracePt t="30887" x="5364163" y="3292475"/>
          <p14:tracePt t="30904" x="5389563" y="3214688"/>
          <p14:tracePt t="30920" x="5400675" y="3094038"/>
          <p14:tracePt t="30937" x="5416550" y="2946400"/>
          <p14:tracePt t="30954" x="5462588" y="2778125"/>
          <p14:tracePt t="30971" x="5489575" y="2647950"/>
          <p14:tracePt t="30987" x="5541963" y="2574925"/>
          <p14:tracePt t="31003" x="5573713" y="2516188"/>
          <p14:tracePt t="31021" x="5578475" y="2479675"/>
          <p14:tracePt t="31022" x="5578475" y="2474913"/>
          <p14:tracePt t="31037" x="5578475" y="2459038"/>
          <p14:tracePt t="31175" x="5578475" y="2454275"/>
          <p14:tracePt t="31199" x="5589588" y="2506663"/>
          <p14:tracePt t="31205" x="5614988" y="2632075"/>
          <p14:tracePt t="31222" x="5630863" y="2720975"/>
          <p14:tracePt t="31222" x="5641975" y="2846388"/>
          <p14:tracePt t="31237" x="5641975" y="2894013"/>
          <p14:tracePt t="31255" x="5651500" y="2936875"/>
          <p14:tracePt t="31256" x="5651500" y="3009900"/>
          <p14:tracePt t="31271" x="5646738" y="3098800"/>
          <p14:tracePt t="31272" x="5621338" y="3162300"/>
          <p14:tracePt t="31287" x="5621338" y="3240088"/>
          <p14:tracePt t="31304" x="5610225" y="3417888"/>
          <p14:tracePt t="31321" x="5594350" y="3597275"/>
          <p14:tracePt t="31338" x="5594350" y="3738563"/>
          <p14:tracePt t="31354" x="5583238" y="3900488"/>
          <p14:tracePt t="31370" x="5557838" y="4032250"/>
          <p14:tracePt t="31388" x="5557838" y="4157663"/>
          <p14:tracePt t="31404" x="5530850" y="4351338"/>
          <p14:tracePt t="31420" x="5521325" y="4583113"/>
          <p14:tracePt t="31438" x="5484813" y="4745038"/>
          <p14:tracePt t="31455" x="5473700" y="4776788"/>
          <p14:tracePt t="31456" x="5473700" y="4802188"/>
          <p14:tracePt t="31471" x="5441950" y="4845050"/>
          <p14:tracePt t="31487" x="5441950" y="4865688"/>
          <p14:tracePt t="31504" x="5437188" y="4906963"/>
          <p14:tracePt t="31521" x="5426075" y="4965700"/>
          <p14:tracePt t="31539" x="5405438" y="5043488"/>
          <p14:tracePt t="31555" x="5400675" y="5059363"/>
          <p14:tracePt t="31571" x="5400675" y="5102225"/>
          <p14:tracePt t="31587" x="5389563" y="5127625"/>
          <p14:tracePt t="31605" x="5380038" y="5191125"/>
          <p14:tracePt t="31621" x="5380038" y="5259388"/>
          <p14:tracePt t="31637" x="5380038" y="5284788"/>
          <p14:tracePt t="31639" x="5380038" y="5311775"/>
          <p14:tracePt t="31654" x="5380038" y="5368925"/>
          <p14:tracePt t="31671" x="5380038" y="5416550"/>
          <p14:tracePt t="31688" x="5380038" y="5494338"/>
          <p14:tracePt t="31704" x="5380038" y="5573713"/>
          <p14:tracePt t="31722" x="5395913" y="5657850"/>
          <p14:tracePt t="31738" x="5405438" y="5715000"/>
          <p14:tracePt t="31755" x="5405438" y="5767388"/>
          <p14:tracePt t="31771" x="5405438" y="5872163"/>
          <p14:tracePt t="31789" x="5405438" y="5997575"/>
          <p14:tracePt t="31804" x="5405438" y="6024563"/>
          <p14:tracePt t="31806" x="5405438" y="6065838"/>
          <p14:tracePt t="31822" x="5416550" y="6092825"/>
          <p14:tracePt t="31838" x="5416550" y="6140450"/>
          <p14:tracePt t="31856" x="5416550" y="6145213"/>
          <p14:tracePt t="32942" x="5432425" y="6154738"/>
          <p14:tracePt t="32958" x="5416550" y="6140450"/>
          <p14:tracePt t="32965" x="5400675" y="6140450"/>
          <p14:tracePt t="33055" x="5395913" y="6140450"/>
          <p14:tracePt t="44439" x="5380038" y="6124575"/>
          <p14:tracePt t="44446" x="5368925" y="6124575"/>
          <p14:tracePt t="44456" x="5248275" y="6124575"/>
          <p14:tracePt t="44473" x="4933950" y="6065838"/>
          <p14:tracePt t="44490" x="4845050" y="6049963"/>
          <p14:tracePt t="44507" x="4587875" y="5924550"/>
          <p14:tracePt t="44523" x="4314825" y="5778500"/>
          <p14:tracePt t="44540" x="4073525" y="5651500"/>
          <p14:tracePt t="44541" x="3927475" y="5594350"/>
          <p14:tracePt t="44557" x="3800475" y="5553075"/>
          <p14:tracePt t="44574" x="3554413" y="5437188"/>
          <p14:tracePt t="44591" x="3481388" y="5410200"/>
          <p14:tracePt t="44592" x="3470275" y="5400675"/>
          <p14:tracePt t="44607" x="3465513" y="5400675"/>
          <p14:tracePt t="44608" x="3465513" y="5395913"/>
          <p14:tracePt t="44695" x="3455988" y="5426075"/>
          <p14:tracePt t="44702" x="3433763" y="5453063"/>
          <p14:tracePt t="44710" x="3417888" y="5473700"/>
          <p14:tracePt t="44723" x="3392488" y="5526088"/>
          <p14:tracePt t="44740" x="3376613" y="5583238"/>
          <p14:tracePt t="44741" x="3365500" y="5614988"/>
          <p14:tracePt t="44757" x="3365500" y="5641975"/>
          <p14:tracePt t="44758" x="3335338" y="5673725"/>
          <p14:tracePt t="45087" x="3328988" y="5673725"/>
          <p14:tracePt t="45094" x="3282950" y="5673725"/>
          <p14:tracePt t="45107" x="3135313" y="5589588"/>
          <p14:tracePt t="45123" x="2868613" y="5337175"/>
          <p14:tracePt t="45141" x="2522538" y="5211763"/>
          <p14:tracePt t="45159" x="2270125" y="5143500"/>
          <p14:tracePt t="45175" x="2033588" y="5086350"/>
          <p14:tracePt t="45176" x="1944688" y="5075238"/>
          <p14:tracePt t="45191" x="1924050" y="5075238"/>
          <p14:tracePt t="45193" x="1846263" y="5049838"/>
          <p14:tracePt t="45207" x="1719263" y="5049838"/>
          <p14:tracePt t="45225" x="1682750" y="5049838"/>
          <p14:tracePt t="45302" x="1682750" y="5033963"/>
          <p14:tracePt t="45310" x="1682750" y="5018088"/>
          <p14:tracePt t="45324" x="1682750" y="4991100"/>
          <p14:tracePt t="45341" x="1662113" y="4906963"/>
          <p14:tracePt t="45358" x="1635125" y="4765675"/>
          <p14:tracePt t="45359" x="1625600" y="4656138"/>
          <p14:tracePt t="45375" x="1625600" y="4629150"/>
          <p14:tracePt t="45392" x="1577975" y="4487863"/>
          <p14:tracePt t="45393" x="1577975" y="4414838"/>
          <p14:tracePt t="45408" x="1546225" y="4378325"/>
          <p14:tracePt t="45425" x="1536700" y="4325938"/>
          <p14:tracePt t="45441" x="1525588" y="4267200"/>
          <p14:tracePt t="45458" x="1525588" y="4221163"/>
          <p14:tracePt t="45476" x="1520825" y="4189413"/>
          <p14:tracePt t="45492" x="1500188" y="4152900"/>
          <p14:tracePt t="45494" x="1500188" y="4141788"/>
          <p14:tracePt t="45509" x="1500188" y="4137025"/>
          <p14:tracePt t="45510" x="1493838" y="4132263"/>
          <p14:tracePt t="45525" x="1493838" y="4121150"/>
          <p14:tracePt t="45951" x="1484313" y="4116388"/>
          <p14:tracePt t="45960" x="1477963" y="4079875"/>
          <p14:tracePt t="45966" x="1477963" y="3989388"/>
          <p14:tracePt t="45974" x="1436688" y="3911600"/>
          <p14:tracePt t="45991" x="1425575" y="3800475"/>
          <p14:tracePt t="46009" x="1395413" y="3733800"/>
          <p14:tracePt t="46026" x="1384300" y="3665538"/>
          <p14:tracePt t="46042" x="1384300" y="3606800"/>
          <p14:tracePt t="46059" x="1384300" y="3538538"/>
          <p14:tracePt t="46076" x="1384300" y="3522663"/>
          <p14:tracePt t="46092" x="1389063" y="3492500"/>
          <p14:tracePt t="46110" x="1400175" y="3470275"/>
          <p14:tracePt t="46126" x="1416050" y="3444875"/>
          <p14:tracePt t="46142" x="1416050" y="3433763"/>
          <p14:tracePt t="46160" x="1436688" y="3429000"/>
          <p14:tracePt t="46200" x="1441450" y="3429000"/>
          <p14:tracePt t="46206" x="1447800" y="3429000"/>
          <p14:tracePt t="46214" x="1462088" y="3429000"/>
          <p14:tracePt t="46226" x="1493838" y="3444875"/>
          <p14:tracePt t="46242" x="1598613" y="3444875"/>
          <p14:tracePt t="46259" x="1714500" y="3476625"/>
          <p14:tracePt t="46276" x="1830388" y="3533775"/>
          <p14:tracePt t="46293" x="1955800" y="3570288"/>
          <p14:tracePt t="46309" x="2379663" y="3702050"/>
          <p14:tracePt t="46327" x="2568575" y="3795713"/>
          <p14:tracePt t="46328" x="2616200" y="3816350"/>
          <p14:tracePt t="46343" x="2711450" y="3875088"/>
          <p14:tracePt t="46360" x="2852738" y="3900488"/>
          <p14:tracePt t="46376" x="3167063" y="4037013"/>
          <p14:tracePt t="46393" x="3355975" y="4146550"/>
          <p14:tracePt t="46410" x="3429000" y="4189413"/>
          <p14:tracePt t="46426" x="3470275" y="4278313"/>
          <p14:tracePt t="46443" x="3529013" y="4371975"/>
          <p14:tracePt t="46460" x="3554413" y="4425950"/>
          <p14:tracePt t="46477" x="3606800" y="4508500"/>
          <p14:tracePt t="46493" x="3659188" y="4567238"/>
          <p14:tracePt t="46494" x="3690938" y="4598988"/>
          <p14:tracePt t="46510" x="3717925" y="4629150"/>
          <p14:tracePt t="46526" x="3770313" y="4676775"/>
          <p14:tracePt t="46527" x="3827463" y="4713288"/>
          <p14:tracePt t="46543" x="3900488" y="4745038"/>
          <p14:tracePt t="46560" x="4073525" y="4808538"/>
          <p14:tracePt t="46576" x="4310063" y="4881563"/>
          <p14:tracePt t="46593" x="4576763" y="4981575"/>
          <p14:tracePt t="46609" x="4886325" y="5080000"/>
          <p14:tracePt t="46627" x="5184775" y="5127625"/>
          <p14:tracePt t="46643" x="5453063" y="5154613"/>
          <p14:tracePt t="46660" x="5610225" y="5154613"/>
          <p14:tracePt t="46677" x="5767388" y="5154613"/>
          <p14:tracePt t="46678" x="5856288" y="5154613"/>
          <p14:tracePt t="46694" x="5872163" y="5154613"/>
          <p14:tracePt t="46695" x="5903913" y="5154613"/>
          <p14:tracePt t="46775" x="5915025" y="5138738"/>
          <p14:tracePt t="46782" x="5908675" y="5122863"/>
          <p14:tracePt t="46794" x="5867400" y="5102225"/>
          <p14:tracePt t="46810" x="5835650" y="5054600"/>
          <p14:tracePt t="46827" x="5808663" y="5027613"/>
          <p14:tracePt t="46843" x="5794375" y="5011738"/>
          <p14:tracePt t="46860" x="5788025" y="5006975"/>
          <p14:tracePt t="46861" x="5778500" y="5006975"/>
          <p14:tracePt t="46876" x="5772150" y="4997450"/>
          <p14:tracePt t="46894" x="5741988" y="4981575"/>
          <p14:tracePt t="46895" x="5715000" y="4975225"/>
          <p14:tracePt t="46911" x="5683250" y="4954588"/>
          <p14:tracePt t="46911" x="5678488" y="4943475"/>
          <p14:tracePt t="46927" x="5651500" y="4938713"/>
          <p14:tracePt t="46943" x="5614988" y="4906963"/>
          <p14:tracePt t="46968" x="5610225" y="4902200"/>
          <p14:tracePt t="46976" x="5599113" y="4897438"/>
          <p14:tracePt t="46994" x="5594350" y="4886325"/>
          <p14:tracePt t="47022" x="5583238" y="4881563"/>
          <p14:tracePt t="47071" x="5583238" y="4870450"/>
          <p14:tracePt t="47094" x="5583238" y="4849813"/>
          <p14:tracePt t="47113" x="5583238" y="4838700"/>
          <p14:tracePt t="47118" x="5583238" y="4824413"/>
          <p14:tracePt t="47142" x="5583238" y="4808538"/>
          <p14:tracePt t="47151" x="5583238" y="4802188"/>
          <p14:tracePt t="47160" x="5583238" y="4792663"/>
          <p14:tracePt t="47178" x="5583238" y="4786313"/>
          <p14:tracePt t="47297" x="5568950" y="4776788"/>
          <p14:tracePt t="47302" x="5514975" y="4776788"/>
          <p14:tracePt t="47312" x="5478463" y="4776788"/>
          <p14:tracePt t="47328" x="5353050" y="4776788"/>
          <p14:tracePt t="47344" x="5227638" y="4776788"/>
          <p14:tracePt t="47361" x="5095875" y="4745038"/>
          <p14:tracePt t="47377" x="4933950" y="4729163"/>
          <p14:tracePt t="47394" x="4824413" y="4718050"/>
          <p14:tracePt t="47411" x="4756150" y="4665663"/>
          <p14:tracePt t="47428" x="4572000" y="4629150"/>
          <p14:tracePt t="47444" x="4425950" y="4583113"/>
          <p14:tracePt t="47462" x="4252913" y="4524375"/>
          <p14:tracePt t="47478" x="4157663" y="4483100"/>
          <p14:tracePt t="47479" x="4125913" y="4483100"/>
          <p14:tracePt t="47495" x="4100513" y="4451350"/>
          <p14:tracePt t="47495" x="4089400" y="4446588"/>
          <p14:tracePt t="47511" x="4041775" y="4403725"/>
          <p14:tracePt t="47513" x="4000500" y="4394200"/>
          <p14:tracePt t="47528" x="3890963" y="4362450"/>
          <p14:tracePt t="47545" x="3775075" y="4325938"/>
          <p14:tracePt t="47561" x="3654425" y="4278313"/>
          <p14:tracePt t="47578" x="3581400" y="4273550"/>
          <p14:tracePt t="47595" x="3508375" y="4221163"/>
          <p14:tracePt t="47612" x="3502025" y="4221163"/>
          <p14:tracePt t="48142" x="3476625" y="4210050"/>
          <p14:tracePt t="48150" x="3460750" y="4189413"/>
          <p14:tracePt t="48162" x="3408363" y="4189413"/>
          <p14:tracePt t="48179" x="3335338" y="4184650"/>
          <p14:tracePt t="48197" x="3176588" y="4173538"/>
          <p14:tracePt t="48212" x="3067050" y="4146550"/>
          <p14:tracePt t="48229" x="2921000" y="4125913"/>
          <p14:tracePt t="48230" x="2862263" y="4116388"/>
          <p14:tracePt t="48245" x="2809875" y="4100513"/>
          <p14:tracePt t="48246" x="2768600" y="4089400"/>
          <p14:tracePt t="48262" x="2725738" y="4084638"/>
          <p14:tracePt t="48279" x="2684463" y="4073525"/>
          <p14:tracePt t="48280" x="2679700" y="4073525"/>
          <p14:tracePt t="48295" x="2636838" y="4064000"/>
          <p14:tracePt t="48312" x="2584450" y="4057650"/>
          <p14:tracePt t="48329" x="2547938" y="4037013"/>
          <p14:tracePt t="48346" x="2506663" y="4027488"/>
          <p14:tracePt t="48362" x="2474913" y="4021138"/>
          <p14:tracePt t="48380" x="2443163" y="4000500"/>
          <p14:tracePt t="48396" x="2417763" y="3984625"/>
          <p14:tracePt t="48412" x="2390775" y="3937000"/>
          <p14:tracePt t="48430" x="2354263" y="3890963"/>
          <p14:tracePt t="48431" x="2343150" y="3848100"/>
          <p14:tracePt t="48446" x="2312988" y="3816350"/>
          <p14:tracePt t="48447" x="2290763" y="3800475"/>
          <p14:tracePt t="48463" x="2254250" y="3727450"/>
          <p14:tracePt t="48480" x="2244725" y="3706813"/>
          <p14:tracePt t="48481" x="2222500" y="3690938"/>
          <p14:tracePt t="48495" x="2165350" y="3629025"/>
          <p14:tracePt t="48512" x="2128838" y="3590925"/>
          <p14:tracePt t="48529" x="2117725" y="3586163"/>
          <p14:tracePt t="48545" x="2112963" y="3570288"/>
          <p14:tracePt t="48710" x="2112963" y="3560763"/>
          <p14:tracePt t="48718" x="2112963" y="3533775"/>
          <p14:tracePt t="48764" x="2112963" y="3497263"/>
          <p14:tracePt t="48814" x="2112963" y="3486150"/>
          <p14:tracePt t="48822" x="2112963" y="3481388"/>
          <p14:tracePt t="48839" x="2112963" y="3465513"/>
          <p14:tracePt t="48848" x="2112963" y="3449638"/>
          <p14:tracePt t="48863" x="2133600" y="3440113"/>
          <p14:tracePt t="48879" x="2244725" y="3397250"/>
          <p14:tracePt t="48897" x="2281238" y="3392488"/>
          <p14:tracePt t="48913" x="2286000" y="3392488"/>
          <p14:tracePt t="48936" x="2297113" y="3381375"/>
          <p14:tracePt t="49022" x="2297113" y="3387725"/>
          <p14:tracePt t="49031" x="2301875" y="3402013"/>
          <p14:tracePt t="49038" x="2322513" y="3408363"/>
          <p14:tracePt t="49048" x="2327275" y="3429000"/>
          <p14:tracePt t="49063" x="2349500" y="3444875"/>
          <p14:tracePt t="49080" x="2427288" y="3529013"/>
          <p14:tracePt t="49097" x="2427288" y="3533775"/>
          <p14:tracePt t="49871" x="2427288" y="3544888"/>
          <p14:tracePt t="49887" x="2406650" y="3549650"/>
          <p14:tracePt t="49991" x="2401888" y="3549650"/>
          <p14:tracePt t="50142" x="2365375" y="3549650"/>
          <p14:tracePt t="50150" x="2359025" y="3529013"/>
          <p14:tracePt t="50183" x="2301875" y="3486150"/>
          <p14:tracePt t="50199" x="2274888" y="3449638"/>
          <p14:tracePt t="50216" x="2265363" y="3440113"/>
          <p14:tracePt t="50217" x="2259013" y="3424238"/>
          <p14:tracePt t="50263" x="2259013" y="3417888"/>
          <p14:tracePt t="50279" x="2249488" y="3417888"/>
          <p14:tracePt t="50295" x="2244725" y="3408363"/>
          <p14:tracePt t="50302" x="2238375" y="3402013"/>
          <p14:tracePt t="50326" x="2228850" y="3387725"/>
          <p14:tracePt t="50343" x="2228850" y="3376613"/>
          <p14:tracePt t="50350" x="2228850" y="3371850"/>
          <p14:tracePt t="50365" x="2222500" y="3365500"/>
          <p14:tracePt t="50383" x="2206625" y="3349625"/>
          <p14:tracePt t="50400" x="2206625" y="3340100"/>
          <p14:tracePt t="50447" x="2206625" y="3335338"/>
          <p14:tracePt t="50454" x="2197100" y="3328988"/>
          <p14:tracePt t="50479" x="2197100" y="3319463"/>
          <p14:tracePt t="50486" x="2197100" y="3303588"/>
          <p14:tracePt t="50499" x="2197100" y="3297238"/>
          <p14:tracePt t="50515" x="2197100" y="3287713"/>
          <p14:tracePt t="50532" x="2197100" y="3282950"/>
          <p14:tracePt t="50533" x="2197100" y="3271838"/>
          <p14:tracePt t="50548" x="2201863" y="3267075"/>
          <p14:tracePt t="50565" x="2201863" y="3260725"/>
          <p14:tracePt t="50615" x="2206625" y="3240088"/>
          <p14:tracePt t="50631" x="2206625" y="3235325"/>
          <p14:tracePt t="50647" x="2217738" y="3219450"/>
          <p14:tracePt t="50654" x="2217738" y="3208338"/>
          <p14:tracePt t="50665" x="2217738" y="3203575"/>
          <p14:tracePt t="50688" x="2217738" y="3187700"/>
          <p14:tracePt t="50702" x="2222500" y="3182938"/>
          <p14:tracePt t="50719" x="2222500" y="3171825"/>
          <p14:tracePt t="50732" x="2222500" y="3167063"/>
          <p14:tracePt t="50815" x="2222500" y="3151188"/>
          <p14:tracePt t="51079" x="2222500" y="3162300"/>
          <p14:tracePt t="51086" x="2212975" y="3182938"/>
          <p14:tracePt t="51099" x="2206625" y="3187700"/>
          <p14:tracePt t="51116" x="2197100" y="3192463"/>
          <p14:tracePt t="51133" x="2185988" y="3219450"/>
          <p14:tracePt t="51150" x="2185988" y="3260725"/>
          <p14:tracePt t="51168" x="2185988" y="3267075"/>
          <p14:tracePt t="51222" x="2185988" y="3276600"/>
          <p14:tracePt t="51230" x="2185988" y="3282950"/>
          <p14:tracePt t="51272" x="2201863" y="3303588"/>
          <p14:tracePt t="51278" x="2201863" y="3308350"/>
          <p14:tracePt t="51286" x="2201863" y="3313113"/>
          <p14:tracePt t="51300" x="2201863" y="3324225"/>
          <p14:tracePt t="51319" x="2201863" y="3340100"/>
          <p14:tracePt t="51334" x="2201863" y="3344863"/>
          <p14:tracePt t="51336" x="2201863" y="3349625"/>
          <p14:tracePt t="51350" x="2217738" y="3387725"/>
          <p14:tracePt t="51368" x="2217738" y="3397250"/>
          <p14:tracePt t="51384" x="2217738" y="3413125"/>
          <p14:tracePt t="51400" x="2217738" y="3417888"/>
          <p14:tracePt t="51456" x="2217738" y="3429000"/>
          <p14:tracePt t="51471" x="2217738" y="3433763"/>
          <p14:tracePt t="51478" x="2217738" y="3444875"/>
          <p14:tracePt t="51503" x="2206625" y="3460750"/>
          <p14:tracePt t="51535" x="2206625" y="3465513"/>
          <p14:tracePt t="51711" x="2212975" y="3455988"/>
          <p14:tracePt t="51718" x="2212975" y="3449638"/>
          <p14:tracePt t="51735" x="2212975" y="3424238"/>
          <p14:tracePt t="51751" x="2217738" y="3417888"/>
          <p14:tracePt t="51767" x="2222500" y="3381375"/>
          <p14:tracePt t="51784" x="2244725" y="3376613"/>
          <p14:tracePt t="51846" x="2281238" y="3376613"/>
          <p14:tracePt t="51879" x="2306638" y="3376613"/>
          <p14:tracePt t="51886" x="2338388" y="3376613"/>
          <p14:tracePt t="51901" x="2354263" y="3381375"/>
          <p14:tracePt t="51919" x="2370138" y="3387725"/>
          <p14:tracePt t="51934" x="2386013" y="3397250"/>
          <p14:tracePt t="51951" x="2401888" y="3397250"/>
          <p14:tracePt t="51952" x="2432050" y="3397250"/>
          <p14:tracePt t="52647" x="2438400" y="3397250"/>
          <p14:tracePt t="52655" x="2438400" y="3402013"/>
          <p14:tracePt t="52686" x="2559050" y="3417888"/>
          <p14:tracePt t="52702" x="2600325" y="3417888"/>
          <p14:tracePt t="52719" x="2663825" y="3417888"/>
          <p14:tracePt t="52736" x="2700338" y="3417888"/>
          <p14:tracePt t="52752" x="2705100" y="3417888"/>
          <p14:tracePt t="52769" x="2711450" y="3417888"/>
          <p14:tracePt t="52791" x="2720975" y="3413125"/>
          <p14:tracePt t="53031" x="2711450" y="3402013"/>
          <p14:tracePt t="53055" x="2689225" y="3392488"/>
          <p14:tracePt t="53086" x="2673350" y="3376613"/>
          <p14:tracePt t="53103" x="2657475" y="3360738"/>
          <p14:tracePt t="53319" x="2657475" y="3355975"/>
          <p14:tracePt t="53327" x="2657475" y="3344863"/>
          <p14:tracePt t="53336" x="2657475" y="3340100"/>
          <p14:tracePt t="53359" x="2663825" y="3340100"/>
          <p14:tracePt t="53375" x="2668588" y="3340100"/>
          <p14:tracePt t="53386" x="2695575" y="3340100"/>
          <p14:tracePt t="53403" x="2716213" y="3340100"/>
          <p14:tracePt t="53420" x="2736850" y="3340100"/>
          <p14:tracePt t="53592" x="2741613" y="3340100"/>
          <p14:tracePt t="53598" x="2768600" y="3340100"/>
          <p14:tracePt t="53606" x="2794000" y="3328988"/>
          <p14:tracePt t="53619" x="2809875" y="3328988"/>
          <p14:tracePt t="53637" x="2868613" y="3319463"/>
          <p14:tracePt t="53638" x="2909888" y="3319463"/>
          <p14:tracePt t="53654" x="2914650" y="3319463"/>
          <p14:tracePt t="53655" x="2951163" y="3303588"/>
          <p14:tracePt t="53670" x="2967038" y="3303588"/>
          <p14:tracePt t="53672" x="2978150" y="3303588"/>
          <p14:tracePt t="53687" x="2994025" y="3303588"/>
          <p14:tracePt t="53688" x="3009900" y="3303588"/>
          <p14:tracePt t="53911" x="3014663" y="3292475"/>
          <p14:tracePt t="53927" x="3030538" y="3292475"/>
          <p14:tracePt t="53934" x="3041650" y="3287713"/>
          <p14:tracePt t="53950" x="3046413" y="3287713"/>
          <p14:tracePt t="53967" x="3071813" y="3287713"/>
          <p14:tracePt t="53983" x="3082925" y="3287713"/>
          <p14:tracePt t="53990" x="3087688" y="3287713"/>
          <p14:tracePt t="54003" x="3094038" y="3287713"/>
          <p14:tracePt t="54021" x="3119438" y="3287713"/>
          <p14:tracePt t="54022" x="3162300" y="3287713"/>
          <p14:tracePt t="54047" x="3167063" y="3287713"/>
          <p14:tracePt t="54168" x="3171825" y="3287713"/>
          <p14:tracePt t="54528" x="3146425" y="3313113"/>
          <p14:tracePt t="54534" x="3082925" y="3365500"/>
          <p14:tracePt t="54571" x="2946400" y="3492500"/>
          <p14:tracePt t="54588" x="2884488" y="3544888"/>
          <p14:tracePt t="54604" x="2809875" y="3602038"/>
          <p14:tracePt t="54621" x="2778125" y="3638550"/>
          <p14:tracePt t="54638" x="2747963" y="3665538"/>
          <p14:tracePt t="54639" x="2736850" y="3670300"/>
          <p14:tracePt t="54655" x="2720975" y="3681413"/>
          <p14:tracePt t="54672" x="2695575" y="3706813"/>
          <p14:tracePt t="54688" x="2647950" y="3754438"/>
          <p14:tracePt t="54705" x="2620963" y="3759200"/>
          <p14:tracePt t="54722" x="2568575" y="3786188"/>
          <p14:tracePt t="54739" x="2538413" y="3816350"/>
          <p14:tracePt t="54756" x="2522538" y="3832225"/>
          <p14:tracePt t="54772" x="2516188" y="3838575"/>
          <p14:tracePt t="54773" x="2506663" y="3848100"/>
          <p14:tracePt t="54789" x="2500313" y="3854450"/>
          <p14:tracePt t="54806" x="2495550" y="3863975"/>
          <p14:tracePt t="54807" x="2486025" y="3868738"/>
          <p14:tracePt t="54822" x="2479675" y="3875088"/>
          <p14:tracePt t="54840" x="2470150" y="3884613"/>
          <p14:tracePt t="54855" x="2454275" y="3900488"/>
          <p14:tracePt t="54856" x="2447925" y="3900488"/>
          <p14:tracePt t="54871" x="2406650" y="3916363"/>
          <p14:tracePt t="54888" x="2379663" y="3927475"/>
          <p14:tracePt t="54911" x="2374900" y="3927475"/>
          <p14:tracePt t="54922" x="2359025" y="3932238"/>
          <p14:tracePt t="54992" x="2338388" y="3932238"/>
          <p14:tracePt t="54998" x="2333625" y="3932238"/>
          <p14:tracePt t="55006" x="2317750" y="3932238"/>
          <p14:tracePt t="55022" x="2286000" y="3921125"/>
          <p14:tracePt t="55023" x="2281238" y="3911600"/>
          <p14:tracePt t="55041" x="2274888" y="3911600"/>
          <p14:tracePt t="55056" x="2265363" y="3906838"/>
          <p14:tracePt t="55072" x="2259013" y="3895725"/>
          <p14:tracePt t="55096" x="2249488" y="3895725"/>
          <p14:tracePt t="55106" x="2244725" y="3895725"/>
          <p14:tracePt t="55126" x="2233613" y="3890963"/>
          <p14:tracePt t="55151" x="2228850" y="3879850"/>
          <p14:tracePt t="55687" x="2249488" y="3875088"/>
          <p14:tracePt t="55695" x="2254250" y="3875088"/>
          <p14:tracePt t="56119" x="2265363" y="3863975"/>
          <p14:tracePt t="56175" x="2265363" y="3848100"/>
          <p14:tracePt t="56183" x="2265363" y="3843338"/>
          <p14:tracePt t="56319" x="2270125" y="3838575"/>
          <p14:tracePt t="56326" x="2286000" y="3838575"/>
          <p14:tracePt t="56340" x="2338388" y="3838575"/>
          <p14:tracePt t="56358" x="2447925" y="3838575"/>
          <p14:tracePt t="56374" x="2474913" y="3838575"/>
          <p14:tracePt t="56391" x="2543175" y="3838575"/>
          <p14:tracePt t="56392" x="2547938" y="3838575"/>
          <p14:tracePt t="56408" x="2574925" y="3838575"/>
          <p14:tracePt t="56409" x="2584450" y="3838575"/>
          <p14:tracePt t="56424" x="2616200" y="3838575"/>
          <p14:tracePt t="56456" x="2627313" y="3838575"/>
          <p14:tracePt t="57031" x="2632075" y="3838575"/>
          <p14:tracePt t="57039" x="2700338" y="3838575"/>
          <p14:tracePt t="57047" x="2757488" y="3838575"/>
          <p14:tracePt t="57058" x="2809875" y="3838575"/>
          <p14:tracePt t="57075" x="2894013" y="3838575"/>
          <p14:tracePt t="57092" x="2973388" y="3838575"/>
          <p14:tracePt t="57109" x="3014663" y="3838575"/>
          <p14:tracePt t="57110" x="3025775" y="3838575"/>
          <p14:tracePt t="57127" x="3046413" y="3838575"/>
          <p14:tracePt t="57408" x="3057525" y="3838575"/>
          <p14:tracePt t="57414" x="3071813" y="3838575"/>
          <p14:tracePt t="57460" x="3176588" y="3838575"/>
          <p14:tracePt t="57476" x="3244850" y="3827463"/>
          <p14:tracePt t="57493" x="3387725" y="3827463"/>
          <p14:tracePt t="57494" x="3470275" y="3827463"/>
          <p14:tracePt t="57509" x="3544888" y="3827463"/>
          <p14:tracePt t="57526" x="3638550" y="3827463"/>
          <p14:tracePt t="57527" x="3665538" y="3827463"/>
          <p14:tracePt t="57543" x="3681413" y="3827463"/>
          <p14:tracePt t="57544" x="3690938" y="3827463"/>
          <p14:tracePt t="57648" x="3695700" y="3827463"/>
          <p14:tracePt t="57654" x="3706813" y="3827463"/>
          <p14:tracePt t="57662" x="3727450" y="3827463"/>
          <p14:tracePt t="57675" x="3770313" y="3827463"/>
          <p14:tracePt t="57695" x="3786188" y="3827463"/>
          <p14:tracePt t="57710" x="3854450" y="3827463"/>
          <p14:tracePt t="57711" x="3911600" y="3843338"/>
          <p14:tracePt t="57727" x="4032250" y="3879850"/>
          <p14:tracePt t="57743" x="4100513" y="3916363"/>
          <p14:tracePt t="57760" x="4189413" y="3959225"/>
          <p14:tracePt t="57761" x="4246563" y="3984625"/>
          <p14:tracePt t="57777" x="4294188" y="4011613"/>
          <p14:tracePt t="57792" x="4305300" y="4016375"/>
          <p14:tracePt t="57809" x="4341813" y="4064000"/>
          <p14:tracePt t="57827" x="4351338" y="4105275"/>
          <p14:tracePt t="57843" x="4351338" y="4152900"/>
          <p14:tracePt t="57860" x="4351338" y="4257675"/>
          <p14:tracePt t="57877" x="4362450" y="4314825"/>
          <p14:tracePt t="57893" x="4383088" y="4410075"/>
          <p14:tracePt t="57894" x="4394200" y="4451350"/>
          <p14:tracePt t="57911" x="4394200" y="4467225"/>
          <p14:tracePt t="57935" x="4398963" y="4492625"/>
          <p14:tracePt t="57943" x="4410075" y="4503738"/>
          <p14:tracePt t="57960" x="4430713" y="4524375"/>
          <p14:tracePt t="57976" x="4446588" y="4540250"/>
          <p14:tracePt t="57993" x="4462463" y="4551363"/>
          <p14:tracePt t="58010" x="4478338" y="4556125"/>
          <p14:tracePt t="58027" x="4487863" y="4567238"/>
          <p14:tracePt t="58063" x="4492625" y="4572000"/>
          <p14:tracePt t="58160" x="4503738" y="4583113"/>
          <p14:tracePt t="58175" x="4503738" y="4587875"/>
          <p14:tracePt t="58182" x="4503738" y="4603750"/>
          <p14:tracePt t="58193" x="4503738" y="4619625"/>
          <p14:tracePt t="58210" x="4519613" y="4665663"/>
          <p14:tracePt t="58226" x="4530725" y="4703763"/>
          <p14:tracePt t="58280" x="4545013" y="4740275"/>
          <p14:tracePt t="58287" x="4545013" y="4745038"/>
          <p14:tracePt t="58295" x="4545013" y="4781550"/>
          <p14:tracePt t="58311" x="4545013" y="4797425"/>
          <p14:tracePt t="58312" x="4545013" y="4838700"/>
          <p14:tracePt t="58327" x="4545013" y="4865688"/>
          <p14:tracePt t="58344" x="4556125" y="5011738"/>
          <p14:tracePt t="58360" x="4556125" y="5127625"/>
          <p14:tracePt t="58377" x="4556125" y="5175250"/>
          <p14:tracePt t="58394" x="4556125" y="5207000"/>
          <p14:tracePt t="58411" x="4556125" y="5216525"/>
          <p14:tracePt t="58543" x="4556125" y="5222875"/>
          <p14:tracePt t="58551" x="4540250" y="5237163"/>
          <p14:tracePt t="58560" x="4498975" y="5237163"/>
          <p14:tracePt t="58578" x="4410075" y="5237163"/>
          <p14:tracePt t="58594" x="4273550" y="5237163"/>
          <p14:tracePt t="58611" x="4125913" y="5237163"/>
          <p14:tracePt t="58628" x="4021138" y="5237163"/>
          <p14:tracePt t="58644" x="3895725" y="5237163"/>
          <p14:tracePt t="58661" x="3822700" y="5237163"/>
          <p14:tracePt t="58662" x="3806825" y="5237163"/>
          <p14:tracePt t="58678" x="3779838" y="5237163"/>
          <p14:tracePt t="58679" x="3748088" y="5237163"/>
          <p14:tracePt t="58694" x="3711575" y="5237163"/>
          <p14:tracePt t="58695" x="3686175" y="5237163"/>
          <p14:tracePt t="58711" x="3643313" y="5237163"/>
          <p14:tracePt t="58713" x="3638550" y="5237163"/>
          <p14:tracePt t="58727" x="3565525" y="5237163"/>
          <p14:tracePt t="58745" x="3508375" y="5237163"/>
          <p14:tracePt t="58761" x="3460750" y="5237163"/>
          <p14:tracePt t="58782" x="3455988" y="5237163"/>
          <p14:tracePt t="58794" x="3429000" y="5237163"/>
          <p14:tracePt t="58811" x="3413125" y="5232400"/>
          <p14:tracePt t="58828" x="3308350" y="5211763"/>
          <p14:tracePt t="58830" x="3276600" y="5200650"/>
          <p14:tracePt t="58845" x="3240088" y="5200650"/>
          <p14:tracePt t="58861" x="3182938" y="5191125"/>
          <p14:tracePt t="58863" x="3167063" y="5191125"/>
          <p14:tracePt t="58878" x="3082925" y="5180013"/>
          <p14:tracePt t="58895" x="3067050" y="5180013"/>
          <p14:tracePt t="58896" x="3030538" y="5170488"/>
          <p14:tracePt t="58912" x="2998788" y="5170488"/>
          <p14:tracePt t="58927" x="2951163" y="5143500"/>
          <p14:tracePt t="58944" x="2878138" y="5122863"/>
          <p14:tracePt t="58961" x="2830513" y="5106988"/>
          <p14:tracePt t="58978" x="2784475" y="5106988"/>
          <p14:tracePt t="58995" x="2778125" y="5106988"/>
          <p14:tracePt t="59013" x="2752725" y="5106988"/>
          <p14:tracePt t="59014" x="2747963" y="5095875"/>
          <p14:tracePt t="62432" x="2736850" y="5095875"/>
          <p14:tracePt t="62438" x="2736850" y="5102225"/>
          <p14:tracePt t="62450" x="2741613" y="5106988"/>
          <p14:tracePt t="62466" x="2736850" y="5132388"/>
          <p14:tracePt t="62483" x="2716213" y="5148263"/>
          <p14:tracePt t="62502" x="2522538" y="5253038"/>
          <p14:tracePt t="62516" x="2486025" y="5253038"/>
          <p14:tracePt t="62534" x="2386013" y="5275263"/>
          <p14:tracePt t="62535" x="2379663" y="5284788"/>
          <p14:tracePt t="62550" x="2359025" y="5300663"/>
          <p14:tracePt t="62566" x="2301875" y="5353050"/>
          <p14:tracePt t="62567" x="2270125" y="5368925"/>
          <p14:tracePt t="62583" x="2228850" y="5389563"/>
          <p14:tracePt t="62584" x="2185988" y="5426075"/>
          <p14:tracePt t="62600" x="2112963" y="5478463"/>
          <p14:tracePt t="62623" x="2092325" y="5489575"/>
          <p14:tracePt t="62633" x="2033588" y="5521325"/>
          <p14:tracePt t="62650" x="2033588" y="5573713"/>
          <p14:tracePt t="62667" x="1992313" y="5610225"/>
          <p14:tracePt t="62683" x="1966913" y="5635625"/>
          <p14:tracePt t="62701" x="1898650" y="5651500"/>
          <p14:tracePt t="62717" x="1798638" y="5673725"/>
          <p14:tracePt t="62734" x="1703388" y="5688013"/>
          <p14:tracePt t="62735" x="1662113" y="5710238"/>
          <p14:tracePt t="62752" x="1604963" y="5715000"/>
          <p14:tracePt t="62768" x="1589088" y="5715000"/>
          <p14:tracePt t="62783" x="1573213" y="5715000"/>
          <p14:tracePt t="62785" x="1562100" y="5726113"/>
          <p14:tracePt t="62807" x="1546225" y="5726113"/>
          <p14:tracePt t="62816" x="1530350" y="5726113"/>
          <p14:tracePt t="62834" x="1473200" y="5735638"/>
          <p14:tracePt t="62851" x="1441450" y="5756275"/>
          <p14:tracePt t="62867" x="1409700" y="5767388"/>
          <p14:tracePt t="62884" x="1347788" y="5799138"/>
          <p14:tracePt t="62901" x="1279525" y="5815013"/>
          <p14:tracePt t="62902" x="1227138" y="5815013"/>
          <p14:tracePt t="62917" x="1222375" y="5824538"/>
          <p14:tracePt t="62918" x="1174750" y="5824538"/>
          <p14:tracePt t="62934" x="1147763" y="5846763"/>
          <p14:tracePt t="62951" x="1106488" y="5851525"/>
          <p14:tracePt t="62967" x="1095375" y="586105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2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692242" name="Object 18"/>
          <p:cNvGraphicFramePr>
            <a:graphicFrameLocks noChangeAspect="1"/>
          </p:cNvGraphicFramePr>
          <p:nvPr/>
        </p:nvGraphicFramePr>
        <p:xfrm>
          <a:off x="4584700" y="2428875"/>
          <a:ext cx="346233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727200" imgH="1752600" progId="Equation.3">
                  <p:embed/>
                </p:oleObj>
              </mc:Choice>
              <mc:Fallback>
                <p:oleObj name="Equation" r:id="rId3" imgW="1727200" imgH="1752600" progId="Equation.3">
                  <p:embed/>
                  <p:pic>
                    <p:nvPicPr>
                      <p:cNvPr id="6922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700" y="2428875"/>
                        <a:ext cx="3462338" cy="3511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85786" y="1428736"/>
            <a:ext cx="76438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inus, cosinus og tangens fyrir rétthyrnda þríhyrninga</a:t>
            </a:r>
          </a:p>
        </p:txBody>
      </p:sp>
      <p:grpSp>
        <p:nvGrpSpPr>
          <p:cNvPr id="3" name="Group 17"/>
          <p:cNvGrpSpPr/>
          <p:nvPr/>
        </p:nvGrpSpPr>
        <p:grpSpPr>
          <a:xfrm>
            <a:off x="873535" y="2500306"/>
            <a:ext cx="3741569" cy="3951289"/>
            <a:chOff x="873535" y="2500306"/>
            <a:chExt cx="3741569" cy="3951289"/>
          </a:xfrm>
        </p:grpSpPr>
        <p:sp>
          <p:nvSpPr>
            <p:cNvPr id="39" name="Right Triangle 38"/>
            <p:cNvSpPr/>
            <p:nvPr/>
          </p:nvSpPr>
          <p:spPr>
            <a:xfrm>
              <a:off x="1214414" y="2500306"/>
              <a:ext cx="1785950" cy="3286148"/>
            </a:xfrm>
            <a:prstGeom prst="rtTriangle">
              <a:avLst/>
            </a:prstGeom>
            <a:noFill/>
            <a:ln>
              <a:solidFill>
                <a:schemeClr val="tx1"/>
              </a:solidFill>
            </a:ln>
            <a:scene3d>
              <a:camera prst="orthographicFront">
                <a:rot lat="0" lon="10799977" rev="0"/>
              </a:camera>
              <a:lightRig rig="threePt" dir="t"/>
            </a:scene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2714612" y="5500702"/>
              <a:ext cx="285752" cy="28575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071802" y="4071942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928794" y="5786454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571604" y="4143380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c</a:t>
              </a:r>
            </a:p>
          </p:txBody>
        </p:sp>
        <p:sp>
          <p:nvSpPr>
            <p:cNvPr id="45" name="Arc 44"/>
            <p:cNvSpPr/>
            <p:nvPr/>
          </p:nvSpPr>
          <p:spPr>
            <a:xfrm rot="13431670">
              <a:off x="873535" y="5307288"/>
              <a:ext cx="928694" cy="714380"/>
            </a:xfrm>
            <a:prstGeom prst="arc">
              <a:avLst>
                <a:gd name="adj1" fmla="val 3737664"/>
                <a:gd name="adj2" fmla="val 9060740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403648" y="5373216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131840" y="4365104"/>
              <a:ext cx="122413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ótlæg skammhlið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195736" y="5805264"/>
              <a:ext cx="241936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ðlæg 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skammhlið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971600" y="3861048"/>
              <a:ext cx="12144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anghlið</a:t>
              </a: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639"/>
    </mc:Choice>
    <mc:Fallback xmlns="">
      <p:transition spd="slow" advTm="21639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5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41.6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0.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1|59.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9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þ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2" ma:contentTypeDescription="Create a new document." ma:contentTypeScope="" ma:versionID="3eb77dc19bcad03027f835aae969ed38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4d9575bdce10251cbdaae90bc14866a8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3942568-A19E-4C75-B4FE-AB36AB51B5E5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F5F70365-322C-4446-898D-46BB510136AF}">
  <ds:schemaRefs>
    <ds:schemaRef ds:uri="0cd73242-7816-4a0d-8cf5-fd496cd2d953"/>
    <ds:schemaRef ds:uri="6630764c-262a-466b-990b-e273d8a78937"/>
    <ds:schemaRef ds:uri="http://purl.org/dc/dcmitype/"/>
    <ds:schemaRef ds:uri="http://purl.org/dc/elements/1.1/"/>
    <ds:schemaRef ds:uri="http://purl.org/dc/terms/"/>
    <ds:schemaRef ds:uri="http://schemas.microsoft.com/office/2006/documentManagement/types"/>
    <ds:schemaRef ds:uri="http://schemas.microsoft.com/office/2006/metadata/properties"/>
    <ds:schemaRef ds:uri="http://schemas.microsoft.com/office/infopath/2007/PartnerControls"/>
    <ds:schemaRef ds:uri="http://schemas.openxmlformats.org/package/2006/metadata/core-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32B571DC-F687-4C31-B362-FDD1BD3F81F6}">
  <ds:schemaRefs>
    <ds:schemaRef ds:uri="0cd73242-7816-4a0d-8cf5-fd496cd2d953"/>
    <ds:schemaRef ds:uri="6630764c-262a-466b-990b-e273d8a7893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2623</Words>
  <Application>Microsoft Office PowerPoint</Application>
  <PresentationFormat>Sýnt á skjá (4:3)</PresentationFormat>
  <Paragraphs>790</Paragraphs>
  <Slides>58</Slides>
  <Notes>35</Notes>
  <HiddenSlides>0</HiddenSlides>
  <MMClips>1</MMClips>
  <ScaleCrop>false</ScaleCrop>
  <HeadingPairs>
    <vt:vector size="8" baseType="variant">
      <vt:variant>
        <vt:lpstr>Notaðar leturgerðir</vt:lpstr>
      </vt:variant>
      <vt:variant>
        <vt:i4>9</vt:i4>
      </vt:variant>
      <vt:variant>
        <vt:lpstr>Þema</vt:lpstr>
      </vt:variant>
      <vt:variant>
        <vt:i4>1</vt:i4>
      </vt:variant>
      <vt:variant>
        <vt:lpstr>Innfelldir OLE-þjónar</vt:lpstr>
      </vt:variant>
      <vt:variant>
        <vt:i4>1</vt:i4>
      </vt:variant>
      <vt:variant>
        <vt:lpstr>Skyggnutitlar</vt:lpstr>
      </vt:variant>
      <vt:variant>
        <vt:i4>58</vt:i4>
      </vt:variant>
    </vt:vector>
  </HeadingPairs>
  <TitlesOfParts>
    <vt:vector size="69" baseType="lpstr">
      <vt:lpstr>Arial</vt:lpstr>
      <vt:lpstr>Arial Unicode MS</vt:lpstr>
      <vt:lpstr>Calibri</vt:lpstr>
      <vt:lpstr>Cambria Math</vt:lpstr>
      <vt:lpstr>Symbol</vt:lpstr>
      <vt:lpstr>Times</vt:lpstr>
      <vt:lpstr>Times New Roman</vt:lpstr>
      <vt:lpstr>Webdings</vt:lpstr>
      <vt:lpstr>Wingdings</vt:lpstr>
      <vt:lpstr>Office Theme</vt:lpstr>
      <vt:lpstr>Equation</vt:lpstr>
      <vt:lpstr>Hnitakerfi, varpanir og kortavarpanir</vt:lpstr>
      <vt:lpstr>Hnitakerfi/Viðmiðun</vt:lpstr>
      <vt:lpstr>Útreikningar í tvívíðu hnitakerfi</vt:lpstr>
      <vt:lpstr>HNITAKERFI</vt:lpstr>
      <vt:lpstr>HNITAKERFI</vt:lpstr>
      <vt:lpstr>HNITAKERFI</vt:lpstr>
      <vt:lpstr>HNITAKERFI</vt:lpstr>
      <vt:lpstr>HNITAKERFI</vt:lpstr>
      <vt:lpstr>HNITAKERFI</vt:lpstr>
      <vt:lpstr>HNITAKERFI</vt:lpstr>
      <vt:lpstr>HNITAKERFI</vt:lpstr>
      <vt:lpstr>HNITAKERFI</vt:lpstr>
      <vt:lpstr>AFSTAÐA ÁSANNA</vt:lpstr>
      <vt:lpstr>HNITAKERFI</vt:lpstr>
      <vt:lpstr>HNITAKERFI</vt:lpstr>
      <vt:lpstr>HNITAKERFI</vt:lpstr>
      <vt:lpstr>HNITAKERFI</vt:lpstr>
      <vt:lpstr>HNITAKERFI</vt:lpstr>
      <vt:lpstr>HNITAKERFI</vt:lpstr>
      <vt:lpstr>Varpanir milli hnitakerfa</vt:lpstr>
      <vt:lpstr>Varpanir milli hnitakerfa (2)</vt:lpstr>
      <vt:lpstr>HNITAKERFI</vt:lpstr>
      <vt:lpstr>HNITAKERFI</vt:lpstr>
      <vt:lpstr>HNITAKERFI</vt:lpstr>
      <vt:lpstr>HNITAKERFI</vt:lpstr>
      <vt:lpstr>HNITAKERFI</vt:lpstr>
      <vt:lpstr>HNITAKERFI</vt:lpstr>
      <vt:lpstr>HNITAKERFI</vt:lpstr>
      <vt:lpstr>Lausn á 2D Helmert vörpunarparametrum með aðferð minnstu kvaðrata</vt:lpstr>
      <vt:lpstr>Dæmi um 2D Helmert</vt:lpstr>
      <vt:lpstr>Takmarkanir á 2D Helmert</vt:lpstr>
      <vt:lpstr>3D varpanir á stærri svæðum</vt:lpstr>
      <vt:lpstr>Þrívíð hnitakerfi</vt:lpstr>
      <vt:lpstr>Þrívíð hnitakerfi</vt:lpstr>
      <vt:lpstr>Þrívíð hnitakerfi</vt:lpstr>
      <vt:lpstr>Þrívíð hnitakerfi</vt:lpstr>
      <vt:lpstr>HNITAKERFI GPS</vt:lpstr>
      <vt:lpstr>Geóíða MEÐALSJÁVARHÆÐ</vt:lpstr>
      <vt:lpstr>Svolítið ýkt mynd af geóíðunni</vt:lpstr>
      <vt:lpstr>Kortavörpun</vt:lpstr>
      <vt:lpstr>Tegundir Kortavarpanna</vt:lpstr>
      <vt:lpstr>Tegundir kortavarpana</vt:lpstr>
      <vt:lpstr>Kortavarpanir á kortum í litlum mælikvarða</vt:lpstr>
      <vt:lpstr>Mercator vörpun</vt:lpstr>
      <vt:lpstr>Alberts Equal-area vörpun</vt:lpstr>
      <vt:lpstr>Stereographic vörpun</vt:lpstr>
      <vt:lpstr>Robinson vörpun</vt:lpstr>
      <vt:lpstr>Kortavarpanir á minni svæðum</vt:lpstr>
      <vt:lpstr>ISNET vörpunin</vt:lpstr>
      <vt:lpstr>Unnið með ISNET vörpunina</vt:lpstr>
      <vt:lpstr>Kvarði í ISNET vörpuninni</vt:lpstr>
      <vt:lpstr>Meredian convergence</vt:lpstr>
      <vt:lpstr>Dæmi um notkun á kvarða</vt:lpstr>
      <vt:lpstr>Flatarmál þar sem kvarðinn er stór</vt:lpstr>
      <vt:lpstr>Stefnur, nyrsti oddi Íslands Rifstangi-Hraunhafnartangi</vt:lpstr>
      <vt:lpstr>Stefnu- og lengdarmunur á Lambert og raunverulegu gildi</vt:lpstr>
      <vt:lpstr>Cocodati</vt:lpstr>
      <vt:lpstr>Proj og EPS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kynning</dc:title>
  <dc:creator>Guðmundur Valsson</dc:creator>
  <cp:lastModifiedBy>Guðmundur Valsson - LMI</cp:lastModifiedBy>
  <cp:revision>3</cp:revision>
  <dcterms:created xsi:type="dcterms:W3CDTF">2020-04-28T13:01:32Z</dcterms:created>
  <dcterms:modified xsi:type="dcterms:W3CDTF">2023-11-15T10:04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C2700D1BE4C243AB35888CE516FE96</vt:lpwstr>
  </property>
</Properties>
</file>